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488" r:id="rId2"/>
    <p:sldId id="514" r:id="rId3"/>
    <p:sldId id="491" r:id="rId4"/>
    <p:sldId id="517" r:id="rId5"/>
    <p:sldId id="508" r:id="rId6"/>
    <p:sldId id="509" r:id="rId7"/>
    <p:sldId id="510" r:id="rId8"/>
    <p:sldId id="512" r:id="rId9"/>
    <p:sldId id="513" r:id="rId10"/>
    <p:sldId id="522" r:id="rId11"/>
    <p:sldId id="523" r:id="rId12"/>
    <p:sldId id="341" r:id="rId13"/>
    <p:sldId id="343" r:id="rId14"/>
    <p:sldId id="344" r:id="rId15"/>
    <p:sldId id="519" r:id="rId16"/>
    <p:sldId id="521" r:id="rId17"/>
  </p:sldIdLst>
  <p:sldSz cx="12192000" cy="6858000"/>
  <p:notesSz cx="6858000" cy="9144000"/>
  <p:defaultTextStyle>
    <a:defPPr>
      <a:defRPr lang="sl-S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70AD47"/>
    <a:srgbClr val="FCF7EA"/>
    <a:srgbClr val="F9EDCF"/>
    <a:srgbClr val="E5AC21"/>
    <a:srgbClr val="BCE1A3"/>
    <a:srgbClr val="4065A1"/>
    <a:srgbClr val="9FB4DA"/>
    <a:srgbClr val="78C1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0" autoAdjust="0"/>
    <p:restoredTop sz="92972" autoAdjust="0"/>
  </p:normalViewPr>
  <p:slideViewPr>
    <p:cSldViewPr snapToGrid="0">
      <p:cViewPr varScale="1">
        <p:scale>
          <a:sx n="102" d="100"/>
          <a:sy n="102" d="100"/>
        </p:scale>
        <p:origin x="34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321AB9-CEF0-4147-8202-2FEB675CC353}" type="datetimeFigureOut">
              <a:rPr lang="en-SI" smtClean="0"/>
              <a:t>06/09/2024</a:t>
            </a:fld>
            <a:endParaRPr lang="en-S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00B5F7-2725-4131-BB99-F0692C2C2C01}" type="slidenum">
              <a:rPr lang="en-SI" smtClean="0"/>
              <a:t>‹#›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126959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00B5F7-2725-4131-BB99-F0692C2C2C01}" type="slidenum">
              <a:rPr lang="en-SI" smtClean="0"/>
              <a:t>2</a:t>
            </a:fld>
            <a:endParaRPr lang="en-SI"/>
          </a:p>
        </p:txBody>
      </p:sp>
    </p:spTree>
    <p:extLst>
      <p:ext uri="{BB962C8B-B14F-4D97-AF65-F5344CB8AC3E}">
        <p14:creationId xmlns:p14="http://schemas.microsoft.com/office/powerpoint/2010/main" val="4058248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FDF8B-11FF-4830-81F3-0F4836F5DD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54F9C9B-1CA4-4AD2-864F-4296DAA815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sl-SI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95F185-99D0-4768-9522-AA9035E44F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602637" y="6533594"/>
            <a:ext cx="986725" cy="365125"/>
          </a:xfrm>
        </p:spPr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EAAA31-B626-4DBC-B8B5-CFD911E282AF}"/>
              </a:ext>
            </a:extLst>
          </p:cNvPr>
          <p:cNvGrpSpPr/>
          <p:nvPr userDrawn="1"/>
        </p:nvGrpSpPr>
        <p:grpSpPr>
          <a:xfrm>
            <a:off x="0" y="6078"/>
            <a:ext cx="2288116" cy="6831751"/>
            <a:chOff x="0" y="6078"/>
            <a:chExt cx="2288116" cy="683175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A190328-5484-480B-861F-4063922F093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6212223"/>
              <a:ext cx="2195755" cy="625606"/>
            </a:xfrm>
            <a:prstGeom prst="rect">
              <a:avLst/>
            </a:prstGeom>
          </p:spPr>
        </p:pic>
        <p:pic>
          <p:nvPicPr>
            <p:cNvPr id="11" name="Picture 61">
              <a:extLst>
                <a:ext uri="{FF2B5EF4-FFF2-40B4-BE49-F238E27FC236}">
                  <a16:creationId xmlns:a16="http://schemas.microsoft.com/office/drawing/2014/main" id="{263FC632-EB08-4DC5-A5E8-286736C80A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8"/>
              <a:ext cx="2288116" cy="649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11" descr="C:\Users\anaze\AppData\Local\Microsoft\Windows\INetCache\Content.MSO\D9AE86A3.tmp">
            <a:extLst>
              <a:ext uri="{FF2B5EF4-FFF2-40B4-BE49-F238E27FC236}">
                <a16:creationId xmlns:a16="http://schemas.microsoft.com/office/drawing/2014/main" id="{8DA0D646-5756-447E-BD01-CAC76C4EA4B2}"/>
              </a:ext>
            </a:extLst>
          </p:cNvPr>
          <p:cNvPicPr/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52" b="-1"/>
          <a:stretch/>
        </p:blipFill>
        <p:spPr bwMode="auto">
          <a:xfrm>
            <a:off x="8798120" y="6141082"/>
            <a:ext cx="1375240" cy="7169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2118FCE-7F0E-4B2A-906F-B7E4573B77AA}"/>
              </a:ext>
            </a:extLst>
          </p:cNvPr>
          <p:cNvPicPr/>
          <p:nvPr userDrawn="1"/>
        </p:nvPicPr>
        <p:blipFill rotWithShape="1">
          <a:blip r:embed="rId5"/>
          <a:srcRect t="1" r="15620" b="-4199"/>
          <a:stretch/>
        </p:blipFill>
        <p:spPr>
          <a:xfrm>
            <a:off x="10091064" y="6186738"/>
            <a:ext cx="2100936" cy="56062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7F5D1C9-0165-483C-A5F7-B430FFA9B5D9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11019099" y="52518"/>
            <a:ext cx="1123824" cy="975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833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49B65-A798-49B1-A24C-B75EF5593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72B05-651D-48E3-9095-A0EFD3523F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l-SI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9C8F40-DD23-487F-8DB0-5C4A4D897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8635A0-8C1A-4F65-B383-BB8C33B7E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74939C-5540-47E3-B781-C1118C233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100944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9E3FBC8-5B79-4002-8099-23C2207237D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DF684F-1ACC-40F0-AB70-01DDC809E6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l-SI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52621-94D7-4735-906F-31BED5B35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11BE7D-5EF7-47FC-A70A-4B584E7BD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6E037D-1509-4FE6-BB41-0EE9668B0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2372861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2787489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0D2441-4CD0-4D11-BB23-B1EFCC2DF7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6EDCA9-5D2E-49C8-B7CA-B4C667EAD9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l-SI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CF515-E192-4DDB-9EDB-6AE161060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E0CDE6-2EC9-4261-9150-DCC434FBE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72E88F-A488-4CB1-B632-CE5918E05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893202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2277A-66B3-4D65-B6E2-D4FD76BA07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82EC95-63BA-489A-A8BF-FC69D60845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4CBAD4-7C3C-491B-B182-2B90FA9FA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9389DE-F62F-4A60-AF18-93FAD0547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4CDAFB-E49E-4857-B34A-484595C62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664906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B99353-11FE-4604-B52A-432EF1147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B8D32D-2981-4602-9842-A6C713FD1A6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l-SI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BA80EC-65C7-4F03-902A-23128E1C4F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l-SI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BB0C97-8383-49BE-B734-30B94A0244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429EA1-3B2B-4663-B824-632D3AF52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1C26C2-3F90-4B4A-8386-F5AF2403C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298918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BA425B-8123-4555-A9D1-8F05D8D289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BE9B8A-DDAA-439D-9D0F-741EBBD744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D1E294-E1E3-46B6-926C-446FF0EC42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l-SI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B00350D-B23D-4F64-93E6-76E5F193DC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476B53-0440-4DD7-B228-64CCDB0ABBF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l-SI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204D6EC-774D-475A-8C12-CE7F59E04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2CD375C-D4EA-409F-946B-99243A4F1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9151D9A-76B5-4C6E-A2A1-88631EF6E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793121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B199A-3894-4A5B-9AC9-A4E487277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B87155-E15B-4383-A8D4-99ADF2FE7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B44CCF-AA3E-463F-8283-FC61F3E45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6A6196-21C6-433C-8907-4F6601B35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888669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DC932D-62E9-411F-850D-44FFB5871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AF4588-FFBB-4A1E-B495-E62278F814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57F5E0-FB68-4C08-9D9C-1CE604C08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5843932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B80C8-3F94-43D0-9C67-F7903D580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8DEF7D-404D-4D78-9E0D-3638F2092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l-SI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A0966A-75A0-428D-ABF2-042B03983D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DD9ACF-4CC5-42B4-BBF9-C7910B830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058E52-5FF2-45C2-82C3-8CB90A61E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5764D1-D7E8-4191-A839-39BC6C19D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3123313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3D66F0-5A2F-43E5-87C9-8C45829213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263DA8A-4DE1-4309-812B-BD7AD1EE4C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l-SI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B9D798D-D01C-40F2-BBEC-8AFB35AE0D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FB7DB6-1943-44FC-B097-30E53E10F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21A17C-2BA7-41BB-986A-CBDC2EFF6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l-SI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72772C-2C01-4CC8-B78C-9A484A560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403797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3506514-B199-4D28-B25B-97AFC8490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sl-SI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B1E212-3979-40CC-AF91-7DA56B5C52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l-SI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EA4E1C-0134-4A80-8448-EAF96BDEAC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9A3A11-E25C-4FDF-B847-0A8E7ADA331F}" type="datetimeFigureOut">
              <a:rPr lang="sl-SI" smtClean="0"/>
              <a:t>9. 06. 2024</a:t>
            </a:fld>
            <a:endParaRPr lang="sl-SI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B454E9-7EA3-4CE6-B0A8-D7EB7EC72D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l-SI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476370-40B5-4A08-B986-6FFBCA44E8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B52116-A713-4EAF-ABEB-BA896FCC0FD2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738500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svg"/><Relationship Id="rId7" Type="http://schemas.openxmlformats.org/officeDocument/2006/relationships/image" Target="../media/image47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svg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emf"/><Relationship Id="rId7" Type="http://schemas.openxmlformats.org/officeDocument/2006/relationships/image" Target="../media/image57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edita.jasiukaityte@ki.si" TargetMode="External"/><Relationship Id="rId4" Type="http://schemas.openxmlformats.org/officeDocument/2006/relationships/image" Target="../media/image6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7" Type="http://schemas.openxmlformats.org/officeDocument/2006/relationships/image" Target="../media/image69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jpg"/><Relationship Id="rId2" Type="http://schemas.openxmlformats.org/officeDocument/2006/relationships/hyperlink" Target="mailto:gasan.osojnik@ki.si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jpg"/><Relationship Id="rId11" Type="http://schemas.openxmlformats.org/officeDocument/2006/relationships/hyperlink" Target="https://www.ki.si/en/news/zelena-luc-za-center-dubt/" TargetMode="External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jpeg"/><Relationship Id="rId9" Type="http://schemas.openxmlformats.org/officeDocument/2006/relationships/image" Target="../media/image17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jpeg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20A77D5-1B23-4061-9A19-EEA20D222105}"/>
              </a:ext>
            </a:extLst>
          </p:cNvPr>
          <p:cNvSpPr txBox="1">
            <a:spLocks/>
          </p:cNvSpPr>
          <p:nvPr/>
        </p:nvSpPr>
        <p:spPr>
          <a:xfrm>
            <a:off x="2066041" y="4062075"/>
            <a:ext cx="8229600" cy="181156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/>
              <a:t>Razogljičenje</a:t>
            </a:r>
            <a:r>
              <a:rPr lang="en-US" b="1" dirty="0"/>
              <a:t> z </a:t>
            </a:r>
            <a:r>
              <a:rPr lang="en-US" b="1" dirty="0" err="1"/>
              <a:t>vodikovimi</a:t>
            </a:r>
            <a:r>
              <a:rPr lang="en-US" b="1" dirty="0"/>
              <a:t> </a:t>
            </a:r>
            <a:r>
              <a:rPr lang="en-US" b="1" dirty="0" err="1"/>
              <a:t>tehnologijami</a:t>
            </a:r>
            <a:r>
              <a:rPr lang="en-US" b="1" dirty="0"/>
              <a:t>, </a:t>
            </a:r>
            <a:r>
              <a:rPr lang="en-US" b="1" dirty="0" err="1"/>
              <a:t>zajemom</a:t>
            </a:r>
            <a:r>
              <a:rPr lang="en-US" b="1" dirty="0"/>
              <a:t> </a:t>
            </a:r>
            <a:r>
              <a:rPr lang="en-US" b="1" dirty="0" err="1"/>
              <a:t>ogljika</a:t>
            </a:r>
            <a:r>
              <a:rPr lang="en-US" b="1" dirty="0"/>
              <a:t> in </a:t>
            </a:r>
            <a:r>
              <a:rPr lang="en-US" b="1" dirty="0" err="1"/>
              <a:t>rabo</a:t>
            </a:r>
            <a:r>
              <a:rPr lang="en-US" b="1" dirty="0"/>
              <a:t> </a:t>
            </a:r>
            <a:r>
              <a:rPr lang="en-US" b="1" dirty="0" err="1"/>
              <a:t>biomase</a:t>
            </a:r>
            <a:r>
              <a:rPr lang="en-US" b="1" dirty="0"/>
              <a:t> </a:t>
            </a:r>
            <a:endParaRPr lang="sl-SI" b="1" dirty="0"/>
          </a:p>
          <a:p>
            <a:endParaRPr lang="pl-PL" sz="5400" b="1" dirty="0"/>
          </a:p>
          <a:p>
            <a:r>
              <a:rPr lang="pl-PL" sz="2500" b="1" dirty="0"/>
              <a:t>Ilja Gasan Osojnik Črnivec, Dana Marinič, Brigita Hočevar,</a:t>
            </a:r>
            <a:br>
              <a:rPr lang="pl-PL" sz="2500" b="1" dirty="0"/>
            </a:br>
            <a:r>
              <a:rPr lang="pl-PL" sz="2500" b="1" dirty="0"/>
              <a:t>Tina Ročnik Kozmelj, Edita Jasiukaityte Grojzdek, Blaž Likozar</a:t>
            </a:r>
          </a:p>
          <a:p>
            <a:endParaRPr lang="pl-PL" sz="2500" b="1" dirty="0"/>
          </a:p>
        </p:txBody>
      </p:sp>
    </p:spTree>
    <p:extLst>
      <p:ext uri="{BB962C8B-B14F-4D97-AF65-F5344CB8AC3E}">
        <p14:creationId xmlns:p14="http://schemas.microsoft.com/office/powerpoint/2010/main" val="19333510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4300799-EA0F-C897-A625-AA446E05FC05}"/>
              </a:ext>
            </a:extLst>
          </p:cNvPr>
          <p:cNvSpPr txBox="1">
            <a:spLocks/>
          </p:cNvSpPr>
          <p:nvPr/>
        </p:nvSpPr>
        <p:spPr>
          <a:xfrm>
            <a:off x="538534" y="477395"/>
            <a:ext cx="12548956" cy="72494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sz="3200" b="1" u="sng" dirty="0"/>
              <a:t>Direct Air Capture (DAC)</a:t>
            </a:r>
            <a:endParaRPr lang="en-GB" sz="3200" dirty="0"/>
          </a:p>
        </p:txBody>
      </p:sp>
      <p:sp>
        <p:nvSpPr>
          <p:cNvPr id="5" name="Freeform 18">
            <a:extLst>
              <a:ext uri="{FF2B5EF4-FFF2-40B4-BE49-F238E27FC236}">
                <a16:creationId xmlns:a16="http://schemas.microsoft.com/office/drawing/2014/main" id="{4F563E04-3CEB-8EA5-432D-B48399056E7F}"/>
              </a:ext>
            </a:extLst>
          </p:cNvPr>
          <p:cNvSpPr>
            <a:spLocks/>
          </p:cNvSpPr>
          <p:nvPr/>
        </p:nvSpPr>
        <p:spPr bwMode="auto">
          <a:xfrm>
            <a:off x="822298" y="2290356"/>
            <a:ext cx="3931754" cy="4406293"/>
          </a:xfrm>
          <a:custGeom>
            <a:avLst/>
            <a:gdLst>
              <a:gd name="T0" fmla="*/ 1131 w 2400"/>
              <a:gd name="T1" fmla="*/ 40 h 3356"/>
              <a:gd name="T2" fmla="*/ 1129 w 2400"/>
              <a:gd name="T3" fmla="*/ 60 h 3356"/>
              <a:gd name="T4" fmla="*/ 1071 w 2400"/>
              <a:gd name="T5" fmla="*/ 253 h 3356"/>
              <a:gd name="T6" fmla="*/ 1006 w 2400"/>
              <a:gd name="T7" fmla="*/ 665 h 3356"/>
              <a:gd name="T8" fmla="*/ 1020 w 2400"/>
              <a:gd name="T9" fmla="*/ 853 h 3356"/>
              <a:gd name="T10" fmla="*/ 1289 w 2400"/>
              <a:gd name="T11" fmla="*/ 678 h 3356"/>
              <a:gd name="T12" fmla="*/ 1480 w 2400"/>
              <a:gd name="T13" fmla="*/ 327 h 3356"/>
              <a:gd name="T14" fmla="*/ 1409 w 2400"/>
              <a:gd name="T15" fmla="*/ 565 h 3356"/>
              <a:gd name="T16" fmla="*/ 1226 w 2400"/>
              <a:gd name="T17" fmla="*/ 845 h 3356"/>
              <a:gd name="T18" fmla="*/ 1022 w 2400"/>
              <a:gd name="T19" fmla="*/ 1149 h 3356"/>
              <a:gd name="T20" fmla="*/ 1171 w 2400"/>
              <a:gd name="T21" fmla="*/ 1656 h 3356"/>
              <a:gd name="T22" fmla="*/ 1237 w 2400"/>
              <a:gd name="T23" fmla="*/ 1789 h 3356"/>
              <a:gd name="T24" fmla="*/ 1409 w 2400"/>
              <a:gd name="T25" fmla="*/ 1784 h 3356"/>
              <a:gd name="T26" fmla="*/ 1588 w 2400"/>
              <a:gd name="T27" fmla="*/ 1556 h 3356"/>
              <a:gd name="T28" fmla="*/ 1851 w 2400"/>
              <a:gd name="T29" fmla="*/ 893 h 3356"/>
              <a:gd name="T30" fmla="*/ 1953 w 2400"/>
              <a:gd name="T31" fmla="*/ 344 h 3356"/>
              <a:gd name="T32" fmla="*/ 1962 w 2400"/>
              <a:gd name="T33" fmla="*/ 582 h 3356"/>
              <a:gd name="T34" fmla="*/ 1935 w 2400"/>
              <a:gd name="T35" fmla="*/ 882 h 3356"/>
              <a:gd name="T36" fmla="*/ 1960 w 2400"/>
              <a:gd name="T37" fmla="*/ 1240 h 3356"/>
              <a:gd name="T38" fmla="*/ 2217 w 2400"/>
              <a:gd name="T39" fmla="*/ 1069 h 3356"/>
              <a:gd name="T40" fmla="*/ 1993 w 2400"/>
              <a:gd name="T41" fmla="*/ 1294 h 3356"/>
              <a:gd name="T42" fmla="*/ 1757 w 2400"/>
              <a:gd name="T43" fmla="*/ 1500 h 3356"/>
              <a:gd name="T44" fmla="*/ 1584 w 2400"/>
              <a:gd name="T45" fmla="*/ 1814 h 3356"/>
              <a:gd name="T46" fmla="*/ 1555 w 2400"/>
              <a:gd name="T47" fmla="*/ 1931 h 3356"/>
              <a:gd name="T48" fmla="*/ 1824 w 2400"/>
              <a:gd name="T49" fmla="*/ 1924 h 3356"/>
              <a:gd name="T50" fmla="*/ 2244 w 2400"/>
              <a:gd name="T51" fmla="*/ 1718 h 3356"/>
              <a:gd name="T52" fmla="*/ 2377 w 2400"/>
              <a:gd name="T53" fmla="*/ 1620 h 3356"/>
              <a:gd name="T54" fmla="*/ 2089 w 2400"/>
              <a:gd name="T55" fmla="*/ 1947 h 3356"/>
              <a:gd name="T56" fmla="*/ 1815 w 2400"/>
              <a:gd name="T57" fmla="*/ 2073 h 3356"/>
              <a:gd name="T58" fmla="*/ 1564 w 2400"/>
              <a:gd name="T59" fmla="*/ 2124 h 3356"/>
              <a:gd name="T60" fmla="*/ 1426 w 2400"/>
              <a:gd name="T61" fmla="*/ 2360 h 3356"/>
              <a:gd name="T62" fmla="*/ 1422 w 2400"/>
              <a:gd name="T63" fmla="*/ 2785 h 3356"/>
              <a:gd name="T64" fmla="*/ 1400 w 2400"/>
              <a:gd name="T65" fmla="*/ 3356 h 3356"/>
              <a:gd name="T66" fmla="*/ 1144 w 2400"/>
              <a:gd name="T67" fmla="*/ 3124 h 3356"/>
              <a:gd name="T68" fmla="*/ 1200 w 2400"/>
              <a:gd name="T69" fmla="*/ 2647 h 3356"/>
              <a:gd name="T70" fmla="*/ 1166 w 2400"/>
              <a:gd name="T71" fmla="*/ 2158 h 3356"/>
              <a:gd name="T72" fmla="*/ 1011 w 2400"/>
              <a:gd name="T73" fmla="*/ 1822 h 3356"/>
              <a:gd name="T74" fmla="*/ 779 w 2400"/>
              <a:gd name="T75" fmla="*/ 1782 h 3356"/>
              <a:gd name="T76" fmla="*/ 462 w 2400"/>
              <a:gd name="T77" fmla="*/ 1816 h 3356"/>
              <a:gd name="T78" fmla="*/ 124 w 2400"/>
              <a:gd name="T79" fmla="*/ 1724 h 3356"/>
              <a:gd name="T80" fmla="*/ 609 w 2400"/>
              <a:gd name="T81" fmla="*/ 1716 h 3356"/>
              <a:gd name="T82" fmla="*/ 451 w 2400"/>
              <a:gd name="T83" fmla="*/ 1322 h 3356"/>
              <a:gd name="T84" fmla="*/ 71 w 2400"/>
              <a:gd name="T85" fmla="*/ 1191 h 3356"/>
              <a:gd name="T86" fmla="*/ 59 w 2400"/>
              <a:gd name="T87" fmla="*/ 1154 h 3356"/>
              <a:gd name="T88" fmla="*/ 319 w 2400"/>
              <a:gd name="T89" fmla="*/ 1254 h 3356"/>
              <a:gd name="T90" fmla="*/ 477 w 2400"/>
              <a:gd name="T91" fmla="*/ 1229 h 3356"/>
              <a:gd name="T92" fmla="*/ 251 w 2400"/>
              <a:gd name="T93" fmla="*/ 644 h 3356"/>
              <a:gd name="T94" fmla="*/ 220 w 2400"/>
              <a:gd name="T95" fmla="*/ 469 h 3356"/>
              <a:gd name="T96" fmla="*/ 266 w 2400"/>
              <a:gd name="T97" fmla="*/ 604 h 3356"/>
              <a:gd name="T98" fmla="*/ 391 w 2400"/>
              <a:gd name="T99" fmla="*/ 942 h 3356"/>
              <a:gd name="T100" fmla="*/ 404 w 2400"/>
              <a:gd name="T101" fmla="*/ 956 h 3356"/>
              <a:gd name="T102" fmla="*/ 442 w 2400"/>
              <a:gd name="T103" fmla="*/ 889 h 3356"/>
              <a:gd name="T104" fmla="*/ 546 w 2400"/>
              <a:gd name="T105" fmla="*/ 605 h 3356"/>
              <a:gd name="T106" fmla="*/ 517 w 2400"/>
              <a:gd name="T107" fmla="*/ 847 h 3356"/>
              <a:gd name="T108" fmla="*/ 711 w 2400"/>
              <a:gd name="T109" fmla="*/ 1353 h 3356"/>
              <a:gd name="T110" fmla="*/ 937 w 2400"/>
              <a:gd name="T111" fmla="*/ 1160 h 3356"/>
              <a:gd name="T112" fmla="*/ 971 w 2400"/>
              <a:gd name="T113" fmla="*/ 511 h 3356"/>
              <a:gd name="T114" fmla="*/ 1137 w 2400"/>
              <a:gd name="T115" fmla="*/ 0 h 3356"/>
              <a:gd name="connsiteX0" fmla="*/ 4738 w 10000"/>
              <a:gd name="connsiteY0" fmla="*/ 0 h 10714"/>
              <a:gd name="connsiteX1" fmla="*/ 4721 w 10000"/>
              <a:gd name="connsiteY1" fmla="*/ 48 h 10714"/>
              <a:gd name="connsiteX2" fmla="*/ 4713 w 10000"/>
              <a:gd name="connsiteY2" fmla="*/ 80 h 10714"/>
              <a:gd name="connsiteX3" fmla="*/ 4704 w 10000"/>
              <a:gd name="connsiteY3" fmla="*/ 101 h 10714"/>
              <a:gd name="connsiteX4" fmla="*/ 4704 w 10000"/>
              <a:gd name="connsiteY4" fmla="*/ 113 h 10714"/>
              <a:gd name="connsiteX5" fmla="*/ 4713 w 10000"/>
              <a:gd name="connsiteY5" fmla="*/ 119 h 10714"/>
              <a:gd name="connsiteX6" fmla="*/ 4713 w 10000"/>
              <a:gd name="connsiteY6" fmla="*/ 125 h 10714"/>
              <a:gd name="connsiteX7" fmla="*/ 4721 w 10000"/>
              <a:gd name="connsiteY7" fmla="*/ 125 h 10714"/>
              <a:gd name="connsiteX8" fmla="*/ 4721 w 10000"/>
              <a:gd name="connsiteY8" fmla="*/ 125 h 10714"/>
              <a:gd name="connsiteX9" fmla="*/ 4721 w 10000"/>
              <a:gd name="connsiteY9" fmla="*/ 134 h 10714"/>
              <a:gd name="connsiteX10" fmla="*/ 4713 w 10000"/>
              <a:gd name="connsiteY10" fmla="*/ 152 h 10714"/>
              <a:gd name="connsiteX11" fmla="*/ 4704 w 10000"/>
              <a:gd name="connsiteY11" fmla="*/ 179 h 10714"/>
              <a:gd name="connsiteX12" fmla="*/ 4692 w 10000"/>
              <a:gd name="connsiteY12" fmla="*/ 221 h 10714"/>
              <a:gd name="connsiteX13" fmla="*/ 4667 w 10000"/>
              <a:gd name="connsiteY13" fmla="*/ 280 h 10714"/>
              <a:gd name="connsiteX14" fmla="*/ 4629 w 10000"/>
              <a:gd name="connsiteY14" fmla="*/ 364 h 10714"/>
              <a:gd name="connsiteX15" fmla="*/ 4592 w 10000"/>
              <a:gd name="connsiteY15" fmla="*/ 465 h 10714"/>
              <a:gd name="connsiteX16" fmla="*/ 4533 w 10000"/>
              <a:gd name="connsiteY16" fmla="*/ 596 h 10714"/>
              <a:gd name="connsiteX17" fmla="*/ 4463 w 10000"/>
              <a:gd name="connsiteY17" fmla="*/ 754 h 10714"/>
              <a:gd name="connsiteX18" fmla="*/ 4379 w 10000"/>
              <a:gd name="connsiteY18" fmla="*/ 1001 h 10714"/>
              <a:gd name="connsiteX19" fmla="*/ 4321 w 10000"/>
              <a:gd name="connsiteY19" fmla="*/ 1266 h 10714"/>
              <a:gd name="connsiteX20" fmla="*/ 4275 w 10000"/>
              <a:gd name="connsiteY20" fmla="*/ 1538 h 10714"/>
              <a:gd name="connsiteX21" fmla="*/ 4213 w 10000"/>
              <a:gd name="connsiteY21" fmla="*/ 1827 h 10714"/>
              <a:gd name="connsiteX22" fmla="*/ 4204 w 10000"/>
              <a:gd name="connsiteY22" fmla="*/ 1889 h 10714"/>
              <a:gd name="connsiteX23" fmla="*/ 4192 w 10000"/>
              <a:gd name="connsiteY23" fmla="*/ 1982 h 10714"/>
              <a:gd name="connsiteX24" fmla="*/ 4183 w 10000"/>
              <a:gd name="connsiteY24" fmla="*/ 2080 h 10714"/>
              <a:gd name="connsiteX25" fmla="*/ 4175 w 10000"/>
              <a:gd name="connsiteY25" fmla="*/ 2187 h 10714"/>
              <a:gd name="connsiteX26" fmla="*/ 4175 w 10000"/>
              <a:gd name="connsiteY26" fmla="*/ 2297 h 10714"/>
              <a:gd name="connsiteX27" fmla="*/ 4192 w 10000"/>
              <a:gd name="connsiteY27" fmla="*/ 2396 h 10714"/>
              <a:gd name="connsiteX28" fmla="*/ 4213 w 10000"/>
              <a:gd name="connsiteY28" fmla="*/ 2482 h 10714"/>
              <a:gd name="connsiteX29" fmla="*/ 4250 w 10000"/>
              <a:gd name="connsiteY29" fmla="*/ 2542 h 10714"/>
              <a:gd name="connsiteX30" fmla="*/ 4450 w 10000"/>
              <a:gd name="connsiteY30" fmla="*/ 2530 h 10714"/>
              <a:gd name="connsiteX31" fmla="*/ 4646 w 10000"/>
              <a:gd name="connsiteY31" fmla="*/ 2482 h 10714"/>
              <a:gd name="connsiteX32" fmla="*/ 4833 w 10000"/>
              <a:gd name="connsiteY32" fmla="*/ 2405 h 10714"/>
              <a:gd name="connsiteX33" fmla="*/ 5025 w 10000"/>
              <a:gd name="connsiteY33" fmla="*/ 2297 h 10714"/>
              <a:gd name="connsiteX34" fmla="*/ 5200 w 10000"/>
              <a:gd name="connsiteY34" fmla="*/ 2172 h 10714"/>
              <a:gd name="connsiteX35" fmla="*/ 5371 w 10000"/>
              <a:gd name="connsiteY35" fmla="*/ 2020 h 10714"/>
              <a:gd name="connsiteX36" fmla="*/ 5533 w 10000"/>
              <a:gd name="connsiteY36" fmla="*/ 1859 h 10714"/>
              <a:gd name="connsiteX37" fmla="*/ 5683 w 10000"/>
              <a:gd name="connsiteY37" fmla="*/ 1690 h 10714"/>
              <a:gd name="connsiteX38" fmla="*/ 5829 w 10000"/>
              <a:gd name="connsiteY38" fmla="*/ 1511 h 10714"/>
              <a:gd name="connsiteX39" fmla="*/ 5954 w 10000"/>
              <a:gd name="connsiteY39" fmla="*/ 1326 h 10714"/>
              <a:gd name="connsiteX40" fmla="*/ 6071 w 10000"/>
              <a:gd name="connsiteY40" fmla="*/ 1147 h 10714"/>
              <a:gd name="connsiteX41" fmla="*/ 6167 w 10000"/>
              <a:gd name="connsiteY41" fmla="*/ 974 h 10714"/>
              <a:gd name="connsiteX42" fmla="*/ 6213 w 10000"/>
              <a:gd name="connsiteY42" fmla="*/ 974 h 10714"/>
              <a:gd name="connsiteX43" fmla="*/ 6213 w 10000"/>
              <a:gd name="connsiteY43" fmla="*/ 992 h 10714"/>
              <a:gd name="connsiteX44" fmla="*/ 6138 w 10000"/>
              <a:gd name="connsiteY44" fmla="*/ 1165 h 10714"/>
              <a:gd name="connsiteX45" fmla="*/ 6054 w 10000"/>
              <a:gd name="connsiteY45" fmla="*/ 1344 h 10714"/>
              <a:gd name="connsiteX46" fmla="*/ 5963 w 10000"/>
              <a:gd name="connsiteY46" fmla="*/ 1517 h 10714"/>
              <a:gd name="connsiteX47" fmla="*/ 5871 w 10000"/>
              <a:gd name="connsiteY47" fmla="*/ 1684 h 10714"/>
              <a:gd name="connsiteX48" fmla="*/ 5775 w 10000"/>
              <a:gd name="connsiteY48" fmla="*/ 1847 h 10714"/>
              <a:gd name="connsiteX49" fmla="*/ 5667 w 10000"/>
              <a:gd name="connsiteY49" fmla="*/ 1999 h 10714"/>
              <a:gd name="connsiteX50" fmla="*/ 5554 w 10000"/>
              <a:gd name="connsiteY50" fmla="*/ 2145 h 10714"/>
              <a:gd name="connsiteX51" fmla="*/ 5417 w 10000"/>
              <a:gd name="connsiteY51" fmla="*/ 2279 h 10714"/>
              <a:gd name="connsiteX52" fmla="*/ 5275 w 10000"/>
              <a:gd name="connsiteY52" fmla="*/ 2411 h 10714"/>
              <a:gd name="connsiteX53" fmla="*/ 5108 w 10000"/>
              <a:gd name="connsiteY53" fmla="*/ 2518 h 10714"/>
              <a:gd name="connsiteX54" fmla="*/ 4917 w 10000"/>
              <a:gd name="connsiteY54" fmla="*/ 2616 h 10714"/>
              <a:gd name="connsiteX55" fmla="*/ 4704 w 10000"/>
              <a:gd name="connsiteY55" fmla="*/ 2703 h 10714"/>
              <a:gd name="connsiteX56" fmla="*/ 4479 w 10000"/>
              <a:gd name="connsiteY56" fmla="*/ 2768 h 10714"/>
              <a:gd name="connsiteX57" fmla="*/ 4213 w 10000"/>
              <a:gd name="connsiteY57" fmla="*/ 2813 h 10714"/>
              <a:gd name="connsiteX58" fmla="*/ 4221 w 10000"/>
              <a:gd name="connsiteY58" fmla="*/ 3126 h 10714"/>
              <a:gd name="connsiteX59" fmla="*/ 4258 w 10000"/>
              <a:gd name="connsiteY59" fmla="*/ 3424 h 10714"/>
              <a:gd name="connsiteX60" fmla="*/ 4321 w 10000"/>
              <a:gd name="connsiteY60" fmla="*/ 3707 h 10714"/>
              <a:gd name="connsiteX61" fmla="*/ 4404 w 10000"/>
              <a:gd name="connsiteY61" fmla="*/ 3975 h 10714"/>
              <a:gd name="connsiteX62" fmla="*/ 4508 w 10000"/>
              <a:gd name="connsiteY62" fmla="*/ 4231 h 10714"/>
              <a:gd name="connsiteX63" fmla="*/ 4621 w 10000"/>
              <a:gd name="connsiteY63" fmla="*/ 4476 h 10714"/>
              <a:gd name="connsiteX64" fmla="*/ 4750 w 10000"/>
              <a:gd name="connsiteY64" fmla="*/ 4708 h 10714"/>
              <a:gd name="connsiteX65" fmla="*/ 4879 w 10000"/>
              <a:gd name="connsiteY65" fmla="*/ 4934 h 10714"/>
              <a:gd name="connsiteX66" fmla="*/ 4917 w 10000"/>
              <a:gd name="connsiteY66" fmla="*/ 4988 h 10714"/>
              <a:gd name="connsiteX67" fmla="*/ 4950 w 10000"/>
              <a:gd name="connsiteY67" fmla="*/ 5054 h 10714"/>
              <a:gd name="connsiteX68" fmla="*/ 4996 w 10000"/>
              <a:gd name="connsiteY68" fmla="*/ 5125 h 10714"/>
              <a:gd name="connsiteX69" fmla="*/ 5038 w 10000"/>
              <a:gd name="connsiteY69" fmla="*/ 5200 h 10714"/>
              <a:gd name="connsiteX70" fmla="*/ 5092 w 10000"/>
              <a:gd name="connsiteY70" fmla="*/ 5271 h 10714"/>
              <a:gd name="connsiteX71" fmla="*/ 5154 w 10000"/>
              <a:gd name="connsiteY71" fmla="*/ 5331 h 10714"/>
              <a:gd name="connsiteX72" fmla="*/ 5229 w 10000"/>
              <a:gd name="connsiteY72" fmla="*/ 5384 h 10714"/>
              <a:gd name="connsiteX73" fmla="*/ 5313 w 10000"/>
              <a:gd name="connsiteY73" fmla="*/ 5423 h 10714"/>
              <a:gd name="connsiteX74" fmla="*/ 5413 w 10000"/>
              <a:gd name="connsiteY74" fmla="*/ 5438 h 10714"/>
              <a:gd name="connsiteX75" fmla="*/ 5517 w 10000"/>
              <a:gd name="connsiteY75" fmla="*/ 5435 h 10714"/>
              <a:gd name="connsiteX76" fmla="*/ 5704 w 10000"/>
              <a:gd name="connsiteY76" fmla="*/ 5390 h 10714"/>
              <a:gd name="connsiteX77" fmla="*/ 5871 w 10000"/>
              <a:gd name="connsiteY77" fmla="*/ 5316 h 10714"/>
              <a:gd name="connsiteX78" fmla="*/ 6033 w 10000"/>
              <a:gd name="connsiteY78" fmla="*/ 5223 h 10714"/>
              <a:gd name="connsiteX79" fmla="*/ 6167 w 10000"/>
              <a:gd name="connsiteY79" fmla="*/ 5113 h 10714"/>
              <a:gd name="connsiteX80" fmla="*/ 6296 w 10000"/>
              <a:gd name="connsiteY80" fmla="*/ 4994 h 10714"/>
              <a:gd name="connsiteX81" fmla="*/ 6417 w 10000"/>
              <a:gd name="connsiteY81" fmla="*/ 4869 h 10714"/>
              <a:gd name="connsiteX82" fmla="*/ 6525 w 10000"/>
              <a:gd name="connsiteY82" fmla="*/ 4750 h 10714"/>
              <a:gd name="connsiteX83" fmla="*/ 6617 w 10000"/>
              <a:gd name="connsiteY83" fmla="*/ 4636 h 10714"/>
              <a:gd name="connsiteX84" fmla="*/ 6821 w 10000"/>
              <a:gd name="connsiteY84" fmla="*/ 4377 h 10714"/>
              <a:gd name="connsiteX85" fmla="*/ 7017 w 10000"/>
              <a:gd name="connsiteY85" fmla="*/ 4085 h 10714"/>
              <a:gd name="connsiteX86" fmla="*/ 7213 w 10000"/>
              <a:gd name="connsiteY86" fmla="*/ 3766 h 10714"/>
              <a:gd name="connsiteX87" fmla="*/ 7396 w 10000"/>
              <a:gd name="connsiteY87" fmla="*/ 3418 h 10714"/>
              <a:gd name="connsiteX88" fmla="*/ 7563 w 10000"/>
              <a:gd name="connsiteY88" fmla="*/ 3051 h 10714"/>
              <a:gd name="connsiteX89" fmla="*/ 7713 w 10000"/>
              <a:gd name="connsiteY89" fmla="*/ 2661 h 10714"/>
              <a:gd name="connsiteX90" fmla="*/ 7850 w 10000"/>
              <a:gd name="connsiteY90" fmla="*/ 2253 h 10714"/>
              <a:gd name="connsiteX91" fmla="*/ 7950 w 10000"/>
              <a:gd name="connsiteY91" fmla="*/ 1830 h 10714"/>
              <a:gd name="connsiteX92" fmla="*/ 8025 w 10000"/>
              <a:gd name="connsiteY92" fmla="*/ 1397 h 10714"/>
              <a:gd name="connsiteX93" fmla="*/ 8071 w 10000"/>
              <a:gd name="connsiteY93" fmla="*/ 954 h 10714"/>
              <a:gd name="connsiteX94" fmla="*/ 8108 w 10000"/>
              <a:gd name="connsiteY94" fmla="*/ 974 h 10714"/>
              <a:gd name="connsiteX95" fmla="*/ 8138 w 10000"/>
              <a:gd name="connsiteY95" fmla="*/ 1025 h 10714"/>
              <a:gd name="connsiteX96" fmla="*/ 8163 w 10000"/>
              <a:gd name="connsiteY96" fmla="*/ 1100 h 10714"/>
              <a:gd name="connsiteX97" fmla="*/ 8175 w 10000"/>
              <a:gd name="connsiteY97" fmla="*/ 1198 h 10714"/>
              <a:gd name="connsiteX98" fmla="*/ 8183 w 10000"/>
              <a:gd name="connsiteY98" fmla="*/ 1311 h 10714"/>
              <a:gd name="connsiteX99" fmla="*/ 8183 w 10000"/>
              <a:gd name="connsiteY99" fmla="*/ 1442 h 10714"/>
              <a:gd name="connsiteX100" fmla="*/ 8183 w 10000"/>
              <a:gd name="connsiteY100" fmla="*/ 1582 h 10714"/>
              <a:gd name="connsiteX101" fmla="*/ 8175 w 10000"/>
              <a:gd name="connsiteY101" fmla="*/ 1734 h 10714"/>
              <a:gd name="connsiteX102" fmla="*/ 8163 w 10000"/>
              <a:gd name="connsiteY102" fmla="*/ 1889 h 10714"/>
              <a:gd name="connsiteX103" fmla="*/ 8146 w 10000"/>
              <a:gd name="connsiteY103" fmla="*/ 2047 h 10714"/>
              <a:gd name="connsiteX104" fmla="*/ 8121 w 10000"/>
              <a:gd name="connsiteY104" fmla="*/ 2205 h 10714"/>
              <a:gd name="connsiteX105" fmla="*/ 8108 w 10000"/>
              <a:gd name="connsiteY105" fmla="*/ 2357 h 10714"/>
              <a:gd name="connsiteX106" fmla="*/ 8083 w 10000"/>
              <a:gd name="connsiteY106" fmla="*/ 2497 h 10714"/>
              <a:gd name="connsiteX107" fmla="*/ 8063 w 10000"/>
              <a:gd name="connsiteY107" fmla="*/ 2628 h 10714"/>
              <a:gd name="connsiteX108" fmla="*/ 8038 w 10000"/>
              <a:gd name="connsiteY108" fmla="*/ 2741 h 10714"/>
              <a:gd name="connsiteX109" fmla="*/ 8017 w 10000"/>
              <a:gd name="connsiteY109" fmla="*/ 2834 h 10714"/>
              <a:gd name="connsiteX110" fmla="*/ 8000 w 10000"/>
              <a:gd name="connsiteY110" fmla="*/ 2908 h 10714"/>
              <a:gd name="connsiteX111" fmla="*/ 7700 w 10000"/>
              <a:gd name="connsiteY111" fmla="*/ 3754 h 10714"/>
              <a:gd name="connsiteX112" fmla="*/ 7942 w 10000"/>
              <a:gd name="connsiteY112" fmla="*/ 3737 h 10714"/>
              <a:gd name="connsiteX113" fmla="*/ 8167 w 10000"/>
              <a:gd name="connsiteY113" fmla="*/ 3695 h 10714"/>
              <a:gd name="connsiteX114" fmla="*/ 8379 w 10000"/>
              <a:gd name="connsiteY114" fmla="*/ 3635 h 10714"/>
              <a:gd name="connsiteX115" fmla="*/ 8583 w 10000"/>
              <a:gd name="connsiteY115" fmla="*/ 3558 h 10714"/>
              <a:gd name="connsiteX116" fmla="*/ 8767 w 10000"/>
              <a:gd name="connsiteY116" fmla="*/ 3471 h 10714"/>
              <a:gd name="connsiteX117" fmla="*/ 8933 w 10000"/>
              <a:gd name="connsiteY117" fmla="*/ 3376 h 10714"/>
              <a:gd name="connsiteX118" fmla="*/ 9092 w 10000"/>
              <a:gd name="connsiteY118" fmla="*/ 3278 h 10714"/>
              <a:gd name="connsiteX119" fmla="*/ 9238 w 10000"/>
              <a:gd name="connsiteY119" fmla="*/ 3185 h 10714"/>
              <a:gd name="connsiteX120" fmla="*/ 9250 w 10000"/>
              <a:gd name="connsiteY120" fmla="*/ 3230 h 10714"/>
              <a:gd name="connsiteX121" fmla="*/ 9117 w 10000"/>
              <a:gd name="connsiteY121" fmla="*/ 3376 h 10714"/>
              <a:gd name="connsiteX122" fmla="*/ 8954 w 10000"/>
              <a:gd name="connsiteY122" fmla="*/ 3516 h 10714"/>
              <a:gd name="connsiteX123" fmla="*/ 8758 w 10000"/>
              <a:gd name="connsiteY123" fmla="*/ 3641 h 10714"/>
              <a:gd name="connsiteX124" fmla="*/ 8538 w 10000"/>
              <a:gd name="connsiteY124" fmla="*/ 3754 h 10714"/>
              <a:gd name="connsiteX125" fmla="*/ 8304 w 10000"/>
              <a:gd name="connsiteY125" fmla="*/ 3856 h 10714"/>
              <a:gd name="connsiteX126" fmla="*/ 8054 w 10000"/>
              <a:gd name="connsiteY126" fmla="*/ 3945 h 10714"/>
              <a:gd name="connsiteX127" fmla="*/ 7796 w 10000"/>
              <a:gd name="connsiteY127" fmla="*/ 4014 h 10714"/>
              <a:gd name="connsiteX128" fmla="*/ 7533 w 10000"/>
              <a:gd name="connsiteY128" fmla="*/ 4064 h 10714"/>
              <a:gd name="connsiteX129" fmla="*/ 7479 w 10000"/>
              <a:gd name="connsiteY129" fmla="*/ 4184 h 10714"/>
              <a:gd name="connsiteX130" fmla="*/ 7404 w 10000"/>
              <a:gd name="connsiteY130" fmla="*/ 4324 h 10714"/>
              <a:gd name="connsiteX131" fmla="*/ 7321 w 10000"/>
              <a:gd name="connsiteY131" fmla="*/ 4470 h 10714"/>
              <a:gd name="connsiteX132" fmla="*/ 7213 w 10000"/>
              <a:gd name="connsiteY132" fmla="*/ 4628 h 10714"/>
              <a:gd name="connsiteX133" fmla="*/ 7100 w 10000"/>
              <a:gd name="connsiteY133" fmla="*/ 4794 h 10714"/>
              <a:gd name="connsiteX134" fmla="*/ 6979 w 10000"/>
              <a:gd name="connsiteY134" fmla="*/ 4958 h 10714"/>
              <a:gd name="connsiteX135" fmla="*/ 6850 w 10000"/>
              <a:gd name="connsiteY135" fmla="*/ 5113 h 10714"/>
              <a:gd name="connsiteX136" fmla="*/ 6721 w 10000"/>
              <a:gd name="connsiteY136" fmla="*/ 5265 h 10714"/>
              <a:gd name="connsiteX137" fmla="*/ 6600 w 10000"/>
              <a:gd name="connsiteY137" fmla="*/ 5405 h 10714"/>
              <a:gd name="connsiteX138" fmla="*/ 6471 w 10000"/>
              <a:gd name="connsiteY138" fmla="*/ 5530 h 10714"/>
              <a:gd name="connsiteX139" fmla="*/ 6358 w 10000"/>
              <a:gd name="connsiteY139" fmla="*/ 5641 h 10714"/>
              <a:gd name="connsiteX140" fmla="*/ 6250 w 10000"/>
              <a:gd name="connsiteY140" fmla="*/ 5721 h 10714"/>
              <a:gd name="connsiteX141" fmla="*/ 6267 w 10000"/>
              <a:gd name="connsiteY141" fmla="*/ 5781 h 10714"/>
              <a:gd name="connsiteX142" fmla="*/ 6296 w 10000"/>
              <a:gd name="connsiteY142" fmla="*/ 5793 h 10714"/>
              <a:gd name="connsiteX143" fmla="*/ 6479 w 10000"/>
              <a:gd name="connsiteY143" fmla="*/ 5754 h 10714"/>
              <a:gd name="connsiteX144" fmla="*/ 6663 w 10000"/>
              <a:gd name="connsiteY144" fmla="*/ 5736 h 10714"/>
              <a:gd name="connsiteX145" fmla="*/ 6858 w 10000"/>
              <a:gd name="connsiteY145" fmla="*/ 5736 h 10714"/>
              <a:gd name="connsiteX146" fmla="*/ 7046 w 10000"/>
              <a:gd name="connsiteY146" fmla="*/ 5742 h 10714"/>
              <a:gd name="connsiteX147" fmla="*/ 7246 w 10000"/>
              <a:gd name="connsiteY147" fmla="*/ 5748 h 10714"/>
              <a:gd name="connsiteX148" fmla="*/ 7425 w 10000"/>
              <a:gd name="connsiteY148" fmla="*/ 5748 h 10714"/>
              <a:gd name="connsiteX149" fmla="*/ 7600 w 10000"/>
              <a:gd name="connsiteY149" fmla="*/ 5733 h 10714"/>
              <a:gd name="connsiteX150" fmla="*/ 7950 w 10000"/>
              <a:gd name="connsiteY150" fmla="*/ 5673 h 10714"/>
              <a:gd name="connsiteX151" fmla="*/ 8275 w 10000"/>
              <a:gd name="connsiteY151" fmla="*/ 5596 h 10714"/>
              <a:gd name="connsiteX152" fmla="*/ 8579 w 10000"/>
              <a:gd name="connsiteY152" fmla="*/ 5504 h 10714"/>
              <a:gd name="connsiteX153" fmla="*/ 8858 w 10000"/>
              <a:gd name="connsiteY153" fmla="*/ 5390 h 10714"/>
              <a:gd name="connsiteX154" fmla="*/ 9117 w 10000"/>
              <a:gd name="connsiteY154" fmla="*/ 5265 h 10714"/>
              <a:gd name="connsiteX155" fmla="*/ 9350 w 10000"/>
              <a:gd name="connsiteY155" fmla="*/ 5119 h 10714"/>
              <a:gd name="connsiteX156" fmla="*/ 9563 w 10000"/>
              <a:gd name="connsiteY156" fmla="*/ 4967 h 10714"/>
              <a:gd name="connsiteX157" fmla="*/ 9758 w 10000"/>
              <a:gd name="connsiteY157" fmla="*/ 4794 h 10714"/>
              <a:gd name="connsiteX158" fmla="*/ 9933 w 10000"/>
              <a:gd name="connsiteY158" fmla="*/ 4610 h 10714"/>
              <a:gd name="connsiteX159" fmla="*/ 10000 w 10000"/>
              <a:gd name="connsiteY159" fmla="*/ 4648 h 10714"/>
              <a:gd name="connsiteX160" fmla="*/ 10000 w 10000"/>
              <a:gd name="connsiteY160" fmla="*/ 4660 h 10714"/>
              <a:gd name="connsiteX161" fmla="*/ 9904 w 10000"/>
              <a:gd name="connsiteY161" fmla="*/ 4827 h 10714"/>
              <a:gd name="connsiteX162" fmla="*/ 9767 w 10000"/>
              <a:gd name="connsiteY162" fmla="*/ 5000 h 10714"/>
              <a:gd name="connsiteX163" fmla="*/ 9600 w 10000"/>
              <a:gd name="connsiteY163" fmla="*/ 5173 h 10714"/>
              <a:gd name="connsiteX164" fmla="*/ 9404 w 10000"/>
              <a:gd name="connsiteY164" fmla="*/ 5343 h 10714"/>
              <a:gd name="connsiteX165" fmla="*/ 9183 w 10000"/>
              <a:gd name="connsiteY165" fmla="*/ 5504 h 10714"/>
              <a:gd name="connsiteX166" fmla="*/ 8950 w 10000"/>
              <a:gd name="connsiteY166" fmla="*/ 5662 h 10714"/>
              <a:gd name="connsiteX167" fmla="*/ 8704 w 10000"/>
              <a:gd name="connsiteY167" fmla="*/ 5802 h 10714"/>
              <a:gd name="connsiteX168" fmla="*/ 8463 w 10000"/>
              <a:gd name="connsiteY168" fmla="*/ 5927 h 10714"/>
              <a:gd name="connsiteX169" fmla="*/ 8229 w 10000"/>
              <a:gd name="connsiteY169" fmla="*/ 6025 h 10714"/>
              <a:gd name="connsiteX170" fmla="*/ 8000 w 10000"/>
              <a:gd name="connsiteY170" fmla="*/ 6105 h 10714"/>
              <a:gd name="connsiteX171" fmla="*/ 7879 w 10000"/>
              <a:gd name="connsiteY171" fmla="*/ 6132 h 10714"/>
              <a:gd name="connsiteX172" fmla="*/ 7729 w 10000"/>
              <a:gd name="connsiteY172" fmla="*/ 6153 h 10714"/>
              <a:gd name="connsiteX173" fmla="*/ 7563 w 10000"/>
              <a:gd name="connsiteY173" fmla="*/ 6177 h 10714"/>
              <a:gd name="connsiteX174" fmla="*/ 7388 w 10000"/>
              <a:gd name="connsiteY174" fmla="*/ 6198 h 10714"/>
              <a:gd name="connsiteX175" fmla="*/ 7204 w 10000"/>
              <a:gd name="connsiteY175" fmla="*/ 6219 h 10714"/>
              <a:gd name="connsiteX176" fmla="*/ 7017 w 10000"/>
              <a:gd name="connsiteY176" fmla="*/ 6240 h 10714"/>
              <a:gd name="connsiteX177" fmla="*/ 6842 w 10000"/>
              <a:gd name="connsiteY177" fmla="*/ 6263 h 10714"/>
              <a:gd name="connsiteX178" fmla="*/ 6675 w 10000"/>
              <a:gd name="connsiteY178" fmla="*/ 6290 h 10714"/>
              <a:gd name="connsiteX179" fmla="*/ 6517 w 10000"/>
              <a:gd name="connsiteY179" fmla="*/ 6329 h 10714"/>
              <a:gd name="connsiteX180" fmla="*/ 6388 w 10000"/>
              <a:gd name="connsiteY180" fmla="*/ 6365 h 10714"/>
              <a:gd name="connsiteX181" fmla="*/ 6288 w 10000"/>
              <a:gd name="connsiteY181" fmla="*/ 6415 h 10714"/>
              <a:gd name="connsiteX182" fmla="*/ 6213 w 10000"/>
              <a:gd name="connsiteY182" fmla="*/ 6475 h 10714"/>
              <a:gd name="connsiteX183" fmla="*/ 6092 w 10000"/>
              <a:gd name="connsiteY183" fmla="*/ 6648 h 10714"/>
              <a:gd name="connsiteX184" fmla="*/ 6008 w 10000"/>
              <a:gd name="connsiteY184" fmla="*/ 6836 h 10714"/>
              <a:gd name="connsiteX185" fmla="*/ 5942 w 10000"/>
              <a:gd name="connsiteY185" fmla="*/ 7032 h 10714"/>
              <a:gd name="connsiteX186" fmla="*/ 5904 w 10000"/>
              <a:gd name="connsiteY186" fmla="*/ 7232 h 10714"/>
              <a:gd name="connsiteX187" fmla="*/ 5888 w 10000"/>
              <a:gd name="connsiteY187" fmla="*/ 7443 h 10714"/>
              <a:gd name="connsiteX188" fmla="*/ 5879 w 10000"/>
              <a:gd name="connsiteY188" fmla="*/ 7655 h 10714"/>
              <a:gd name="connsiteX189" fmla="*/ 5888 w 10000"/>
              <a:gd name="connsiteY189" fmla="*/ 7867 h 10714"/>
              <a:gd name="connsiteX190" fmla="*/ 5904 w 10000"/>
              <a:gd name="connsiteY190" fmla="*/ 8084 h 10714"/>
              <a:gd name="connsiteX191" fmla="*/ 5925 w 10000"/>
              <a:gd name="connsiteY191" fmla="*/ 8299 h 10714"/>
              <a:gd name="connsiteX192" fmla="*/ 5950 w 10000"/>
              <a:gd name="connsiteY192" fmla="*/ 8510 h 10714"/>
              <a:gd name="connsiteX193" fmla="*/ 5954 w 10000"/>
              <a:gd name="connsiteY193" fmla="*/ 8820 h 10714"/>
              <a:gd name="connsiteX194" fmla="*/ 5933 w 10000"/>
              <a:gd name="connsiteY194" fmla="*/ 9130 h 10714"/>
              <a:gd name="connsiteX195" fmla="*/ 5896 w 10000"/>
              <a:gd name="connsiteY195" fmla="*/ 9428 h 10714"/>
              <a:gd name="connsiteX196" fmla="*/ 5850 w 10000"/>
              <a:gd name="connsiteY196" fmla="*/ 9720 h 10714"/>
              <a:gd name="connsiteX197" fmla="*/ 5756 w 10000"/>
              <a:gd name="connsiteY197" fmla="*/ 10714 h 10714"/>
              <a:gd name="connsiteX198" fmla="*/ 4463 w 10000"/>
              <a:gd name="connsiteY198" fmla="*/ 10000 h 10714"/>
              <a:gd name="connsiteX199" fmla="*/ 4463 w 10000"/>
              <a:gd name="connsiteY199" fmla="*/ 9991 h 10714"/>
              <a:gd name="connsiteX200" fmla="*/ 4546 w 10000"/>
              <a:gd name="connsiteY200" fmla="*/ 9848 h 10714"/>
              <a:gd name="connsiteX201" fmla="*/ 4629 w 10000"/>
              <a:gd name="connsiteY201" fmla="*/ 9687 h 10714"/>
              <a:gd name="connsiteX202" fmla="*/ 4700 w 10000"/>
              <a:gd name="connsiteY202" fmla="*/ 9508 h 10714"/>
              <a:gd name="connsiteX203" fmla="*/ 4767 w 10000"/>
              <a:gd name="connsiteY203" fmla="*/ 9309 h 10714"/>
              <a:gd name="connsiteX204" fmla="*/ 4829 w 10000"/>
              <a:gd name="connsiteY204" fmla="*/ 9097 h 10714"/>
              <a:gd name="connsiteX205" fmla="*/ 4879 w 10000"/>
              <a:gd name="connsiteY205" fmla="*/ 8868 h 10714"/>
              <a:gd name="connsiteX206" fmla="*/ 4917 w 10000"/>
              <a:gd name="connsiteY206" fmla="*/ 8635 h 10714"/>
              <a:gd name="connsiteX207" fmla="*/ 4954 w 10000"/>
              <a:gd name="connsiteY207" fmla="*/ 8391 h 10714"/>
              <a:gd name="connsiteX208" fmla="*/ 4979 w 10000"/>
              <a:gd name="connsiteY208" fmla="*/ 8144 h 10714"/>
              <a:gd name="connsiteX209" fmla="*/ 5000 w 10000"/>
              <a:gd name="connsiteY209" fmla="*/ 7887 h 10714"/>
              <a:gd name="connsiteX210" fmla="*/ 5000 w 10000"/>
              <a:gd name="connsiteY210" fmla="*/ 7634 h 10714"/>
              <a:gd name="connsiteX211" fmla="*/ 5000 w 10000"/>
              <a:gd name="connsiteY211" fmla="*/ 7384 h 10714"/>
              <a:gd name="connsiteX212" fmla="*/ 4979 w 10000"/>
              <a:gd name="connsiteY212" fmla="*/ 7133 h 10714"/>
              <a:gd name="connsiteX213" fmla="*/ 4950 w 10000"/>
              <a:gd name="connsiteY213" fmla="*/ 6892 h 10714"/>
              <a:gd name="connsiteX214" fmla="*/ 4913 w 10000"/>
              <a:gd name="connsiteY214" fmla="*/ 6657 h 10714"/>
              <a:gd name="connsiteX215" fmla="*/ 4858 w 10000"/>
              <a:gd name="connsiteY215" fmla="*/ 6430 h 10714"/>
              <a:gd name="connsiteX216" fmla="*/ 4783 w 10000"/>
              <a:gd name="connsiteY216" fmla="*/ 6219 h 10714"/>
              <a:gd name="connsiteX217" fmla="*/ 4700 w 10000"/>
              <a:gd name="connsiteY217" fmla="*/ 6019 h 10714"/>
              <a:gd name="connsiteX218" fmla="*/ 4600 w 10000"/>
              <a:gd name="connsiteY218" fmla="*/ 5840 h 10714"/>
              <a:gd name="connsiteX219" fmla="*/ 4488 w 10000"/>
              <a:gd name="connsiteY219" fmla="*/ 5682 h 10714"/>
              <a:gd name="connsiteX220" fmla="*/ 4358 w 10000"/>
              <a:gd name="connsiteY220" fmla="*/ 5542 h 10714"/>
              <a:gd name="connsiteX221" fmla="*/ 4213 w 10000"/>
              <a:gd name="connsiteY221" fmla="*/ 5429 h 10714"/>
              <a:gd name="connsiteX222" fmla="*/ 4046 w 10000"/>
              <a:gd name="connsiteY222" fmla="*/ 5343 h 10714"/>
              <a:gd name="connsiteX223" fmla="*/ 3904 w 10000"/>
              <a:gd name="connsiteY223" fmla="*/ 5292 h 10714"/>
              <a:gd name="connsiteX224" fmla="*/ 3746 w 10000"/>
              <a:gd name="connsiteY224" fmla="*/ 5271 h 10714"/>
              <a:gd name="connsiteX225" fmla="*/ 3583 w 10000"/>
              <a:gd name="connsiteY225" fmla="*/ 5271 h 10714"/>
              <a:gd name="connsiteX226" fmla="*/ 3413 w 10000"/>
              <a:gd name="connsiteY226" fmla="*/ 5286 h 10714"/>
              <a:gd name="connsiteX227" fmla="*/ 3246 w 10000"/>
              <a:gd name="connsiteY227" fmla="*/ 5310 h 10714"/>
              <a:gd name="connsiteX228" fmla="*/ 3079 w 10000"/>
              <a:gd name="connsiteY228" fmla="*/ 5343 h 10714"/>
              <a:gd name="connsiteX229" fmla="*/ 2913 w 10000"/>
              <a:gd name="connsiteY229" fmla="*/ 5369 h 10714"/>
              <a:gd name="connsiteX230" fmla="*/ 2750 w 10000"/>
              <a:gd name="connsiteY230" fmla="*/ 5396 h 10714"/>
              <a:gd name="connsiteX231" fmla="*/ 2600 w 10000"/>
              <a:gd name="connsiteY231" fmla="*/ 5411 h 10714"/>
              <a:gd name="connsiteX232" fmla="*/ 2258 w 10000"/>
              <a:gd name="connsiteY232" fmla="*/ 5423 h 10714"/>
              <a:gd name="connsiteX233" fmla="*/ 1925 w 10000"/>
              <a:gd name="connsiteY233" fmla="*/ 5411 h 10714"/>
              <a:gd name="connsiteX234" fmla="*/ 1617 w 10000"/>
              <a:gd name="connsiteY234" fmla="*/ 5384 h 10714"/>
              <a:gd name="connsiteX235" fmla="*/ 1321 w 10000"/>
              <a:gd name="connsiteY235" fmla="*/ 5346 h 10714"/>
              <a:gd name="connsiteX236" fmla="*/ 1033 w 10000"/>
              <a:gd name="connsiteY236" fmla="*/ 5298 h 10714"/>
              <a:gd name="connsiteX237" fmla="*/ 758 w 10000"/>
              <a:gd name="connsiteY237" fmla="*/ 5250 h 10714"/>
              <a:gd name="connsiteX238" fmla="*/ 500 w 10000"/>
              <a:gd name="connsiteY238" fmla="*/ 5197 h 10714"/>
              <a:gd name="connsiteX239" fmla="*/ 517 w 10000"/>
              <a:gd name="connsiteY239" fmla="*/ 5137 h 10714"/>
              <a:gd name="connsiteX240" fmla="*/ 871 w 10000"/>
              <a:gd name="connsiteY240" fmla="*/ 5173 h 10714"/>
              <a:gd name="connsiteX241" fmla="*/ 1221 w 10000"/>
              <a:gd name="connsiteY241" fmla="*/ 5197 h 10714"/>
              <a:gd name="connsiteX242" fmla="*/ 1563 w 10000"/>
              <a:gd name="connsiteY242" fmla="*/ 5206 h 10714"/>
              <a:gd name="connsiteX243" fmla="*/ 1896 w 10000"/>
              <a:gd name="connsiteY243" fmla="*/ 5197 h 10714"/>
              <a:gd name="connsiteX244" fmla="*/ 2221 w 10000"/>
              <a:gd name="connsiteY244" fmla="*/ 5164 h 10714"/>
              <a:gd name="connsiteX245" fmla="*/ 2538 w 10000"/>
              <a:gd name="connsiteY245" fmla="*/ 5113 h 10714"/>
              <a:gd name="connsiteX246" fmla="*/ 2842 w 10000"/>
              <a:gd name="connsiteY246" fmla="*/ 5045 h 10714"/>
              <a:gd name="connsiteX247" fmla="*/ 3129 w 10000"/>
              <a:gd name="connsiteY247" fmla="*/ 4946 h 10714"/>
              <a:gd name="connsiteX248" fmla="*/ 3500 w 10000"/>
              <a:gd name="connsiteY248" fmla="*/ 4815 h 10714"/>
              <a:gd name="connsiteX249" fmla="*/ 2821 w 10000"/>
              <a:gd name="connsiteY249" fmla="*/ 4389 h 10714"/>
              <a:gd name="connsiteX250" fmla="*/ 2213 w 10000"/>
              <a:gd name="connsiteY250" fmla="*/ 3912 h 10714"/>
              <a:gd name="connsiteX251" fmla="*/ 1879 w 10000"/>
              <a:gd name="connsiteY251" fmla="*/ 3939 h 10714"/>
              <a:gd name="connsiteX252" fmla="*/ 1554 w 10000"/>
              <a:gd name="connsiteY252" fmla="*/ 3939 h 10714"/>
              <a:gd name="connsiteX253" fmla="*/ 1258 w 10000"/>
              <a:gd name="connsiteY253" fmla="*/ 3912 h 10714"/>
              <a:gd name="connsiteX254" fmla="*/ 979 w 10000"/>
              <a:gd name="connsiteY254" fmla="*/ 3856 h 10714"/>
              <a:gd name="connsiteX255" fmla="*/ 721 w 10000"/>
              <a:gd name="connsiteY255" fmla="*/ 3775 h 10714"/>
              <a:gd name="connsiteX256" fmla="*/ 496 w 10000"/>
              <a:gd name="connsiteY256" fmla="*/ 3674 h 10714"/>
              <a:gd name="connsiteX257" fmla="*/ 296 w 10000"/>
              <a:gd name="connsiteY257" fmla="*/ 3549 h 10714"/>
              <a:gd name="connsiteX258" fmla="*/ 129 w 10000"/>
              <a:gd name="connsiteY258" fmla="*/ 3403 h 10714"/>
              <a:gd name="connsiteX259" fmla="*/ 0 w 10000"/>
              <a:gd name="connsiteY259" fmla="*/ 3245 h 10714"/>
              <a:gd name="connsiteX260" fmla="*/ 17 w 10000"/>
              <a:gd name="connsiteY260" fmla="*/ 3218 h 10714"/>
              <a:gd name="connsiteX261" fmla="*/ 71 w 10000"/>
              <a:gd name="connsiteY261" fmla="*/ 3245 h 10714"/>
              <a:gd name="connsiteX262" fmla="*/ 138 w 10000"/>
              <a:gd name="connsiteY262" fmla="*/ 3349 h 10714"/>
              <a:gd name="connsiteX263" fmla="*/ 246 w 10000"/>
              <a:gd name="connsiteY263" fmla="*/ 3439 h 10714"/>
              <a:gd name="connsiteX264" fmla="*/ 379 w 10000"/>
              <a:gd name="connsiteY264" fmla="*/ 3528 h 10714"/>
              <a:gd name="connsiteX265" fmla="*/ 538 w 10000"/>
              <a:gd name="connsiteY265" fmla="*/ 3597 h 10714"/>
              <a:gd name="connsiteX266" fmla="*/ 721 w 10000"/>
              <a:gd name="connsiteY266" fmla="*/ 3656 h 10714"/>
              <a:gd name="connsiteX267" fmla="*/ 913 w 10000"/>
              <a:gd name="connsiteY267" fmla="*/ 3701 h 10714"/>
              <a:gd name="connsiteX268" fmla="*/ 1117 w 10000"/>
              <a:gd name="connsiteY268" fmla="*/ 3728 h 10714"/>
              <a:gd name="connsiteX269" fmla="*/ 1329 w 10000"/>
              <a:gd name="connsiteY269" fmla="*/ 3737 h 10714"/>
              <a:gd name="connsiteX270" fmla="*/ 1533 w 10000"/>
              <a:gd name="connsiteY270" fmla="*/ 3734 h 10714"/>
              <a:gd name="connsiteX271" fmla="*/ 1646 w 10000"/>
              <a:gd name="connsiteY271" fmla="*/ 3722 h 10714"/>
              <a:gd name="connsiteX272" fmla="*/ 1746 w 10000"/>
              <a:gd name="connsiteY272" fmla="*/ 3722 h 10714"/>
              <a:gd name="connsiteX273" fmla="*/ 1833 w 10000"/>
              <a:gd name="connsiteY273" fmla="*/ 3710 h 10714"/>
              <a:gd name="connsiteX274" fmla="*/ 1917 w 10000"/>
              <a:gd name="connsiteY274" fmla="*/ 3695 h 10714"/>
              <a:gd name="connsiteX275" fmla="*/ 1988 w 10000"/>
              <a:gd name="connsiteY275" fmla="*/ 3662 h 10714"/>
              <a:gd name="connsiteX276" fmla="*/ 1788 w 10000"/>
              <a:gd name="connsiteY276" fmla="*/ 3391 h 10714"/>
              <a:gd name="connsiteX277" fmla="*/ 1617 w 10000"/>
              <a:gd name="connsiteY277" fmla="*/ 3126 h 10714"/>
              <a:gd name="connsiteX278" fmla="*/ 1454 w 10000"/>
              <a:gd name="connsiteY278" fmla="*/ 2849 h 10714"/>
              <a:gd name="connsiteX279" fmla="*/ 1313 w 10000"/>
              <a:gd name="connsiteY279" fmla="*/ 2563 h 10714"/>
              <a:gd name="connsiteX280" fmla="*/ 1175 w 10000"/>
              <a:gd name="connsiteY280" fmla="*/ 2253 h 10714"/>
              <a:gd name="connsiteX281" fmla="*/ 1046 w 10000"/>
              <a:gd name="connsiteY281" fmla="*/ 1919 h 10714"/>
              <a:gd name="connsiteX282" fmla="*/ 1033 w 10000"/>
              <a:gd name="connsiteY282" fmla="*/ 1859 h 10714"/>
              <a:gd name="connsiteX283" fmla="*/ 1000 w 10000"/>
              <a:gd name="connsiteY283" fmla="*/ 1776 h 10714"/>
              <a:gd name="connsiteX284" fmla="*/ 979 w 10000"/>
              <a:gd name="connsiteY284" fmla="*/ 1684 h 10714"/>
              <a:gd name="connsiteX285" fmla="*/ 950 w 10000"/>
              <a:gd name="connsiteY285" fmla="*/ 1591 h 10714"/>
              <a:gd name="connsiteX286" fmla="*/ 925 w 10000"/>
              <a:gd name="connsiteY286" fmla="*/ 1490 h 10714"/>
              <a:gd name="connsiteX287" fmla="*/ 917 w 10000"/>
              <a:gd name="connsiteY287" fmla="*/ 1397 h 10714"/>
              <a:gd name="connsiteX288" fmla="*/ 917 w 10000"/>
              <a:gd name="connsiteY288" fmla="*/ 1311 h 10714"/>
              <a:gd name="connsiteX289" fmla="*/ 933 w 10000"/>
              <a:gd name="connsiteY289" fmla="*/ 1234 h 10714"/>
              <a:gd name="connsiteX290" fmla="*/ 963 w 10000"/>
              <a:gd name="connsiteY290" fmla="*/ 1180 h 10714"/>
              <a:gd name="connsiteX291" fmla="*/ 1000 w 10000"/>
              <a:gd name="connsiteY291" fmla="*/ 1192 h 10714"/>
              <a:gd name="connsiteX292" fmla="*/ 1033 w 10000"/>
              <a:gd name="connsiteY292" fmla="*/ 1496 h 10714"/>
              <a:gd name="connsiteX293" fmla="*/ 1108 w 10000"/>
              <a:gd name="connsiteY293" fmla="*/ 1800 h 10714"/>
              <a:gd name="connsiteX294" fmla="*/ 1221 w 10000"/>
              <a:gd name="connsiteY294" fmla="*/ 2098 h 10714"/>
              <a:gd name="connsiteX295" fmla="*/ 1358 w 10000"/>
              <a:gd name="connsiteY295" fmla="*/ 2372 h 10714"/>
              <a:gd name="connsiteX296" fmla="*/ 1508 w 10000"/>
              <a:gd name="connsiteY296" fmla="*/ 2628 h 10714"/>
              <a:gd name="connsiteX297" fmla="*/ 1646 w 10000"/>
              <a:gd name="connsiteY297" fmla="*/ 2795 h 10714"/>
              <a:gd name="connsiteX298" fmla="*/ 1629 w 10000"/>
              <a:gd name="connsiteY298" fmla="*/ 2801 h 10714"/>
              <a:gd name="connsiteX299" fmla="*/ 1629 w 10000"/>
              <a:gd name="connsiteY299" fmla="*/ 2807 h 10714"/>
              <a:gd name="connsiteX300" fmla="*/ 1638 w 10000"/>
              <a:gd name="connsiteY300" fmla="*/ 2813 h 10714"/>
              <a:gd name="connsiteX301" fmla="*/ 1646 w 10000"/>
              <a:gd name="connsiteY301" fmla="*/ 2816 h 10714"/>
              <a:gd name="connsiteX302" fmla="*/ 1663 w 10000"/>
              <a:gd name="connsiteY302" fmla="*/ 2822 h 10714"/>
              <a:gd name="connsiteX303" fmla="*/ 1667 w 10000"/>
              <a:gd name="connsiteY303" fmla="*/ 2834 h 10714"/>
              <a:gd name="connsiteX304" fmla="*/ 1675 w 10000"/>
              <a:gd name="connsiteY304" fmla="*/ 2840 h 10714"/>
              <a:gd name="connsiteX305" fmla="*/ 1683 w 10000"/>
              <a:gd name="connsiteY305" fmla="*/ 2849 h 10714"/>
              <a:gd name="connsiteX306" fmla="*/ 1683 w 10000"/>
              <a:gd name="connsiteY306" fmla="*/ 2843 h 10714"/>
              <a:gd name="connsiteX307" fmla="*/ 1675 w 10000"/>
              <a:gd name="connsiteY307" fmla="*/ 2840 h 10714"/>
              <a:gd name="connsiteX308" fmla="*/ 1675 w 10000"/>
              <a:gd name="connsiteY308" fmla="*/ 2840 h 10714"/>
              <a:gd name="connsiteX309" fmla="*/ 1646 w 10000"/>
              <a:gd name="connsiteY309" fmla="*/ 2795 h 10714"/>
              <a:gd name="connsiteX310" fmla="*/ 1746 w 10000"/>
              <a:gd name="connsiteY310" fmla="*/ 2741 h 10714"/>
              <a:gd name="connsiteX311" fmla="*/ 1842 w 10000"/>
              <a:gd name="connsiteY311" fmla="*/ 2649 h 10714"/>
              <a:gd name="connsiteX312" fmla="*/ 1933 w 10000"/>
              <a:gd name="connsiteY312" fmla="*/ 2542 h 10714"/>
              <a:gd name="connsiteX313" fmla="*/ 2017 w 10000"/>
              <a:gd name="connsiteY313" fmla="*/ 2411 h 10714"/>
              <a:gd name="connsiteX314" fmla="*/ 2092 w 10000"/>
              <a:gd name="connsiteY314" fmla="*/ 2265 h 10714"/>
              <a:gd name="connsiteX315" fmla="*/ 2163 w 10000"/>
              <a:gd name="connsiteY315" fmla="*/ 2113 h 10714"/>
              <a:gd name="connsiteX316" fmla="*/ 2221 w 10000"/>
              <a:gd name="connsiteY316" fmla="*/ 1955 h 10714"/>
              <a:gd name="connsiteX317" fmla="*/ 2275 w 10000"/>
              <a:gd name="connsiteY317" fmla="*/ 1803 h 10714"/>
              <a:gd name="connsiteX318" fmla="*/ 2321 w 10000"/>
              <a:gd name="connsiteY318" fmla="*/ 1657 h 10714"/>
              <a:gd name="connsiteX319" fmla="*/ 2329 w 10000"/>
              <a:gd name="connsiteY319" fmla="*/ 1853 h 10714"/>
              <a:gd name="connsiteX320" fmla="*/ 2321 w 10000"/>
              <a:gd name="connsiteY320" fmla="*/ 2032 h 10714"/>
              <a:gd name="connsiteX321" fmla="*/ 2283 w 10000"/>
              <a:gd name="connsiteY321" fmla="*/ 2199 h 10714"/>
              <a:gd name="connsiteX322" fmla="*/ 2229 w 10000"/>
              <a:gd name="connsiteY322" fmla="*/ 2366 h 10714"/>
              <a:gd name="connsiteX323" fmla="*/ 2154 w 10000"/>
              <a:gd name="connsiteY323" fmla="*/ 2524 h 10714"/>
              <a:gd name="connsiteX324" fmla="*/ 2046 w 10000"/>
              <a:gd name="connsiteY324" fmla="*/ 2682 h 10714"/>
              <a:gd name="connsiteX325" fmla="*/ 1796 w 10000"/>
              <a:gd name="connsiteY325" fmla="*/ 3027 h 10714"/>
              <a:gd name="connsiteX326" fmla="*/ 2054 w 10000"/>
              <a:gd name="connsiteY326" fmla="*/ 3305 h 10714"/>
              <a:gd name="connsiteX327" fmla="*/ 2333 w 10000"/>
              <a:gd name="connsiteY327" fmla="*/ 3564 h 10714"/>
              <a:gd name="connsiteX328" fmla="*/ 2638 w 10000"/>
              <a:gd name="connsiteY328" fmla="*/ 3808 h 10714"/>
              <a:gd name="connsiteX329" fmla="*/ 2963 w 10000"/>
              <a:gd name="connsiteY329" fmla="*/ 4032 h 10714"/>
              <a:gd name="connsiteX330" fmla="*/ 4129 w 10000"/>
              <a:gd name="connsiteY330" fmla="*/ 4610 h 10714"/>
              <a:gd name="connsiteX331" fmla="*/ 4167 w 10000"/>
              <a:gd name="connsiteY331" fmla="*/ 4589 h 10714"/>
              <a:gd name="connsiteX332" fmla="*/ 4071 w 10000"/>
              <a:gd name="connsiteY332" fmla="*/ 4333 h 10714"/>
              <a:gd name="connsiteX333" fmla="*/ 3996 w 10000"/>
              <a:gd name="connsiteY333" fmla="*/ 4058 h 10714"/>
              <a:gd name="connsiteX334" fmla="*/ 3933 w 10000"/>
              <a:gd name="connsiteY334" fmla="*/ 3760 h 10714"/>
              <a:gd name="connsiteX335" fmla="*/ 3904 w 10000"/>
              <a:gd name="connsiteY335" fmla="*/ 3456 h 10714"/>
              <a:gd name="connsiteX336" fmla="*/ 3879 w 10000"/>
              <a:gd name="connsiteY336" fmla="*/ 3138 h 10714"/>
              <a:gd name="connsiteX337" fmla="*/ 3879 w 10000"/>
              <a:gd name="connsiteY337" fmla="*/ 2813 h 10714"/>
              <a:gd name="connsiteX338" fmla="*/ 3896 w 10000"/>
              <a:gd name="connsiteY338" fmla="*/ 2485 h 10714"/>
              <a:gd name="connsiteX339" fmla="*/ 3933 w 10000"/>
              <a:gd name="connsiteY339" fmla="*/ 2160 h 10714"/>
              <a:gd name="connsiteX340" fmla="*/ 3988 w 10000"/>
              <a:gd name="connsiteY340" fmla="*/ 1836 h 10714"/>
              <a:gd name="connsiteX341" fmla="*/ 4046 w 10000"/>
              <a:gd name="connsiteY341" fmla="*/ 1523 h 10714"/>
              <a:gd name="connsiteX342" fmla="*/ 4129 w 10000"/>
              <a:gd name="connsiteY342" fmla="*/ 1219 h 10714"/>
              <a:gd name="connsiteX343" fmla="*/ 4229 w 10000"/>
              <a:gd name="connsiteY343" fmla="*/ 933 h 10714"/>
              <a:gd name="connsiteX344" fmla="*/ 4333 w 10000"/>
              <a:gd name="connsiteY344" fmla="*/ 662 h 10714"/>
              <a:gd name="connsiteX345" fmla="*/ 4454 w 10000"/>
              <a:gd name="connsiteY345" fmla="*/ 417 h 10714"/>
              <a:gd name="connsiteX346" fmla="*/ 4583 w 10000"/>
              <a:gd name="connsiteY346" fmla="*/ 194 h 10714"/>
              <a:gd name="connsiteX347" fmla="*/ 4738 w 10000"/>
              <a:gd name="connsiteY347" fmla="*/ 0 h 10714"/>
              <a:gd name="connsiteX0" fmla="*/ 4738 w 10000"/>
              <a:gd name="connsiteY0" fmla="*/ 0 h 10714"/>
              <a:gd name="connsiteX1" fmla="*/ 4721 w 10000"/>
              <a:gd name="connsiteY1" fmla="*/ 48 h 10714"/>
              <a:gd name="connsiteX2" fmla="*/ 4713 w 10000"/>
              <a:gd name="connsiteY2" fmla="*/ 80 h 10714"/>
              <a:gd name="connsiteX3" fmla="*/ 4704 w 10000"/>
              <a:gd name="connsiteY3" fmla="*/ 101 h 10714"/>
              <a:gd name="connsiteX4" fmla="*/ 4704 w 10000"/>
              <a:gd name="connsiteY4" fmla="*/ 113 h 10714"/>
              <a:gd name="connsiteX5" fmla="*/ 4713 w 10000"/>
              <a:gd name="connsiteY5" fmla="*/ 119 h 10714"/>
              <a:gd name="connsiteX6" fmla="*/ 4713 w 10000"/>
              <a:gd name="connsiteY6" fmla="*/ 125 h 10714"/>
              <a:gd name="connsiteX7" fmla="*/ 4721 w 10000"/>
              <a:gd name="connsiteY7" fmla="*/ 125 h 10714"/>
              <a:gd name="connsiteX8" fmla="*/ 4721 w 10000"/>
              <a:gd name="connsiteY8" fmla="*/ 125 h 10714"/>
              <a:gd name="connsiteX9" fmla="*/ 4721 w 10000"/>
              <a:gd name="connsiteY9" fmla="*/ 134 h 10714"/>
              <a:gd name="connsiteX10" fmla="*/ 4713 w 10000"/>
              <a:gd name="connsiteY10" fmla="*/ 152 h 10714"/>
              <a:gd name="connsiteX11" fmla="*/ 4704 w 10000"/>
              <a:gd name="connsiteY11" fmla="*/ 179 h 10714"/>
              <a:gd name="connsiteX12" fmla="*/ 4692 w 10000"/>
              <a:gd name="connsiteY12" fmla="*/ 221 h 10714"/>
              <a:gd name="connsiteX13" fmla="*/ 4667 w 10000"/>
              <a:gd name="connsiteY13" fmla="*/ 280 h 10714"/>
              <a:gd name="connsiteX14" fmla="*/ 4629 w 10000"/>
              <a:gd name="connsiteY14" fmla="*/ 364 h 10714"/>
              <a:gd name="connsiteX15" fmla="*/ 4592 w 10000"/>
              <a:gd name="connsiteY15" fmla="*/ 465 h 10714"/>
              <a:gd name="connsiteX16" fmla="*/ 4533 w 10000"/>
              <a:gd name="connsiteY16" fmla="*/ 596 h 10714"/>
              <a:gd name="connsiteX17" fmla="*/ 4463 w 10000"/>
              <a:gd name="connsiteY17" fmla="*/ 754 h 10714"/>
              <a:gd name="connsiteX18" fmla="*/ 4379 w 10000"/>
              <a:gd name="connsiteY18" fmla="*/ 1001 h 10714"/>
              <a:gd name="connsiteX19" fmla="*/ 4321 w 10000"/>
              <a:gd name="connsiteY19" fmla="*/ 1266 h 10714"/>
              <a:gd name="connsiteX20" fmla="*/ 4275 w 10000"/>
              <a:gd name="connsiteY20" fmla="*/ 1538 h 10714"/>
              <a:gd name="connsiteX21" fmla="*/ 4213 w 10000"/>
              <a:gd name="connsiteY21" fmla="*/ 1827 h 10714"/>
              <a:gd name="connsiteX22" fmla="*/ 4204 w 10000"/>
              <a:gd name="connsiteY22" fmla="*/ 1889 h 10714"/>
              <a:gd name="connsiteX23" fmla="*/ 4192 w 10000"/>
              <a:gd name="connsiteY23" fmla="*/ 1982 h 10714"/>
              <a:gd name="connsiteX24" fmla="*/ 4183 w 10000"/>
              <a:gd name="connsiteY24" fmla="*/ 2080 h 10714"/>
              <a:gd name="connsiteX25" fmla="*/ 4175 w 10000"/>
              <a:gd name="connsiteY25" fmla="*/ 2187 h 10714"/>
              <a:gd name="connsiteX26" fmla="*/ 4175 w 10000"/>
              <a:gd name="connsiteY26" fmla="*/ 2297 h 10714"/>
              <a:gd name="connsiteX27" fmla="*/ 4192 w 10000"/>
              <a:gd name="connsiteY27" fmla="*/ 2396 h 10714"/>
              <a:gd name="connsiteX28" fmla="*/ 4213 w 10000"/>
              <a:gd name="connsiteY28" fmla="*/ 2482 h 10714"/>
              <a:gd name="connsiteX29" fmla="*/ 4250 w 10000"/>
              <a:gd name="connsiteY29" fmla="*/ 2542 h 10714"/>
              <a:gd name="connsiteX30" fmla="*/ 4450 w 10000"/>
              <a:gd name="connsiteY30" fmla="*/ 2530 h 10714"/>
              <a:gd name="connsiteX31" fmla="*/ 4646 w 10000"/>
              <a:gd name="connsiteY31" fmla="*/ 2482 h 10714"/>
              <a:gd name="connsiteX32" fmla="*/ 4833 w 10000"/>
              <a:gd name="connsiteY32" fmla="*/ 2405 h 10714"/>
              <a:gd name="connsiteX33" fmla="*/ 5025 w 10000"/>
              <a:gd name="connsiteY33" fmla="*/ 2297 h 10714"/>
              <a:gd name="connsiteX34" fmla="*/ 5200 w 10000"/>
              <a:gd name="connsiteY34" fmla="*/ 2172 h 10714"/>
              <a:gd name="connsiteX35" fmla="*/ 5371 w 10000"/>
              <a:gd name="connsiteY35" fmla="*/ 2020 h 10714"/>
              <a:gd name="connsiteX36" fmla="*/ 5533 w 10000"/>
              <a:gd name="connsiteY36" fmla="*/ 1859 h 10714"/>
              <a:gd name="connsiteX37" fmla="*/ 5683 w 10000"/>
              <a:gd name="connsiteY37" fmla="*/ 1690 h 10714"/>
              <a:gd name="connsiteX38" fmla="*/ 5829 w 10000"/>
              <a:gd name="connsiteY38" fmla="*/ 1511 h 10714"/>
              <a:gd name="connsiteX39" fmla="*/ 5954 w 10000"/>
              <a:gd name="connsiteY39" fmla="*/ 1326 h 10714"/>
              <a:gd name="connsiteX40" fmla="*/ 6071 w 10000"/>
              <a:gd name="connsiteY40" fmla="*/ 1147 h 10714"/>
              <a:gd name="connsiteX41" fmla="*/ 6167 w 10000"/>
              <a:gd name="connsiteY41" fmla="*/ 974 h 10714"/>
              <a:gd name="connsiteX42" fmla="*/ 6213 w 10000"/>
              <a:gd name="connsiteY42" fmla="*/ 974 h 10714"/>
              <a:gd name="connsiteX43" fmla="*/ 6213 w 10000"/>
              <a:gd name="connsiteY43" fmla="*/ 992 h 10714"/>
              <a:gd name="connsiteX44" fmla="*/ 6138 w 10000"/>
              <a:gd name="connsiteY44" fmla="*/ 1165 h 10714"/>
              <a:gd name="connsiteX45" fmla="*/ 6054 w 10000"/>
              <a:gd name="connsiteY45" fmla="*/ 1344 h 10714"/>
              <a:gd name="connsiteX46" fmla="*/ 5963 w 10000"/>
              <a:gd name="connsiteY46" fmla="*/ 1517 h 10714"/>
              <a:gd name="connsiteX47" fmla="*/ 5871 w 10000"/>
              <a:gd name="connsiteY47" fmla="*/ 1684 h 10714"/>
              <a:gd name="connsiteX48" fmla="*/ 5775 w 10000"/>
              <a:gd name="connsiteY48" fmla="*/ 1847 h 10714"/>
              <a:gd name="connsiteX49" fmla="*/ 5667 w 10000"/>
              <a:gd name="connsiteY49" fmla="*/ 1999 h 10714"/>
              <a:gd name="connsiteX50" fmla="*/ 5554 w 10000"/>
              <a:gd name="connsiteY50" fmla="*/ 2145 h 10714"/>
              <a:gd name="connsiteX51" fmla="*/ 5417 w 10000"/>
              <a:gd name="connsiteY51" fmla="*/ 2279 h 10714"/>
              <a:gd name="connsiteX52" fmla="*/ 5275 w 10000"/>
              <a:gd name="connsiteY52" fmla="*/ 2411 h 10714"/>
              <a:gd name="connsiteX53" fmla="*/ 5108 w 10000"/>
              <a:gd name="connsiteY53" fmla="*/ 2518 h 10714"/>
              <a:gd name="connsiteX54" fmla="*/ 4917 w 10000"/>
              <a:gd name="connsiteY54" fmla="*/ 2616 h 10714"/>
              <a:gd name="connsiteX55" fmla="*/ 4704 w 10000"/>
              <a:gd name="connsiteY55" fmla="*/ 2703 h 10714"/>
              <a:gd name="connsiteX56" fmla="*/ 4479 w 10000"/>
              <a:gd name="connsiteY56" fmla="*/ 2768 h 10714"/>
              <a:gd name="connsiteX57" fmla="*/ 4213 w 10000"/>
              <a:gd name="connsiteY57" fmla="*/ 2813 h 10714"/>
              <a:gd name="connsiteX58" fmla="*/ 4221 w 10000"/>
              <a:gd name="connsiteY58" fmla="*/ 3126 h 10714"/>
              <a:gd name="connsiteX59" fmla="*/ 4258 w 10000"/>
              <a:gd name="connsiteY59" fmla="*/ 3424 h 10714"/>
              <a:gd name="connsiteX60" fmla="*/ 4321 w 10000"/>
              <a:gd name="connsiteY60" fmla="*/ 3707 h 10714"/>
              <a:gd name="connsiteX61" fmla="*/ 4404 w 10000"/>
              <a:gd name="connsiteY61" fmla="*/ 3975 h 10714"/>
              <a:gd name="connsiteX62" fmla="*/ 4508 w 10000"/>
              <a:gd name="connsiteY62" fmla="*/ 4231 h 10714"/>
              <a:gd name="connsiteX63" fmla="*/ 4621 w 10000"/>
              <a:gd name="connsiteY63" fmla="*/ 4476 h 10714"/>
              <a:gd name="connsiteX64" fmla="*/ 4750 w 10000"/>
              <a:gd name="connsiteY64" fmla="*/ 4708 h 10714"/>
              <a:gd name="connsiteX65" fmla="*/ 4879 w 10000"/>
              <a:gd name="connsiteY65" fmla="*/ 4934 h 10714"/>
              <a:gd name="connsiteX66" fmla="*/ 4917 w 10000"/>
              <a:gd name="connsiteY66" fmla="*/ 4988 h 10714"/>
              <a:gd name="connsiteX67" fmla="*/ 4950 w 10000"/>
              <a:gd name="connsiteY67" fmla="*/ 5054 h 10714"/>
              <a:gd name="connsiteX68" fmla="*/ 4996 w 10000"/>
              <a:gd name="connsiteY68" fmla="*/ 5125 h 10714"/>
              <a:gd name="connsiteX69" fmla="*/ 5038 w 10000"/>
              <a:gd name="connsiteY69" fmla="*/ 5200 h 10714"/>
              <a:gd name="connsiteX70" fmla="*/ 5092 w 10000"/>
              <a:gd name="connsiteY70" fmla="*/ 5271 h 10714"/>
              <a:gd name="connsiteX71" fmla="*/ 5154 w 10000"/>
              <a:gd name="connsiteY71" fmla="*/ 5331 h 10714"/>
              <a:gd name="connsiteX72" fmla="*/ 5229 w 10000"/>
              <a:gd name="connsiteY72" fmla="*/ 5384 h 10714"/>
              <a:gd name="connsiteX73" fmla="*/ 5313 w 10000"/>
              <a:gd name="connsiteY73" fmla="*/ 5423 h 10714"/>
              <a:gd name="connsiteX74" fmla="*/ 5413 w 10000"/>
              <a:gd name="connsiteY74" fmla="*/ 5438 h 10714"/>
              <a:gd name="connsiteX75" fmla="*/ 5517 w 10000"/>
              <a:gd name="connsiteY75" fmla="*/ 5435 h 10714"/>
              <a:gd name="connsiteX76" fmla="*/ 5704 w 10000"/>
              <a:gd name="connsiteY76" fmla="*/ 5390 h 10714"/>
              <a:gd name="connsiteX77" fmla="*/ 5871 w 10000"/>
              <a:gd name="connsiteY77" fmla="*/ 5316 h 10714"/>
              <a:gd name="connsiteX78" fmla="*/ 6033 w 10000"/>
              <a:gd name="connsiteY78" fmla="*/ 5223 h 10714"/>
              <a:gd name="connsiteX79" fmla="*/ 6167 w 10000"/>
              <a:gd name="connsiteY79" fmla="*/ 5113 h 10714"/>
              <a:gd name="connsiteX80" fmla="*/ 6296 w 10000"/>
              <a:gd name="connsiteY80" fmla="*/ 4994 h 10714"/>
              <a:gd name="connsiteX81" fmla="*/ 6417 w 10000"/>
              <a:gd name="connsiteY81" fmla="*/ 4869 h 10714"/>
              <a:gd name="connsiteX82" fmla="*/ 6525 w 10000"/>
              <a:gd name="connsiteY82" fmla="*/ 4750 h 10714"/>
              <a:gd name="connsiteX83" fmla="*/ 6617 w 10000"/>
              <a:gd name="connsiteY83" fmla="*/ 4636 h 10714"/>
              <a:gd name="connsiteX84" fmla="*/ 6821 w 10000"/>
              <a:gd name="connsiteY84" fmla="*/ 4377 h 10714"/>
              <a:gd name="connsiteX85" fmla="*/ 7017 w 10000"/>
              <a:gd name="connsiteY85" fmla="*/ 4085 h 10714"/>
              <a:gd name="connsiteX86" fmla="*/ 7213 w 10000"/>
              <a:gd name="connsiteY86" fmla="*/ 3766 h 10714"/>
              <a:gd name="connsiteX87" fmla="*/ 7396 w 10000"/>
              <a:gd name="connsiteY87" fmla="*/ 3418 h 10714"/>
              <a:gd name="connsiteX88" fmla="*/ 7563 w 10000"/>
              <a:gd name="connsiteY88" fmla="*/ 3051 h 10714"/>
              <a:gd name="connsiteX89" fmla="*/ 7713 w 10000"/>
              <a:gd name="connsiteY89" fmla="*/ 2661 h 10714"/>
              <a:gd name="connsiteX90" fmla="*/ 7850 w 10000"/>
              <a:gd name="connsiteY90" fmla="*/ 2253 h 10714"/>
              <a:gd name="connsiteX91" fmla="*/ 7950 w 10000"/>
              <a:gd name="connsiteY91" fmla="*/ 1830 h 10714"/>
              <a:gd name="connsiteX92" fmla="*/ 8025 w 10000"/>
              <a:gd name="connsiteY92" fmla="*/ 1397 h 10714"/>
              <a:gd name="connsiteX93" fmla="*/ 8071 w 10000"/>
              <a:gd name="connsiteY93" fmla="*/ 954 h 10714"/>
              <a:gd name="connsiteX94" fmla="*/ 8108 w 10000"/>
              <a:gd name="connsiteY94" fmla="*/ 974 h 10714"/>
              <a:gd name="connsiteX95" fmla="*/ 8138 w 10000"/>
              <a:gd name="connsiteY95" fmla="*/ 1025 h 10714"/>
              <a:gd name="connsiteX96" fmla="*/ 8163 w 10000"/>
              <a:gd name="connsiteY96" fmla="*/ 1100 h 10714"/>
              <a:gd name="connsiteX97" fmla="*/ 8175 w 10000"/>
              <a:gd name="connsiteY97" fmla="*/ 1198 h 10714"/>
              <a:gd name="connsiteX98" fmla="*/ 8183 w 10000"/>
              <a:gd name="connsiteY98" fmla="*/ 1311 h 10714"/>
              <a:gd name="connsiteX99" fmla="*/ 8183 w 10000"/>
              <a:gd name="connsiteY99" fmla="*/ 1442 h 10714"/>
              <a:gd name="connsiteX100" fmla="*/ 8183 w 10000"/>
              <a:gd name="connsiteY100" fmla="*/ 1582 h 10714"/>
              <a:gd name="connsiteX101" fmla="*/ 8175 w 10000"/>
              <a:gd name="connsiteY101" fmla="*/ 1734 h 10714"/>
              <a:gd name="connsiteX102" fmla="*/ 8163 w 10000"/>
              <a:gd name="connsiteY102" fmla="*/ 1889 h 10714"/>
              <a:gd name="connsiteX103" fmla="*/ 8146 w 10000"/>
              <a:gd name="connsiteY103" fmla="*/ 2047 h 10714"/>
              <a:gd name="connsiteX104" fmla="*/ 8121 w 10000"/>
              <a:gd name="connsiteY104" fmla="*/ 2205 h 10714"/>
              <a:gd name="connsiteX105" fmla="*/ 8108 w 10000"/>
              <a:gd name="connsiteY105" fmla="*/ 2357 h 10714"/>
              <a:gd name="connsiteX106" fmla="*/ 8083 w 10000"/>
              <a:gd name="connsiteY106" fmla="*/ 2497 h 10714"/>
              <a:gd name="connsiteX107" fmla="*/ 8063 w 10000"/>
              <a:gd name="connsiteY107" fmla="*/ 2628 h 10714"/>
              <a:gd name="connsiteX108" fmla="*/ 8038 w 10000"/>
              <a:gd name="connsiteY108" fmla="*/ 2741 h 10714"/>
              <a:gd name="connsiteX109" fmla="*/ 8017 w 10000"/>
              <a:gd name="connsiteY109" fmla="*/ 2834 h 10714"/>
              <a:gd name="connsiteX110" fmla="*/ 8000 w 10000"/>
              <a:gd name="connsiteY110" fmla="*/ 2908 h 10714"/>
              <a:gd name="connsiteX111" fmla="*/ 7700 w 10000"/>
              <a:gd name="connsiteY111" fmla="*/ 3754 h 10714"/>
              <a:gd name="connsiteX112" fmla="*/ 7942 w 10000"/>
              <a:gd name="connsiteY112" fmla="*/ 3737 h 10714"/>
              <a:gd name="connsiteX113" fmla="*/ 8167 w 10000"/>
              <a:gd name="connsiteY113" fmla="*/ 3695 h 10714"/>
              <a:gd name="connsiteX114" fmla="*/ 8379 w 10000"/>
              <a:gd name="connsiteY114" fmla="*/ 3635 h 10714"/>
              <a:gd name="connsiteX115" fmla="*/ 8583 w 10000"/>
              <a:gd name="connsiteY115" fmla="*/ 3558 h 10714"/>
              <a:gd name="connsiteX116" fmla="*/ 8767 w 10000"/>
              <a:gd name="connsiteY116" fmla="*/ 3471 h 10714"/>
              <a:gd name="connsiteX117" fmla="*/ 8933 w 10000"/>
              <a:gd name="connsiteY117" fmla="*/ 3376 h 10714"/>
              <a:gd name="connsiteX118" fmla="*/ 9092 w 10000"/>
              <a:gd name="connsiteY118" fmla="*/ 3278 h 10714"/>
              <a:gd name="connsiteX119" fmla="*/ 9238 w 10000"/>
              <a:gd name="connsiteY119" fmla="*/ 3185 h 10714"/>
              <a:gd name="connsiteX120" fmla="*/ 9250 w 10000"/>
              <a:gd name="connsiteY120" fmla="*/ 3230 h 10714"/>
              <a:gd name="connsiteX121" fmla="*/ 9117 w 10000"/>
              <a:gd name="connsiteY121" fmla="*/ 3376 h 10714"/>
              <a:gd name="connsiteX122" fmla="*/ 8954 w 10000"/>
              <a:gd name="connsiteY122" fmla="*/ 3516 h 10714"/>
              <a:gd name="connsiteX123" fmla="*/ 8758 w 10000"/>
              <a:gd name="connsiteY123" fmla="*/ 3641 h 10714"/>
              <a:gd name="connsiteX124" fmla="*/ 8538 w 10000"/>
              <a:gd name="connsiteY124" fmla="*/ 3754 h 10714"/>
              <a:gd name="connsiteX125" fmla="*/ 8304 w 10000"/>
              <a:gd name="connsiteY125" fmla="*/ 3856 h 10714"/>
              <a:gd name="connsiteX126" fmla="*/ 8054 w 10000"/>
              <a:gd name="connsiteY126" fmla="*/ 3945 h 10714"/>
              <a:gd name="connsiteX127" fmla="*/ 7796 w 10000"/>
              <a:gd name="connsiteY127" fmla="*/ 4014 h 10714"/>
              <a:gd name="connsiteX128" fmla="*/ 7533 w 10000"/>
              <a:gd name="connsiteY128" fmla="*/ 4064 h 10714"/>
              <a:gd name="connsiteX129" fmla="*/ 7479 w 10000"/>
              <a:gd name="connsiteY129" fmla="*/ 4184 h 10714"/>
              <a:gd name="connsiteX130" fmla="*/ 7404 w 10000"/>
              <a:gd name="connsiteY130" fmla="*/ 4324 h 10714"/>
              <a:gd name="connsiteX131" fmla="*/ 7321 w 10000"/>
              <a:gd name="connsiteY131" fmla="*/ 4470 h 10714"/>
              <a:gd name="connsiteX132" fmla="*/ 7213 w 10000"/>
              <a:gd name="connsiteY132" fmla="*/ 4628 h 10714"/>
              <a:gd name="connsiteX133" fmla="*/ 7100 w 10000"/>
              <a:gd name="connsiteY133" fmla="*/ 4794 h 10714"/>
              <a:gd name="connsiteX134" fmla="*/ 6979 w 10000"/>
              <a:gd name="connsiteY134" fmla="*/ 4958 h 10714"/>
              <a:gd name="connsiteX135" fmla="*/ 6850 w 10000"/>
              <a:gd name="connsiteY135" fmla="*/ 5113 h 10714"/>
              <a:gd name="connsiteX136" fmla="*/ 6721 w 10000"/>
              <a:gd name="connsiteY136" fmla="*/ 5265 h 10714"/>
              <a:gd name="connsiteX137" fmla="*/ 6600 w 10000"/>
              <a:gd name="connsiteY137" fmla="*/ 5405 h 10714"/>
              <a:gd name="connsiteX138" fmla="*/ 6471 w 10000"/>
              <a:gd name="connsiteY138" fmla="*/ 5530 h 10714"/>
              <a:gd name="connsiteX139" fmla="*/ 6358 w 10000"/>
              <a:gd name="connsiteY139" fmla="*/ 5641 h 10714"/>
              <a:gd name="connsiteX140" fmla="*/ 6250 w 10000"/>
              <a:gd name="connsiteY140" fmla="*/ 5721 h 10714"/>
              <a:gd name="connsiteX141" fmla="*/ 6267 w 10000"/>
              <a:gd name="connsiteY141" fmla="*/ 5781 h 10714"/>
              <a:gd name="connsiteX142" fmla="*/ 6296 w 10000"/>
              <a:gd name="connsiteY142" fmla="*/ 5793 h 10714"/>
              <a:gd name="connsiteX143" fmla="*/ 6479 w 10000"/>
              <a:gd name="connsiteY143" fmla="*/ 5754 h 10714"/>
              <a:gd name="connsiteX144" fmla="*/ 6663 w 10000"/>
              <a:gd name="connsiteY144" fmla="*/ 5736 h 10714"/>
              <a:gd name="connsiteX145" fmla="*/ 6858 w 10000"/>
              <a:gd name="connsiteY145" fmla="*/ 5736 h 10714"/>
              <a:gd name="connsiteX146" fmla="*/ 7046 w 10000"/>
              <a:gd name="connsiteY146" fmla="*/ 5742 h 10714"/>
              <a:gd name="connsiteX147" fmla="*/ 7246 w 10000"/>
              <a:gd name="connsiteY147" fmla="*/ 5748 h 10714"/>
              <a:gd name="connsiteX148" fmla="*/ 7425 w 10000"/>
              <a:gd name="connsiteY148" fmla="*/ 5748 h 10714"/>
              <a:gd name="connsiteX149" fmla="*/ 7600 w 10000"/>
              <a:gd name="connsiteY149" fmla="*/ 5733 h 10714"/>
              <a:gd name="connsiteX150" fmla="*/ 7950 w 10000"/>
              <a:gd name="connsiteY150" fmla="*/ 5673 h 10714"/>
              <a:gd name="connsiteX151" fmla="*/ 8275 w 10000"/>
              <a:gd name="connsiteY151" fmla="*/ 5596 h 10714"/>
              <a:gd name="connsiteX152" fmla="*/ 8579 w 10000"/>
              <a:gd name="connsiteY152" fmla="*/ 5504 h 10714"/>
              <a:gd name="connsiteX153" fmla="*/ 8858 w 10000"/>
              <a:gd name="connsiteY153" fmla="*/ 5390 h 10714"/>
              <a:gd name="connsiteX154" fmla="*/ 9117 w 10000"/>
              <a:gd name="connsiteY154" fmla="*/ 5265 h 10714"/>
              <a:gd name="connsiteX155" fmla="*/ 9350 w 10000"/>
              <a:gd name="connsiteY155" fmla="*/ 5119 h 10714"/>
              <a:gd name="connsiteX156" fmla="*/ 9563 w 10000"/>
              <a:gd name="connsiteY156" fmla="*/ 4967 h 10714"/>
              <a:gd name="connsiteX157" fmla="*/ 9758 w 10000"/>
              <a:gd name="connsiteY157" fmla="*/ 4794 h 10714"/>
              <a:gd name="connsiteX158" fmla="*/ 9933 w 10000"/>
              <a:gd name="connsiteY158" fmla="*/ 4610 h 10714"/>
              <a:gd name="connsiteX159" fmla="*/ 10000 w 10000"/>
              <a:gd name="connsiteY159" fmla="*/ 4648 h 10714"/>
              <a:gd name="connsiteX160" fmla="*/ 10000 w 10000"/>
              <a:gd name="connsiteY160" fmla="*/ 4660 h 10714"/>
              <a:gd name="connsiteX161" fmla="*/ 9904 w 10000"/>
              <a:gd name="connsiteY161" fmla="*/ 4827 h 10714"/>
              <a:gd name="connsiteX162" fmla="*/ 9767 w 10000"/>
              <a:gd name="connsiteY162" fmla="*/ 5000 h 10714"/>
              <a:gd name="connsiteX163" fmla="*/ 9600 w 10000"/>
              <a:gd name="connsiteY163" fmla="*/ 5173 h 10714"/>
              <a:gd name="connsiteX164" fmla="*/ 9404 w 10000"/>
              <a:gd name="connsiteY164" fmla="*/ 5343 h 10714"/>
              <a:gd name="connsiteX165" fmla="*/ 9183 w 10000"/>
              <a:gd name="connsiteY165" fmla="*/ 5504 h 10714"/>
              <a:gd name="connsiteX166" fmla="*/ 8950 w 10000"/>
              <a:gd name="connsiteY166" fmla="*/ 5662 h 10714"/>
              <a:gd name="connsiteX167" fmla="*/ 8704 w 10000"/>
              <a:gd name="connsiteY167" fmla="*/ 5802 h 10714"/>
              <a:gd name="connsiteX168" fmla="*/ 8463 w 10000"/>
              <a:gd name="connsiteY168" fmla="*/ 5927 h 10714"/>
              <a:gd name="connsiteX169" fmla="*/ 8229 w 10000"/>
              <a:gd name="connsiteY169" fmla="*/ 6025 h 10714"/>
              <a:gd name="connsiteX170" fmla="*/ 8000 w 10000"/>
              <a:gd name="connsiteY170" fmla="*/ 6105 h 10714"/>
              <a:gd name="connsiteX171" fmla="*/ 7879 w 10000"/>
              <a:gd name="connsiteY171" fmla="*/ 6132 h 10714"/>
              <a:gd name="connsiteX172" fmla="*/ 7729 w 10000"/>
              <a:gd name="connsiteY172" fmla="*/ 6153 h 10714"/>
              <a:gd name="connsiteX173" fmla="*/ 7563 w 10000"/>
              <a:gd name="connsiteY173" fmla="*/ 6177 h 10714"/>
              <a:gd name="connsiteX174" fmla="*/ 7388 w 10000"/>
              <a:gd name="connsiteY174" fmla="*/ 6198 h 10714"/>
              <a:gd name="connsiteX175" fmla="*/ 7204 w 10000"/>
              <a:gd name="connsiteY175" fmla="*/ 6219 h 10714"/>
              <a:gd name="connsiteX176" fmla="*/ 7017 w 10000"/>
              <a:gd name="connsiteY176" fmla="*/ 6240 h 10714"/>
              <a:gd name="connsiteX177" fmla="*/ 6842 w 10000"/>
              <a:gd name="connsiteY177" fmla="*/ 6263 h 10714"/>
              <a:gd name="connsiteX178" fmla="*/ 6675 w 10000"/>
              <a:gd name="connsiteY178" fmla="*/ 6290 h 10714"/>
              <a:gd name="connsiteX179" fmla="*/ 6517 w 10000"/>
              <a:gd name="connsiteY179" fmla="*/ 6329 h 10714"/>
              <a:gd name="connsiteX180" fmla="*/ 6388 w 10000"/>
              <a:gd name="connsiteY180" fmla="*/ 6365 h 10714"/>
              <a:gd name="connsiteX181" fmla="*/ 6288 w 10000"/>
              <a:gd name="connsiteY181" fmla="*/ 6415 h 10714"/>
              <a:gd name="connsiteX182" fmla="*/ 6213 w 10000"/>
              <a:gd name="connsiteY182" fmla="*/ 6475 h 10714"/>
              <a:gd name="connsiteX183" fmla="*/ 6092 w 10000"/>
              <a:gd name="connsiteY183" fmla="*/ 6648 h 10714"/>
              <a:gd name="connsiteX184" fmla="*/ 6008 w 10000"/>
              <a:gd name="connsiteY184" fmla="*/ 6836 h 10714"/>
              <a:gd name="connsiteX185" fmla="*/ 5942 w 10000"/>
              <a:gd name="connsiteY185" fmla="*/ 7032 h 10714"/>
              <a:gd name="connsiteX186" fmla="*/ 5904 w 10000"/>
              <a:gd name="connsiteY186" fmla="*/ 7232 h 10714"/>
              <a:gd name="connsiteX187" fmla="*/ 5888 w 10000"/>
              <a:gd name="connsiteY187" fmla="*/ 7443 h 10714"/>
              <a:gd name="connsiteX188" fmla="*/ 5879 w 10000"/>
              <a:gd name="connsiteY188" fmla="*/ 7655 h 10714"/>
              <a:gd name="connsiteX189" fmla="*/ 5888 w 10000"/>
              <a:gd name="connsiteY189" fmla="*/ 7867 h 10714"/>
              <a:gd name="connsiteX190" fmla="*/ 5904 w 10000"/>
              <a:gd name="connsiteY190" fmla="*/ 8084 h 10714"/>
              <a:gd name="connsiteX191" fmla="*/ 5925 w 10000"/>
              <a:gd name="connsiteY191" fmla="*/ 8299 h 10714"/>
              <a:gd name="connsiteX192" fmla="*/ 5950 w 10000"/>
              <a:gd name="connsiteY192" fmla="*/ 8510 h 10714"/>
              <a:gd name="connsiteX193" fmla="*/ 5954 w 10000"/>
              <a:gd name="connsiteY193" fmla="*/ 8820 h 10714"/>
              <a:gd name="connsiteX194" fmla="*/ 5933 w 10000"/>
              <a:gd name="connsiteY194" fmla="*/ 9130 h 10714"/>
              <a:gd name="connsiteX195" fmla="*/ 5896 w 10000"/>
              <a:gd name="connsiteY195" fmla="*/ 9428 h 10714"/>
              <a:gd name="connsiteX196" fmla="*/ 5850 w 10000"/>
              <a:gd name="connsiteY196" fmla="*/ 9720 h 10714"/>
              <a:gd name="connsiteX197" fmla="*/ 5756 w 10000"/>
              <a:gd name="connsiteY197" fmla="*/ 10714 h 10714"/>
              <a:gd name="connsiteX198" fmla="*/ 4463 w 10000"/>
              <a:gd name="connsiteY198" fmla="*/ 10000 h 10714"/>
              <a:gd name="connsiteX199" fmla="*/ 3043 w 10000"/>
              <a:gd name="connsiteY199" fmla="*/ 9881 h 10714"/>
              <a:gd name="connsiteX200" fmla="*/ 4546 w 10000"/>
              <a:gd name="connsiteY200" fmla="*/ 9848 h 10714"/>
              <a:gd name="connsiteX201" fmla="*/ 4629 w 10000"/>
              <a:gd name="connsiteY201" fmla="*/ 9687 h 10714"/>
              <a:gd name="connsiteX202" fmla="*/ 4700 w 10000"/>
              <a:gd name="connsiteY202" fmla="*/ 9508 h 10714"/>
              <a:gd name="connsiteX203" fmla="*/ 4767 w 10000"/>
              <a:gd name="connsiteY203" fmla="*/ 9309 h 10714"/>
              <a:gd name="connsiteX204" fmla="*/ 4829 w 10000"/>
              <a:gd name="connsiteY204" fmla="*/ 9097 h 10714"/>
              <a:gd name="connsiteX205" fmla="*/ 4879 w 10000"/>
              <a:gd name="connsiteY205" fmla="*/ 8868 h 10714"/>
              <a:gd name="connsiteX206" fmla="*/ 4917 w 10000"/>
              <a:gd name="connsiteY206" fmla="*/ 8635 h 10714"/>
              <a:gd name="connsiteX207" fmla="*/ 4954 w 10000"/>
              <a:gd name="connsiteY207" fmla="*/ 8391 h 10714"/>
              <a:gd name="connsiteX208" fmla="*/ 4979 w 10000"/>
              <a:gd name="connsiteY208" fmla="*/ 8144 h 10714"/>
              <a:gd name="connsiteX209" fmla="*/ 5000 w 10000"/>
              <a:gd name="connsiteY209" fmla="*/ 7887 h 10714"/>
              <a:gd name="connsiteX210" fmla="*/ 5000 w 10000"/>
              <a:gd name="connsiteY210" fmla="*/ 7634 h 10714"/>
              <a:gd name="connsiteX211" fmla="*/ 5000 w 10000"/>
              <a:gd name="connsiteY211" fmla="*/ 7384 h 10714"/>
              <a:gd name="connsiteX212" fmla="*/ 4979 w 10000"/>
              <a:gd name="connsiteY212" fmla="*/ 7133 h 10714"/>
              <a:gd name="connsiteX213" fmla="*/ 4950 w 10000"/>
              <a:gd name="connsiteY213" fmla="*/ 6892 h 10714"/>
              <a:gd name="connsiteX214" fmla="*/ 4913 w 10000"/>
              <a:gd name="connsiteY214" fmla="*/ 6657 h 10714"/>
              <a:gd name="connsiteX215" fmla="*/ 4858 w 10000"/>
              <a:gd name="connsiteY215" fmla="*/ 6430 h 10714"/>
              <a:gd name="connsiteX216" fmla="*/ 4783 w 10000"/>
              <a:gd name="connsiteY216" fmla="*/ 6219 h 10714"/>
              <a:gd name="connsiteX217" fmla="*/ 4700 w 10000"/>
              <a:gd name="connsiteY217" fmla="*/ 6019 h 10714"/>
              <a:gd name="connsiteX218" fmla="*/ 4600 w 10000"/>
              <a:gd name="connsiteY218" fmla="*/ 5840 h 10714"/>
              <a:gd name="connsiteX219" fmla="*/ 4488 w 10000"/>
              <a:gd name="connsiteY219" fmla="*/ 5682 h 10714"/>
              <a:gd name="connsiteX220" fmla="*/ 4358 w 10000"/>
              <a:gd name="connsiteY220" fmla="*/ 5542 h 10714"/>
              <a:gd name="connsiteX221" fmla="*/ 4213 w 10000"/>
              <a:gd name="connsiteY221" fmla="*/ 5429 h 10714"/>
              <a:gd name="connsiteX222" fmla="*/ 4046 w 10000"/>
              <a:gd name="connsiteY222" fmla="*/ 5343 h 10714"/>
              <a:gd name="connsiteX223" fmla="*/ 3904 w 10000"/>
              <a:gd name="connsiteY223" fmla="*/ 5292 h 10714"/>
              <a:gd name="connsiteX224" fmla="*/ 3746 w 10000"/>
              <a:gd name="connsiteY224" fmla="*/ 5271 h 10714"/>
              <a:gd name="connsiteX225" fmla="*/ 3583 w 10000"/>
              <a:gd name="connsiteY225" fmla="*/ 5271 h 10714"/>
              <a:gd name="connsiteX226" fmla="*/ 3413 w 10000"/>
              <a:gd name="connsiteY226" fmla="*/ 5286 h 10714"/>
              <a:gd name="connsiteX227" fmla="*/ 3246 w 10000"/>
              <a:gd name="connsiteY227" fmla="*/ 5310 h 10714"/>
              <a:gd name="connsiteX228" fmla="*/ 3079 w 10000"/>
              <a:gd name="connsiteY228" fmla="*/ 5343 h 10714"/>
              <a:gd name="connsiteX229" fmla="*/ 2913 w 10000"/>
              <a:gd name="connsiteY229" fmla="*/ 5369 h 10714"/>
              <a:gd name="connsiteX230" fmla="*/ 2750 w 10000"/>
              <a:gd name="connsiteY230" fmla="*/ 5396 h 10714"/>
              <a:gd name="connsiteX231" fmla="*/ 2600 w 10000"/>
              <a:gd name="connsiteY231" fmla="*/ 5411 h 10714"/>
              <a:gd name="connsiteX232" fmla="*/ 2258 w 10000"/>
              <a:gd name="connsiteY232" fmla="*/ 5423 h 10714"/>
              <a:gd name="connsiteX233" fmla="*/ 1925 w 10000"/>
              <a:gd name="connsiteY233" fmla="*/ 5411 h 10714"/>
              <a:gd name="connsiteX234" fmla="*/ 1617 w 10000"/>
              <a:gd name="connsiteY234" fmla="*/ 5384 h 10714"/>
              <a:gd name="connsiteX235" fmla="*/ 1321 w 10000"/>
              <a:gd name="connsiteY235" fmla="*/ 5346 h 10714"/>
              <a:gd name="connsiteX236" fmla="*/ 1033 w 10000"/>
              <a:gd name="connsiteY236" fmla="*/ 5298 h 10714"/>
              <a:gd name="connsiteX237" fmla="*/ 758 w 10000"/>
              <a:gd name="connsiteY237" fmla="*/ 5250 h 10714"/>
              <a:gd name="connsiteX238" fmla="*/ 500 w 10000"/>
              <a:gd name="connsiteY238" fmla="*/ 5197 h 10714"/>
              <a:gd name="connsiteX239" fmla="*/ 517 w 10000"/>
              <a:gd name="connsiteY239" fmla="*/ 5137 h 10714"/>
              <a:gd name="connsiteX240" fmla="*/ 871 w 10000"/>
              <a:gd name="connsiteY240" fmla="*/ 5173 h 10714"/>
              <a:gd name="connsiteX241" fmla="*/ 1221 w 10000"/>
              <a:gd name="connsiteY241" fmla="*/ 5197 h 10714"/>
              <a:gd name="connsiteX242" fmla="*/ 1563 w 10000"/>
              <a:gd name="connsiteY242" fmla="*/ 5206 h 10714"/>
              <a:gd name="connsiteX243" fmla="*/ 1896 w 10000"/>
              <a:gd name="connsiteY243" fmla="*/ 5197 h 10714"/>
              <a:gd name="connsiteX244" fmla="*/ 2221 w 10000"/>
              <a:gd name="connsiteY244" fmla="*/ 5164 h 10714"/>
              <a:gd name="connsiteX245" fmla="*/ 2538 w 10000"/>
              <a:gd name="connsiteY245" fmla="*/ 5113 h 10714"/>
              <a:gd name="connsiteX246" fmla="*/ 2842 w 10000"/>
              <a:gd name="connsiteY246" fmla="*/ 5045 h 10714"/>
              <a:gd name="connsiteX247" fmla="*/ 3129 w 10000"/>
              <a:gd name="connsiteY247" fmla="*/ 4946 h 10714"/>
              <a:gd name="connsiteX248" fmla="*/ 3500 w 10000"/>
              <a:gd name="connsiteY248" fmla="*/ 4815 h 10714"/>
              <a:gd name="connsiteX249" fmla="*/ 2821 w 10000"/>
              <a:gd name="connsiteY249" fmla="*/ 4389 h 10714"/>
              <a:gd name="connsiteX250" fmla="*/ 2213 w 10000"/>
              <a:gd name="connsiteY250" fmla="*/ 3912 h 10714"/>
              <a:gd name="connsiteX251" fmla="*/ 1879 w 10000"/>
              <a:gd name="connsiteY251" fmla="*/ 3939 h 10714"/>
              <a:gd name="connsiteX252" fmla="*/ 1554 w 10000"/>
              <a:gd name="connsiteY252" fmla="*/ 3939 h 10714"/>
              <a:gd name="connsiteX253" fmla="*/ 1258 w 10000"/>
              <a:gd name="connsiteY253" fmla="*/ 3912 h 10714"/>
              <a:gd name="connsiteX254" fmla="*/ 979 w 10000"/>
              <a:gd name="connsiteY254" fmla="*/ 3856 h 10714"/>
              <a:gd name="connsiteX255" fmla="*/ 721 w 10000"/>
              <a:gd name="connsiteY255" fmla="*/ 3775 h 10714"/>
              <a:gd name="connsiteX256" fmla="*/ 496 w 10000"/>
              <a:gd name="connsiteY256" fmla="*/ 3674 h 10714"/>
              <a:gd name="connsiteX257" fmla="*/ 296 w 10000"/>
              <a:gd name="connsiteY257" fmla="*/ 3549 h 10714"/>
              <a:gd name="connsiteX258" fmla="*/ 129 w 10000"/>
              <a:gd name="connsiteY258" fmla="*/ 3403 h 10714"/>
              <a:gd name="connsiteX259" fmla="*/ 0 w 10000"/>
              <a:gd name="connsiteY259" fmla="*/ 3245 h 10714"/>
              <a:gd name="connsiteX260" fmla="*/ 17 w 10000"/>
              <a:gd name="connsiteY260" fmla="*/ 3218 h 10714"/>
              <a:gd name="connsiteX261" fmla="*/ 71 w 10000"/>
              <a:gd name="connsiteY261" fmla="*/ 3245 h 10714"/>
              <a:gd name="connsiteX262" fmla="*/ 138 w 10000"/>
              <a:gd name="connsiteY262" fmla="*/ 3349 h 10714"/>
              <a:gd name="connsiteX263" fmla="*/ 246 w 10000"/>
              <a:gd name="connsiteY263" fmla="*/ 3439 h 10714"/>
              <a:gd name="connsiteX264" fmla="*/ 379 w 10000"/>
              <a:gd name="connsiteY264" fmla="*/ 3528 h 10714"/>
              <a:gd name="connsiteX265" fmla="*/ 538 w 10000"/>
              <a:gd name="connsiteY265" fmla="*/ 3597 h 10714"/>
              <a:gd name="connsiteX266" fmla="*/ 721 w 10000"/>
              <a:gd name="connsiteY266" fmla="*/ 3656 h 10714"/>
              <a:gd name="connsiteX267" fmla="*/ 913 w 10000"/>
              <a:gd name="connsiteY267" fmla="*/ 3701 h 10714"/>
              <a:gd name="connsiteX268" fmla="*/ 1117 w 10000"/>
              <a:gd name="connsiteY268" fmla="*/ 3728 h 10714"/>
              <a:gd name="connsiteX269" fmla="*/ 1329 w 10000"/>
              <a:gd name="connsiteY269" fmla="*/ 3737 h 10714"/>
              <a:gd name="connsiteX270" fmla="*/ 1533 w 10000"/>
              <a:gd name="connsiteY270" fmla="*/ 3734 h 10714"/>
              <a:gd name="connsiteX271" fmla="*/ 1646 w 10000"/>
              <a:gd name="connsiteY271" fmla="*/ 3722 h 10714"/>
              <a:gd name="connsiteX272" fmla="*/ 1746 w 10000"/>
              <a:gd name="connsiteY272" fmla="*/ 3722 h 10714"/>
              <a:gd name="connsiteX273" fmla="*/ 1833 w 10000"/>
              <a:gd name="connsiteY273" fmla="*/ 3710 h 10714"/>
              <a:gd name="connsiteX274" fmla="*/ 1917 w 10000"/>
              <a:gd name="connsiteY274" fmla="*/ 3695 h 10714"/>
              <a:gd name="connsiteX275" fmla="*/ 1988 w 10000"/>
              <a:gd name="connsiteY275" fmla="*/ 3662 h 10714"/>
              <a:gd name="connsiteX276" fmla="*/ 1788 w 10000"/>
              <a:gd name="connsiteY276" fmla="*/ 3391 h 10714"/>
              <a:gd name="connsiteX277" fmla="*/ 1617 w 10000"/>
              <a:gd name="connsiteY277" fmla="*/ 3126 h 10714"/>
              <a:gd name="connsiteX278" fmla="*/ 1454 w 10000"/>
              <a:gd name="connsiteY278" fmla="*/ 2849 h 10714"/>
              <a:gd name="connsiteX279" fmla="*/ 1313 w 10000"/>
              <a:gd name="connsiteY279" fmla="*/ 2563 h 10714"/>
              <a:gd name="connsiteX280" fmla="*/ 1175 w 10000"/>
              <a:gd name="connsiteY280" fmla="*/ 2253 h 10714"/>
              <a:gd name="connsiteX281" fmla="*/ 1046 w 10000"/>
              <a:gd name="connsiteY281" fmla="*/ 1919 h 10714"/>
              <a:gd name="connsiteX282" fmla="*/ 1033 w 10000"/>
              <a:gd name="connsiteY282" fmla="*/ 1859 h 10714"/>
              <a:gd name="connsiteX283" fmla="*/ 1000 w 10000"/>
              <a:gd name="connsiteY283" fmla="*/ 1776 h 10714"/>
              <a:gd name="connsiteX284" fmla="*/ 979 w 10000"/>
              <a:gd name="connsiteY284" fmla="*/ 1684 h 10714"/>
              <a:gd name="connsiteX285" fmla="*/ 950 w 10000"/>
              <a:gd name="connsiteY285" fmla="*/ 1591 h 10714"/>
              <a:gd name="connsiteX286" fmla="*/ 925 w 10000"/>
              <a:gd name="connsiteY286" fmla="*/ 1490 h 10714"/>
              <a:gd name="connsiteX287" fmla="*/ 917 w 10000"/>
              <a:gd name="connsiteY287" fmla="*/ 1397 h 10714"/>
              <a:gd name="connsiteX288" fmla="*/ 917 w 10000"/>
              <a:gd name="connsiteY288" fmla="*/ 1311 h 10714"/>
              <a:gd name="connsiteX289" fmla="*/ 933 w 10000"/>
              <a:gd name="connsiteY289" fmla="*/ 1234 h 10714"/>
              <a:gd name="connsiteX290" fmla="*/ 963 w 10000"/>
              <a:gd name="connsiteY290" fmla="*/ 1180 h 10714"/>
              <a:gd name="connsiteX291" fmla="*/ 1000 w 10000"/>
              <a:gd name="connsiteY291" fmla="*/ 1192 h 10714"/>
              <a:gd name="connsiteX292" fmla="*/ 1033 w 10000"/>
              <a:gd name="connsiteY292" fmla="*/ 1496 h 10714"/>
              <a:gd name="connsiteX293" fmla="*/ 1108 w 10000"/>
              <a:gd name="connsiteY293" fmla="*/ 1800 h 10714"/>
              <a:gd name="connsiteX294" fmla="*/ 1221 w 10000"/>
              <a:gd name="connsiteY294" fmla="*/ 2098 h 10714"/>
              <a:gd name="connsiteX295" fmla="*/ 1358 w 10000"/>
              <a:gd name="connsiteY295" fmla="*/ 2372 h 10714"/>
              <a:gd name="connsiteX296" fmla="*/ 1508 w 10000"/>
              <a:gd name="connsiteY296" fmla="*/ 2628 h 10714"/>
              <a:gd name="connsiteX297" fmla="*/ 1646 w 10000"/>
              <a:gd name="connsiteY297" fmla="*/ 2795 h 10714"/>
              <a:gd name="connsiteX298" fmla="*/ 1629 w 10000"/>
              <a:gd name="connsiteY298" fmla="*/ 2801 h 10714"/>
              <a:gd name="connsiteX299" fmla="*/ 1629 w 10000"/>
              <a:gd name="connsiteY299" fmla="*/ 2807 h 10714"/>
              <a:gd name="connsiteX300" fmla="*/ 1638 w 10000"/>
              <a:gd name="connsiteY300" fmla="*/ 2813 h 10714"/>
              <a:gd name="connsiteX301" fmla="*/ 1646 w 10000"/>
              <a:gd name="connsiteY301" fmla="*/ 2816 h 10714"/>
              <a:gd name="connsiteX302" fmla="*/ 1663 w 10000"/>
              <a:gd name="connsiteY302" fmla="*/ 2822 h 10714"/>
              <a:gd name="connsiteX303" fmla="*/ 1667 w 10000"/>
              <a:gd name="connsiteY303" fmla="*/ 2834 h 10714"/>
              <a:gd name="connsiteX304" fmla="*/ 1675 w 10000"/>
              <a:gd name="connsiteY304" fmla="*/ 2840 h 10714"/>
              <a:gd name="connsiteX305" fmla="*/ 1683 w 10000"/>
              <a:gd name="connsiteY305" fmla="*/ 2849 h 10714"/>
              <a:gd name="connsiteX306" fmla="*/ 1683 w 10000"/>
              <a:gd name="connsiteY306" fmla="*/ 2843 h 10714"/>
              <a:gd name="connsiteX307" fmla="*/ 1675 w 10000"/>
              <a:gd name="connsiteY307" fmla="*/ 2840 h 10714"/>
              <a:gd name="connsiteX308" fmla="*/ 1675 w 10000"/>
              <a:gd name="connsiteY308" fmla="*/ 2840 h 10714"/>
              <a:gd name="connsiteX309" fmla="*/ 1646 w 10000"/>
              <a:gd name="connsiteY309" fmla="*/ 2795 h 10714"/>
              <a:gd name="connsiteX310" fmla="*/ 1746 w 10000"/>
              <a:gd name="connsiteY310" fmla="*/ 2741 h 10714"/>
              <a:gd name="connsiteX311" fmla="*/ 1842 w 10000"/>
              <a:gd name="connsiteY311" fmla="*/ 2649 h 10714"/>
              <a:gd name="connsiteX312" fmla="*/ 1933 w 10000"/>
              <a:gd name="connsiteY312" fmla="*/ 2542 h 10714"/>
              <a:gd name="connsiteX313" fmla="*/ 2017 w 10000"/>
              <a:gd name="connsiteY313" fmla="*/ 2411 h 10714"/>
              <a:gd name="connsiteX314" fmla="*/ 2092 w 10000"/>
              <a:gd name="connsiteY314" fmla="*/ 2265 h 10714"/>
              <a:gd name="connsiteX315" fmla="*/ 2163 w 10000"/>
              <a:gd name="connsiteY315" fmla="*/ 2113 h 10714"/>
              <a:gd name="connsiteX316" fmla="*/ 2221 w 10000"/>
              <a:gd name="connsiteY316" fmla="*/ 1955 h 10714"/>
              <a:gd name="connsiteX317" fmla="*/ 2275 w 10000"/>
              <a:gd name="connsiteY317" fmla="*/ 1803 h 10714"/>
              <a:gd name="connsiteX318" fmla="*/ 2321 w 10000"/>
              <a:gd name="connsiteY318" fmla="*/ 1657 h 10714"/>
              <a:gd name="connsiteX319" fmla="*/ 2329 w 10000"/>
              <a:gd name="connsiteY319" fmla="*/ 1853 h 10714"/>
              <a:gd name="connsiteX320" fmla="*/ 2321 w 10000"/>
              <a:gd name="connsiteY320" fmla="*/ 2032 h 10714"/>
              <a:gd name="connsiteX321" fmla="*/ 2283 w 10000"/>
              <a:gd name="connsiteY321" fmla="*/ 2199 h 10714"/>
              <a:gd name="connsiteX322" fmla="*/ 2229 w 10000"/>
              <a:gd name="connsiteY322" fmla="*/ 2366 h 10714"/>
              <a:gd name="connsiteX323" fmla="*/ 2154 w 10000"/>
              <a:gd name="connsiteY323" fmla="*/ 2524 h 10714"/>
              <a:gd name="connsiteX324" fmla="*/ 2046 w 10000"/>
              <a:gd name="connsiteY324" fmla="*/ 2682 h 10714"/>
              <a:gd name="connsiteX325" fmla="*/ 1796 w 10000"/>
              <a:gd name="connsiteY325" fmla="*/ 3027 h 10714"/>
              <a:gd name="connsiteX326" fmla="*/ 2054 w 10000"/>
              <a:gd name="connsiteY326" fmla="*/ 3305 h 10714"/>
              <a:gd name="connsiteX327" fmla="*/ 2333 w 10000"/>
              <a:gd name="connsiteY327" fmla="*/ 3564 h 10714"/>
              <a:gd name="connsiteX328" fmla="*/ 2638 w 10000"/>
              <a:gd name="connsiteY328" fmla="*/ 3808 h 10714"/>
              <a:gd name="connsiteX329" fmla="*/ 2963 w 10000"/>
              <a:gd name="connsiteY329" fmla="*/ 4032 h 10714"/>
              <a:gd name="connsiteX330" fmla="*/ 4129 w 10000"/>
              <a:gd name="connsiteY330" fmla="*/ 4610 h 10714"/>
              <a:gd name="connsiteX331" fmla="*/ 4167 w 10000"/>
              <a:gd name="connsiteY331" fmla="*/ 4589 h 10714"/>
              <a:gd name="connsiteX332" fmla="*/ 4071 w 10000"/>
              <a:gd name="connsiteY332" fmla="*/ 4333 h 10714"/>
              <a:gd name="connsiteX333" fmla="*/ 3996 w 10000"/>
              <a:gd name="connsiteY333" fmla="*/ 4058 h 10714"/>
              <a:gd name="connsiteX334" fmla="*/ 3933 w 10000"/>
              <a:gd name="connsiteY334" fmla="*/ 3760 h 10714"/>
              <a:gd name="connsiteX335" fmla="*/ 3904 w 10000"/>
              <a:gd name="connsiteY335" fmla="*/ 3456 h 10714"/>
              <a:gd name="connsiteX336" fmla="*/ 3879 w 10000"/>
              <a:gd name="connsiteY336" fmla="*/ 3138 h 10714"/>
              <a:gd name="connsiteX337" fmla="*/ 3879 w 10000"/>
              <a:gd name="connsiteY337" fmla="*/ 2813 h 10714"/>
              <a:gd name="connsiteX338" fmla="*/ 3896 w 10000"/>
              <a:gd name="connsiteY338" fmla="*/ 2485 h 10714"/>
              <a:gd name="connsiteX339" fmla="*/ 3933 w 10000"/>
              <a:gd name="connsiteY339" fmla="*/ 2160 h 10714"/>
              <a:gd name="connsiteX340" fmla="*/ 3988 w 10000"/>
              <a:gd name="connsiteY340" fmla="*/ 1836 h 10714"/>
              <a:gd name="connsiteX341" fmla="*/ 4046 w 10000"/>
              <a:gd name="connsiteY341" fmla="*/ 1523 h 10714"/>
              <a:gd name="connsiteX342" fmla="*/ 4129 w 10000"/>
              <a:gd name="connsiteY342" fmla="*/ 1219 h 10714"/>
              <a:gd name="connsiteX343" fmla="*/ 4229 w 10000"/>
              <a:gd name="connsiteY343" fmla="*/ 933 h 10714"/>
              <a:gd name="connsiteX344" fmla="*/ 4333 w 10000"/>
              <a:gd name="connsiteY344" fmla="*/ 662 h 10714"/>
              <a:gd name="connsiteX345" fmla="*/ 4454 w 10000"/>
              <a:gd name="connsiteY345" fmla="*/ 417 h 10714"/>
              <a:gd name="connsiteX346" fmla="*/ 4583 w 10000"/>
              <a:gd name="connsiteY346" fmla="*/ 194 h 10714"/>
              <a:gd name="connsiteX347" fmla="*/ 4738 w 10000"/>
              <a:gd name="connsiteY347" fmla="*/ 0 h 10714"/>
              <a:gd name="connsiteX0" fmla="*/ 4738 w 10000"/>
              <a:gd name="connsiteY0" fmla="*/ 0 h 10768"/>
              <a:gd name="connsiteX1" fmla="*/ 4721 w 10000"/>
              <a:gd name="connsiteY1" fmla="*/ 48 h 10768"/>
              <a:gd name="connsiteX2" fmla="*/ 4713 w 10000"/>
              <a:gd name="connsiteY2" fmla="*/ 80 h 10768"/>
              <a:gd name="connsiteX3" fmla="*/ 4704 w 10000"/>
              <a:gd name="connsiteY3" fmla="*/ 101 h 10768"/>
              <a:gd name="connsiteX4" fmla="*/ 4704 w 10000"/>
              <a:gd name="connsiteY4" fmla="*/ 113 h 10768"/>
              <a:gd name="connsiteX5" fmla="*/ 4713 w 10000"/>
              <a:gd name="connsiteY5" fmla="*/ 119 h 10768"/>
              <a:gd name="connsiteX6" fmla="*/ 4713 w 10000"/>
              <a:gd name="connsiteY6" fmla="*/ 125 h 10768"/>
              <a:gd name="connsiteX7" fmla="*/ 4721 w 10000"/>
              <a:gd name="connsiteY7" fmla="*/ 125 h 10768"/>
              <a:gd name="connsiteX8" fmla="*/ 4721 w 10000"/>
              <a:gd name="connsiteY8" fmla="*/ 125 h 10768"/>
              <a:gd name="connsiteX9" fmla="*/ 4721 w 10000"/>
              <a:gd name="connsiteY9" fmla="*/ 134 h 10768"/>
              <a:gd name="connsiteX10" fmla="*/ 4713 w 10000"/>
              <a:gd name="connsiteY10" fmla="*/ 152 h 10768"/>
              <a:gd name="connsiteX11" fmla="*/ 4704 w 10000"/>
              <a:gd name="connsiteY11" fmla="*/ 179 h 10768"/>
              <a:gd name="connsiteX12" fmla="*/ 4692 w 10000"/>
              <a:gd name="connsiteY12" fmla="*/ 221 h 10768"/>
              <a:gd name="connsiteX13" fmla="*/ 4667 w 10000"/>
              <a:gd name="connsiteY13" fmla="*/ 280 h 10768"/>
              <a:gd name="connsiteX14" fmla="*/ 4629 w 10000"/>
              <a:gd name="connsiteY14" fmla="*/ 364 h 10768"/>
              <a:gd name="connsiteX15" fmla="*/ 4592 w 10000"/>
              <a:gd name="connsiteY15" fmla="*/ 465 h 10768"/>
              <a:gd name="connsiteX16" fmla="*/ 4533 w 10000"/>
              <a:gd name="connsiteY16" fmla="*/ 596 h 10768"/>
              <a:gd name="connsiteX17" fmla="*/ 4463 w 10000"/>
              <a:gd name="connsiteY17" fmla="*/ 754 h 10768"/>
              <a:gd name="connsiteX18" fmla="*/ 4379 w 10000"/>
              <a:gd name="connsiteY18" fmla="*/ 1001 h 10768"/>
              <a:gd name="connsiteX19" fmla="*/ 4321 w 10000"/>
              <a:gd name="connsiteY19" fmla="*/ 1266 h 10768"/>
              <a:gd name="connsiteX20" fmla="*/ 4275 w 10000"/>
              <a:gd name="connsiteY20" fmla="*/ 1538 h 10768"/>
              <a:gd name="connsiteX21" fmla="*/ 4213 w 10000"/>
              <a:gd name="connsiteY21" fmla="*/ 1827 h 10768"/>
              <a:gd name="connsiteX22" fmla="*/ 4204 w 10000"/>
              <a:gd name="connsiteY22" fmla="*/ 1889 h 10768"/>
              <a:gd name="connsiteX23" fmla="*/ 4192 w 10000"/>
              <a:gd name="connsiteY23" fmla="*/ 1982 h 10768"/>
              <a:gd name="connsiteX24" fmla="*/ 4183 w 10000"/>
              <a:gd name="connsiteY24" fmla="*/ 2080 h 10768"/>
              <a:gd name="connsiteX25" fmla="*/ 4175 w 10000"/>
              <a:gd name="connsiteY25" fmla="*/ 2187 h 10768"/>
              <a:gd name="connsiteX26" fmla="*/ 4175 w 10000"/>
              <a:gd name="connsiteY26" fmla="*/ 2297 h 10768"/>
              <a:gd name="connsiteX27" fmla="*/ 4192 w 10000"/>
              <a:gd name="connsiteY27" fmla="*/ 2396 h 10768"/>
              <a:gd name="connsiteX28" fmla="*/ 4213 w 10000"/>
              <a:gd name="connsiteY28" fmla="*/ 2482 h 10768"/>
              <a:gd name="connsiteX29" fmla="*/ 4250 w 10000"/>
              <a:gd name="connsiteY29" fmla="*/ 2542 h 10768"/>
              <a:gd name="connsiteX30" fmla="*/ 4450 w 10000"/>
              <a:gd name="connsiteY30" fmla="*/ 2530 h 10768"/>
              <a:gd name="connsiteX31" fmla="*/ 4646 w 10000"/>
              <a:gd name="connsiteY31" fmla="*/ 2482 h 10768"/>
              <a:gd name="connsiteX32" fmla="*/ 4833 w 10000"/>
              <a:gd name="connsiteY32" fmla="*/ 2405 h 10768"/>
              <a:gd name="connsiteX33" fmla="*/ 5025 w 10000"/>
              <a:gd name="connsiteY33" fmla="*/ 2297 h 10768"/>
              <a:gd name="connsiteX34" fmla="*/ 5200 w 10000"/>
              <a:gd name="connsiteY34" fmla="*/ 2172 h 10768"/>
              <a:gd name="connsiteX35" fmla="*/ 5371 w 10000"/>
              <a:gd name="connsiteY35" fmla="*/ 2020 h 10768"/>
              <a:gd name="connsiteX36" fmla="*/ 5533 w 10000"/>
              <a:gd name="connsiteY36" fmla="*/ 1859 h 10768"/>
              <a:gd name="connsiteX37" fmla="*/ 5683 w 10000"/>
              <a:gd name="connsiteY37" fmla="*/ 1690 h 10768"/>
              <a:gd name="connsiteX38" fmla="*/ 5829 w 10000"/>
              <a:gd name="connsiteY38" fmla="*/ 1511 h 10768"/>
              <a:gd name="connsiteX39" fmla="*/ 5954 w 10000"/>
              <a:gd name="connsiteY39" fmla="*/ 1326 h 10768"/>
              <a:gd name="connsiteX40" fmla="*/ 6071 w 10000"/>
              <a:gd name="connsiteY40" fmla="*/ 1147 h 10768"/>
              <a:gd name="connsiteX41" fmla="*/ 6167 w 10000"/>
              <a:gd name="connsiteY41" fmla="*/ 974 h 10768"/>
              <a:gd name="connsiteX42" fmla="*/ 6213 w 10000"/>
              <a:gd name="connsiteY42" fmla="*/ 974 h 10768"/>
              <a:gd name="connsiteX43" fmla="*/ 6213 w 10000"/>
              <a:gd name="connsiteY43" fmla="*/ 992 h 10768"/>
              <a:gd name="connsiteX44" fmla="*/ 6138 w 10000"/>
              <a:gd name="connsiteY44" fmla="*/ 1165 h 10768"/>
              <a:gd name="connsiteX45" fmla="*/ 6054 w 10000"/>
              <a:gd name="connsiteY45" fmla="*/ 1344 h 10768"/>
              <a:gd name="connsiteX46" fmla="*/ 5963 w 10000"/>
              <a:gd name="connsiteY46" fmla="*/ 1517 h 10768"/>
              <a:gd name="connsiteX47" fmla="*/ 5871 w 10000"/>
              <a:gd name="connsiteY47" fmla="*/ 1684 h 10768"/>
              <a:gd name="connsiteX48" fmla="*/ 5775 w 10000"/>
              <a:gd name="connsiteY48" fmla="*/ 1847 h 10768"/>
              <a:gd name="connsiteX49" fmla="*/ 5667 w 10000"/>
              <a:gd name="connsiteY49" fmla="*/ 1999 h 10768"/>
              <a:gd name="connsiteX50" fmla="*/ 5554 w 10000"/>
              <a:gd name="connsiteY50" fmla="*/ 2145 h 10768"/>
              <a:gd name="connsiteX51" fmla="*/ 5417 w 10000"/>
              <a:gd name="connsiteY51" fmla="*/ 2279 h 10768"/>
              <a:gd name="connsiteX52" fmla="*/ 5275 w 10000"/>
              <a:gd name="connsiteY52" fmla="*/ 2411 h 10768"/>
              <a:gd name="connsiteX53" fmla="*/ 5108 w 10000"/>
              <a:gd name="connsiteY53" fmla="*/ 2518 h 10768"/>
              <a:gd name="connsiteX54" fmla="*/ 4917 w 10000"/>
              <a:gd name="connsiteY54" fmla="*/ 2616 h 10768"/>
              <a:gd name="connsiteX55" fmla="*/ 4704 w 10000"/>
              <a:gd name="connsiteY55" fmla="*/ 2703 h 10768"/>
              <a:gd name="connsiteX56" fmla="*/ 4479 w 10000"/>
              <a:gd name="connsiteY56" fmla="*/ 2768 h 10768"/>
              <a:gd name="connsiteX57" fmla="*/ 4213 w 10000"/>
              <a:gd name="connsiteY57" fmla="*/ 2813 h 10768"/>
              <a:gd name="connsiteX58" fmla="*/ 4221 w 10000"/>
              <a:gd name="connsiteY58" fmla="*/ 3126 h 10768"/>
              <a:gd name="connsiteX59" fmla="*/ 4258 w 10000"/>
              <a:gd name="connsiteY59" fmla="*/ 3424 h 10768"/>
              <a:gd name="connsiteX60" fmla="*/ 4321 w 10000"/>
              <a:gd name="connsiteY60" fmla="*/ 3707 h 10768"/>
              <a:gd name="connsiteX61" fmla="*/ 4404 w 10000"/>
              <a:gd name="connsiteY61" fmla="*/ 3975 h 10768"/>
              <a:gd name="connsiteX62" fmla="*/ 4508 w 10000"/>
              <a:gd name="connsiteY62" fmla="*/ 4231 h 10768"/>
              <a:gd name="connsiteX63" fmla="*/ 4621 w 10000"/>
              <a:gd name="connsiteY63" fmla="*/ 4476 h 10768"/>
              <a:gd name="connsiteX64" fmla="*/ 4750 w 10000"/>
              <a:gd name="connsiteY64" fmla="*/ 4708 h 10768"/>
              <a:gd name="connsiteX65" fmla="*/ 4879 w 10000"/>
              <a:gd name="connsiteY65" fmla="*/ 4934 h 10768"/>
              <a:gd name="connsiteX66" fmla="*/ 4917 w 10000"/>
              <a:gd name="connsiteY66" fmla="*/ 4988 h 10768"/>
              <a:gd name="connsiteX67" fmla="*/ 4950 w 10000"/>
              <a:gd name="connsiteY67" fmla="*/ 5054 h 10768"/>
              <a:gd name="connsiteX68" fmla="*/ 4996 w 10000"/>
              <a:gd name="connsiteY68" fmla="*/ 5125 h 10768"/>
              <a:gd name="connsiteX69" fmla="*/ 5038 w 10000"/>
              <a:gd name="connsiteY69" fmla="*/ 5200 h 10768"/>
              <a:gd name="connsiteX70" fmla="*/ 5092 w 10000"/>
              <a:gd name="connsiteY70" fmla="*/ 5271 h 10768"/>
              <a:gd name="connsiteX71" fmla="*/ 5154 w 10000"/>
              <a:gd name="connsiteY71" fmla="*/ 5331 h 10768"/>
              <a:gd name="connsiteX72" fmla="*/ 5229 w 10000"/>
              <a:gd name="connsiteY72" fmla="*/ 5384 h 10768"/>
              <a:gd name="connsiteX73" fmla="*/ 5313 w 10000"/>
              <a:gd name="connsiteY73" fmla="*/ 5423 h 10768"/>
              <a:gd name="connsiteX74" fmla="*/ 5413 w 10000"/>
              <a:gd name="connsiteY74" fmla="*/ 5438 h 10768"/>
              <a:gd name="connsiteX75" fmla="*/ 5517 w 10000"/>
              <a:gd name="connsiteY75" fmla="*/ 5435 h 10768"/>
              <a:gd name="connsiteX76" fmla="*/ 5704 w 10000"/>
              <a:gd name="connsiteY76" fmla="*/ 5390 h 10768"/>
              <a:gd name="connsiteX77" fmla="*/ 5871 w 10000"/>
              <a:gd name="connsiteY77" fmla="*/ 5316 h 10768"/>
              <a:gd name="connsiteX78" fmla="*/ 6033 w 10000"/>
              <a:gd name="connsiteY78" fmla="*/ 5223 h 10768"/>
              <a:gd name="connsiteX79" fmla="*/ 6167 w 10000"/>
              <a:gd name="connsiteY79" fmla="*/ 5113 h 10768"/>
              <a:gd name="connsiteX80" fmla="*/ 6296 w 10000"/>
              <a:gd name="connsiteY80" fmla="*/ 4994 h 10768"/>
              <a:gd name="connsiteX81" fmla="*/ 6417 w 10000"/>
              <a:gd name="connsiteY81" fmla="*/ 4869 h 10768"/>
              <a:gd name="connsiteX82" fmla="*/ 6525 w 10000"/>
              <a:gd name="connsiteY82" fmla="*/ 4750 h 10768"/>
              <a:gd name="connsiteX83" fmla="*/ 6617 w 10000"/>
              <a:gd name="connsiteY83" fmla="*/ 4636 h 10768"/>
              <a:gd name="connsiteX84" fmla="*/ 6821 w 10000"/>
              <a:gd name="connsiteY84" fmla="*/ 4377 h 10768"/>
              <a:gd name="connsiteX85" fmla="*/ 7017 w 10000"/>
              <a:gd name="connsiteY85" fmla="*/ 4085 h 10768"/>
              <a:gd name="connsiteX86" fmla="*/ 7213 w 10000"/>
              <a:gd name="connsiteY86" fmla="*/ 3766 h 10768"/>
              <a:gd name="connsiteX87" fmla="*/ 7396 w 10000"/>
              <a:gd name="connsiteY87" fmla="*/ 3418 h 10768"/>
              <a:gd name="connsiteX88" fmla="*/ 7563 w 10000"/>
              <a:gd name="connsiteY88" fmla="*/ 3051 h 10768"/>
              <a:gd name="connsiteX89" fmla="*/ 7713 w 10000"/>
              <a:gd name="connsiteY89" fmla="*/ 2661 h 10768"/>
              <a:gd name="connsiteX90" fmla="*/ 7850 w 10000"/>
              <a:gd name="connsiteY90" fmla="*/ 2253 h 10768"/>
              <a:gd name="connsiteX91" fmla="*/ 7950 w 10000"/>
              <a:gd name="connsiteY91" fmla="*/ 1830 h 10768"/>
              <a:gd name="connsiteX92" fmla="*/ 8025 w 10000"/>
              <a:gd name="connsiteY92" fmla="*/ 1397 h 10768"/>
              <a:gd name="connsiteX93" fmla="*/ 8071 w 10000"/>
              <a:gd name="connsiteY93" fmla="*/ 954 h 10768"/>
              <a:gd name="connsiteX94" fmla="*/ 8108 w 10000"/>
              <a:gd name="connsiteY94" fmla="*/ 974 h 10768"/>
              <a:gd name="connsiteX95" fmla="*/ 8138 w 10000"/>
              <a:gd name="connsiteY95" fmla="*/ 1025 h 10768"/>
              <a:gd name="connsiteX96" fmla="*/ 8163 w 10000"/>
              <a:gd name="connsiteY96" fmla="*/ 1100 h 10768"/>
              <a:gd name="connsiteX97" fmla="*/ 8175 w 10000"/>
              <a:gd name="connsiteY97" fmla="*/ 1198 h 10768"/>
              <a:gd name="connsiteX98" fmla="*/ 8183 w 10000"/>
              <a:gd name="connsiteY98" fmla="*/ 1311 h 10768"/>
              <a:gd name="connsiteX99" fmla="*/ 8183 w 10000"/>
              <a:gd name="connsiteY99" fmla="*/ 1442 h 10768"/>
              <a:gd name="connsiteX100" fmla="*/ 8183 w 10000"/>
              <a:gd name="connsiteY100" fmla="*/ 1582 h 10768"/>
              <a:gd name="connsiteX101" fmla="*/ 8175 w 10000"/>
              <a:gd name="connsiteY101" fmla="*/ 1734 h 10768"/>
              <a:gd name="connsiteX102" fmla="*/ 8163 w 10000"/>
              <a:gd name="connsiteY102" fmla="*/ 1889 h 10768"/>
              <a:gd name="connsiteX103" fmla="*/ 8146 w 10000"/>
              <a:gd name="connsiteY103" fmla="*/ 2047 h 10768"/>
              <a:gd name="connsiteX104" fmla="*/ 8121 w 10000"/>
              <a:gd name="connsiteY104" fmla="*/ 2205 h 10768"/>
              <a:gd name="connsiteX105" fmla="*/ 8108 w 10000"/>
              <a:gd name="connsiteY105" fmla="*/ 2357 h 10768"/>
              <a:gd name="connsiteX106" fmla="*/ 8083 w 10000"/>
              <a:gd name="connsiteY106" fmla="*/ 2497 h 10768"/>
              <a:gd name="connsiteX107" fmla="*/ 8063 w 10000"/>
              <a:gd name="connsiteY107" fmla="*/ 2628 h 10768"/>
              <a:gd name="connsiteX108" fmla="*/ 8038 w 10000"/>
              <a:gd name="connsiteY108" fmla="*/ 2741 h 10768"/>
              <a:gd name="connsiteX109" fmla="*/ 8017 w 10000"/>
              <a:gd name="connsiteY109" fmla="*/ 2834 h 10768"/>
              <a:gd name="connsiteX110" fmla="*/ 8000 w 10000"/>
              <a:gd name="connsiteY110" fmla="*/ 2908 h 10768"/>
              <a:gd name="connsiteX111" fmla="*/ 7700 w 10000"/>
              <a:gd name="connsiteY111" fmla="*/ 3754 h 10768"/>
              <a:gd name="connsiteX112" fmla="*/ 7942 w 10000"/>
              <a:gd name="connsiteY112" fmla="*/ 3737 h 10768"/>
              <a:gd name="connsiteX113" fmla="*/ 8167 w 10000"/>
              <a:gd name="connsiteY113" fmla="*/ 3695 h 10768"/>
              <a:gd name="connsiteX114" fmla="*/ 8379 w 10000"/>
              <a:gd name="connsiteY114" fmla="*/ 3635 h 10768"/>
              <a:gd name="connsiteX115" fmla="*/ 8583 w 10000"/>
              <a:gd name="connsiteY115" fmla="*/ 3558 h 10768"/>
              <a:gd name="connsiteX116" fmla="*/ 8767 w 10000"/>
              <a:gd name="connsiteY116" fmla="*/ 3471 h 10768"/>
              <a:gd name="connsiteX117" fmla="*/ 8933 w 10000"/>
              <a:gd name="connsiteY117" fmla="*/ 3376 h 10768"/>
              <a:gd name="connsiteX118" fmla="*/ 9092 w 10000"/>
              <a:gd name="connsiteY118" fmla="*/ 3278 h 10768"/>
              <a:gd name="connsiteX119" fmla="*/ 9238 w 10000"/>
              <a:gd name="connsiteY119" fmla="*/ 3185 h 10768"/>
              <a:gd name="connsiteX120" fmla="*/ 9250 w 10000"/>
              <a:gd name="connsiteY120" fmla="*/ 3230 h 10768"/>
              <a:gd name="connsiteX121" fmla="*/ 9117 w 10000"/>
              <a:gd name="connsiteY121" fmla="*/ 3376 h 10768"/>
              <a:gd name="connsiteX122" fmla="*/ 8954 w 10000"/>
              <a:gd name="connsiteY122" fmla="*/ 3516 h 10768"/>
              <a:gd name="connsiteX123" fmla="*/ 8758 w 10000"/>
              <a:gd name="connsiteY123" fmla="*/ 3641 h 10768"/>
              <a:gd name="connsiteX124" fmla="*/ 8538 w 10000"/>
              <a:gd name="connsiteY124" fmla="*/ 3754 h 10768"/>
              <a:gd name="connsiteX125" fmla="*/ 8304 w 10000"/>
              <a:gd name="connsiteY125" fmla="*/ 3856 h 10768"/>
              <a:gd name="connsiteX126" fmla="*/ 8054 w 10000"/>
              <a:gd name="connsiteY126" fmla="*/ 3945 h 10768"/>
              <a:gd name="connsiteX127" fmla="*/ 7796 w 10000"/>
              <a:gd name="connsiteY127" fmla="*/ 4014 h 10768"/>
              <a:gd name="connsiteX128" fmla="*/ 7533 w 10000"/>
              <a:gd name="connsiteY128" fmla="*/ 4064 h 10768"/>
              <a:gd name="connsiteX129" fmla="*/ 7479 w 10000"/>
              <a:gd name="connsiteY129" fmla="*/ 4184 h 10768"/>
              <a:gd name="connsiteX130" fmla="*/ 7404 w 10000"/>
              <a:gd name="connsiteY130" fmla="*/ 4324 h 10768"/>
              <a:gd name="connsiteX131" fmla="*/ 7321 w 10000"/>
              <a:gd name="connsiteY131" fmla="*/ 4470 h 10768"/>
              <a:gd name="connsiteX132" fmla="*/ 7213 w 10000"/>
              <a:gd name="connsiteY132" fmla="*/ 4628 h 10768"/>
              <a:gd name="connsiteX133" fmla="*/ 7100 w 10000"/>
              <a:gd name="connsiteY133" fmla="*/ 4794 h 10768"/>
              <a:gd name="connsiteX134" fmla="*/ 6979 w 10000"/>
              <a:gd name="connsiteY134" fmla="*/ 4958 h 10768"/>
              <a:gd name="connsiteX135" fmla="*/ 6850 w 10000"/>
              <a:gd name="connsiteY135" fmla="*/ 5113 h 10768"/>
              <a:gd name="connsiteX136" fmla="*/ 6721 w 10000"/>
              <a:gd name="connsiteY136" fmla="*/ 5265 h 10768"/>
              <a:gd name="connsiteX137" fmla="*/ 6600 w 10000"/>
              <a:gd name="connsiteY137" fmla="*/ 5405 h 10768"/>
              <a:gd name="connsiteX138" fmla="*/ 6471 w 10000"/>
              <a:gd name="connsiteY138" fmla="*/ 5530 h 10768"/>
              <a:gd name="connsiteX139" fmla="*/ 6358 w 10000"/>
              <a:gd name="connsiteY139" fmla="*/ 5641 h 10768"/>
              <a:gd name="connsiteX140" fmla="*/ 6250 w 10000"/>
              <a:gd name="connsiteY140" fmla="*/ 5721 h 10768"/>
              <a:gd name="connsiteX141" fmla="*/ 6267 w 10000"/>
              <a:gd name="connsiteY141" fmla="*/ 5781 h 10768"/>
              <a:gd name="connsiteX142" fmla="*/ 6296 w 10000"/>
              <a:gd name="connsiteY142" fmla="*/ 5793 h 10768"/>
              <a:gd name="connsiteX143" fmla="*/ 6479 w 10000"/>
              <a:gd name="connsiteY143" fmla="*/ 5754 h 10768"/>
              <a:gd name="connsiteX144" fmla="*/ 6663 w 10000"/>
              <a:gd name="connsiteY144" fmla="*/ 5736 h 10768"/>
              <a:gd name="connsiteX145" fmla="*/ 6858 w 10000"/>
              <a:gd name="connsiteY145" fmla="*/ 5736 h 10768"/>
              <a:gd name="connsiteX146" fmla="*/ 7046 w 10000"/>
              <a:gd name="connsiteY146" fmla="*/ 5742 h 10768"/>
              <a:gd name="connsiteX147" fmla="*/ 7246 w 10000"/>
              <a:gd name="connsiteY147" fmla="*/ 5748 h 10768"/>
              <a:gd name="connsiteX148" fmla="*/ 7425 w 10000"/>
              <a:gd name="connsiteY148" fmla="*/ 5748 h 10768"/>
              <a:gd name="connsiteX149" fmla="*/ 7600 w 10000"/>
              <a:gd name="connsiteY149" fmla="*/ 5733 h 10768"/>
              <a:gd name="connsiteX150" fmla="*/ 7950 w 10000"/>
              <a:gd name="connsiteY150" fmla="*/ 5673 h 10768"/>
              <a:gd name="connsiteX151" fmla="*/ 8275 w 10000"/>
              <a:gd name="connsiteY151" fmla="*/ 5596 h 10768"/>
              <a:gd name="connsiteX152" fmla="*/ 8579 w 10000"/>
              <a:gd name="connsiteY152" fmla="*/ 5504 h 10768"/>
              <a:gd name="connsiteX153" fmla="*/ 8858 w 10000"/>
              <a:gd name="connsiteY153" fmla="*/ 5390 h 10768"/>
              <a:gd name="connsiteX154" fmla="*/ 9117 w 10000"/>
              <a:gd name="connsiteY154" fmla="*/ 5265 h 10768"/>
              <a:gd name="connsiteX155" fmla="*/ 9350 w 10000"/>
              <a:gd name="connsiteY155" fmla="*/ 5119 h 10768"/>
              <a:gd name="connsiteX156" fmla="*/ 9563 w 10000"/>
              <a:gd name="connsiteY156" fmla="*/ 4967 h 10768"/>
              <a:gd name="connsiteX157" fmla="*/ 9758 w 10000"/>
              <a:gd name="connsiteY157" fmla="*/ 4794 h 10768"/>
              <a:gd name="connsiteX158" fmla="*/ 9933 w 10000"/>
              <a:gd name="connsiteY158" fmla="*/ 4610 h 10768"/>
              <a:gd name="connsiteX159" fmla="*/ 10000 w 10000"/>
              <a:gd name="connsiteY159" fmla="*/ 4648 h 10768"/>
              <a:gd name="connsiteX160" fmla="*/ 10000 w 10000"/>
              <a:gd name="connsiteY160" fmla="*/ 4660 h 10768"/>
              <a:gd name="connsiteX161" fmla="*/ 9904 w 10000"/>
              <a:gd name="connsiteY161" fmla="*/ 4827 h 10768"/>
              <a:gd name="connsiteX162" fmla="*/ 9767 w 10000"/>
              <a:gd name="connsiteY162" fmla="*/ 5000 h 10768"/>
              <a:gd name="connsiteX163" fmla="*/ 9600 w 10000"/>
              <a:gd name="connsiteY163" fmla="*/ 5173 h 10768"/>
              <a:gd name="connsiteX164" fmla="*/ 9404 w 10000"/>
              <a:gd name="connsiteY164" fmla="*/ 5343 h 10768"/>
              <a:gd name="connsiteX165" fmla="*/ 9183 w 10000"/>
              <a:gd name="connsiteY165" fmla="*/ 5504 h 10768"/>
              <a:gd name="connsiteX166" fmla="*/ 8950 w 10000"/>
              <a:gd name="connsiteY166" fmla="*/ 5662 h 10768"/>
              <a:gd name="connsiteX167" fmla="*/ 8704 w 10000"/>
              <a:gd name="connsiteY167" fmla="*/ 5802 h 10768"/>
              <a:gd name="connsiteX168" fmla="*/ 8463 w 10000"/>
              <a:gd name="connsiteY168" fmla="*/ 5927 h 10768"/>
              <a:gd name="connsiteX169" fmla="*/ 8229 w 10000"/>
              <a:gd name="connsiteY169" fmla="*/ 6025 h 10768"/>
              <a:gd name="connsiteX170" fmla="*/ 8000 w 10000"/>
              <a:gd name="connsiteY170" fmla="*/ 6105 h 10768"/>
              <a:gd name="connsiteX171" fmla="*/ 7879 w 10000"/>
              <a:gd name="connsiteY171" fmla="*/ 6132 h 10768"/>
              <a:gd name="connsiteX172" fmla="*/ 7729 w 10000"/>
              <a:gd name="connsiteY172" fmla="*/ 6153 h 10768"/>
              <a:gd name="connsiteX173" fmla="*/ 7563 w 10000"/>
              <a:gd name="connsiteY173" fmla="*/ 6177 h 10768"/>
              <a:gd name="connsiteX174" fmla="*/ 7388 w 10000"/>
              <a:gd name="connsiteY174" fmla="*/ 6198 h 10768"/>
              <a:gd name="connsiteX175" fmla="*/ 7204 w 10000"/>
              <a:gd name="connsiteY175" fmla="*/ 6219 h 10768"/>
              <a:gd name="connsiteX176" fmla="*/ 7017 w 10000"/>
              <a:gd name="connsiteY176" fmla="*/ 6240 h 10768"/>
              <a:gd name="connsiteX177" fmla="*/ 6842 w 10000"/>
              <a:gd name="connsiteY177" fmla="*/ 6263 h 10768"/>
              <a:gd name="connsiteX178" fmla="*/ 6675 w 10000"/>
              <a:gd name="connsiteY178" fmla="*/ 6290 h 10768"/>
              <a:gd name="connsiteX179" fmla="*/ 6517 w 10000"/>
              <a:gd name="connsiteY179" fmla="*/ 6329 h 10768"/>
              <a:gd name="connsiteX180" fmla="*/ 6388 w 10000"/>
              <a:gd name="connsiteY180" fmla="*/ 6365 h 10768"/>
              <a:gd name="connsiteX181" fmla="*/ 6288 w 10000"/>
              <a:gd name="connsiteY181" fmla="*/ 6415 h 10768"/>
              <a:gd name="connsiteX182" fmla="*/ 6213 w 10000"/>
              <a:gd name="connsiteY182" fmla="*/ 6475 h 10768"/>
              <a:gd name="connsiteX183" fmla="*/ 6092 w 10000"/>
              <a:gd name="connsiteY183" fmla="*/ 6648 h 10768"/>
              <a:gd name="connsiteX184" fmla="*/ 6008 w 10000"/>
              <a:gd name="connsiteY184" fmla="*/ 6836 h 10768"/>
              <a:gd name="connsiteX185" fmla="*/ 5942 w 10000"/>
              <a:gd name="connsiteY185" fmla="*/ 7032 h 10768"/>
              <a:gd name="connsiteX186" fmla="*/ 5904 w 10000"/>
              <a:gd name="connsiteY186" fmla="*/ 7232 h 10768"/>
              <a:gd name="connsiteX187" fmla="*/ 5888 w 10000"/>
              <a:gd name="connsiteY187" fmla="*/ 7443 h 10768"/>
              <a:gd name="connsiteX188" fmla="*/ 5879 w 10000"/>
              <a:gd name="connsiteY188" fmla="*/ 7655 h 10768"/>
              <a:gd name="connsiteX189" fmla="*/ 5888 w 10000"/>
              <a:gd name="connsiteY189" fmla="*/ 7867 h 10768"/>
              <a:gd name="connsiteX190" fmla="*/ 5904 w 10000"/>
              <a:gd name="connsiteY190" fmla="*/ 8084 h 10768"/>
              <a:gd name="connsiteX191" fmla="*/ 5925 w 10000"/>
              <a:gd name="connsiteY191" fmla="*/ 8299 h 10768"/>
              <a:gd name="connsiteX192" fmla="*/ 5950 w 10000"/>
              <a:gd name="connsiteY192" fmla="*/ 8510 h 10768"/>
              <a:gd name="connsiteX193" fmla="*/ 5954 w 10000"/>
              <a:gd name="connsiteY193" fmla="*/ 8820 h 10768"/>
              <a:gd name="connsiteX194" fmla="*/ 5933 w 10000"/>
              <a:gd name="connsiteY194" fmla="*/ 9130 h 10768"/>
              <a:gd name="connsiteX195" fmla="*/ 5896 w 10000"/>
              <a:gd name="connsiteY195" fmla="*/ 9428 h 10768"/>
              <a:gd name="connsiteX196" fmla="*/ 5850 w 10000"/>
              <a:gd name="connsiteY196" fmla="*/ 9720 h 10768"/>
              <a:gd name="connsiteX197" fmla="*/ 5756 w 10000"/>
              <a:gd name="connsiteY197" fmla="*/ 10714 h 10768"/>
              <a:gd name="connsiteX198" fmla="*/ 3964 w 10000"/>
              <a:gd name="connsiteY198" fmla="*/ 10768 h 10768"/>
              <a:gd name="connsiteX199" fmla="*/ 3043 w 10000"/>
              <a:gd name="connsiteY199" fmla="*/ 9881 h 10768"/>
              <a:gd name="connsiteX200" fmla="*/ 4546 w 10000"/>
              <a:gd name="connsiteY200" fmla="*/ 9848 h 10768"/>
              <a:gd name="connsiteX201" fmla="*/ 4629 w 10000"/>
              <a:gd name="connsiteY201" fmla="*/ 9687 h 10768"/>
              <a:gd name="connsiteX202" fmla="*/ 4700 w 10000"/>
              <a:gd name="connsiteY202" fmla="*/ 9508 h 10768"/>
              <a:gd name="connsiteX203" fmla="*/ 4767 w 10000"/>
              <a:gd name="connsiteY203" fmla="*/ 9309 h 10768"/>
              <a:gd name="connsiteX204" fmla="*/ 4829 w 10000"/>
              <a:gd name="connsiteY204" fmla="*/ 9097 h 10768"/>
              <a:gd name="connsiteX205" fmla="*/ 4879 w 10000"/>
              <a:gd name="connsiteY205" fmla="*/ 8868 h 10768"/>
              <a:gd name="connsiteX206" fmla="*/ 4917 w 10000"/>
              <a:gd name="connsiteY206" fmla="*/ 8635 h 10768"/>
              <a:gd name="connsiteX207" fmla="*/ 4954 w 10000"/>
              <a:gd name="connsiteY207" fmla="*/ 8391 h 10768"/>
              <a:gd name="connsiteX208" fmla="*/ 4979 w 10000"/>
              <a:gd name="connsiteY208" fmla="*/ 8144 h 10768"/>
              <a:gd name="connsiteX209" fmla="*/ 5000 w 10000"/>
              <a:gd name="connsiteY209" fmla="*/ 7887 h 10768"/>
              <a:gd name="connsiteX210" fmla="*/ 5000 w 10000"/>
              <a:gd name="connsiteY210" fmla="*/ 7634 h 10768"/>
              <a:gd name="connsiteX211" fmla="*/ 5000 w 10000"/>
              <a:gd name="connsiteY211" fmla="*/ 7384 h 10768"/>
              <a:gd name="connsiteX212" fmla="*/ 4979 w 10000"/>
              <a:gd name="connsiteY212" fmla="*/ 7133 h 10768"/>
              <a:gd name="connsiteX213" fmla="*/ 4950 w 10000"/>
              <a:gd name="connsiteY213" fmla="*/ 6892 h 10768"/>
              <a:gd name="connsiteX214" fmla="*/ 4913 w 10000"/>
              <a:gd name="connsiteY214" fmla="*/ 6657 h 10768"/>
              <a:gd name="connsiteX215" fmla="*/ 4858 w 10000"/>
              <a:gd name="connsiteY215" fmla="*/ 6430 h 10768"/>
              <a:gd name="connsiteX216" fmla="*/ 4783 w 10000"/>
              <a:gd name="connsiteY216" fmla="*/ 6219 h 10768"/>
              <a:gd name="connsiteX217" fmla="*/ 4700 w 10000"/>
              <a:gd name="connsiteY217" fmla="*/ 6019 h 10768"/>
              <a:gd name="connsiteX218" fmla="*/ 4600 w 10000"/>
              <a:gd name="connsiteY218" fmla="*/ 5840 h 10768"/>
              <a:gd name="connsiteX219" fmla="*/ 4488 w 10000"/>
              <a:gd name="connsiteY219" fmla="*/ 5682 h 10768"/>
              <a:gd name="connsiteX220" fmla="*/ 4358 w 10000"/>
              <a:gd name="connsiteY220" fmla="*/ 5542 h 10768"/>
              <a:gd name="connsiteX221" fmla="*/ 4213 w 10000"/>
              <a:gd name="connsiteY221" fmla="*/ 5429 h 10768"/>
              <a:gd name="connsiteX222" fmla="*/ 4046 w 10000"/>
              <a:gd name="connsiteY222" fmla="*/ 5343 h 10768"/>
              <a:gd name="connsiteX223" fmla="*/ 3904 w 10000"/>
              <a:gd name="connsiteY223" fmla="*/ 5292 h 10768"/>
              <a:gd name="connsiteX224" fmla="*/ 3746 w 10000"/>
              <a:gd name="connsiteY224" fmla="*/ 5271 h 10768"/>
              <a:gd name="connsiteX225" fmla="*/ 3583 w 10000"/>
              <a:gd name="connsiteY225" fmla="*/ 5271 h 10768"/>
              <a:gd name="connsiteX226" fmla="*/ 3413 w 10000"/>
              <a:gd name="connsiteY226" fmla="*/ 5286 h 10768"/>
              <a:gd name="connsiteX227" fmla="*/ 3246 w 10000"/>
              <a:gd name="connsiteY227" fmla="*/ 5310 h 10768"/>
              <a:gd name="connsiteX228" fmla="*/ 3079 w 10000"/>
              <a:gd name="connsiteY228" fmla="*/ 5343 h 10768"/>
              <a:gd name="connsiteX229" fmla="*/ 2913 w 10000"/>
              <a:gd name="connsiteY229" fmla="*/ 5369 h 10768"/>
              <a:gd name="connsiteX230" fmla="*/ 2750 w 10000"/>
              <a:gd name="connsiteY230" fmla="*/ 5396 h 10768"/>
              <a:gd name="connsiteX231" fmla="*/ 2600 w 10000"/>
              <a:gd name="connsiteY231" fmla="*/ 5411 h 10768"/>
              <a:gd name="connsiteX232" fmla="*/ 2258 w 10000"/>
              <a:gd name="connsiteY232" fmla="*/ 5423 h 10768"/>
              <a:gd name="connsiteX233" fmla="*/ 1925 w 10000"/>
              <a:gd name="connsiteY233" fmla="*/ 5411 h 10768"/>
              <a:gd name="connsiteX234" fmla="*/ 1617 w 10000"/>
              <a:gd name="connsiteY234" fmla="*/ 5384 h 10768"/>
              <a:gd name="connsiteX235" fmla="*/ 1321 w 10000"/>
              <a:gd name="connsiteY235" fmla="*/ 5346 h 10768"/>
              <a:gd name="connsiteX236" fmla="*/ 1033 w 10000"/>
              <a:gd name="connsiteY236" fmla="*/ 5298 h 10768"/>
              <a:gd name="connsiteX237" fmla="*/ 758 w 10000"/>
              <a:gd name="connsiteY237" fmla="*/ 5250 h 10768"/>
              <a:gd name="connsiteX238" fmla="*/ 500 w 10000"/>
              <a:gd name="connsiteY238" fmla="*/ 5197 h 10768"/>
              <a:gd name="connsiteX239" fmla="*/ 517 w 10000"/>
              <a:gd name="connsiteY239" fmla="*/ 5137 h 10768"/>
              <a:gd name="connsiteX240" fmla="*/ 871 w 10000"/>
              <a:gd name="connsiteY240" fmla="*/ 5173 h 10768"/>
              <a:gd name="connsiteX241" fmla="*/ 1221 w 10000"/>
              <a:gd name="connsiteY241" fmla="*/ 5197 h 10768"/>
              <a:gd name="connsiteX242" fmla="*/ 1563 w 10000"/>
              <a:gd name="connsiteY242" fmla="*/ 5206 h 10768"/>
              <a:gd name="connsiteX243" fmla="*/ 1896 w 10000"/>
              <a:gd name="connsiteY243" fmla="*/ 5197 h 10768"/>
              <a:gd name="connsiteX244" fmla="*/ 2221 w 10000"/>
              <a:gd name="connsiteY244" fmla="*/ 5164 h 10768"/>
              <a:gd name="connsiteX245" fmla="*/ 2538 w 10000"/>
              <a:gd name="connsiteY245" fmla="*/ 5113 h 10768"/>
              <a:gd name="connsiteX246" fmla="*/ 2842 w 10000"/>
              <a:gd name="connsiteY246" fmla="*/ 5045 h 10768"/>
              <a:gd name="connsiteX247" fmla="*/ 3129 w 10000"/>
              <a:gd name="connsiteY247" fmla="*/ 4946 h 10768"/>
              <a:gd name="connsiteX248" fmla="*/ 3500 w 10000"/>
              <a:gd name="connsiteY248" fmla="*/ 4815 h 10768"/>
              <a:gd name="connsiteX249" fmla="*/ 2821 w 10000"/>
              <a:gd name="connsiteY249" fmla="*/ 4389 h 10768"/>
              <a:gd name="connsiteX250" fmla="*/ 2213 w 10000"/>
              <a:gd name="connsiteY250" fmla="*/ 3912 h 10768"/>
              <a:gd name="connsiteX251" fmla="*/ 1879 w 10000"/>
              <a:gd name="connsiteY251" fmla="*/ 3939 h 10768"/>
              <a:gd name="connsiteX252" fmla="*/ 1554 w 10000"/>
              <a:gd name="connsiteY252" fmla="*/ 3939 h 10768"/>
              <a:gd name="connsiteX253" fmla="*/ 1258 w 10000"/>
              <a:gd name="connsiteY253" fmla="*/ 3912 h 10768"/>
              <a:gd name="connsiteX254" fmla="*/ 979 w 10000"/>
              <a:gd name="connsiteY254" fmla="*/ 3856 h 10768"/>
              <a:gd name="connsiteX255" fmla="*/ 721 w 10000"/>
              <a:gd name="connsiteY255" fmla="*/ 3775 h 10768"/>
              <a:gd name="connsiteX256" fmla="*/ 496 w 10000"/>
              <a:gd name="connsiteY256" fmla="*/ 3674 h 10768"/>
              <a:gd name="connsiteX257" fmla="*/ 296 w 10000"/>
              <a:gd name="connsiteY257" fmla="*/ 3549 h 10768"/>
              <a:gd name="connsiteX258" fmla="*/ 129 w 10000"/>
              <a:gd name="connsiteY258" fmla="*/ 3403 h 10768"/>
              <a:gd name="connsiteX259" fmla="*/ 0 w 10000"/>
              <a:gd name="connsiteY259" fmla="*/ 3245 h 10768"/>
              <a:gd name="connsiteX260" fmla="*/ 17 w 10000"/>
              <a:gd name="connsiteY260" fmla="*/ 3218 h 10768"/>
              <a:gd name="connsiteX261" fmla="*/ 71 w 10000"/>
              <a:gd name="connsiteY261" fmla="*/ 3245 h 10768"/>
              <a:gd name="connsiteX262" fmla="*/ 138 w 10000"/>
              <a:gd name="connsiteY262" fmla="*/ 3349 h 10768"/>
              <a:gd name="connsiteX263" fmla="*/ 246 w 10000"/>
              <a:gd name="connsiteY263" fmla="*/ 3439 h 10768"/>
              <a:gd name="connsiteX264" fmla="*/ 379 w 10000"/>
              <a:gd name="connsiteY264" fmla="*/ 3528 h 10768"/>
              <a:gd name="connsiteX265" fmla="*/ 538 w 10000"/>
              <a:gd name="connsiteY265" fmla="*/ 3597 h 10768"/>
              <a:gd name="connsiteX266" fmla="*/ 721 w 10000"/>
              <a:gd name="connsiteY266" fmla="*/ 3656 h 10768"/>
              <a:gd name="connsiteX267" fmla="*/ 913 w 10000"/>
              <a:gd name="connsiteY267" fmla="*/ 3701 h 10768"/>
              <a:gd name="connsiteX268" fmla="*/ 1117 w 10000"/>
              <a:gd name="connsiteY268" fmla="*/ 3728 h 10768"/>
              <a:gd name="connsiteX269" fmla="*/ 1329 w 10000"/>
              <a:gd name="connsiteY269" fmla="*/ 3737 h 10768"/>
              <a:gd name="connsiteX270" fmla="*/ 1533 w 10000"/>
              <a:gd name="connsiteY270" fmla="*/ 3734 h 10768"/>
              <a:gd name="connsiteX271" fmla="*/ 1646 w 10000"/>
              <a:gd name="connsiteY271" fmla="*/ 3722 h 10768"/>
              <a:gd name="connsiteX272" fmla="*/ 1746 w 10000"/>
              <a:gd name="connsiteY272" fmla="*/ 3722 h 10768"/>
              <a:gd name="connsiteX273" fmla="*/ 1833 w 10000"/>
              <a:gd name="connsiteY273" fmla="*/ 3710 h 10768"/>
              <a:gd name="connsiteX274" fmla="*/ 1917 w 10000"/>
              <a:gd name="connsiteY274" fmla="*/ 3695 h 10768"/>
              <a:gd name="connsiteX275" fmla="*/ 1988 w 10000"/>
              <a:gd name="connsiteY275" fmla="*/ 3662 h 10768"/>
              <a:gd name="connsiteX276" fmla="*/ 1788 w 10000"/>
              <a:gd name="connsiteY276" fmla="*/ 3391 h 10768"/>
              <a:gd name="connsiteX277" fmla="*/ 1617 w 10000"/>
              <a:gd name="connsiteY277" fmla="*/ 3126 h 10768"/>
              <a:gd name="connsiteX278" fmla="*/ 1454 w 10000"/>
              <a:gd name="connsiteY278" fmla="*/ 2849 h 10768"/>
              <a:gd name="connsiteX279" fmla="*/ 1313 w 10000"/>
              <a:gd name="connsiteY279" fmla="*/ 2563 h 10768"/>
              <a:gd name="connsiteX280" fmla="*/ 1175 w 10000"/>
              <a:gd name="connsiteY280" fmla="*/ 2253 h 10768"/>
              <a:gd name="connsiteX281" fmla="*/ 1046 w 10000"/>
              <a:gd name="connsiteY281" fmla="*/ 1919 h 10768"/>
              <a:gd name="connsiteX282" fmla="*/ 1033 w 10000"/>
              <a:gd name="connsiteY282" fmla="*/ 1859 h 10768"/>
              <a:gd name="connsiteX283" fmla="*/ 1000 w 10000"/>
              <a:gd name="connsiteY283" fmla="*/ 1776 h 10768"/>
              <a:gd name="connsiteX284" fmla="*/ 979 w 10000"/>
              <a:gd name="connsiteY284" fmla="*/ 1684 h 10768"/>
              <a:gd name="connsiteX285" fmla="*/ 950 w 10000"/>
              <a:gd name="connsiteY285" fmla="*/ 1591 h 10768"/>
              <a:gd name="connsiteX286" fmla="*/ 925 w 10000"/>
              <a:gd name="connsiteY286" fmla="*/ 1490 h 10768"/>
              <a:gd name="connsiteX287" fmla="*/ 917 w 10000"/>
              <a:gd name="connsiteY287" fmla="*/ 1397 h 10768"/>
              <a:gd name="connsiteX288" fmla="*/ 917 w 10000"/>
              <a:gd name="connsiteY288" fmla="*/ 1311 h 10768"/>
              <a:gd name="connsiteX289" fmla="*/ 933 w 10000"/>
              <a:gd name="connsiteY289" fmla="*/ 1234 h 10768"/>
              <a:gd name="connsiteX290" fmla="*/ 963 w 10000"/>
              <a:gd name="connsiteY290" fmla="*/ 1180 h 10768"/>
              <a:gd name="connsiteX291" fmla="*/ 1000 w 10000"/>
              <a:gd name="connsiteY291" fmla="*/ 1192 h 10768"/>
              <a:gd name="connsiteX292" fmla="*/ 1033 w 10000"/>
              <a:gd name="connsiteY292" fmla="*/ 1496 h 10768"/>
              <a:gd name="connsiteX293" fmla="*/ 1108 w 10000"/>
              <a:gd name="connsiteY293" fmla="*/ 1800 h 10768"/>
              <a:gd name="connsiteX294" fmla="*/ 1221 w 10000"/>
              <a:gd name="connsiteY294" fmla="*/ 2098 h 10768"/>
              <a:gd name="connsiteX295" fmla="*/ 1358 w 10000"/>
              <a:gd name="connsiteY295" fmla="*/ 2372 h 10768"/>
              <a:gd name="connsiteX296" fmla="*/ 1508 w 10000"/>
              <a:gd name="connsiteY296" fmla="*/ 2628 h 10768"/>
              <a:gd name="connsiteX297" fmla="*/ 1646 w 10000"/>
              <a:gd name="connsiteY297" fmla="*/ 2795 h 10768"/>
              <a:gd name="connsiteX298" fmla="*/ 1629 w 10000"/>
              <a:gd name="connsiteY298" fmla="*/ 2801 h 10768"/>
              <a:gd name="connsiteX299" fmla="*/ 1629 w 10000"/>
              <a:gd name="connsiteY299" fmla="*/ 2807 h 10768"/>
              <a:gd name="connsiteX300" fmla="*/ 1638 w 10000"/>
              <a:gd name="connsiteY300" fmla="*/ 2813 h 10768"/>
              <a:gd name="connsiteX301" fmla="*/ 1646 w 10000"/>
              <a:gd name="connsiteY301" fmla="*/ 2816 h 10768"/>
              <a:gd name="connsiteX302" fmla="*/ 1663 w 10000"/>
              <a:gd name="connsiteY302" fmla="*/ 2822 h 10768"/>
              <a:gd name="connsiteX303" fmla="*/ 1667 w 10000"/>
              <a:gd name="connsiteY303" fmla="*/ 2834 h 10768"/>
              <a:gd name="connsiteX304" fmla="*/ 1675 w 10000"/>
              <a:gd name="connsiteY304" fmla="*/ 2840 h 10768"/>
              <a:gd name="connsiteX305" fmla="*/ 1683 w 10000"/>
              <a:gd name="connsiteY305" fmla="*/ 2849 h 10768"/>
              <a:gd name="connsiteX306" fmla="*/ 1683 w 10000"/>
              <a:gd name="connsiteY306" fmla="*/ 2843 h 10768"/>
              <a:gd name="connsiteX307" fmla="*/ 1675 w 10000"/>
              <a:gd name="connsiteY307" fmla="*/ 2840 h 10768"/>
              <a:gd name="connsiteX308" fmla="*/ 1675 w 10000"/>
              <a:gd name="connsiteY308" fmla="*/ 2840 h 10768"/>
              <a:gd name="connsiteX309" fmla="*/ 1646 w 10000"/>
              <a:gd name="connsiteY309" fmla="*/ 2795 h 10768"/>
              <a:gd name="connsiteX310" fmla="*/ 1746 w 10000"/>
              <a:gd name="connsiteY310" fmla="*/ 2741 h 10768"/>
              <a:gd name="connsiteX311" fmla="*/ 1842 w 10000"/>
              <a:gd name="connsiteY311" fmla="*/ 2649 h 10768"/>
              <a:gd name="connsiteX312" fmla="*/ 1933 w 10000"/>
              <a:gd name="connsiteY312" fmla="*/ 2542 h 10768"/>
              <a:gd name="connsiteX313" fmla="*/ 2017 w 10000"/>
              <a:gd name="connsiteY313" fmla="*/ 2411 h 10768"/>
              <a:gd name="connsiteX314" fmla="*/ 2092 w 10000"/>
              <a:gd name="connsiteY314" fmla="*/ 2265 h 10768"/>
              <a:gd name="connsiteX315" fmla="*/ 2163 w 10000"/>
              <a:gd name="connsiteY315" fmla="*/ 2113 h 10768"/>
              <a:gd name="connsiteX316" fmla="*/ 2221 w 10000"/>
              <a:gd name="connsiteY316" fmla="*/ 1955 h 10768"/>
              <a:gd name="connsiteX317" fmla="*/ 2275 w 10000"/>
              <a:gd name="connsiteY317" fmla="*/ 1803 h 10768"/>
              <a:gd name="connsiteX318" fmla="*/ 2321 w 10000"/>
              <a:gd name="connsiteY318" fmla="*/ 1657 h 10768"/>
              <a:gd name="connsiteX319" fmla="*/ 2329 w 10000"/>
              <a:gd name="connsiteY319" fmla="*/ 1853 h 10768"/>
              <a:gd name="connsiteX320" fmla="*/ 2321 w 10000"/>
              <a:gd name="connsiteY320" fmla="*/ 2032 h 10768"/>
              <a:gd name="connsiteX321" fmla="*/ 2283 w 10000"/>
              <a:gd name="connsiteY321" fmla="*/ 2199 h 10768"/>
              <a:gd name="connsiteX322" fmla="*/ 2229 w 10000"/>
              <a:gd name="connsiteY322" fmla="*/ 2366 h 10768"/>
              <a:gd name="connsiteX323" fmla="*/ 2154 w 10000"/>
              <a:gd name="connsiteY323" fmla="*/ 2524 h 10768"/>
              <a:gd name="connsiteX324" fmla="*/ 2046 w 10000"/>
              <a:gd name="connsiteY324" fmla="*/ 2682 h 10768"/>
              <a:gd name="connsiteX325" fmla="*/ 1796 w 10000"/>
              <a:gd name="connsiteY325" fmla="*/ 3027 h 10768"/>
              <a:gd name="connsiteX326" fmla="*/ 2054 w 10000"/>
              <a:gd name="connsiteY326" fmla="*/ 3305 h 10768"/>
              <a:gd name="connsiteX327" fmla="*/ 2333 w 10000"/>
              <a:gd name="connsiteY327" fmla="*/ 3564 h 10768"/>
              <a:gd name="connsiteX328" fmla="*/ 2638 w 10000"/>
              <a:gd name="connsiteY328" fmla="*/ 3808 h 10768"/>
              <a:gd name="connsiteX329" fmla="*/ 2963 w 10000"/>
              <a:gd name="connsiteY329" fmla="*/ 4032 h 10768"/>
              <a:gd name="connsiteX330" fmla="*/ 4129 w 10000"/>
              <a:gd name="connsiteY330" fmla="*/ 4610 h 10768"/>
              <a:gd name="connsiteX331" fmla="*/ 4167 w 10000"/>
              <a:gd name="connsiteY331" fmla="*/ 4589 h 10768"/>
              <a:gd name="connsiteX332" fmla="*/ 4071 w 10000"/>
              <a:gd name="connsiteY332" fmla="*/ 4333 h 10768"/>
              <a:gd name="connsiteX333" fmla="*/ 3996 w 10000"/>
              <a:gd name="connsiteY333" fmla="*/ 4058 h 10768"/>
              <a:gd name="connsiteX334" fmla="*/ 3933 w 10000"/>
              <a:gd name="connsiteY334" fmla="*/ 3760 h 10768"/>
              <a:gd name="connsiteX335" fmla="*/ 3904 w 10000"/>
              <a:gd name="connsiteY335" fmla="*/ 3456 h 10768"/>
              <a:gd name="connsiteX336" fmla="*/ 3879 w 10000"/>
              <a:gd name="connsiteY336" fmla="*/ 3138 h 10768"/>
              <a:gd name="connsiteX337" fmla="*/ 3879 w 10000"/>
              <a:gd name="connsiteY337" fmla="*/ 2813 h 10768"/>
              <a:gd name="connsiteX338" fmla="*/ 3896 w 10000"/>
              <a:gd name="connsiteY338" fmla="*/ 2485 h 10768"/>
              <a:gd name="connsiteX339" fmla="*/ 3933 w 10000"/>
              <a:gd name="connsiteY339" fmla="*/ 2160 h 10768"/>
              <a:gd name="connsiteX340" fmla="*/ 3988 w 10000"/>
              <a:gd name="connsiteY340" fmla="*/ 1836 h 10768"/>
              <a:gd name="connsiteX341" fmla="*/ 4046 w 10000"/>
              <a:gd name="connsiteY341" fmla="*/ 1523 h 10768"/>
              <a:gd name="connsiteX342" fmla="*/ 4129 w 10000"/>
              <a:gd name="connsiteY342" fmla="*/ 1219 h 10768"/>
              <a:gd name="connsiteX343" fmla="*/ 4229 w 10000"/>
              <a:gd name="connsiteY343" fmla="*/ 933 h 10768"/>
              <a:gd name="connsiteX344" fmla="*/ 4333 w 10000"/>
              <a:gd name="connsiteY344" fmla="*/ 662 h 10768"/>
              <a:gd name="connsiteX345" fmla="*/ 4454 w 10000"/>
              <a:gd name="connsiteY345" fmla="*/ 417 h 10768"/>
              <a:gd name="connsiteX346" fmla="*/ 4583 w 10000"/>
              <a:gd name="connsiteY346" fmla="*/ 194 h 10768"/>
              <a:gd name="connsiteX347" fmla="*/ 4738 w 10000"/>
              <a:gd name="connsiteY347" fmla="*/ 0 h 10768"/>
              <a:gd name="connsiteX0" fmla="*/ 4738 w 10000"/>
              <a:gd name="connsiteY0" fmla="*/ 0 h 10714"/>
              <a:gd name="connsiteX1" fmla="*/ 4721 w 10000"/>
              <a:gd name="connsiteY1" fmla="*/ 48 h 10714"/>
              <a:gd name="connsiteX2" fmla="*/ 4713 w 10000"/>
              <a:gd name="connsiteY2" fmla="*/ 80 h 10714"/>
              <a:gd name="connsiteX3" fmla="*/ 4704 w 10000"/>
              <a:gd name="connsiteY3" fmla="*/ 101 h 10714"/>
              <a:gd name="connsiteX4" fmla="*/ 4704 w 10000"/>
              <a:gd name="connsiteY4" fmla="*/ 113 h 10714"/>
              <a:gd name="connsiteX5" fmla="*/ 4713 w 10000"/>
              <a:gd name="connsiteY5" fmla="*/ 119 h 10714"/>
              <a:gd name="connsiteX6" fmla="*/ 4713 w 10000"/>
              <a:gd name="connsiteY6" fmla="*/ 125 h 10714"/>
              <a:gd name="connsiteX7" fmla="*/ 4721 w 10000"/>
              <a:gd name="connsiteY7" fmla="*/ 125 h 10714"/>
              <a:gd name="connsiteX8" fmla="*/ 4721 w 10000"/>
              <a:gd name="connsiteY8" fmla="*/ 125 h 10714"/>
              <a:gd name="connsiteX9" fmla="*/ 4721 w 10000"/>
              <a:gd name="connsiteY9" fmla="*/ 134 h 10714"/>
              <a:gd name="connsiteX10" fmla="*/ 4713 w 10000"/>
              <a:gd name="connsiteY10" fmla="*/ 152 h 10714"/>
              <a:gd name="connsiteX11" fmla="*/ 4704 w 10000"/>
              <a:gd name="connsiteY11" fmla="*/ 179 h 10714"/>
              <a:gd name="connsiteX12" fmla="*/ 4692 w 10000"/>
              <a:gd name="connsiteY12" fmla="*/ 221 h 10714"/>
              <a:gd name="connsiteX13" fmla="*/ 4667 w 10000"/>
              <a:gd name="connsiteY13" fmla="*/ 280 h 10714"/>
              <a:gd name="connsiteX14" fmla="*/ 4629 w 10000"/>
              <a:gd name="connsiteY14" fmla="*/ 364 h 10714"/>
              <a:gd name="connsiteX15" fmla="*/ 4592 w 10000"/>
              <a:gd name="connsiteY15" fmla="*/ 465 h 10714"/>
              <a:gd name="connsiteX16" fmla="*/ 4533 w 10000"/>
              <a:gd name="connsiteY16" fmla="*/ 596 h 10714"/>
              <a:gd name="connsiteX17" fmla="*/ 4463 w 10000"/>
              <a:gd name="connsiteY17" fmla="*/ 754 h 10714"/>
              <a:gd name="connsiteX18" fmla="*/ 4379 w 10000"/>
              <a:gd name="connsiteY18" fmla="*/ 1001 h 10714"/>
              <a:gd name="connsiteX19" fmla="*/ 4321 w 10000"/>
              <a:gd name="connsiteY19" fmla="*/ 1266 h 10714"/>
              <a:gd name="connsiteX20" fmla="*/ 4275 w 10000"/>
              <a:gd name="connsiteY20" fmla="*/ 1538 h 10714"/>
              <a:gd name="connsiteX21" fmla="*/ 4213 w 10000"/>
              <a:gd name="connsiteY21" fmla="*/ 1827 h 10714"/>
              <a:gd name="connsiteX22" fmla="*/ 4204 w 10000"/>
              <a:gd name="connsiteY22" fmla="*/ 1889 h 10714"/>
              <a:gd name="connsiteX23" fmla="*/ 4192 w 10000"/>
              <a:gd name="connsiteY23" fmla="*/ 1982 h 10714"/>
              <a:gd name="connsiteX24" fmla="*/ 4183 w 10000"/>
              <a:gd name="connsiteY24" fmla="*/ 2080 h 10714"/>
              <a:gd name="connsiteX25" fmla="*/ 4175 w 10000"/>
              <a:gd name="connsiteY25" fmla="*/ 2187 h 10714"/>
              <a:gd name="connsiteX26" fmla="*/ 4175 w 10000"/>
              <a:gd name="connsiteY26" fmla="*/ 2297 h 10714"/>
              <a:gd name="connsiteX27" fmla="*/ 4192 w 10000"/>
              <a:gd name="connsiteY27" fmla="*/ 2396 h 10714"/>
              <a:gd name="connsiteX28" fmla="*/ 4213 w 10000"/>
              <a:gd name="connsiteY28" fmla="*/ 2482 h 10714"/>
              <a:gd name="connsiteX29" fmla="*/ 4250 w 10000"/>
              <a:gd name="connsiteY29" fmla="*/ 2542 h 10714"/>
              <a:gd name="connsiteX30" fmla="*/ 4450 w 10000"/>
              <a:gd name="connsiteY30" fmla="*/ 2530 h 10714"/>
              <a:gd name="connsiteX31" fmla="*/ 4646 w 10000"/>
              <a:gd name="connsiteY31" fmla="*/ 2482 h 10714"/>
              <a:gd name="connsiteX32" fmla="*/ 4833 w 10000"/>
              <a:gd name="connsiteY32" fmla="*/ 2405 h 10714"/>
              <a:gd name="connsiteX33" fmla="*/ 5025 w 10000"/>
              <a:gd name="connsiteY33" fmla="*/ 2297 h 10714"/>
              <a:gd name="connsiteX34" fmla="*/ 5200 w 10000"/>
              <a:gd name="connsiteY34" fmla="*/ 2172 h 10714"/>
              <a:gd name="connsiteX35" fmla="*/ 5371 w 10000"/>
              <a:gd name="connsiteY35" fmla="*/ 2020 h 10714"/>
              <a:gd name="connsiteX36" fmla="*/ 5533 w 10000"/>
              <a:gd name="connsiteY36" fmla="*/ 1859 h 10714"/>
              <a:gd name="connsiteX37" fmla="*/ 5683 w 10000"/>
              <a:gd name="connsiteY37" fmla="*/ 1690 h 10714"/>
              <a:gd name="connsiteX38" fmla="*/ 5829 w 10000"/>
              <a:gd name="connsiteY38" fmla="*/ 1511 h 10714"/>
              <a:gd name="connsiteX39" fmla="*/ 5954 w 10000"/>
              <a:gd name="connsiteY39" fmla="*/ 1326 h 10714"/>
              <a:gd name="connsiteX40" fmla="*/ 6071 w 10000"/>
              <a:gd name="connsiteY40" fmla="*/ 1147 h 10714"/>
              <a:gd name="connsiteX41" fmla="*/ 6167 w 10000"/>
              <a:gd name="connsiteY41" fmla="*/ 974 h 10714"/>
              <a:gd name="connsiteX42" fmla="*/ 6213 w 10000"/>
              <a:gd name="connsiteY42" fmla="*/ 974 h 10714"/>
              <a:gd name="connsiteX43" fmla="*/ 6213 w 10000"/>
              <a:gd name="connsiteY43" fmla="*/ 992 h 10714"/>
              <a:gd name="connsiteX44" fmla="*/ 6138 w 10000"/>
              <a:gd name="connsiteY44" fmla="*/ 1165 h 10714"/>
              <a:gd name="connsiteX45" fmla="*/ 6054 w 10000"/>
              <a:gd name="connsiteY45" fmla="*/ 1344 h 10714"/>
              <a:gd name="connsiteX46" fmla="*/ 5963 w 10000"/>
              <a:gd name="connsiteY46" fmla="*/ 1517 h 10714"/>
              <a:gd name="connsiteX47" fmla="*/ 5871 w 10000"/>
              <a:gd name="connsiteY47" fmla="*/ 1684 h 10714"/>
              <a:gd name="connsiteX48" fmla="*/ 5775 w 10000"/>
              <a:gd name="connsiteY48" fmla="*/ 1847 h 10714"/>
              <a:gd name="connsiteX49" fmla="*/ 5667 w 10000"/>
              <a:gd name="connsiteY49" fmla="*/ 1999 h 10714"/>
              <a:gd name="connsiteX50" fmla="*/ 5554 w 10000"/>
              <a:gd name="connsiteY50" fmla="*/ 2145 h 10714"/>
              <a:gd name="connsiteX51" fmla="*/ 5417 w 10000"/>
              <a:gd name="connsiteY51" fmla="*/ 2279 h 10714"/>
              <a:gd name="connsiteX52" fmla="*/ 5275 w 10000"/>
              <a:gd name="connsiteY52" fmla="*/ 2411 h 10714"/>
              <a:gd name="connsiteX53" fmla="*/ 5108 w 10000"/>
              <a:gd name="connsiteY53" fmla="*/ 2518 h 10714"/>
              <a:gd name="connsiteX54" fmla="*/ 4917 w 10000"/>
              <a:gd name="connsiteY54" fmla="*/ 2616 h 10714"/>
              <a:gd name="connsiteX55" fmla="*/ 4704 w 10000"/>
              <a:gd name="connsiteY55" fmla="*/ 2703 h 10714"/>
              <a:gd name="connsiteX56" fmla="*/ 4479 w 10000"/>
              <a:gd name="connsiteY56" fmla="*/ 2768 h 10714"/>
              <a:gd name="connsiteX57" fmla="*/ 4213 w 10000"/>
              <a:gd name="connsiteY57" fmla="*/ 2813 h 10714"/>
              <a:gd name="connsiteX58" fmla="*/ 4221 w 10000"/>
              <a:gd name="connsiteY58" fmla="*/ 3126 h 10714"/>
              <a:gd name="connsiteX59" fmla="*/ 4258 w 10000"/>
              <a:gd name="connsiteY59" fmla="*/ 3424 h 10714"/>
              <a:gd name="connsiteX60" fmla="*/ 4321 w 10000"/>
              <a:gd name="connsiteY60" fmla="*/ 3707 h 10714"/>
              <a:gd name="connsiteX61" fmla="*/ 4404 w 10000"/>
              <a:gd name="connsiteY61" fmla="*/ 3975 h 10714"/>
              <a:gd name="connsiteX62" fmla="*/ 4508 w 10000"/>
              <a:gd name="connsiteY62" fmla="*/ 4231 h 10714"/>
              <a:gd name="connsiteX63" fmla="*/ 4621 w 10000"/>
              <a:gd name="connsiteY63" fmla="*/ 4476 h 10714"/>
              <a:gd name="connsiteX64" fmla="*/ 4750 w 10000"/>
              <a:gd name="connsiteY64" fmla="*/ 4708 h 10714"/>
              <a:gd name="connsiteX65" fmla="*/ 4879 w 10000"/>
              <a:gd name="connsiteY65" fmla="*/ 4934 h 10714"/>
              <a:gd name="connsiteX66" fmla="*/ 4917 w 10000"/>
              <a:gd name="connsiteY66" fmla="*/ 4988 h 10714"/>
              <a:gd name="connsiteX67" fmla="*/ 4950 w 10000"/>
              <a:gd name="connsiteY67" fmla="*/ 5054 h 10714"/>
              <a:gd name="connsiteX68" fmla="*/ 4996 w 10000"/>
              <a:gd name="connsiteY68" fmla="*/ 5125 h 10714"/>
              <a:gd name="connsiteX69" fmla="*/ 5038 w 10000"/>
              <a:gd name="connsiteY69" fmla="*/ 5200 h 10714"/>
              <a:gd name="connsiteX70" fmla="*/ 5092 w 10000"/>
              <a:gd name="connsiteY70" fmla="*/ 5271 h 10714"/>
              <a:gd name="connsiteX71" fmla="*/ 5154 w 10000"/>
              <a:gd name="connsiteY71" fmla="*/ 5331 h 10714"/>
              <a:gd name="connsiteX72" fmla="*/ 5229 w 10000"/>
              <a:gd name="connsiteY72" fmla="*/ 5384 h 10714"/>
              <a:gd name="connsiteX73" fmla="*/ 5313 w 10000"/>
              <a:gd name="connsiteY73" fmla="*/ 5423 h 10714"/>
              <a:gd name="connsiteX74" fmla="*/ 5413 w 10000"/>
              <a:gd name="connsiteY74" fmla="*/ 5438 h 10714"/>
              <a:gd name="connsiteX75" fmla="*/ 5517 w 10000"/>
              <a:gd name="connsiteY75" fmla="*/ 5435 h 10714"/>
              <a:gd name="connsiteX76" fmla="*/ 5704 w 10000"/>
              <a:gd name="connsiteY76" fmla="*/ 5390 h 10714"/>
              <a:gd name="connsiteX77" fmla="*/ 5871 w 10000"/>
              <a:gd name="connsiteY77" fmla="*/ 5316 h 10714"/>
              <a:gd name="connsiteX78" fmla="*/ 6033 w 10000"/>
              <a:gd name="connsiteY78" fmla="*/ 5223 h 10714"/>
              <a:gd name="connsiteX79" fmla="*/ 6167 w 10000"/>
              <a:gd name="connsiteY79" fmla="*/ 5113 h 10714"/>
              <a:gd name="connsiteX80" fmla="*/ 6296 w 10000"/>
              <a:gd name="connsiteY80" fmla="*/ 4994 h 10714"/>
              <a:gd name="connsiteX81" fmla="*/ 6417 w 10000"/>
              <a:gd name="connsiteY81" fmla="*/ 4869 h 10714"/>
              <a:gd name="connsiteX82" fmla="*/ 6525 w 10000"/>
              <a:gd name="connsiteY82" fmla="*/ 4750 h 10714"/>
              <a:gd name="connsiteX83" fmla="*/ 6617 w 10000"/>
              <a:gd name="connsiteY83" fmla="*/ 4636 h 10714"/>
              <a:gd name="connsiteX84" fmla="*/ 6821 w 10000"/>
              <a:gd name="connsiteY84" fmla="*/ 4377 h 10714"/>
              <a:gd name="connsiteX85" fmla="*/ 7017 w 10000"/>
              <a:gd name="connsiteY85" fmla="*/ 4085 h 10714"/>
              <a:gd name="connsiteX86" fmla="*/ 7213 w 10000"/>
              <a:gd name="connsiteY86" fmla="*/ 3766 h 10714"/>
              <a:gd name="connsiteX87" fmla="*/ 7396 w 10000"/>
              <a:gd name="connsiteY87" fmla="*/ 3418 h 10714"/>
              <a:gd name="connsiteX88" fmla="*/ 7563 w 10000"/>
              <a:gd name="connsiteY88" fmla="*/ 3051 h 10714"/>
              <a:gd name="connsiteX89" fmla="*/ 7713 w 10000"/>
              <a:gd name="connsiteY89" fmla="*/ 2661 h 10714"/>
              <a:gd name="connsiteX90" fmla="*/ 7850 w 10000"/>
              <a:gd name="connsiteY90" fmla="*/ 2253 h 10714"/>
              <a:gd name="connsiteX91" fmla="*/ 7950 w 10000"/>
              <a:gd name="connsiteY91" fmla="*/ 1830 h 10714"/>
              <a:gd name="connsiteX92" fmla="*/ 8025 w 10000"/>
              <a:gd name="connsiteY92" fmla="*/ 1397 h 10714"/>
              <a:gd name="connsiteX93" fmla="*/ 8071 w 10000"/>
              <a:gd name="connsiteY93" fmla="*/ 954 h 10714"/>
              <a:gd name="connsiteX94" fmla="*/ 8108 w 10000"/>
              <a:gd name="connsiteY94" fmla="*/ 974 h 10714"/>
              <a:gd name="connsiteX95" fmla="*/ 8138 w 10000"/>
              <a:gd name="connsiteY95" fmla="*/ 1025 h 10714"/>
              <a:gd name="connsiteX96" fmla="*/ 8163 w 10000"/>
              <a:gd name="connsiteY96" fmla="*/ 1100 h 10714"/>
              <a:gd name="connsiteX97" fmla="*/ 8175 w 10000"/>
              <a:gd name="connsiteY97" fmla="*/ 1198 h 10714"/>
              <a:gd name="connsiteX98" fmla="*/ 8183 w 10000"/>
              <a:gd name="connsiteY98" fmla="*/ 1311 h 10714"/>
              <a:gd name="connsiteX99" fmla="*/ 8183 w 10000"/>
              <a:gd name="connsiteY99" fmla="*/ 1442 h 10714"/>
              <a:gd name="connsiteX100" fmla="*/ 8183 w 10000"/>
              <a:gd name="connsiteY100" fmla="*/ 1582 h 10714"/>
              <a:gd name="connsiteX101" fmla="*/ 8175 w 10000"/>
              <a:gd name="connsiteY101" fmla="*/ 1734 h 10714"/>
              <a:gd name="connsiteX102" fmla="*/ 8163 w 10000"/>
              <a:gd name="connsiteY102" fmla="*/ 1889 h 10714"/>
              <a:gd name="connsiteX103" fmla="*/ 8146 w 10000"/>
              <a:gd name="connsiteY103" fmla="*/ 2047 h 10714"/>
              <a:gd name="connsiteX104" fmla="*/ 8121 w 10000"/>
              <a:gd name="connsiteY104" fmla="*/ 2205 h 10714"/>
              <a:gd name="connsiteX105" fmla="*/ 8108 w 10000"/>
              <a:gd name="connsiteY105" fmla="*/ 2357 h 10714"/>
              <a:gd name="connsiteX106" fmla="*/ 8083 w 10000"/>
              <a:gd name="connsiteY106" fmla="*/ 2497 h 10714"/>
              <a:gd name="connsiteX107" fmla="*/ 8063 w 10000"/>
              <a:gd name="connsiteY107" fmla="*/ 2628 h 10714"/>
              <a:gd name="connsiteX108" fmla="*/ 8038 w 10000"/>
              <a:gd name="connsiteY108" fmla="*/ 2741 h 10714"/>
              <a:gd name="connsiteX109" fmla="*/ 8017 w 10000"/>
              <a:gd name="connsiteY109" fmla="*/ 2834 h 10714"/>
              <a:gd name="connsiteX110" fmla="*/ 8000 w 10000"/>
              <a:gd name="connsiteY110" fmla="*/ 2908 h 10714"/>
              <a:gd name="connsiteX111" fmla="*/ 7700 w 10000"/>
              <a:gd name="connsiteY111" fmla="*/ 3754 h 10714"/>
              <a:gd name="connsiteX112" fmla="*/ 7942 w 10000"/>
              <a:gd name="connsiteY112" fmla="*/ 3737 h 10714"/>
              <a:gd name="connsiteX113" fmla="*/ 8167 w 10000"/>
              <a:gd name="connsiteY113" fmla="*/ 3695 h 10714"/>
              <a:gd name="connsiteX114" fmla="*/ 8379 w 10000"/>
              <a:gd name="connsiteY114" fmla="*/ 3635 h 10714"/>
              <a:gd name="connsiteX115" fmla="*/ 8583 w 10000"/>
              <a:gd name="connsiteY115" fmla="*/ 3558 h 10714"/>
              <a:gd name="connsiteX116" fmla="*/ 8767 w 10000"/>
              <a:gd name="connsiteY116" fmla="*/ 3471 h 10714"/>
              <a:gd name="connsiteX117" fmla="*/ 8933 w 10000"/>
              <a:gd name="connsiteY117" fmla="*/ 3376 h 10714"/>
              <a:gd name="connsiteX118" fmla="*/ 9092 w 10000"/>
              <a:gd name="connsiteY118" fmla="*/ 3278 h 10714"/>
              <a:gd name="connsiteX119" fmla="*/ 9238 w 10000"/>
              <a:gd name="connsiteY119" fmla="*/ 3185 h 10714"/>
              <a:gd name="connsiteX120" fmla="*/ 9250 w 10000"/>
              <a:gd name="connsiteY120" fmla="*/ 3230 h 10714"/>
              <a:gd name="connsiteX121" fmla="*/ 9117 w 10000"/>
              <a:gd name="connsiteY121" fmla="*/ 3376 h 10714"/>
              <a:gd name="connsiteX122" fmla="*/ 8954 w 10000"/>
              <a:gd name="connsiteY122" fmla="*/ 3516 h 10714"/>
              <a:gd name="connsiteX123" fmla="*/ 8758 w 10000"/>
              <a:gd name="connsiteY123" fmla="*/ 3641 h 10714"/>
              <a:gd name="connsiteX124" fmla="*/ 8538 w 10000"/>
              <a:gd name="connsiteY124" fmla="*/ 3754 h 10714"/>
              <a:gd name="connsiteX125" fmla="*/ 8304 w 10000"/>
              <a:gd name="connsiteY125" fmla="*/ 3856 h 10714"/>
              <a:gd name="connsiteX126" fmla="*/ 8054 w 10000"/>
              <a:gd name="connsiteY126" fmla="*/ 3945 h 10714"/>
              <a:gd name="connsiteX127" fmla="*/ 7796 w 10000"/>
              <a:gd name="connsiteY127" fmla="*/ 4014 h 10714"/>
              <a:gd name="connsiteX128" fmla="*/ 7533 w 10000"/>
              <a:gd name="connsiteY128" fmla="*/ 4064 h 10714"/>
              <a:gd name="connsiteX129" fmla="*/ 7479 w 10000"/>
              <a:gd name="connsiteY129" fmla="*/ 4184 h 10714"/>
              <a:gd name="connsiteX130" fmla="*/ 7404 w 10000"/>
              <a:gd name="connsiteY130" fmla="*/ 4324 h 10714"/>
              <a:gd name="connsiteX131" fmla="*/ 7321 w 10000"/>
              <a:gd name="connsiteY131" fmla="*/ 4470 h 10714"/>
              <a:gd name="connsiteX132" fmla="*/ 7213 w 10000"/>
              <a:gd name="connsiteY132" fmla="*/ 4628 h 10714"/>
              <a:gd name="connsiteX133" fmla="*/ 7100 w 10000"/>
              <a:gd name="connsiteY133" fmla="*/ 4794 h 10714"/>
              <a:gd name="connsiteX134" fmla="*/ 6979 w 10000"/>
              <a:gd name="connsiteY134" fmla="*/ 4958 h 10714"/>
              <a:gd name="connsiteX135" fmla="*/ 6850 w 10000"/>
              <a:gd name="connsiteY135" fmla="*/ 5113 h 10714"/>
              <a:gd name="connsiteX136" fmla="*/ 6721 w 10000"/>
              <a:gd name="connsiteY136" fmla="*/ 5265 h 10714"/>
              <a:gd name="connsiteX137" fmla="*/ 6600 w 10000"/>
              <a:gd name="connsiteY137" fmla="*/ 5405 h 10714"/>
              <a:gd name="connsiteX138" fmla="*/ 6471 w 10000"/>
              <a:gd name="connsiteY138" fmla="*/ 5530 h 10714"/>
              <a:gd name="connsiteX139" fmla="*/ 6358 w 10000"/>
              <a:gd name="connsiteY139" fmla="*/ 5641 h 10714"/>
              <a:gd name="connsiteX140" fmla="*/ 6250 w 10000"/>
              <a:gd name="connsiteY140" fmla="*/ 5721 h 10714"/>
              <a:gd name="connsiteX141" fmla="*/ 6267 w 10000"/>
              <a:gd name="connsiteY141" fmla="*/ 5781 h 10714"/>
              <a:gd name="connsiteX142" fmla="*/ 6296 w 10000"/>
              <a:gd name="connsiteY142" fmla="*/ 5793 h 10714"/>
              <a:gd name="connsiteX143" fmla="*/ 6479 w 10000"/>
              <a:gd name="connsiteY143" fmla="*/ 5754 h 10714"/>
              <a:gd name="connsiteX144" fmla="*/ 6663 w 10000"/>
              <a:gd name="connsiteY144" fmla="*/ 5736 h 10714"/>
              <a:gd name="connsiteX145" fmla="*/ 6858 w 10000"/>
              <a:gd name="connsiteY145" fmla="*/ 5736 h 10714"/>
              <a:gd name="connsiteX146" fmla="*/ 7046 w 10000"/>
              <a:gd name="connsiteY146" fmla="*/ 5742 h 10714"/>
              <a:gd name="connsiteX147" fmla="*/ 7246 w 10000"/>
              <a:gd name="connsiteY147" fmla="*/ 5748 h 10714"/>
              <a:gd name="connsiteX148" fmla="*/ 7425 w 10000"/>
              <a:gd name="connsiteY148" fmla="*/ 5748 h 10714"/>
              <a:gd name="connsiteX149" fmla="*/ 7600 w 10000"/>
              <a:gd name="connsiteY149" fmla="*/ 5733 h 10714"/>
              <a:gd name="connsiteX150" fmla="*/ 7950 w 10000"/>
              <a:gd name="connsiteY150" fmla="*/ 5673 h 10714"/>
              <a:gd name="connsiteX151" fmla="*/ 8275 w 10000"/>
              <a:gd name="connsiteY151" fmla="*/ 5596 h 10714"/>
              <a:gd name="connsiteX152" fmla="*/ 8579 w 10000"/>
              <a:gd name="connsiteY152" fmla="*/ 5504 h 10714"/>
              <a:gd name="connsiteX153" fmla="*/ 8858 w 10000"/>
              <a:gd name="connsiteY153" fmla="*/ 5390 h 10714"/>
              <a:gd name="connsiteX154" fmla="*/ 9117 w 10000"/>
              <a:gd name="connsiteY154" fmla="*/ 5265 h 10714"/>
              <a:gd name="connsiteX155" fmla="*/ 9350 w 10000"/>
              <a:gd name="connsiteY155" fmla="*/ 5119 h 10714"/>
              <a:gd name="connsiteX156" fmla="*/ 9563 w 10000"/>
              <a:gd name="connsiteY156" fmla="*/ 4967 h 10714"/>
              <a:gd name="connsiteX157" fmla="*/ 9758 w 10000"/>
              <a:gd name="connsiteY157" fmla="*/ 4794 h 10714"/>
              <a:gd name="connsiteX158" fmla="*/ 9933 w 10000"/>
              <a:gd name="connsiteY158" fmla="*/ 4610 h 10714"/>
              <a:gd name="connsiteX159" fmla="*/ 10000 w 10000"/>
              <a:gd name="connsiteY159" fmla="*/ 4648 h 10714"/>
              <a:gd name="connsiteX160" fmla="*/ 10000 w 10000"/>
              <a:gd name="connsiteY160" fmla="*/ 4660 h 10714"/>
              <a:gd name="connsiteX161" fmla="*/ 9904 w 10000"/>
              <a:gd name="connsiteY161" fmla="*/ 4827 h 10714"/>
              <a:gd name="connsiteX162" fmla="*/ 9767 w 10000"/>
              <a:gd name="connsiteY162" fmla="*/ 5000 h 10714"/>
              <a:gd name="connsiteX163" fmla="*/ 9600 w 10000"/>
              <a:gd name="connsiteY163" fmla="*/ 5173 h 10714"/>
              <a:gd name="connsiteX164" fmla="*/ 9404 w 10000"/>
              <a:gd name="connsiteY164" fmla="*/ 5343 h 10714"/>
              <a:gd name="connsiteX165" fmla="*/ 9183 w 10000"/>
              <a:gd name="connsiteY165" fmla="*/ 5504 h 10714"/>
              <a:gd name="connsiteX166" fmla="*/ 8950 w 10000"/>
              <a:gd name="connsiteY166" fmla="*/ 5662 h 10714"/>
              <a:gd name="connsiteX167" fmla="*/ 8704 w 10000"/>
              <a:gd name="connsiteY167" fmla="*/ 5802 h 10714"/>
              <a:gd name="connsiteX168" fmla="*/ 8463 w 10000"/>
              <a:gd name="connsiteY168" fmla="*/ 5927 h 10714"/>
              <a:gd name="connsiteX169" fmla="*/ 8229 w 10000"/>
              <a:gd name="connsiteY169" fmla="*/ 6025 h 10714"/>
              <a:gd name="connsiteX170" fmla="*/ 8000 w 10000"/>
              <a:gd name="connsiteY170" fmla="*/ 6105 h 10714"/>
              <a:gd name="connsiteX171" fmla="*/ 7879 w 10000"/>
              <a:gd name="connsiteY171" fmla="*/ 6132 h 10714"/>
              <a:gd name="connsiteX172" fmla="*/ 7729 w 10000"/>
              <a:gd name="connsiteY172" fmla="*/ 6153 h 10714"/>
              <a:gd name="connsiteX173" fmla="*/ 7563 w 10000"/>
              <a:gd name="connsiteY173" fmla="*/ 6177 h 10714"/>
              <a:gd name="connsiteX174" fmla="*/ 7388 w 10000"/>
              <a:gd name="connsiteY174" fmla="*/ 6198 h 10714"/>
              <a:gd name="connsiteX175" fmla="*/ 7204 w 10000"/>
              <a:gd name="connsiteY175" fmla="*/ 6219 h 10714"/>
              <a:gd name="connsiteX176" fmla="*/ 7017 w 10000"/>
              <a:gd name="connsiteY176" fmla="*/ 6240 h 10714"/>
              <a:gd name="connsiteX177" fmla="*/ 6842 w 10000"/>
              <a:gd name="connsiteY177" fmla="*/ 6263 h 10714"/>
              <a:gd name="connsiteX178" fmla="*/ 6675 w 10000"/>
              <a:gd name="connsiteY178" fmla="*/ 6290 h 10714"/>
              <a:gd name="connsiteX179" fmla="*/ 6517 w 10000"/>
              <a:gd name="connsiteY179" fmla="*/ 6329 h 10714"/>
              <a:gd name="connsiteX180" fmla="*/ 6388 w 10000"/>
              <a:gd name="connsiteY180" fmla="*/ 6365 h 10714"/>
              <a:gd name="connsiteX181" fmla="*/ 6288 w 10000"/>
              <a:gd name="connsiteY181" fmla="*/ 6415 h 10714"/>
              <a:gd name="connsiteX182" fmla="*/ 6213 w 10000"/>
              <a:gd name="connsiteY182" fmla="*/ 6475 h 10714"/>
              <a:gd name="connsiteX183" fmla="*/ 6092 w 10000"/>
              <a:gd name="connsiteY183" fmla="*/ 6648 h 10714"/>
              <a:gd name="connsiteX184" fmla="*/ 6008 w 10000"/>
              <a:gd name="connsiteY184" fmla="*/ 6836 h 10714"/>
              <a:gd name="connsiteX185" fmla="*/ 5942 w 10000"/>
              <a:gd name="connsiteY185" fmla="*/ 7032 h 10714"/>
              <a:gd name="connsiteX186" fmla="*/ 5904 w 10000"/>
              <a:gd name="connsiteY186" fmla="*/ 7232 h 10714"/>
              <a:gd name="connsiteX187" fmla="*/ 5888 w 10000"/>
              <a:gd name="connsiteY187" fmla="*/ 7443 h 10714"/>
              <a:gd name="connsiteX188" fmla="*/ 5879 w 10000"/>
              <a:gd name="connsiteY188" fmla="*/ 7655 h 10714"/>
              <a:gd name="connsiteX189" fmla="*/ 5888 w 10000"/>
              <a:gd name="connsiteY189" fmla="*/ 7867 h 10714"/>
              <a:gd name="connsiteX190" fmla="*/ 5904 w 10000"/>
              <a:gd name="connsiteY190" fmla="*/ 8084 h 10714"/>
              <a:gd name="connsiteX191" fmla="*/ 5925 w 10000"/>
              <a:gd name="connsiteY191" fmla="*/ 8299 h 10714"/>
              <a:gd name="connsiteX192" fmla="*/ 5950 w 10000"/>
              <a:gd name="connsiteY192" fmla="*/ 8510 h 10714"/>
              <a:gd name="connsiteX193" fmla="*/ 5954 w 10000"/>
              <a:gd name="connsiteY193" fmla="*/ 8820 h 10714"/>
              <a:gd name="connsiteX194" fmla="*/ 5933 w 10000"/>
              <a:gd name="connsiteY194" fmla="*/ 9130 h 10714"/>
              <a:gd name="connsiteX195" fmla="*/ 5896 w 10000"/>
              <a:gd name="connsiteY195" fmla="*/ 9428 h 10714"/>
              <a:gd name="connsiteX196" fmla="*/ 5850 w 10000"/>
              <a:gd name="connsiteY196" fmla="*/ 9720 h 10714"/>
              <a:gd name="connsiteX197" fmla="*/ 5756 w 10000"/>
              <a:gd name="connsiteY197" fmla="*/ 10714 h 10714"/>
              <a:gd name="connsiteX198" fmla="*/ 4117 w 10000"/>
              <a:gd name="connsiteY198" fmla="*/ 10686 h 10714"/>
              <a:gd name="connsiteX199" fmla="*/ 3043 w 10000"/>
              <a:gd name="connsiteY199" fmla="*/ 9881 h 10714"/>
              <a:gd name="connsiteX200" fmla="*/ 4546 w 10000"/>
              <a:gd name="connsiteY200" fmla="*/ 9848 h 10714"/>
              <a:gd name="connsiteX201" fmla="*/ 4629 w 10000"/>
              <a:gd name="connsiteY201" fmla="*/ 9687 h 10714"/>
              <a:gd name="connsiteX202" fmla="*/ 4700 w 10000"/>
              <a:gd name="connsiteY202" fmla="*/ 9508 h 10714"/>
              <a:gd name="connsiteX203" fmla="*/ 4767 w 10000"/>
              <a:gd name="connsiteY203" fmla="*/ 9309 h 10714"/>
              <a:gd name="connsiteX204" fmla="*/ 4829 w 10000"/>
              <a:gd name="connsiteY204" fmla="*/ 9097 h 10714"/>
              <a:gd name="connsiteX205" fmla="*/ 4879 w 10000"/>
              <a:gd name="connsiteY205" fmla="*/ 8868 h 10714"/>
              <a:gd name="connsiteX206" fmla="*/ 4917 w 10000"/>
              <a:gd name="connsiteY206" fmla="*/ 8635 h 10714"/>
              <a:gd name="connsiteX207" fmla="*/ 4954 w 10000"/>
              <a:gd name="connsiteY207" fmla="*/ 8391 h 10714"/>
              <a:gd name="connsiteX208" fmla="*/ 4979 w 10000"/>
              <a:gd name="connsiteY208" fmla="*/ 8144 h 10714"/>
              <a:gd name="connsiteX209" fmla="*/ 5000 w 10000"/>
              <a:gd name="connsiteY209" fmla="*/ 7887 h 10714"/>
              <a:gd name="connsiteX210" fmla="*/ 5000 w 10000"/>
              <a:gd name="connsiteY210" fmla="*/ 7634 h 10714"/>
              <a:gd name="connsiteX211" fmla="*/ 5000 w 10000"/>
              <a:gd name="connsiteY211" fmla="*/ 7384 h 10714"/>
              <a:gd name="connsiteX212" fmla="*/ 4979 w 10000"/>
              <a:gd name="connsiteY212" fmla="*/ 7133 h 10714"/>
              <a:gd name="connsiteX213" fmla="*/ 4950 w 10000"/>
              <a:gd name="connsiteY213" fmla="*/ 6892 h 10714"/>
              <a:gd name="connsiteX214" fmla="*/ 4913 w 10000"/>
              <a:gd name="connsiteY214" fmla="*/ 6657 h 10714"/>
              <a:gd name="connsiteX215" fmla="*/ 4858 w 10000"/>
              <a:gd name="connsiteY215" fmla="*/ 6430 h 10714"/>
              <a:gd name="connsiteX216" fmla="*/ 4783 w 10000"/>
              <a:gd name="connsiteY216" fmla="*/ 6219 h 10714"/>
              <a:gd name="connsiteX217" fmla="*/ 4700 w 10000"/>
              <a:gd name="connsiteY217" fmla="*/ 6019 h 10714"/>
              <a:gd name="connsiteX218" fmla="*/ 4600 w 10000"/>
              <a:gd name="connsiteY218" fmla="*/ 5840 h 10714"/>
              <a:gd name="connsiteX219" fmla="*/ 4488 w 10000"/>
              <a:gd name="connsiteY219" fmla="*/ 5682 h 10714"/>
              <a:gd name="connsiteX220" fmla="*/ 4358 w 10000"/>
              <a:gd name="connsiteY220" fmla="*/ 5542 h 10714"/>
              <a:gd name="connsiteX221" fmla="*/ 4213 w 10000"/>
              <a:gd name="connsiteY221" fmla="*/ 5429 h 10714"/>
              <a:gd name="connsiteX222" fmla="*/ 4046 w 10000"/>
              <a:gd name="connsiteY222" fmla="*/ 5343 h 10714"/>
              <a:gd name="connsiteX223" fmla="*/ 3904 w 10000"/>
              <a:gd name="connsiteY223" fmla="*/ 5292 h 10714"/>
              <a:gd name="connsiteX224" fmla="*/ 3746 w 10000"/>
              <a:gd name="connsiteY224" fmla="*/ 5271 h 10714"/>
              <a:gd name="connsiteX225" fmla="*/ 3583 w 10000"/>
              <a:gd name="connsiteY225" fmla="*/ 5271 h 10714"/>
              <a:gd name="connsiteX226" fmla="*/ 3413 w 10000"/>
              <a:gd name="connsiteY226" fmla="*/ 5286 h 10714"/>
              <a:gd name="connsiteX227" fmla="*/ 3246 w 10000"/>
              <a:gd name="connsiteY227" fmla="*/ 5310 h 10714"/>
              <a:gd name="connsiteX228" fmla="*/ 3079 w 10000"/>
              <a:gd name="connsiteY228" fmla="*/ 5343 h 10714"/>
              <a:gd name="connsiteX229" fmla="*/ 2913 w 10000"/>
              <a:gd name="connsiteY229" fmla="*/ 5369 h 10714"/>
              <a:gd name="connsiteX230" fmla="*/ 2750 w 10000"/>
              <a:gd name="connsiteY230" fmla="*/ 5396 h 10714"/>
              <a:gd name="connsiteX231" fmla="*/ 2600 w 10000"/>
              <a:gd name="connsiteY231" fmla="*/ 5411 h 10714"/>
              <a:gd name="connsiteX232" fmla="*/ 2258 w 10000"/>
              <a:gd name="connsiteY232" fmla="*/ 5423 h 10714"/>
              <a:gd name="connsiteX233" fmla="*/ 1925 w 10000"/>
              <a:gd name="connsiteY233" fmla="*/ 5411 h 10714"/>
              <a:gd name="connsiteX234" fmla="*/ 1617 w 10000"/>
              <a:gd name="connsiteY234" fmla="*/ 5384 h 10714"/>
              <a:gd name="connsiteX235" fmla="*/ 1321 w 10000"/>
              <a:gd name="connsiteY235" fmla="*/ 5346 h 10714"/>
              <a:gd name="connsiteX236" fmla="*/ 1033 w 10000"/>
              <a:gd name="connsiteY236" fmla="*/ 5298 h 10714"/>
              <a:gd name="connsiteX237" fmla="*/ 758 w 10000"/>
              <a:gd name="connsiteY237" fmla="*/ 5250 h 10714"/>
              <a:gd name="connsiteX238" fmla="*/ 500 w 10000"/>
              <a:gd name="connsiteY238" fmla="*/ 5197 h 10714"/>
              <a:gd name="connsiteX239" fmla="*/ 517 w 10000"/>
              <a:gd name="connsiteY239" fmla="*/ 5137 h 10714"/>
              <a:gd name="connsiteX240" fmla="*/ 871 w 10000"/>
              <a:gd name="connsiteY240" fmla="*/ 5173 h 10714"/>
              <a:gd name="connsiteX241" fmla="*/ 1221 w 10000"/>
              <a:gd name="connsiteY241" fmla="*/ 5197 h 10714"/>
              <a:gd name="connsiteX242" fmla="*/ 1563 w 10000"/>
              <a:gd name="connsiteY242" fmla="*/ 5206 h 10714"/>
              <a:gd name="connsiteX243" fmla="*/ 1896 w 10000"/>
              <a:gd name="connsiteY243" fmla="*/ 5197 h 10714"/>
              <a:gd name="connsiteX244" fmla="*/ 2221 w 10000"/>
              <a:gd name="connsiteY244" fmla="*/ 5164 h 10714"/>
              <a:gd name="connsiteX245" fmla="*/ 2538 w 10000"/>
              <a:gd name="connsiteY245" fmla="*/ 5113 h 10714"/>
              <a:gd name="connsiteX246" fmla="*/ 2842 w 10000"/>
              <a:gd name="connsiteY246" fmla="*/ 5045 h 10714"/>
              <a:gd name="connsiteX247" fmla="*/ 3129 w 10000"/>
              <a:gd name="connsiteY247" fmla="*/ 4946 h 10714"/>
              <a:gd name="connsiteX248" fmla="*/ 3500 w 10000"/>
              <a:gd name="connsiteY248" fmla="*/ 4815 h 10714"/>
              <a:gd name="connsiteX249" fmla="*/ 2821 w 10000"/>
              <a:gd name="connsiteY249" fmla="*/ 4389 h 10714"/>
              <a:gd name="connsiteX250" fmla="*/ 2213 w 10000"/>
              <a:gd name="connsiteY250" fmla="*/ 3912 h 10714"/>
              <a:gd name="connsiteX251" fmla="*/ 1879 w 10000"/>
              <a:gd name="connsiteY251" fmla="*/ 3939 h 10714"/>
              <a:gd name="connsiteX252" fmla="*/ 1554 w 10000"/>
              <a:gd name="connsiteY252" fmla="*/ 3939 h 10714"/>
              <a:gd name="connsiteX253" fmla="*/ 1258 w 10000"/>
              <a:gd name="connsiteY253" fmla="*/ 3912 h 10714"/>
              <a:gd name="connsiteX254" fmla="*/ 979 w 10000"/>
              <a:gd name="connsiteY254" fmla="*/ 3856 h 10714"/>
              <a:gd name="connsiteX255" fmla="*/ 721 w 10000"/>
              <a:gd name="connsiteY255" fmla="*/ 3775 h 10714"/>
              <a:gd name="connsiteX256" fmla="*/ 496 w 10000"/>
              <a:gd name="connsiteY256" fmla="*/ 3674 h 10714"/>
              <a:gd name="connsiteX257" fmla="*/ 296 w 10000"/>
              <a:gd name="connsiteY257" fmla="*/ 3549 h 10714"/>
              <a:gd name="connsiteX258" fmla="*/ 129 w 10000"/>
              <a:gd name="connsiteY258" fmla="*/ 3403 h 10714"/>
              <a:gd name="connsiteX259" fmla="*/ 0 w 10000"/>
              <a:gd name="connsiteY259" fmla="*/ 3245 h 10714"/>
              <a:gd name="connsiteX260" fmla="*/ 17 w 10000"/>
              <a:gd name="connsiteY260" fmla="*/ 3218 h 10714"/>
              <a:gd name="connsiteX261" fmla="*/ 71 w 10000"/>
              <a:gd name="connsiteY261" fmla="*/ 3245 h 10714"/>
              <a:gd name="connsiteX262" fmla="*/ 138 w 10000"/>
              <a:gd name="connsiteY262" fmla="*/ 3349 h 10714"/>
              <a:gd name="connsiteX263" fmla="*/ 246 w 10000"/>
              <a:gd name="connsiteY263" fmla="*/ 3439 h 10714"/>
              <a:gd name="connsiteX264" fmla="*/ 379 w 10000"/>
              <a:gd name="connsiteY264" fmla="*/ 3528 h 10714"/>
              <a:gd name="connsiteX265" fmla="*/ 538 w 10000"/>
              <a:gd name="connsiteY265" fmla="*/ 3597 h 10714"/>
              <a:gd name="connsiteX266" fmla="*/ 721 w 10000"/>
              <a:gd name="connsiteY266" fmla="*/ 3656 h 10714"/>
              <a:gd name="connsiteX267" fmla="*/ 913 w 10000"/>
              <a:gd name="connsiteY267" fmla="*/ 3701 h 10714"/>
              <a:gd name="connsiteX268" fmla="*/ 1117 w 10000"/>
              <a:gd name="connsiteY268" fmla="*/ 3728 h 10714"/>
              <a:gd name="connsiteX269" fmla="*/ 1329 w 10000"/>
              <a:gd name="connsiteY269" fmla="*/ 3737 h 10714"/>
              <a:gd name="connsiteX270" fmla="*/ 1533 w 10000"/>
              <a:gd name="connsiteY270" fmla="*/ 3734 h 10714"/>
              <a:gd name="connsiteX271" fmla="*/ 1646 w 10000"/>
              <a:gd name="connsiteY271" fmla="*/ 3722 h 10714"/>
              <a:gd name="connsiteX272" fmla="*/ 1746 w 10000"/>
              <a:gd name="connsiteY272" fmla="*/ 3722 h 10714"/>
              <a:gd name="connsiteX273" fmla="*/ 1833 w 10000"/>
              <a:gd name="connsiteY273" fmla="*/ 3710 h 10714"/>
              <a:gd name="connsiteX274" fmla="*/ 1917 w 10000"/>
              <a:gd name="connsiteY274" fmla="*/ 3695 h 10714"/>
              <a:gd name="connsiteX275" fmla="*/ 1988 w 10000"/>
              <a:gd name="connsiteY275" fmla="*/ 3662 h 10714"/>
              <a:gd name="connsiteX276" fmla="*/ 1788 w 10000"/>
              <a:gd name="connsiteY276" fmla="*/ 3391 h 10714"/>
              <a:gd name="connsiteX277" fmla="*/ 1617 w 10000"/>
              <a:gd name="connsiteY277" fmla="*/ 3126 h 10714"/>
              <a:gd name="connsiteX278" fmla="*/ 1454 w 10000"/>
              <a:gd name="connsiteY278" fmla="*/ 2849 h 10714"/>
              <a:gd name="connsiteX279" fmla="*/ 1313 w 10000"/>
              <a:gd name="connsiteY279" fmla="*/ 2563 h 10714"/>
              <a:gd name="connsiteX280" fmla="*/ 1175 w 10000"/>
              <a:gd name="connsiteY280" fmla="*/ 2253 h 10714"/>
              <a:gd name="connsiteX281" fmla="*/ 1046 w 10000"/>
              <a:gd name="connsiteY281" fmla="*/ 1919 h 10714"/>
              <a:gd name="connsiteX282" fmla="*/ 1033 w 10000"/>
              <a:gd name="connsiteY282" fmla="*/ 1859 h 10714"/>
              <a:gd name="connsiteX283" fmla="*/ 1000 w 10000"/>
              <a:gd name="connsiteY283" fmla="*/ 1776 h 10714"/>
              <a:gd name="connsiteX284" fmla="*/ 979 w 10000"/>
              <a:gd name="connsiteY284" fmla="*/ 1684 h 10714"/>
              <a:gd name="connsiteX285" fmla="*/ 950 w 10000"/>
              <a:gd name="connsiteY285" fmla="*/ 1591 h 10714"/>
              <a:gd name="connsiteX286" fmla="*/ 925 w 10000"/>
              <a:gd name="connsiteY286" fmla="*/ 1490 h 10714"/>
              <a:gd name="connsiteX287" fmla="*/ 917 w 10000"/>
              <a:gd name="connsiteY287" fmla="*/ 1397 h 10714"/>
              <a:gd name="connsiteX288" fmla="*/ 917 w 10000"/>
              <a:gd name="connsiteY288" fmla="*/ 1311 h 10714"/>
              <a:gd name="connsiteX289" fmla="*/ 933 w 10000"/>
              <a:gd name="connsiteY289" fmla="*/ 1234 h 10714"/>
              <a:gd name="connsiteX290" fmla="*/ 963 w 10000"/>
              <a:gd name="connsiteY290" fmla="*/ 1180 h 10714"/>
              <a:gd name="connsiteX291" fmla="*/ 1000 w 10000"/>
              <a:gd name="connsiteY291" fmla="*/ 1192 h 10714"/>
              <a:gd name="connsiteX292" fmla="*/ 1033 w 10000"/>
              <a:gd name="connsiteY292" fmla="*/ 1496 h 10714"/>
              <a:gd name="connsiteX293" fmla="*/ 1108 w 10000"/>
              <a:gd name="connsiteY293" fmla="*/ 1800 h 10714"/>
              <a:gd name="connsiteX294" fmla="*/ 1221 w 10000"/>
              <a:gd name="connsiteY294" fmla="*/ 2098 h 10714"/>
              <a:gd name="connsiteX295" fmla="*/ 1358 w 10000"/>
              <a:gd name="connsiteY295" fmla="*/ 2372 h 10714"/>
              <a:gd name="connsiteX296" fmla="*/ 1508 w 10000"/>
              <a:gd name="connsiteY296" fmla="*/ 2628 h 10714"/>
              <a:gd name="connsiteX297" fmla="*/ 1646 w 10000"/>
              <a:gd name="connsiteY297" fmla="*/ 2795 h 10714"/>
              <a:gd name="connsiteX298" fmla="*/ 1629 w 10000"/>
              <a:gd name="connsiteY298" fmla="*/ 2801 h 10714"/>
              <a:gd name="connsiteX299" fmla="*/ 1629 w 10000"/>
              <a:gd name="connsiteY299" fmla="*/ 2807 h 10714"/>
              <a:gd name="connsiteX300" fmla="*/ 1638 w 10000"/>
              <a:gd name="connsiteY300" fmla="*/ 2813 h 10714"/>
              <a:gd name="connsiteX301" fmla="*/ 1646 w 10000"/>
              <a:gd name="connsiteY301" fmla="*/ 2816 h 10714"/>
              <a:gd name="connsiteX302" fmla="*/ 1663 w 10000"/>
              <a:gd name="connsiteY302" fmla="*/ 2822 h 10714"/>
              <a:gd name="connsiteX303" fmla="*/ 1667 w 10000"/>
              <a:gd name="connsiteY303" fmla="*/ 2834 h 10714"/>
              <a:gd name="connsiteX304" fmla="*/ 1675 w 10000"/>
              <a:gd name="connsiteY304" fmla="*/ 2840 h 10714"/>
              <a:gd name="connsiteX305" fmla="*/ 1683 w 10000"/>
              <a:gd name="connsiteY305" fmla="*/ 2849 h 10714"/>
              <a:gd name="connsiteX306" fmla="*/ 1683 w 10000"/>
              <a:gd name="connsiteY306" fmla="*/ 2843 h 10714"/>
              <a:gd name="connsiteX307" fmla="*/ 1675 w 10000"/>
              <a:gd name="connsiteY307" fmla="*/ 2840 h 10714"/>
              <a:gd name="connsiteX308" fmla="*/ 1675 w 10000"/>
              <a:gd name="connsiteY308" fmla="*/ 2840 h 10714"/>
              <a:gd name="connsiteX309" fmla="*/ 1646 w 10000"/>
              <a:gd name="connsiteY309" fmla="*/ 2795 h 10714"/>
              <a:gd name="connsiteX310" fmla="*/ 1746 w 10000"/>
              <a:gd name="connsiteY310" fmla="*/ 2741 h 10714"/>
              <a:gd name="connsiteX311" fmla="*/ 1842 w 10000"/>
              <a:gd name="connsiteY311" fmla="*/ 2649 h 10714"/>
              <a:gd name="connsiteX312" fmla="*/ 1933 w 10000"/>
              <a:gd name="connsiteY312" fmla="*/ 2542 h 10714"/>
              <a:gd name="connsiteX313" fmla="*/ 2017 w 10000"/>
              <a:gd name="connsiteY313" fmla="*/ 2411 h 10714"/>
              <a:gd name="connsiteX314" fmla="*/ 2092 w 10000"/>
              <a:gd name="connsiteY314" fmla="*/ 2265 h 10714"/>
              <a:gd name="connsiteX315" fmla="*/ 2163 w 10000"/>
              <a:gd name="connsiteY315" fmla="*/ 2113 h 10714"/>
              <a:gd name="connsiteX316" fmla="*/ 2221 w 10000"/>
              <a:gd name="connsiteY316" fmla="*/ 1955 h 10714"/>
              <a:gd name="connsiteX317" fmla="*/ 2275 w 10000"/>
              <a:gd name="connsiteY317" fmla="*/ 1803 h 10714"/>
              <a:gd name="connsiteX318" fmla="*/ 2321 w 10000"/>
              <a:gd name="connsiteY318" fmla="*/ 1657 h 10714"/>
              <a:gd name="connsiteX319" fmla="*/ 2329 w 10000"/>
              <a:gd name="connsiteY319" fmla="*/ 1853 h 10714"/>
              <a:gd name="connsiteX320" fmla="*/ 2321 w 10000"/>
              <a:gd name="connsiteY320" fmla="*/ 2032 h 10714"/>
              <a:gd name="connsiteX321" fmla="*/ 2283 w 10000"/>
              <a:gd name="connsiteY321" fmla="*/ 2199 h 10714"/>
              <a:gd name="connsiteX322" fmla="*/ 2229 w 10000"/>
              <a:gd name="connsiteY322" fmla="*/ 2366 h 10714"/>
              <a:gd name="connsiteX323" fmla="*/ 2154 w 10000"/>
              <a:gd name="connsiteY323" fmla="*/ 2524 h 10714"/>
              <a:gd name="connsiteX324" fmla="*/ 2046 w 10000"/>
              <a:gd name="connsiteY324" fmla="*/ 2682 h 10714"/>
              <a:gd name="connsiteX325" fmla="*/ 1796 w 10000"/>
              <a:gd name="connsiteY325" fmla="*/ 3027 h 10714"/>
              <a:gd name="connsiteX326" fmla="*/ 2054 w 10000"/>
              <a:gd name="connsiteY326" fmla="*/ 3305 h 10714"/>
              <a:gd name="connsiteX327" fmla="*/ 2333 w 10000"/>
              <a:gd name="connsiteY327" fmla="*/ 3564 h 10714"/>
              <a:gd name="connsiteX328" fmla="*/ 2638 w 10000"/>
              <a:gd name="connsiteY328" fmla="*/ 3808 h 10714"/>
              <a:gd name="connsiteX329" fmla="*/ 2963 w 10000"/>
              <a:gd name="connsiteY329" fmla="*/ 4032 h 10714"/>
              <a:gd name="connsiteX330" fmla="*/ 4129 w 10000"/>
              <a:gd name="connsiteY330" fmla="*/ 4610 h 10714"/>
              <a:gd name="connsiteX331" fmla="*/ 4167 w 10000"/>
              <a:gd name="connsiteY331" fmla="*/ 4589 h 10714"/>
              <a:gd name="connsiteX332" fmla="*/ 4071 w 10000"/>
              <a:gd name="connsiteY332" fmla="*/ 4333 h 10714"/>
              <a:gd name="connsiteX333" fmla="*/ 3996 w 10000"/>
              <a:gd name="connsiteY333" fmla="*/ 4058 h 10714"/>
              <a:gd name="connsiteX334" fmla="*/ 3933 w 10000"/>
              <a:gd name="connsiteY334" fmla="*/ 3760 h 10714"/>
              <a:gd name="connsiteX335" fmla="*/ 3904 w 10000"/>
              <a:gd name="connsiteY335" fmla="*/ 3456 h 10714"/>
              <a:gd name="connsiteX336" fmla="*/ 3879 w 10000"/>
              <a:gd name="connsiteY336" fmla="*/ 3138 h 10714"/>
              <a:gd name="connsiteX337" fmla="*/ 3879 w 10000"/>
              <a:gd name="connsiteY337" fmla="*/ 2813 h 10714"/>
              <a:gd name="connsiteX338" fmla="*/ 3896 w 10000"/>
              <a:gd name="connsiteY338" fmla="*/ 2485 h 10714"/>
              <a:gd name="connsiteX339" fmla="*/ 3933 w 10000"/>
              <a:gd name="connsiteY339" fmla="*/ 2160 h 10714"/>
              <a:gd name="connsiteX340" fmla="*/ 3988 w 10000"/>
              <a:gd name="connsiteY340" fmla="*/ 1836 h 10714"/>
              <a:gd name="connsiteX341" fmla="*/ 4046 w 10000"/>
              <a:gd name="connsiteY341" fmla="*/ 1523 h 10714"/>
              <a:gd name="connsiteX342" fmla="*/ 4129 w 10000"/>
              <a:gd name="connsiteY342" fmla="*/ 1219 h 10714"/>
              <a:gd name="connsiteX343" fmla="*/ 4229 w 10000"/>
              <a:gd name="connsiteY343" fmla="*/ 933 h 10714"/>
              <a:gd name="connsiteX344" fmla="*/ 4333 w 10000"/>
              <a:gd name="connsiteY344" fmla="*/ 662 h 10714"/>
              <a:gd name="connsiteX345" fmla="*/ 4454 w 10000"/>
              <a:gd name="connsiteY345" fmla="*/ 417 h 10714"/>
              <a:gd name="connsiteX346" fmla="*/ 4583 w 10000"/>
              <a:gd name="connsiteY346" fmla="*/ 194 h 10714"/>
              <a:gd name="connsiteX347" fmla="*/ 4738 w 10000"/>
              <a:gd name="connsiteY347" fmla="*/ 0 h 10714"/>
              <a:gd name="connsiteX0" fmla="*/ 4738 w 10000"/>
              <a:gd name="connsiteY0" fmla="*/ 0 h 10714"/>
              <a:gd name="connsiteX1" fmla="*/ 4721 w 10000"/>
              <a:gd name="connsiteY1" fmla="*/ 48 h 10714"/>
              <a:gd name="connsiteX2" fmla="*/ 4713 w 10000"/>
              <a:gd name="connsiteY2" fmla="*/ 80 h 10714"/>
              <a:gd name="connsiteX3" fmla="*/ 4704 w 10000"/>
              <a:gd name="connsiteY3" fmla="*/ 101 h 10714"/>
              <a:gd name="connsiteX4" fmla="*/ 4704 w 10000"/>
              <a:gd name="connsiteY4" fmla="*/ 113 h 10714"/>
              <a:gd name="connsiteX5" fmla="*/ 4713 w 10000"/>
              <a:gd name="connsiteY5" fmla="*/ 119 h 10714"/>
              <a:gd name="connsiteX6" fmla="*/ 4713 w 10000"/>
              <a:gd name="connsiteY6" fmla="*/ 125 h 10714"/>
              <a:gd name="connsiteX7" fmla="*/ 4721 w 10000"/>
              <a:gd name="connsiteY7" fmla="*/ 125 h 10714"/>
              <a:gd name="connsiteX8" fmla="*/ 4721 w 10000"/>
              <a:gd name="connsiteY8" fmla="*/ 125 h 10714"/>
              <a:gd name="connsiteX9" fmla="*/ 4721 w 10000"/>
              <a:gd name="connsiteY9" fmla="*/ 134 h 10714"/>
              <a:gd name="connsiteX10" fmla="*/ 4713 w 10000"/>
              <a:gd name="connsiteY10" fmla="*/ 152 h 10714"/>
              <a:gd name="connsiteX11" fmla="*/ 4704 w 10000"/>
              <a:gd name="connsiteY11" fmla="*/ 179 h 10714"/>
              <a:gd name="connsiteX12" fmla="*/ 4692 w 10000"/>
              <a:gd name="connsiteY12" fmla="*/ 221 h 10714"/>
              <a:gd name="connsiteX13" fmla="*/ 4667 w 10000"/>
              <a:gd name="connsiteY13" fmla="*/ 280 h 10714"/>
              <a:gd name="connsiteX14" fmla="*/ 4629 w 10000"/>
              <a:gd name="connsiteY14" fmla="*/ 364 h 10714"/>
              <a:gd name="connsiteX15" fmla="*/ 4592 w 10000"/>
              <a:gd name="connsiteY15" fmla="*/ 465 h 10714"/>
              <a:gd name="connsiteX16" fmla="*/ 4533 w 10000"/>
              <a:gd name="connsiteY16" fmla="*/ 596 h 10714"/>
              <a:gd name="connsiteX17" fmla="*/ 4463 w 10000"/>
              <a:gd name="connsiteY17" fmla="*/ 754 h 10714"/>
              <a:gd name="connsiteX18" fmla="*/ 4379 w 10000"/>
              <a:gd name="connsiteY18" fmla="*/ 1001 h 10714"/>
              <a:gd name="connsiteX19" fmla="*/ 4321 w 10000"/>
              <a:gd name="connsiteY19" fmla="*/ 1266 h 10714"/>
              <a:gd name="connsiteX20" fmla="*/ 4275 w 10000"/>
              <a:gd name="connsiteY20" fmla="*/ 1538 h 10714"/>
              <a:gd name="connsiteX21" fmla="*/ 4213 w 10000"/>
              <a:gd name="connsiteY21" fmla="*/ 1827 h 10714"/>
              <a:gd name="connsiteX22" fmla="*/ 4204 w 10000"/>
              <a:gd name="connsiteY22" fmla="*/ 1889 h 10714"/>
              <a:gd name="connsiteX23" fmla="*/ 4192 w 10000"/>
              <a:gd name="connsiteY23" fmla="*/ 1982 h 10714"/>
              <a:gd name="connsiteX24" fmla="*/ 4183 w 10000"/>
              <a:gd name="connsiteY24" fmla="*/ 2080 h 10714"/>
              <a:gd name="connsiteX25" fmla="*/ 4175 w 10000"/>
              <a:gd name="connsiteY25" fmla="*/ 2187 h 10714"/>
              <a:gd name="connsiteX26" fmla="*/ 4175 w 10000"/>
              <a:gd name="connsiteY26" fmla="*/ 2297 h 10714"/>
              <a:gd name="connsiteX27" fmla="*/ 4192 w 10000"/>
              <a:gd name="connsiteY27" fmla="*/ 2396 h 10714"/>
              <a:gd name="connsiteX28" fmla="*/ 4213 w 10000"/>
              <a:gd name="connsiteY28" fmla="*/ 2482 h 10714"/>
              <a:gd name="connsiteX29" fmla="*/ 4250 w 10000"/>
              <a:gd name="connsiteY29" fmla="*/ 2542 h 10714"/>
              <a:gd name="connsiteX30" fmla="*/ 4450 w 10000"/>
              <a:gd name="connsiteY30" fmla="*/ 2530 h 10714"/>
              <a:gd name="connsiteX31" fmla="*/ 4646 w 10000"/>
              <a:gd name="connsiteY31" fmla="*/ 2482 h 10714"/>
              <a:gd name="connsiteX32" fmla="*/ 4833 w 10000"/>
              <a:gd name="connsiteY32" fmla="*/ 2405 h 10714"/>
              <a:gd name="connsiteX33" fmla="*/ 5025 w 10000"/>
              <a:gd name="connsiteY33" fmla="*/ 2297 h 10714"/>
              <a:gd name="connsiteX34" fmla="*/ 5200 w 10000"/>
              <a:gd name="connsiteY34" fmla="*/ 2172 h 10714"/>
              <a:gd name="connsiteX35" fmla="*/ 5371 w 10000"/>
              <a:gd name="connsiteY35" fmla="*/ 2020 h 10714"/>
              <a:gd name="connsiteX36" fmla="*/ 5533 w 10000"/>
              <a:gd name="connsiteY36" fmla="*/ 1859 h 10714"/>
              <a:gd name="connsiteX37" fmla="*/ 5683 w 10000"/>
              <a:gd name="connsiteY37" fmla="*/ 1690 h 10714"/>
              <a:gd name="connsiteX38" fmla="*/ 5829 w 10000"/>
              <a:gd name="connsiteY38" fmla="*/ 1511 h 10714"/>
              <a:gd name="connsiteX39" fmla="*/ 5954 w 10000"/>
              <a:gd name="connsiteY39" fmla="*/ 1326 h 10714"/>
              <a:gd name="connsiteX40" fmla="*/ 6071 w 10000"/>
              <a:gd name="connsiteY40" fmla="*/ 1147 h 10714"/>
              <a:gd name="connsiteX41" fmla="*/ 6167 w 10000"/>
              <a:gd name="connsiteY41" fmla="*/ 974 h 10714"/>
              <a:gd name="connsiteX42" fmla="*/ 6213 w 10000"/>
              <a:gd name="connsiteY42" fmla="*/ 974 h 10714"/>
              <a:gd name="connsiteX43" fmla="*/ 6213 w 10000"/>
              <a:gd name="connsiteY43" fmla="*/ 992 h 10714"/>
              <a:gd name="connsiteX44" fmla="*/ 6138 w 10000"/>
              <a:gd name="connsiteY44" fmla="*/ 1165 h 10714"/>
              <a:gd name="connsiteX45" fmla="*/ 6054 w 10000"/>
              <a:gd name="connsiteY45" fmla="*/ 1344 h 10714"/>
              <a:gd name="connsiteX46" fmla="*/ 5963 w 10000"/>
              <a:gd name="connsiteY46" fmla="*/ 1517 h 10714"/>
              <a:gd name="connsiteX47" fmla="*/ 5871 w 10000"/>
              <a:gd name="connsiteY47" fmla="*/ 1684 h 10714"/>
              <a:gd name="connsiteX48" fmla="*/ 5775 w 10000"/>
              <a:gd name="connsiteY48" fmla="*/ 1847 h 10714"/>
              <a:gd name="connsiteX49" fmla="*/ 5667 w 10000"/>
              <a:gd name="connsiteY49" fmla="*/ 1999 h 10714"/>
              <a:gd name="connsiteX50" fmla="*/ 5554 w 10000"/>
              <a:gd name="connsiteY50" fmla="*/ 2145 h 10714"/>
              <a:gd name="connsiteX51" fmla="*/ 5417 w 10000"/>
              <a:gd name="connsiteY51" fmla="*/ 2279 h 10714"/>
              <a:gd name="connsiteX52" fmla="*/ 5275 w 10000"/>
              <a:gd name="connsiteY52" fmla="*/ 2411 h 10714"/>
              <a:gd name="connsiteX53" fmla="*/ 5108 w 10000"/>
              <a:gd name="connsiteY53" fmla="*/ 2518 h 10714"/>
              <a:gd name="connsiteX54" fmla="*/ 4917 w 10000"/>
              <a:gd name="connsiteY54" fmla="*/ 2616 h 10714"/>
              <a:gd name="connsiteX55" fmla="*/ 4704 w 10000"/>
              <a:gd name="connsiteY55" fmla="*/ 2703 h 10714"/>
              <a:gd name="connsiteX56" fmla="*/ 4479 w 10000"/>
              <a:gd name="connsiteY56" fmla="*/ 2768 h 10714"/>
              <a:gd name="connsiteX57" fmla="*/ 4213 w 10000"/>
              <a:gd name="connsiteY57" fmla="*/ 2813 h 10714"/>
              <a:gd name="connsiteX58" fmla="*/ 4221 w 10000"/>
              <a:gd name="connsiteY58" fmla="*/ 3126 h 10714"/>
              <a:gd name="connsiteX59" fmla="*/ 4258 w 10000"/>
              <a:gd name="connsiteY59" fmla="*/ 3424 h 10714"/>
              <a:gd name="connsiteX60" fmla="*/ 4321 w 10000"/>
              <a:gd name="connsiteY60" fmla="*/ 3707 h 10714"/>
              <a:gd name="connsiteX61" fmla="*/ 4404 w 10000"/>
              <a:gd name="connsiteY61" fmla="*/ 3975 h 10714"/>
              <a:gd name="connsiteX62" fmla="*/ 4508 w 10000"/>
              <a:gd name="connsiteY62" fmla="*/ 4231 h 10714"/>
              <a:gd name="connsiteX63" fmla="*/ 4621 w 10000"/>
              <a:gd name="connsiteY63" fmla="*/ 4476 h 10714"/>
              <a:gd name="connsiteX64" fmla="*/ 4750 w 10000"/>
              <a:gd name="connsiteY64" fmla="*/ 4708 h 10714"/>
              <a:gd name="connsiteX65" fmla="*/ 4879 w 10000"/>
              <a:gd name="connsiteY65" fmla="*/ 4934 h 10714"/>
              <a:gd name="connsiteX66" fmla="*/ 4917 w 10000"/>
              <a:gd name="connsiteY66" fmla="*/ 4988 h 10714"/>
              <a:gd name="connsiteX67" fmla="*/ 4950 w 10000"/>
              <a:gd name="connsiteY67" fmla="*/ 5054 h 10714"/>
              <a:gd name="connsiteX68" fmla="*/ 4996 w 10000"/>
              <a:gd name="connsiteY68" fmla="*/ 5125 h 10714"/>
              <a:gd name="connsiteX69" fmla="*/ 5038 w 10000"/>
              <a:gd name="connsiteY69" fmla="*/ 5200 h 10714"/>
              <a:gd name="connsiteX70" fmla="*/ 5092 w 10000"/>
              <a:gd name="connsiteY70" fmla="*/ 5271 h 10714"/>
              <a:gd name="connsiteX71" fmla="*/ 5154 w 10000"/>
              <a:gd name="connsiteY71" fmla="*/ 5331 h 10714"/>
              <a:gd name="connsiteX72" fmla="*/ 5229 w 10000"/>
              <a:gd name="connsiteY72" fmla="*/ 5384 h 10714"/>
              <a:gd name="connsiteX73" fmla="*/ 5313 w 10000"/>
              <a:gd name="connsiteY73" fmla="*/ 5423 h 10714"/>
              <a:gd name="connsiteX74" fmla="*/ 5413 w 10000"/>
              <a:gd name="connsiteY74" fmla="*/ 5438 h 10714"/>
              <a:gd name="connsiteX75" fmla="*/ 5517 w 10000"/>
              <a:gd name="connsiteY75" fmla="*/ 5435 h 10714"/>
              <a:gd name="connsiteX76" fmla="*/ 5704 w 10000"/>
              <a:gd name="connsiteY76" fmla="*/ 5390 h 10714"/>
              <a:gd name="connsiteX77" fmla="*/ 5871 w 10000"/>
              <a:gd name="connsiteY77" fmla="*/ 5316 h 10714"/>
              <a:gd name="connsiteX78" fmla="*/ 6033 w 10000"/>
              <a:gd name="connsiteY78" fmla="*/ 5223 h 10714"/>
              <a:gd name="connsiteX79" fmla="*/ 6167 w 10000"/>
              <a:gd name="connsiteY79" fmla="*/ 5113 h 10714"/>
              <a:gd name="connsiteX80" fmla="*/ 6296 w 10000"/>
              <a:gd name="connsiteY80" fmla="*/ 4994 h 10714"/>
              <a:gd name="connsiteX81" fmla="*/ 6417 w 10000"/>
              <a:gd name="connsiteY81" fmla="*/ 4869 h 10714"/>
              <a:gd name="connsiteX82" fmla="*/ 6525 w 10000"/>
              <a:gd name="connsiteY82" fmla="*/ 4750 h 10714"/>
              <a:gd name="connsiteX83" fmla="*/ 6617 w 10000"/>
              <a:gd name="connsiteY83" fmla="*/ 4636 h 10714"/>
              <a:gd name="connsiteX84" fmla="*/ 6821 w 10000"/>
              <a:gd name="connsiteY84" fmla="*/ 4377 h 10714"/>
              <a:gd name="connsiteX85" fmla="*/ 7017 w 10000"/>
              <a:gd name="connsiteY85" fmla="*/ 4085 h 10714"/>
              <a:gd name="connsiteX86" fmla="*/ 7213 w 10000"/>
              <a:gd name="connsiteY86" fmla="*/ 3766 h 10714"/>
              <a:gd name="connsiteX87" fmla="*/ 7396 w 10000"/>
              <a:gd name="connsiteY87" fmla="*/ 3418 h 10714"/>
              <a:gd name="connsiteX88" fmla="*/ 7563 w 10000"/>
              <a:gd name="connsiteY88" fmla="*/ 3051 h 10714"/>
              <a:gd name="connsiteX89" fmla="*/ 7713 w 10000"/>
              <a:gd name="connsiteY89" fmla="*/ 2661 h 10714"/>
              <a:gd name="connsiteX90" fmla="*/ 7850 w 10000"/>
              <a:gd name="connsiteY90" fmla="*/ 2253 h 10714"/>
              <a:gd name="connsiteX91" fmla="*/ 7950 w 10000"/>
              <a:gd name="connsiteY91" fmla="*/ 1830 h 10714"/>
              <a:gd name="connsiteX92" fmla="*/ 8025 w 10000"/>
              <a:gd name="connsiteY92" fmla="*/ 1397 h 10714"/>
              <a:gd name="connsiteX93" fmla="*/ 8071 w 10000"/>
              <a:gd name="connsiteY93" fmla="*/ 954 h 10714"/>
              <a:gd name="connsiteX94" fmla="*/ 8108 w 10000"/>
              <a:gd name="connsiteY94" fmla="*/ 974 h 10714"/>
              <a:gd name="connsiteX95" fmla="*/ 8138 w 10000"/>
              <a:gd name="connsiteY95" fmla="*/ 1025 h 10714"/>
              <a:gd name="connsiteX96" fmla="*/ 8163 w 10000"/>
              <a:gd name="connsiteY96" fmla="*/ 1100 h 10714"/>
              <a:gd name="connsiteX97" fmla="*/ 8175 w 10000"/>
              <a:gd name="connsiteY97" fmla="*/ 1198 h 10714"/>
              <a:gd name="connsiteX98" fmla="*/ 8183 w 10000"/>
              <a:gd name="connsiteY98" fmla="*/ 1311 h 10714"/>
              <a:gd name="connsiteX99" fmla="*/ 8183 w 10000"/>
              <a:gd name="connsiteY99" fmla="*/ 1442 h 10714"/>
              <a:gd name="connsiteX100" fmla="*/ 8183 w 10000"/>
              <a:gd name="connsiteY100" fmla="*/ 1582 h 10714"/>
              <a:gd name="connsiteX101" fmla="*/ 8175 w 10000"/>
              <a:gd name="connsiteY101" fmla="*/ 1734 h 10714"/>
              <a:gd name="connsiteX102" fmla="*/ 8163 w 10000"/>
              <a:gd name="connsiteY102" fmla="*/ 1889 h 10714"/>
              <a:gd name="connsiteX103" fmla="*/ 8146 w 10000"/>
              <a:gd name="connsiteY103" fmla="*/ 2047 h 10714"/>
              <a:gd name="connsiteX104" fmla="*/ 8121 w 10000"/>
              <a:gd name="connsiteY104" fmla="*/ 2205 h 10714"/>
              <a:gd name="connsiteX105" fmla="*/ 8108 w 10000"/>
              <a:gd name="connsiteY105" fmla="*/ 2357 h 10714"/>
              <a:gd name="connsiteX106" fmla="*/ 8083 w 10000"/>
              <a:gd name="connsiteY106" fmla="*/ 2497 h 10714"/>
              <a:gd name="connsiteX107" fmla="*/ 8063 w 10000"/>
              <a:gd name="connsiteY107" fmla="*/ 2628 h 10714"/>
              <a:gd name="connsiteX108" fmla="*/ 8038 w 10000"/>
              <a:gd name="connsiteY108" fmla="*/ 2741 h 10714"/>
              <a:gd name="connsiteX109" fmla="*/ 8017 w 10000"/>
              <a:gd name="connsiteY109" fmla="*/ 2834 h 10714"/>
              <a:gd name="connsiteX110" fmla="*/ 8000 w 10000"/>
              <a:gd name="connsiteY110" fmla="*/ 2908 h 10714"/>
              <a:gd name="connsiteX111" fmla="*/ 7700 w 10000"/>
              <a:gd name="connsiteY111" fmla="*/ 3754 h 10714"/>
              <a:gd name="connsiteX112" fmla="*/ 7942 w 10000"/>
              <a:gd name="connsiteY112" fmla="*/ 3737 h 10714"/>
              <a:gd name="connsiteX113" fmla="*/ 8167 w 10000"/>
              <a:gd name="connsiteY113" fmla="*/ 3695 h 10714"/>
              <a:gd name="connsiteX114" fmla="*/ 8379 w 10000"/>
              <a:gd name="connsiteY114" fmla="*/ 3635 h 10714"/>
              <a:gd name="connsiteX115" fmla="*/ 8583 w 10000"/>
              <a:gd name="connsiteY115" fmla="*/ 3558 h 10714"/>
              <a:gd name="connsiteX116" fmla="*/ 8767 w 10000"/>
              <a:gd name="connsiteY116" fmla="*/ 3471 h 10714"/>
              <a:gd name="connsiteX117" fmla="*/ 8933 w 10000"/>
              <a:gd name="connsiteY117" fmla="*/ 3376 h 10714"/>
              <a:gd name="connsiteX118" fmla="*/ 9092 w 10000"/>
              <a:gd name="connsiteY118" fmla="*/ 3278 h 10714"/>
              <a:gd name="connsiteX119" fmla="*/ 9238 w 10000"/>
              <a:gd name="connsiteY119" fmla="*/ 3185 h 10714"/>
              <a:gd name="connsiteX120" fmla="*/ 9250 w 10000"/>
              <a:gd name="connsiteY120" fmla="*/ 3230 h 10714"/>
              <a:gd name="connsiteX121" fmla="*/ 9117 w 10000"/>
              <a:gd name="connsiteY121" fmla="*/ 3376 h 10714"/>
              <a:gd name="connsiteX122" fmla="*/ 8954 w 10000"/>
              <a:gd name="connsiteY122" fmla="*/ 3516 h 10714"/>
              <a:gd name="connsiteX123" fmla="*/ 8758 w 10000"/>
              <a:gd name="connsiteY123" fmla="*/ 3641 h 10714"/>
              <a:gd name="connsiteX124" fmla="*/ 8538 w 10000"/>
              <a:gd name="connsiteY124" fmla="*/ 3754 h 10714"/>
              <a:gd name="connsiteX125" fmla="*/ 8304 w 10000"/>
              <a:gd name="connsiteY125" fmla="*/ 3856 h 10714"/>
              <a:gd name="connsiteX126" fmla="*/ 8054 w 10000"/>
              <a:gd name="connsiteY126" fmla="*/ 3945 h 10714"/>
              <a:gd name="connsiteX127" fmla="*/ 7796 w 10000"/>
              <a:gd name="connsiteY127" fmla="*/ 4014 h 10714"/>
              <a:gd name="connsiteX128" fmla="*/ 7533 w 10000"/>
              <a:gd name="connsiteY128" fmla="*/ 4064 h 10714"/>
              <a:gd name="connsiteX129" fmla="*/ 7479 w 10000"/>
              <a:gd name="connsiteY129" fmla="*/ 4184 h 10714"/>
              <a:gd name="connsiteX130" fmla="*/ 7404 w 10000"/>
              <a:gd name="connsiteY130" fmla="*/ 4324 h 10714"/>
              <a:gd name="connsiteX131" fmla="*/ 7321 w 10000"/>
              <a:gd name="connsiteY131" fmla="*/ 4470 h 10714"/>
              <a:gd name="connsiteX132" fmla="*/ 7213 w 10000"/>
              <a:gd name="connsiteY132" fmla="*/ 4628 h 10714"/>
              <a:gd name="connsiteX133" fmla="*/ 7100 w 10000"/>
              <a:gd name="connsiteY133" fmla="*/ 4794 h 10714"/>
              <a:gd name="connsiteX134" fmla="*/ 6979 w 10000"/>
              <a:gd name="connsiteY134" fmla="*/ 4958 h 10714"/>
              <a:gd name="connsiteX135" fmla="*/ 6850 w 10000"/>
              <a:gd name="connsiteY135" fmla="*/ 5113 h 10714"/>
              <a:gd name="connsiteX136" fmla="*/ 6721 w 10000"/>
              <a:gd name="connsiteY136" fmla="*/ 5265 h 10714"/>
              <a:gd name="connsiteX137" fmla="*/ 6600 w 10000"/>
              <a:gd name="connsiteY137" fmla="*/ 5405 h 10714"/>
              <a:gd name="connsiteX138" fmla="*/ 6471 w 10000"/>
              <a:gd name="connsiteY138" fmla="*/ 5530 h 10714"/>
              <a:gd name="connsiteX139" fmla="*/ 6358 w 10000"/>
              <a:gd name="connsiteY139" fmla="*/ 5641 h 10714"/>
              <a:gd name="connsiteX140" fmla="*/ 6250 w 10000"/>
              <a:gd name="connsiteY140" fmla="*/ 5721 h 10714"/>
              <a:gd name="connsiteX141" fmla="*/ 6267 w 10000"/>
              <a:gd name="connsiteY141" fmla="*/ 5781 h 10714"/>
              <a:gd name="connsiteX142" fmla="*/ 6296 w 10000"/>
              <a:gd name="connsiteY142" fmla="*/ 5793 h 10714"/>
              <a:gd name="connsiteX143" fmla="*/ 6479 w 10000"/>
              <a:gd name="connsiteY143" fmla="*/ 5754 h 10714"/>
              <a:gd name="connsiteX144" fmla="*/ 6663 w 10000"/>
              <a:gd name="connsiteY144" fmla="*/ 5736 h 10714"/>
              <a:gd name="connsiteX145" fmla="*/ 6858 w 10000"/>
              <a:gd name="connsiteY145" fmla="*/ 5736 h 10714"/>
              <a:gd name="connsiteX146" fmla="*/ 7046 w 10000"/>
              <a:gd name="connsiteY146" fmla="*/ 5742 h 10714"/>
              <a:gd name="connsiteX147" fmla="*/ 7246 w 10000"/>
              <a:gd name="connsiteY147" fmla="*/ 5748 h 10714"/>
              <a:gd name="connsiteX148" fmla="*/ 7425 w 10000"/>
              <a:gd name="connsiteY148" fmla="*/ 5748 h 10714"/>
              <a:gd name="connsiteX149" fmla="*/ 7600 w 10000"/>
              <a:gd name="connsiteY149" fmla="*/ 5733 h 10714"/>
              <a:gd name="connsiteX150" fmla="*/ 7950 w 10000"/>
              <a:gd name="connsiteY150" fmla="*/ 5673 h 10714"/>
              <a:gd name="connsiteX151" fmla="*/ 8275 w 10000"/>
              <a:gd name="connsiteY151" fmla="*/ 5596 h 10714"/>
              <a:gd name="connsiteX152" fmla="*/ 8579 w 10000"/>
              <a:gd name="connsiteY152" fmla="*/ 5504 h 10714"/>
              <a:gd name="connsiteX153" fmla="*/ 8858 w 10000"/>
              <a:gd name="connsiteY153" fmla="*/ 5390 h 10714"/>
              <a:gd name="connsiteX154" fmla="*/ 9117 w 10000"/>
              <a:gd name="connsiteY154" fmla="*/ 5265 h 10714"/>
              <a:gd name="connsiteX155" fmla="*/ 9350 w 10000"/>
              <a:gd name="connsiteY155" fmla="*/ 5119 h 10714"/>
              <a:gd name="connsiteX156" fmla="*/ 9563 w 10000"/>
              <a:gd name="connsiteY156" fmla="*/ 4967 h 10714"/>
              <a:gd name="connsiteX157" fmla="*/ 9758 w 10000"/>
              <a:gd name="connsiteY157" fmla="*/ 4794 h 10714"/>
              <a:gd name="connsiteX158" fmla="*/ 9933 w 10000"/>
              <a:gd name="connsiteY158" fmla="*/ 4610 h 10714"/>
              <a:gd name="connsiteX159" fmla="*/ 10000 w 10000"/>
              <a:gd name="connsiteY159" fmla="*/ 4648 h 10714"/>
              <a:gd name="connsiteX160" fmla="*/ 10000 w 10000"/>
              <a:gd name="connsiteY160" fmla="*/ 4660 h 10714"/>
              <a:gd name="connsiteX161" fmla="*/ 9904 w 10000"/>
              <a:gd name="connsiteY161" fmla="*/ 4827 h 10714"/>
              <a:gd name="connsiteX162" fmla="*/ 9767 w 10000"/>
              <a:gd name="connsiteY162" fmla="*/ 5000 h 10714"/>
              <a:gd name="connsiteX163" fmla="*/ 9600 w 10000"/>
              <a:gd name="connsiteY163" fmla="*/ 5173 h 10714"/>
              <a:gd name="connsiteX164" fmla="*/ 9404 w 10000"/>
              <a:gd name="connsiteY164" fmla="*/ 5343 h 10714"/>
              <a:gd name="connsiteX165" fmla="*/ 9183 w 10000"/>
              <a:gd name="connsiteY165" fmla="*/ 5504 h 10714"/>
              <a:gd name="connsiteX166" fmla="*/ 8950 w 10000"/>
              <a:gd name="connsiteY166" fmla="*/ 5662 h 10714"/>
              <a:gd name="connsiteX167" fmla="*/ 8704 w 10000"/>
              <a:gd name="connsiteY167" fmla="*/ 5802 h 10714"/>
              <a:gd name="connsiteX168" fmla="*/ 8463 w 10000"/>
              <a:gd name="connsiteY168" fmla="*/ 5927 h 10714"/>
              <a:gd name="connsiteX169" fmla="*/ 8229 w 10000"/>
              <a:gd name="connsiteY169" fmla="*/ 6025 h 10714"/>
              <a:gd name="connsiteX170" fmla="*/ 8000 w 10000"/>
              <a:gd name="connsiteY170" fmla="*/ 6105 h 10714"/>
              <a:gd name="connsiteX171" fmla="*/ 7879 w 10000"/>
              <a:gd name="connsiteY171" fmla="*/ 6132 h 10714"/>
              <a:gd name="connsiteX172" fmla="*/ 7729 w 10000"/>
              <a:gd name="connsiteY172" fmla="*/ 6153 h 10714"/>
              <a:gd name="connsiteX173" fmla="*/ 7563 w 10000"/>
              <a:gd name="connsiteY173" fmla="*/ 6177 h 10714"/>
              <a:gd name="connsiteX174" fmla="*/ 7388 w 10000"/>
              <a:gd name="connsiteY174" fmla="*/ 6198 h 10714"/>
              <a:gd name="connsiteX175" fmla="*/ 7204 w 10000"/>
              <a:gd name="connsiteY175" fmla="*/ 6219 h 10714"/>
              <a:gd name="connsiteX176" fmla="*/ 7017 w 10000"/>
              <a:gd name="connsiteY176" fmla="*/ 6240 h 10714"/>
              <a:gd name="connsiteX177" fmla="*/ 6842 w 10000"/>
              <a:gd name="connsiteY177" fmla="*/ 6263 h 10714"/>
              <a:gd name="connsiteX178" fmla="*/ 6675 w 10000"/>
              <a:gd name="connsiteY178" fmla="*/ 6290 h 10714"/>
              <a:gd name="connsiteX179" fmla="*/ 6517 w 10000"/>
              <a:gd name="connsiteY179" fmla="*/ 6329 h 10714"/>
              <a:gd name="connsiteX180" fmla="*/ 6388 w 10000"/>
              <a:gd name="connsiteY180" fmla="*/ 6365 h 10714"/>
              <a:gd name="connsiteX181" fmla="*/ 6288 w 10000"/>
              <a:gd name="connsiteY181" fmla="*/ 6415 h 10714"/>
              <a:gd name="connsiteX182" fmla="*/ 6213 w 10000"/>
              <a:gd name="connsiteY182" fmla="*/ 6475 h 10714"/>
              <a:gd name="connsiteX183" fmla="*/ 6092 w 10000"/>
              <a:gd name="connsiteY183" fmla="*/ 6648 h 10714"/>
              <a:gd name="connsiteX184" fmla="*/ 6008 w 10000"/>
              <a:gd name="connsiteY184" fmla="*/ 6836 h 10714"/>
              <a:gd name="connsiteX185" fmla="*/ 5942 w 10000"/>
              <a:gd name="connsiteY185" fmla="*/ 7032 h 10714"/>
              <a:gd name="connsiteX186" fmla="*/ 5904 w 10000"/>
              <a:gd name="connsiteY186" fmla="*/ 7232 h 10714"/>
              <a:gd name="connsiteX187" fmla="*/ 5888 w 10000"/>
              <a:gd name="connsiteY187" fmla="*/ 7443 h 10714"/>
              <a:gd name="connsiteX188" fmla="*/ 5879 w 10000"/>
              <a:gd name="connsiteY188" fmla="*/ 7655 h 10714"/>
              <a:gd name="connsiteX189" fmla="*/ 5888 w 10000"/>
              <a:gd name="connsiteY189" fmla="*/ 7867 h 10714"/>
              <a:gd name="connsiteX190" fmla="*/ 5904 w 10000"/>
              <a:gd name="connsiteY190" fmla="*/ 8084 h 10714"/>
              <a:gd name="connsiteX191" fmla="*/ 5925 w 10000"/>
              <a:gd name="connsiteY191" fmla="*/ 8299 h 10714"/>
              <a:gd name="connsiteX192" fmla="*/ 5950 w 10000"/>
              <a:gd name="connsiteY192" fmla="*/ 8510 h 10714"/>
              <a:gd name="connsiteX193" fmla="*/ 5954 w 10000"/>
              <a:gd name="connsiteY193" fmla="*/ 8820 h 10714"/>
              <a:gd name="connsiteX194" fmla="*/ 5933 w 10000"/>
              <a:gd name="connsiteY194" fmla="*/ 9130 h 10714"/>
              <a:gd name="connsiteX195" fmla="*/ 5896 w 10000"/>
              <a:gd name="connsiteY195" fmla="*/ 9428 h 10714"/>
              <a:gd name="connsiteX196" fmla="*/ 5850 w 10000"/>
              <a:gd name="connsiteY196" fmla="*/ 9720 h 10714"/>
              <a:gd name="connsiteX197" fmla="*/ 5756 w 10000"/>
              <a:gd name="connsiteY197" fmla="*/ 10714 h 10714"/>
              <a:gd name="connsiteX198" fmla="*/ 4117 w 10000"/>
              <a:gd name="connsiteY198" fmla="*/ 10686 h 10714"/>
              <a:gd name="connsiteX199" fmla="*/ 4309 w 10000"/>
              <a:gd name="connsiteY199" fmla="*/ 10293 h 10714"/>
              <a:gd name="connsiteX200" fmla="*/ 4546 w 10000"/>
              <a:gd name="connsiteY200" fmla="*/ 9848 h 10714"/>
              <a:gd name="connsiteX201" fmla="*/ 4629 w 10000"/>
              <a:gd name="connsiteY201" fmla="*/ 9687 h 10714"/>
              <a:gd name="connsiteX202" fmla="*/ 4700 w 10000"/>
              <a:gd name="connsiteY202" fmla="*/ 9508 h 10714"/>
              <a:gd name="connsiteX203" fmla="*/ 4767 w 10000"/>
              <a:gd name="connsiteY203" fmla="*/ 9309 h 10714"/>
              <a:gd name="connsiteX204" fmla="*/ 4829 w 10000"/>
              <a:gd name="connsiteY204" fmla="*/ 9097 h 10714"/>
              <a:gd name="connsiteX205" fmla="*/ 4879 w 10000"/>
              <a:gd name="connsiteY205" fmla="*/ 8868 h 10714"/>
              <a:gd name="connsiteX206" fmla="*/ 4917 w 10000"/>
              <a:gd name="connsiteY206" fmla="*/ 8635 h 10714"/>
              <a:gd name="connsiteX207" fmla="*/ 4954 w 10000"/>
              <a:gd name="connsiteY207" fmla="*/ 8391 h 10714"/>
              <a:gd name="connsiteX208" fmla="*/ 4979 w 10000"/>
              <a:gd name="connsiteY208" fmla="*/ 8144 h 10714"/>
              <a:gd name="connsiteX209" fmla="*/ 5000 w 10000"/>
              <a:gd name="connsiteY209" fmla="*/ 7887 h 10714"/>
              <a:gd name="connsiteX210" fmla="*/ 5000 w 10000"/>
              <a:gd name="connsiteY210" fmla="*/ 7634 h 10714"/>
              <a:gd name="connsiteX211" fmla="*/ 5000 w 10000"/>
              <a:gd name="connsiteY211" fmla="*/ 7384 h 10714"/>
              <a:gd name="connsiteX212" fmla="*/ 4979 w 10000"/>
              <a:gd name="connsiteY212" fmla="*/ 7133 h 10714"/>
              <a:gd name="connsiteX213" fmla="*/ 4950 w 10000"/>
              <a:gd name="connsiteY213" fmla="*/ 6892 h 10714"/>
              <a:gd name="connsiteX214" fmla="*/ 4913 w 10000"/>
              <a:gd name="connsiteY214" fmla="*/ 6657 h 10714"/>
              <a:gd name="connsiteX215" fmla="*/ 4858 w 10000"/>
              <a:gd name="connsiteY215" fmla="*/ 6430 h 10714"/>
              <a:gd name="connsiteX216" fmla="*/ 4783 w 10000"/>
              <a:gd name="connsiteY216" fmla="*/ 6219 h 10714"/>
              <a:gd name="connsiteX217" fmla="*/ 4700 w 10000"/>
              <a:gd name="connsiteY217" fmla="*/ 6019 h 10714"/>
              <a:gd name="connsiteX218" fmla="*/ 4600 w 10000"/>
              <a:gd name="connsiteY218" fmla="*/ 5840 h 10714"/>
              <a:gd name="connsiteX219" fmla="*/ 4488 w 10000"/>
              <a:gd name="connsiteY219" fmla="*/ 5682 h 10714"/>
              <a:gd name="connsiteX220" fmla="*/ 4358 w 10000"/>
              <a:gd name="connsiteY220" fmla="*/ 5542 h 10714"/>
              <a:gd name="connsiteX221" fmla="*/ 4213 w 10000"/>
              <a:gd name="connsiteY221" fmla="*/ 5429 h 10714"/>
              <a:gd name="connsiteX222" fmla="*/ 4046 w 10000"/>
              <a:gd name="connsiteY222" fmla="*/ 5343 h 10714"/>
              <a:gd name="connsiteX223" fmla="*/ 3904 w 10000"/>
              <a:gd name="connsiteY223" fmla="*/ 5292 h 10714"/>
              <a:gd name="connsiteX224" fmla="*/ 3746 w 10000"/>
              <a:gd name="connsiteY224" fmla="*/ 5271 h 10714"/>
              <a:gd name="connsiteX225" fmla="*/ 3583 w 10000"/>
              <a:gd name="connsiteY225" fmla="*/ 5271 h 10714"/>
              <a:gd name="connsiteX226" fmla="*/ 3413 w 10000"/>
              <a:gd name="connsiteY226" fmla="*/ 5286 h 10714"/>
              <a:gd name="connsiteX227" fmla="*/ 3246 w 10000"/>
              <a:gd name="connsiteY227" fmla="*/ 5310 h 10714"/>
              <a:gd name="connsiteX228" fmla="*/ 3079 w 10000"/>
              <a:gd name="connsiteY228" fmla="*/ 5343 h 10714"/>
              <a:gd name="connsiteX229" fmla="*/ 2913 w 10000"/>
              <a:gd name="connsiteY229" fmla="*/ 5369 h 10714"/>
              <a:gd name="connsiteX230" fmla="*/ 2750 w 10000"/>
              <a:gd name="connsiteY230" fmla="*/ 5396 h 10714"/>
              <a:gd name="connsiteX231" fmla="*/ 2600 w 10000"/>
              <a:gd name="connsiteY231" fmla="*/ 5411 h 10714"/>
              <a:gd name="connsiteX232" fmla="*/ 2258 w 10000"/>
              <a:gd name="connsiteY232" fmla="*/ 5423 h 10714"/>
              <a:gd name="connsiteX233" fmla="*/ 1925 w 10000"/>
              <a:gd name="connsiteY233" fmla="*/ 5411 h 10714"/>
              <a:gd name="connsiteX234" fmla="*/ 1617 w 10000"/>
              <a:gd name="connsiteY234" fmla="*/ 5384 h 10714"/>
              <a:gd name="connsiteX235" fmla="*/ 1321 w 10000"/>
              <a:gd name="connsiteY235" fmla="*/ 5346 h 10714"/>
              <a:gd name="connsiteX236" fmla="*/ 1033 w 10000"/>
              <a:gd name="connsiteY236" fmla="*/ 5298 h 10714"/>
              <a:gd name="connsiteX237" fmla="*/ 758 w 10000"/>
              <a:gd name="connsiteY237" fmla="*/ 5250 h 10714"/>
              <a:gd name="connsiteX238" fmla="*/ 500 w 10000"/>
              <a:gd name="connsiteY238" fmla="*/ 5197 h 10714"/>
              <a:gd name="connsiteX239" fmla="*/ 517 w 10000"/>
              <a:gd name="connsiteY239" fmla="*/ 5137 h 10714"/>
              <a:gd name="connsiteX240" fmla="*/ 871 w 10000"/>
              <a:gd name="connsiteY240" fmla="*/ 5173 h 10714"/>
              <a:gd name="connsiteX241" fmla="*/ 1221 w 10000"/>
              <a:gd name="connsiteY241" fmla="*/ 5197 h 10714"/>
              <a:gd name="connsiteX242" fmla="*/ 1563 w 10000"/>
              <a:gd name="connsiteY242" fmla="*/ 5206 h 10714"/>
              <a:gd name="connsiteX243" fmla="*/ 1896 w 10000"/>
              <a:gd name="connsiteY243" fmla="*/ 5197 h 10714"/>
              <a:gd name="connsiteX244" fmla="*/ 2221 w 10000"/>
              <a:gd name="connsiteY244" fmla="*/ 5164 h 10714"/>
              <a:gd name="connsiteX245" fmla="*/ 2538 w 10000"/>
              <a:gd name="connsiteY245" fmla="*/ 5113 h 10714"/>
              <a:gd name="connsiteX246" fmla="*/ 2842 w 10000"/>
              <a:gd name="connsiteY246" fmla="*/ 5045 h 10714"/>
              <a:gd name="connsiteX247" fmla="*/ 3129 w 10000"/>
              <a:gd name="connsiteY247" fmla="*/ 4946 h 10714"/>
              <a:gd name="connsiteX248" fmla="*/ 3500 w 10000"/>
              <a:gd name="connsiteY248" fmla="*/ 4815 h 10714"/>
              <a:gd name="connsiteX249" fmla="*/ 2821 w 10000"/>
              <a:gd name="connsiteY249" fmla="*/ 4389 h 10714"/>
              <a:gd name="connsiteX250" fmla="*/ 2213 w 10000"/>
              <a:gd name="connsiteY250" fmla="*/ 3912 h 10714"/>
              <a:gd name="connsiteX251" fmla="*/ 1879 w 10000"/>
              <a:gd name="connsiteY251" fmla="*/ 3939 h 10714"/>
              <a:gd name="connsiteX252" fmla="*/ 1554 w 10000"/>
              <a:gd name="connsiteY252" fmla="*/ 3939 h 10714"/>
              <a:gd name="connsiteX253" fmla="*/ 1258 w 10000"/>
              <a:gd name="connsiteY253" fmla="*/ 3912 h 10714"/>
              <a:gd name="connsiteX254" fmla="*/ 979 w 10000"/>
              <a:gd name="connsiteY254" fmla="*/ 3856 h 10714"/>
              <a:gd name="connsiteX255" fmla="*/ 721 w 10000"/>
              <a:gd name="connsiteY255" fmla="*/ 3775 h 10714"/>
              <a:gd name="connsiteX256" fmla="*/ 496 w 10000"/>
              <a:gd name="connsiteY256" fmla="*/ 3674 h 10714"/>
              <a:gd name="connsiteX257" fmla="*/ 296 w 10000"/>
              <a:gd name="connsiteY257" fmla="*/ 3549 h 10714"/>
              <a:gd name="connsiteX258" fmla="*/ 129 w 10000"/>
              <a:gd name="connsiteY258" fmla="*/ 3403 h 10714"/>
              <a:gd name="connsiteX259" fmla="*/ 0 w 10000"/>
              <a:gd name="connsiteY259" fmla="*/ 3245 h 10714"/>
              <a:gd name="connsiteX260" fmla="*/ 17 w 10000"/>
              <a:gd name="connsiteY260" fmla="*/ 3218 h 10714"/>
              <a:gd name="connsiteX261" fmla="*/ 71 w 10000"/>
              <a:gd name="connsiteY261" fmla="*/ 3245 h 10714"/>
              <a:gd name="connsiteX262" fmla="*/ 138 w 10000"/>
              <a:gd name="connsiteY262" fmla="*/ 3349 h 10714"/>
              <a:gd name="connsiteX263" fmla="*/ 246 w 10000"/>
              <a:gd name="connsiteY263" fmla="*/ 3439 h 10714"/>
              <a:gd name="connsiteX264" fmla="*/ 379 w 10000"/>
              <a:gd name="connsiteY264" fmla="*/ 3528 h 10714"/>
              <a:gd name="connsiteX265" fmla="*/ 538 w 10000"/>
              <a:gd name="connsiteY265" fmla="*/ 3597 h 10714"/>
              <a:gd name="connsiteX266" fmla="*/ 721 w 10000"/>
              <a:gd name="connsiteY266" fmla="*/ 3656 h 10714"/>
              <a:gd name="connsiteX267" fmla="*/ 913 w 10000"/>
              <a:gd name="connsiteY267" fmla="*/ 3701 h 10714"/>
              <a:gd name="connsiteX268" fmla="*/ 1117 w 10000"/>
              <a:gd name="connsiteY268" fmla="*/ 3728 h 10714"/>
              <a:gd name="connsiteX269" fmla="*/ 1329 w 10000"/>
              <a:gd name="connsiteY269" fmla="*/ 3737 h 10714"/>
              <a:gd name="connsiteX270" fmla="*/ 1533 w 10000"/>
              <a:gd name="connsiteY270" fmla="*/ 3734 h 10714"/>
              <a:gd name="connsiteX271" fmla="*/ 1646 w 10000"/>
              <a:gd name="connsiteY271" fmla="*/ 3722 h 10714"/>
              <a:gd name="connsiteX272" fmla="*/ 1746 w 10000"/>
              <a:gd name="connsiteY272" fmla="*/ 3722 h 10714"/>
              <a:gd name="connsiteX273" fmla="*/ 1833 w 10000"/>
              <a:gd name="connsiteY273" fmla="*/ 3710 h 10714"/>
              <a:gd name="connsiteX274" fmla="*/ 1917 w 10000"/>
              <a:gd name="connsiteY274" fmla="*/ 3695 h 10714"/>
              <a:gd name="connsiteX275" fmla="*/ 1988 w 10000"/>
              <a:gd name="connsiteY275" fmla="*/ 3662 h 10714"/>
              <a:gd name="connsiteX276" fmla="*/ 1788 w 10000"/>
              <a:gd name="connsiteY276" fmla="*/ 3391 h 10714"/>
              <a:gd name="connsiteX277" fmla="*/ 1617 w 10000"/>
              <a:gd name="connsiteY277" fmla="*/ 3126 h 10714"/>
              <a:gd name="connsiteX278" fmla="*/ 1454 w 10000"/>
              <a:gd name="connsiteY278" fmla="*/ 2849 h 10714"/>
              <a:gd name="connsiteX279" fmla="*/ 1313 w 10000"/>
              <a:gd name="connsiteY279" fmla="*/ 2563 h 10714"/>
              <a:gd name="connsiteX280" fmla="*/ 1175 w 10000"/>
              <a:gd name="connsiteY280" fmla="*/ 2253 h 10714"/>
              <a:gd name="connsiteX281" fmla="*/ 1046 w 10000"/>
              <a:gd name="connsiteY281" fmla="*/ 1919 h 10714"/>
              <a:gd name="connsiteX282" fmla="*/ 1033 w 10000"/>
              <a:gd name="connsiteY282" fmla="*/ 1859 h 10714"/>
              <a:gd name="connsiteX283" fmla="*/ 1000 w 10000"/>
              <a:gd name="connsiteY283" fmla="*/ 1776 h 10714"/>
              <a:gd name="connsiteX284" fmla="*/ 979 w 10000"/>
              <a:gd name="connsiteY284" fmla="*/ 1684 h 10714"/>
              <a:gd name="connsiteX285" fmla="*/ 950 w 10000"/>
              <a:gd name="connsiteY285" fmla="*/ 1591 h 10714"/>
              <a:gd name="connsiteX286" fmla="*/ 925 w 10000"/>
              <a:gd name="connsiteY286" fmla="*/ 1490 h 10714"/>
              <a:gd name="connsiteX287" fmla="*/ 917 w 10000"/>
              <a:gd name="connsiteY287" fmla="*/ 1397 h 10714"/>
              <a:gd name="connsiteX288" fmla="*/ 917 w 10000"/>
              <a:gd name="connsiteY288" fmla="*/ 1311 h 10714"/>
              <a:gd name="connsiteX289" fmla="*/ 933 w 10000"/>
              <a:gd name="connsiteY289" fmla="*/ 1234 h 10714"/>
              <a:gd name="connsiteX290" fmla="*/ 963 w 10000"/>
              <a:gd name="connsiteY290" fmla="*/ 1180 h 10714"/>
              <a:gd name="connsiteX291" fmla="*/ 1000 w 10000"/>
              <a:gd name="connsiteY291" fmla="*/ 1192 h 10714"/>
              <a:gd name="connsiteX292" fmla="*/ 1033 w 10000"/>
              <a:gd name="connsiteY292" fmla="*/ 1496 h 10714"/>
              <a:gd name="connsiteX293" fmla="*/ 1108 w 10000"/>
              <a:gd name="connsiteY293" fmla="*/ 1800 h 10714"/>
              <a:gd name="connsiteX294" fmla="*/ 1221 w 10000"/>
              <a:gd name="connsiteY294" fmla="*/ 2098 h 10714"/>
              <a:gd name="connsiteX295" fmla="*/ 1358 w 10000"/>
              <a:gd name="connsiteY295" fmla="*/ 2372 h 10714"/>
              <a:gd name="connsiteX296" fmla="*/ 1508 w 10000"/>
              <a:gd name="connsiteY296" fmla="*/ 2628 h 10714"/>
              <a:gd name="connsiteX297" fmla="*/ 1646 w 10000"/>
              <a:gd name="connsiteY297" fmla="*/ 2795 h 10714"/>
              <a:gd name="connsiteX298" fmla="*/ 1629 w 10000"/>
              <a:gd name="connsiteY298" fmla="*/ 2801 h 10714"/>
              <a:gd name="connsiteX299" fmla="*/ 1629 w 10000"/>
              <a:gd name="connsiteY299" fmla="*/ 2807 h 10714"/>
              <a:gd name="connsiteX300" fmla="*/ 1638 w 10000"/>
              <a:gd name="connsiteY300" fmla="*/ 2813 h 10714"/>
              <a:gd name="connsiteX301" fmla="*/ 1646 w 10000"/>
              <a:gd name="connsiteY301" fmla="*/ 2816 h 10714"/>
              <a:gd name="connsiteX302" fmla="*/ 1663 w 10000"/>
              <a:gd name="connsiteY302" fmla="*/ 2822 h 10714"/>
              <a:gd name="connsiteX303" fmla="*/ 1667 w 10000"/>
              <a:gd name="connsiteY303" fmla="*/ 2834 h 10714"/>
              <a:gd name="connsiteX304" fmla="*/ 1675 w 10000"/>
              <a:gd name="connsiteY304" fmla="*/ 2840 h 10714"/>
              <a:gd name="connsiteX305" fmla="*/ 1683 w 10000"/>
              <a:gd name="connsiteY305" fmla="*/ 2849 h 10714"/>
              <a:gd name="connsiteX306" fmla="*/ 1683 w 10000"/>
              <a:gd name="connsiteY306" fmla="*/ 2843 h 10714"/>
              <a:gd name="connsiteX307" fmla="*/ 1675 w 10000"/>
              <a:gd name="connsiteY307" fmla="*/ 2840 h 10714"/>
              <a:gd name="connsiteX308" fmla="*/ 1675 w 10000"/>
              <a:gd name="connsiteY308" fmla="*/ 2840 h 10714"/>
              <a:gd name="connsiteX309" fmla="*/ 1646 w 10000"/>
              <a:gd name="connsiteY309" fmla="*/ 2795 h 10714"/>
              <a:gd name="connsiteX310" fmla="*/ 1746 w 10000"/>
              <a:gd name="connsiteY310" fmla="*/ 2741 h 10714"/>
              <a:gd name="connsiteX311" fmla="*/ 1842 w 10000"/>
              <a:gd name="connsiteY311" fmla="*/ 2649 h 10714"/>
              <a:gd name="connsiteX312" fmla="*/ 1933 w 10000"/>
              <a:gd name="connsiteY312" fmla="*/ 2542 h 10714"/>
              <a:gd name="connsiteX313" fmla="*/ 2017 w 10000"/>
              <a:gd name="connsiteY313" fmla="*/ 2411 h 10714"/>
              <a:gd name="connsiteX314" fmla="*/ 2092 w 10000"/>
              <a:gd name="connsiteY314" fmla="*/ 2265 h 10714"/>
              <a:gd name="connsiteX315" fmla="*/ 2163 w 10000"/>
              <a:gd name="connsiteY315" fmla="*/ 2113 h 10714"/>
              <a:gd name="connsiteX316" fmla="*/ 2221 w 10000"/>
              <a:gd name="connsiteY316" fmla="*/ 1955 h 10714"/>
              <a:gd name="connsiteX317" fmla="*/ 2275 w 10000"/>
              <a:gd name="connsiteY317" fmla="*/ 1803 h 10714"/>
              <a:gd name="connsiteX318" fmla="*/ 2321 w 10000"/>
              <a:gd name="connsiteY318" fmla="*/ 1657 h 10714"/>
              <a:gd name="connsiteX319" fmla="*/ 2329 w 10000"/>
              <a:gd name="connsiteY319" fmla="*/ 1853 h 10714"/>
              <a:gd name="connsiteX320" fmla="*/ 2321 w 10000"/>
              <a:gd name="connsiteY320" fmla="*/ 2032 h 10714"/>
              <a:gd name="connsiteX321" fmla="*/ 2283 w 10000"/>
              <a:gd name="connsiteY321" fmla="*/ 2199 h 10714"/>
              <a:gd name="connsiteX322" fmla="*/ 2229 w 10000"/>
              <a:gd name="connsiteY322" fmla="*/ 2366 h 10714"/>
              <a:gd name="connsiteX323" fmla="*/ 2154 w 10000"/>
              <a:gd name="connsiteY323" fmla="*/ 2524 h 10714"/>
              <a:gd name="connsiteX324" fmla="*/ 2046 w 10000"/>
              <a:gd name="connsiteY324" fmla="*/ 2682 h 10714"/>
              <a:gd name="connsiteX325" fmla="*/ 1796 w 10000"/>
              <a:gd name="connsiteY325" fmla="*/ 3027 h 10714"/>
              <a:gd name="connsiteX326" fmla="*/ 2054 w 10000"/>
              <a:gd name="connsiteY326" fmla="*/ 3305 h 10714"/>
              <a:gd name="connsiteX327" fmla="*/ 2333 w 10000"/>
              <a:gd name="connsiteY327" fmla="*/ 3564 h 10714"/>
              <a:gd name="connsiteX328" fmla="*/ 2638 w 10000"/>
              <a:gd name="connsiteY328" fmla="*/ 3808 h 10714"/>
              <a:gd name="connsiteX329" fmla="*/ 2963 w 10000"/>
              <a:gd name="connsiteY329" fmla="*/ 4032 h 10714"/>
              <a:gd name="connsiteX330" fmla="*/ 4129 w 10000"/>
              <a:gd name="connsiteY330" fmla="*/ 4610 h 10714"/>
              <a:gd name="connsiteX331" fmla="*/ 4167 w 10000"/>
              <a:gd name="connsiteY331" fmla="*/ 4589 h 10714"/>
              <a:gd name="connsiteX332" fmla="*/ 4071 w 10000"/>
              <a:gd name="connsiteY332" fmla="*/ 4333 h 10714"/>
              <a:gd name="connsiteX333" fmla="*/ 3996 w 10000"/>
              <a:gd name="connsiteY333" fmla="*/ 4058 h 10714"/>
              <a:gd name="connsiteX334" fmla="*/ 3933 w 10000"/>
              <a:gd name="connsiteY334" fmla="*/ 3760 h 10714"/>
              <a:gd name="connsiteX335" fmla="*/ 3904 w 10000"/>
              <a:gd name="connsiteY335" fmla="*/ 3456 h 10714"/>
              <a:gd name="connsiteX336" fmla="*/ 3879 w 10000"/>
              <a:gd name="connsiteY336" fmla="*/ 3138 h 10714"/>
              <a:gd name="connsiteX337" fmla="*/ 3879 w 10000"/>
              <a:gd name="connsiteY337" fmla="*/ 2813 h 10714"/>
              <a:gd name="connsiteX338" fmla="*/ 3896 w 10000"/>
              <a:gd name="connsiteY338" fmla="*/ 2485 h 10714"/>
              <a:gd name="connsiteX339" fmla="*/ 3933 w 10000"/>
              <a:gd name="connsiteY339" fmla="*/ 2160 h 10714"/>
              <a:gd name="connsiteX340" fmla="*/ 3988 w 10000"/>
              <a:gd name="connsiteY340" fmla="*/ 1836 h 10714"/>
              <a:gd name="connsiteX341" fmla="*/ 4046 w 10000"/>
              <a:gd name="connsiteY341" fmla="*/ 1523 h 10714"/>
              <a:gd name="connsiteX342" fmla="*/ 4129 w 10000"/>
              <a:gd name="connsiteY342" fmla="*/ 1219 h 10714"/>
              <a:gd name="connsiteX343" fmla="*/ 4229 w 10000"/>
              <a:gd name="connsiteY343" fmla="*/ 933 h 10714"/>
              <a:gd name="connsiteX344" fmla="*/ 4333 w 10000"/>
              <a:gd name="connsiteY344" fmla="*/ 662 h 10714"/>
              <a:gd name="connsiteX345" fmla="*/ 4454 w 10000"/>
              <a:gd name="connsiteY345" fmla="*/ 417 h 10714"/>
              <a:gd name="connsiteX346" fmla="*/ 4583 w 10000"/>
              <a:gd name="connsiteY346" fmla="*/ 194 h 10714"/>
              <a:gd name="connsiteX347" fmla="*/ 4738 w 10000"/>
              <a:gd name="connsiteY347" fmla="*/ 0 h 10714"/>
              <a:gd name="connsiteX0" fmla="*/ 4738 w 10000"/>
              <a:gd name="connsiteY0" fmla="*/ 0 h 10741"/>
              <a:gd name="connsiteX1" fmla="*/ 4721 w 10000"/>
              <a:gd name="connsiteY1" fmla="*/ 48 h 10741"/>
              <a:gd name="connsiteX2" fmla="*/ 4713 w 10000"/>
              <a:gd name="connsiteY2" fmla="*/ 80 h 10741"/>
              <a:gd name="connsiteX3" fmla="*/ 4704 w 10000"/>
              <a:gd name="connsiteY3" fmla="*/ 101 h 10741"/>
              <a:gd name="connsiteX4" fmla="*/ 4704 w 10000"/>
              <a:gd name="connsiteY4" fmla="*/ 113 h 10741"/>
              <a:gd name="connsiteX5" fmla="*/ 4713 w 10000"/>
              <a:gd name="connsiteY5" fmla="*/ 119 h 10741"/>
              <a:gd name="connsiteX6" fmla="*/ 4713 w 10000"/>
              <a:gd name="connsiteY6" fmla="*/ 125 h 10741"/>
              <a:gd name="connsiteX7" fmla="*/ 4721 w 10000"/>
              <a:gd name="connsiteY7" fmla="*/ 125 h 10741"/>
              <a:gd name="connsiteX8" fmla="*/ 4721 w 10000"/>
              <a:gd name="connsiteY8" fmla="*/ 125 h 10741"/>
              <a:gd name="connsiteX9" fmla="*/ 4721 w 10000"/>
              <a:gd name="connsiteY9" fmla="*/ 134 h 10741"/>
              <a:gd name="connsiteX10" fmla="*/ 4713 w 10000"/>
              <a:gd name="connsiteY10" fmla="*/ 152 h 10741"/>
              <a:gd name="connsiteX11" fmla="*/ 4704 w 10000"/>
              <a:gd name="connsiteY11" fmla="*/ 179 h 10741"/>
              <a:gd name="connsiteX12" fmla="*/ 4692 w 10000"/>
              <a:gd name="connsiteY12" fmla="*/ 221 h 10741"/>
              <a:gd name="connsiteX13" fmla="*/ 4667 w 10000"/>
              <a:gd name="connsiteY13" fmla="*/ 280 h 10741"/>
              <a:gd name="connsiteX14" fmla="*/ 4629 w 10000"/>
              <a:gd name="connsiteY14" fmla="*/ 364 h 10741"/>
              <a:gd name="connsiteX15" fmla="*/ 4592 w 10000"/>
              <a:gd name="connsiteY15" fmla="*/ 465 h 10741"/>
              <a:gd name="connsiteX16" fmla="*/ 4533 w 10000"/>
              <a:gd name="connsiteY16" fmla="*/ 596 h 10741"/>
              <a:gd name="connsiteX17" fmla="*/ 4463 w 10000"/>
              <a:gd name="connsiteY17" fmla="*/ 754 h 10741"/>
              <a:gd name="connsiteX18" fmla="*/ 4379 w 10000"/>
              <a:gd name="connsiteY18" fmla="*/ 1001 h 10741"/>
              <a:gd name="connsiteX19" fmla="*/ 4321 w 10000"/>
              <a:gd name="connsiteY19" fmla="*/ 1266 h 10741"/>
              <a:gd name="connsiteX20" fmla="*/ 4275 w 10000"/>
              <a:gd name="connsiteY20" fmla="*/ 1538 h 10741"/>
              <a:gd name="connsiteX21" fmla="*/ 4213 w 10000"/>
              <a:gd name="connsiteY21" fmla="*/ 1827 h 10741"/>
              <a:gd name="connsiteX22" fmla="*/ 4204 w 10000"/>
              <a:gd name="connsiteY22" fmla="*/ 1889 h 10741"/>
              <a:gd name="connsiteX23" fmla="*/ 4192 w 10000"/>
              <a:gd name="connsiteY23" fmla="*/ 1982 h 10741"/>
              <a:gd name="connsiteX24" fmla="*/ 4183 w 10000"/>
              <a:gd name="connsiteY24" fmla="*/ 2080 h 10741"/>
              <a:gd name="connsiteX25" fmla="*/ 4175 w 10000"/>
              <a:gd name="connsiteY25" fmla="*/ 2187 h 10741"/>
              <a:gd name="connsiteX26" fmla="*/ 4175 w 10000"/>
              <a:gd name="connsiteY26" fmla="*/ 2297 h 10741"/>
              <a:gd name="connsiteX27" fmla="*/ 4192 w 10000"/>
              <a:gd name="connsiteY27" fmla="*/ 2396 h 10741"/>
              <a:gd name="connsiteX28" fmla="*/ 4213 w 10000"/>
              <a:gd name="connsiteY28" fmla="*/ 2482 h 10741"/>
              <a:gd name="connsiteX29" fmla="*/ 4250 w 10000"/>
              <a:gd name="connsiteY29" fmla="*/ 2542 h 10741"/>
              <a:gd name="connsiteX30" fmla="*/ 4450 w 10000"/>
              <a:gd name="connsiteY30" fmla="*/ 2530 h 10741"/>
              <a:gd name="connsiteX31" fmla="*/ 4646 w 10000"/>
              <a:gd name="connsiteY31" fmla="*/ 2482 h 10741"/>
              <a:gd name="connsiteX32" fmla="*/ 4833 w 10000"/>
              <a:gd name="connsiteY32" fmla="*/ 2405 h 10741"/>
              <a:gd name="connsiteX33" fmla="*/ 5025 w 10000"/>
              <a:gd name="connsiteY33" fmla="*/ 2297 h 10741"/>
              <a:gd name="connsiteX34" fmla="*/ 5200 w 10000"/>
              <a:gd name="connsiteY34" fmla="*/ 2172 h 10741"/>
              <a:gd name="connsiteX35" fmla="*/ 5371 w 10000"/>
              <a:gd name="connsiteY35" fmla="*/ 2020 h 10741"/>
              <a:gd name="connsiteX36" fmla="*/ 5533 w 10000"/>
              <a:gd name="connsiteY36" fmla="*/ 1859 h 10741"/>
              <a:gd name="connsiteX37" fmla="*/ 5683 w 10000"/>
              <a:gd name="connsiteY37" fmla="*/ 1690 h 10741"/>
              <a:gd name="connsiteX38" fmla="*/ 5829 w 10000"/>
              <a:gd name="connsiteY38" fmla="*/ 1511 h 10741"/>
              <a:gd name="connsiteX39" fmla="*/ 5954 w 10000"/>
              <a:gd name="connsiteY39" fmla="*/ 1326 h 10741"/>
              <a:gd name="connsiteX40" fmla="*/ 6071 w 10000"/>
              <a:gd name="connsiteY40" fmla="*/ 1147 h 10741"/>
              <a:gd name="connsiteX41" fmla="*/ 6167 w 10000"/>
              <a:gd name="connsiteY41" fmla="*/ 974 h 10741"/>
              <a:gd name="connsiteX42" fmla="*/ 6213 w 10000"/>
              <a:gd name="connsiteY42" fmla="*/ 974 h 10741"/>
              <a:gd name="connsiteX43" fmla="*/ 6213 w 10000"/>
              <a:gd name="connsiteY43" fmla="*/ 992 h 10741"/>
              <a:gd name="connsiteX44" fmla="*/ 6138 w 10000"/>
              <a:gd name="connsiteY44" fmla="*/ 1165 h 10741"/>
              <a:gd name="connsiteX45" fmla="*/ 6054 w 10000"/>
              <a:gd name="connsiteY45" fmla="*/ 1344 h 10741"/>
              <a:gd name="connsiteX46" fmla="*/ 5963 w 10000"/>
              <a:gd name="connsiteY46" fmla="*/ 1517 h 10741"/>
              <a:gd name="connsiteX47" fmla="*/ 5871 w 10000"/>
              <a:gd name="connsiteY47" fmla="*/ 1684 h 10741"/>
              <a:gd name="connsiteX48" fmla="*/ 5775 w 10000"/>
              <a:gd name="connsiteY48" fmla="*/ 1847 h 10741"/>
              <a:gd name="connsiteX49" fmla="*/ 5667 w 10000"/>
              <a:gd name="connsiteY49" fmla="*/ 1999 h 10741"/>
              <a:gd name="connsiteX50" fmla="*/ 5554 w 10000"/>
              <a:gd name="connsiteY50" fmla="*/ 2145 h 10741"/>
              <a:gd name="connsiteX51" fmla="*/ 5417 w 10000"/>
              <a:gd name="connsiteY51" fmla="*/ 2279 h 10741"/>
              <a:gd name="connsiteX52" fmla="*/ 5275 w 10000"/>
              <a:gd name="connsiteY52" fmla="*/ 2411 h 10741"/>
              <a:gd name="connsiteX53" fmla="*/ 5108 w 10000"/>
              <a:gd name="connsiteY53" fmla="*/ 2518 h 10741"/>
              <a:gd name="connsiteX54" fmla="*/ 4917 w 10000"/>
              <a:gd name="connsiteY54" fmla="*/ 2616 h 10741"/>
              <a:gd name="connsiteX55" fmla="*/ 4704 w 10000"/>
              <a:gd name="connsiteY55" fmla="*/ 2703 h 10741"/>
              <a:gd name="connsiteX56" fmla="*/ 4479 w 10000"/>
              <a:gd name="connsiteY56" fmla="*/ 2768 h 10741"/>
              <a:gd name="connsiteX57" fmla="*/ 4213 w 10000"/>
              <a:gd name="connsiteY57" fmla="*/ 2813 h 10741"/>
              <a:gd name="connsiteX58" fmla="*/ 4221 w 10000"/>
              <a:gd name="connsiteY58" fmla="*/ 3126 h 10741"/>
              <a:gd name="connsiteX59" fmla="*/ 4258 w 10000"/>
              <a:gd name="connsiteY59" fmla="*/ 3424 h 10741"/>
              <a:gd name="connsiteX60" fmla="*/ 4321 w 10000"/>
              <a:gd name="connsiteY60" fmla="*/ 3707 h 10741"/>
              <a:gd name="connsiteX61" fmla="*/ 4404 w 10000"/>
              <a:gd name="connsiteY61" fmla="*/ 3975 h 10741"/>
              <a:gd name="connsiteX62" fmla="*/ 4508 w 10000"/>
              <a:gd name="connsiteY62" fmla="*/ 4231 h 10741"/>
              <a:gd name="connsiteX63" fmla="*/ 4621 w 10000"/>
              <a:gd name="connsiteY63" fmla="*/ 4476 h 10741"/>
              <a:gd name="connsiteX64" fmla="*/ 4750 w 10000"/>
              <a:gd name="connsiteY64" fmla="*/ 4708 h 10741"/>
              <a:gd name="connsiteX65" fmla="*/ 4879 w 10000"/>
              <a:gd name="connsiteY65" fmla="*/ 4934 h 10741"/>
              <a:gd name="connsiteX66" fmla="*/ 4917 w 10000"/>
              <a:gd name="connsiteY66" fmla="*/ 4988 h 10741"/>
              <a:gd name="connsiteX67" fmla="*/ 4950 w 10000"/>
              <a:gd name="connsiteY67" fmla="*/ 5054 h 10741"/>
              <a:gd name="connsiteX68" fmla="*/ 4996 w 10000"/>
              <a:gd name="connsiteY68" fmla="*/ 5125 h 10741"/>
              <a:gd name="connsiteX69" fmla="*/ 5038 w 10000"/>
              <a:gd name="connsiteY69" fmla="*/ 5200 h 10741"/>
              <a:gd name="connsiteX70" fmla="*/ 5092 w 10000"/>
              <a:gd name="connsiteY70" fmla="*/ 5271 h 10741"/>
              <a:gd name="connsiteX71" fmla="*/ 5154 w 10000"/>
              <a:gd name="connsiteY71" fmla="*/ 5331 h 10741"/>
              <a:gd name="connsiteX72" fmla="*/ 5229 w 10000"/>
              <a:gd name="connsiteY72" fmla="*/ 5384 h 10741"/>
              <a:gd name="connsiteX73" fmla="*/ 5313 w 10000"/>
              <a:gd name="connsiteY73" fmla="*/ 5423 h 10741"/>
              <a:gd name="connsiteX74" fmla="*/ 5413 w 10000"/>
              <a:gd name="connsiteY74" fmla="*/ 5438 h 10741"/>
              <a:gd name="connsiteX75" fmla="*/ 5517 w 10000"/>
              <a:gd name="connsiteY75" fmla="*/ 5435 h 10741"/>
              <a:gd name="connsiteX76" fmla="*/ 5704 w 10000"/>
              <a:gd name="connsiteY76" fmla="*/ 5390 h 10741"/>
              <a:gd name="connsiteX77" fmla="*/ 5871 w 10000"/>
              <a:gd name="connsiteY77" fmla="*/ 5316 h 10741"/>
              <a:gd name="connsiteX78" fmla="*/ 6033 w 10000"/>
              <a:gd name="connsiteY78" fmla="*/ 5223 h 10741"/>
              <a:gd name="connsiteX79" fmla="*/ 6167 w 10000"/>
              <a:gd name="connsiteY79" fmla="*/ 5113 h 10741"/>
              <a:gd name="connsiteX80" fmla="*/ 6296 w 10000"/>
              <a:gd name="connsiteY80" fmla="*/ 4994 h 10741"/>
              <a:gd name="connsiteX81" fmla="*/ 6417 w 10000"/>
              <a:gd name="connsiteY81" fmla="*/ 4869 h 10741"/>
              <a:gd name="connsiteX82" fmla="*/ 6525 w 10000"/>
              <a:gd name="connsiteY82" fmla="*/ 4750 h 10741"/>
              <a:gd name="connsiteX83" fmla="*/ 6617 w 10000"/>
              <a:gd name="connsiteY83" fmla="*/ 4636 h 10741"/>
              <a:gd name="connsiteX84" fmla="*/ 6821 w 10000"/>
              <a:gd name="connsiteY84" fmla="*/ 4377 h 10741"/>
              <a:gd name="connsiteX85" fmla="*/ 7017 w 10000"/>
              <a:gd name="connsiteY85" fmla="*/ 4085 h 10741"/>
              <a:gd name="connsiteX86" fmla="*/ 7213 w 10000"/>
              <a:gd name="connsiteY86" fmla="*/ 3766 h 10741"/>
              <a:gd name="connsiteX87" fmla="*/ 7396 w 10000"/>
              <a:gd name="connsiteY87" fmla="*/ 3418 h 10741"/>
              <a:gd name="connsiteX88" fmla="*/ 7563 w 10000"/>
              <a:gd name="connsiteY88" fmla="*/ 3051 h 10741"/>
              <a:gd name="connsiteX89" fmla="*/ 7713 w 10000"/>
              <a:gd name="connsiteY89" fmla="*/ 2661 h 10741"/>
              <a:gd name="connsiteX90" fmla="*/ 7850 w 10000"/>
              <a:gd name="connsiteY90" fmla="*/ 2253 h 10741"/>
              <a:gd name="connsiteX91" fmla="*/ 7950 w 10000"/>
              <a:gd name="connsiteY91" fmla="*/ 1830 h 10741"/>
              <a:gd name="connsiteX92" fmla="*/ 8025 w 10000"/>
              <a:gd name="connsiteY92" fmla="*/ 1397 h 10741"/>
              <a:gd name="connsiteX93" fmla="*/ 8071 w 10000"/>
              <a:gd name="connsiteY93" fmla="*/ 954 h 10741"/>
              <a:gd name="connsiteX94" fmla="*/ 8108 w 10000"/>
              <a:gd name="connsiteY94" fmla="*/ 974 h 10741"/>
              <a:gd name="connsiteX95" fmla="*/ 8138 w 10000"/>
              <a:gd name="connsiteY95" fmla="*/ 1025 h 10741"/>
              <a:gd name="connsiteX96" fmla="*/ 8163 w 10000"/>
              <a:gd name="connsiteY96" fmla="*/ 1100 h 10741"/>
              <a:gd name="connsiteX97" fmla="*/ 8175 w 10000"/>
              <a:gd name="connsiteY97" fmla="*/ 1198 h 10741"/>
              <a:gd name="connsiteX98" fmla="*/ 8183 w 10000"/>
              <a:gd name="connsiteY98" fmla="*/ 1311 h 10741"/>
              <a:gd name="connsiteX99" fmla="*/ 8183 w 10000"/>
              <a:gd name="connsiteY99" fmla="*/ 1442 h 10741"/>
              <a:gd name="connsiteX100" fmla="*/ 8183 w 10000"/>
              <a:gd name="connsiteY100" fmla="*/ 1582 h 10741"/>
              <a:gd name="connsiteX101" fmla="*/ 8175 w 10000"/>
              <a:gd name="connsiteY101" fmla="*/ 1734 h 10741"/>
              <a:gd name="connsiteX102" fmla="*/ 8163 w 10000"/>
              <a:gd name="connsiteY102" fmla="*/ 1889 h 10741"/>
              <a:gd name="connsiteX103" fmla="*/ 8146 w 10000"/>
              <a:gd name="connsiteY103" fmla="*/ 2047 h 10741"/>
              <a:gd name="connsiteX104" fmla="*/ 8121 w 10000"/>
              <a:gd name="connsiteY104" fmla="*/ 2205 h 10741"/>
              <a:gd name="connsiteX105" fmla="*/ 8108 w 10000"/>
              <a:gd name="connsiteY105" fmla="*/ 2357 h 10741"/>
              <a:gd name="connsiteX106" fmla="*/ 8083 w 10000"/>
              <a:gd name="connsiteY106" fmla="*/ 2497 h 10741"/>
              <a:gd name="connsiteX107" fmla="*/ 8063 w 10000"/>
              <a:gd name="connsiteY107" fmla="*/ 2628 h 10741"/>
              <a:gd name="connsiteX108" fmla="*/ 8038 w 10000"/>
              <a:gd name="connsiteY108" fmla="*/ 2741 h 10741"/>
              <a:gd name="connsiteX109" fmla="*/ 8017 w 10000"/>
              <a:gd name="connsiteY109" fmla="*/ 2834 h 10741"/>
              <a:gd name="connsiteX110" fmla="*/ 8000 w 10000"/>
              <a:gd name="connsiteY110" fmla="*/ 2908 h 10741"/>
              <a:gd name="connsiteX111" fmla="*/ 7700 w 10000"/>
              <a:gd name="connsiteY111" fmla="*/ 3754 h 10741"/>
              <a:gd name="connsiteX112" fmla="*/ 7942 w 10000"/>
              <a:gd name="connsiteY112" fmla="*/ 3737 h 10741"/>
              <a:gd name="connsiteX113" fmla="*/ 8167 w 10000"/>
              <a:gd name="connsiteY113" fmla="*/ 3695 h 10741"/>
              <a:gd name="connsiteX114" fmla="*/ 8379 w 10000"/>
              <a:gd name="connsiteY114" fmla="*/ 3635 h 10741"/>
              <a:gd name="connsiteX115" fmla="*/ 8583 w 10000"/>
              <a:gd name="connsiteY115" fmla="*/ 3558 h 10741"/>
              <a:gd name="connsiteX116" fmla="*/ 8767 w 10000"/>
              <a:gd name="connsiteY116" fmla="*/ 3471 h 10741"/>
              <a:gd name="connsiteX117" fmla="*/ 8933 w 10000"/>
              <a:gd name="connsiteY117" fmla="*/ 3376 h 10741"/>
              <a:gd name="connsiteX118" fmla="*/ 9092 w 10000"/>
              <a:gd name="connsiteY118" fmla="*/ 3278 h 10741"/>
              <a:gd name="connsiteX119" fmla="*/ 9238 w 10000"/>
              <a:gd name="connsiteY119" fmla="*/ 3185 h 10741"/>
              <a:gd name="connsiteX120" fmla="*/ 9250 w 10000"/>
              <a:gd name="connsiteY120" fmla="*/ 3230 h 10741"/>
              <a:gd name="connsiteX121" fmla="*/ 9117 w 10000"/>
              <a:gd name="connsiteY121" fmla="*/ 3376 h 10741"/>
              <a:gd name="connsiteX122" fmla="*/ 8954 w 10000"/>
              <a:gd name="connsiteY122" fmla="*/ 3516 h 10741"/>
              <a:gd name="connsiteX123" fmla="*/ 8758 w 10000"/>
              <a:gd name="connsiteY123" fmla="*/ 3641 h 10741"/>
              <a:gd name="connsiteX124" fmla="*/ 8538 w 10000"/>
              <a:gd name="connsiteY124" fmla="*/ 3754 h 10741"/>
              <a:gd name="connsiteX125" fmla="*/ 8304 w 10000"/>
              <a:gd name="connsiteY125" fmla="*/ 3856 h 10741"/>
              <a:gd name="connsiteX126" fmla="*/ 8054 w 10000"/>
              <a:gd name="connsiteY126" fmla="*/ 3945 h 10741"/>
              <a:gd name="connsiteX127" fmla="*/ 7796 w 10000"/>
              <a:gd name="connsiteY127" fmla="*/ 4014 h 10741"/>
              <a:gd name="connsiteX128" fmla="*/ 7533 w 10000"/>
              <a:gd name="connsiteY128" fmla="*/ 4064 h 10741"/>
              <a:gd name="connsiteX129" fmla="*/ 7479 w 10000"/>
              <a:gd name="connsiteY129" fmla="*/ 4184 h 10741"/>
              <a:gd name="connsiteX130" fmla="*/ 7404 w 10000"/>
              <a:gd name="connsiteY130" fmla="*/ 4324 h 10741"/>
              <a:gd name="connsiteX131" fmla="*/ 7321 w 10000"/>
              <a:gd name="connsiteY131" fmla="*/ 4470 h 10741"/>
              <a:gd name="connsiteX132" fmla="*/ 7213 w 10000"/>
              <a:gd name="connsiteY132" fmla="*/ 4628 h 10741"/>
              <a:gd name="connsiteX133" fmla="*/ 7100 w 10000"/>
              <a:gd name="connsiteY133" fmla="*/ 4794 h 10741"/>
              <a:gd name="connsiteX134" fmla="*/ 6979 w 10000"/>
              <a:gd name="connsiteY134" fmla="*/ 4958 h 10741"/>
              <a:gd name="connsiteX135" fmla="*/ 6850 w 10000"/>
              <a:gd name="connsiteY135" fmla="*/ 5113 h 10741"/>
              <a:gd name="connsiteX136" fmla="*/ 6721 w 10000"/>
              <a:gd name="connsiteY136" fmla="*/ 5265 h 10741"/>
              <a:gd name="connsiteX137" fmla="*/ 6600 w 10000"/>
              <a:gd name="connsiteY137" fmla="*/ 5405 h 10741"/>
              <a:gd name="connsiteX138" fmla="*/ 6471 w 10000"/>
              <a:gd name="connsiteY138" fmla="*/ 5530 h 10741"/>
              <a:gd name="connsiteX139" fmla="*/ 6358 w 10000"/>
              <a:gd name="connsiteY139" fmla="*/ 5641 h 10741"/>
              <a:gd name="connsiteX140" fmla="*/ 6250 w 10000"/>
              <a:gd name="connsiteY140" fmla="*/ 5721 h 10741"/>
              <a:gd name="connsiteX141" fmla="*/ 6267 w 10000"/>
              <a:gd name="connsiteY141" fmla="*/ 5781 h 10741"/>
              <a:gd name="connsiteX142" fmla="*/ 6296 w 10000"/>
              <a:gd name="connsiteY142" fmla="*/ 5793 h 10741"/>
              <a:gd name="connsiteX143" fmla="*/ 6479 w 10000"/>
              <a:gd name="connsiteY143" fmla="*/ 5754 h 10741"/>
              <a:gd name="connsiteX144" fmla="*/ 6663 w 10000"/>
              <a:gd name="connsiteY144" fmla="*/ 5736 h 10741"/>
              <a:gd name="connsiteX145" fmla="*/ 6858 w 10000"/>
              <a:gd name="connsiteY145" fmla="*/ 5736 h 10741"/>
              <a:gd name="connsiteX146" fmla="*/ 7046 w 10000"/>
              <a:gd name="connsiteY146" fmla="*/ 5742 h 10741"/>
              <a:gd name="connsiteX147" fmla="*/ 7246 w 10000"/>
              <a:gd name="connsiteY147" fmla="*/ 5748 h 10741"/>
              <a:gd name="connsiteX148" fmla="*/ 7425 w 10000"/>
              <a:gd name="connsiteY148" fmla="*/ 5748 h 10741"/>
              <a:gd name="connsiteX149" fmla="*/ 7600 w 10000"/>
              <a:gd name="connsiteY149" fmla="*/ 5733 h 10741"/>
              <a:gd name="connsiteX150" fmla="*/ 7950 w 10000"/>
              <a:gd name="connsiteY150" fmla="*/ 5673 h 10741"/>
              <a:gd name="connsiteX151" fmla="*/ 8275 w 10000"/>
              <a:gd name="connsiteY151" fmla="*/ 5596 h 10741"/>
              <a:gd name="connsiteX152" fmla="*/ 8579 w 10000"/>
              <a:gd name="connsiteY152" fmla="*/ 5504 h 10741"/>
              <a:gd name="connsiteX153" fmla="*/ 8858 w 10000"/>
              <a:gd name="connsiteY153" fmla="*/ 5390 h 10741"/>
              <a:gd name="connsiteX154" fmla="*/ 9117 w 10000"/>
              <a:gd name="connsiteY154" fmla="*/ 5265 h 10741"/>
              <a:gd name="connsiteX155" fmla="*/ 9350 w 10000"/>
              <a:gd name="connsiteY155" fmla="*/ 5119 h 10741"/>
              <a:gd name="connsiteX156" fmla="*/ 9563 w 10000"/>
              <a:gd name="connsiteY156" fmla="*/ 4967 h 10741"/>
              <a:gd name="connsiteX157" fmla="*/ 9758 w 10000"/>
              <a:gd name="connsiteY157" fmla="*/ 4794 h 10741"/>
              <a:gd name="connsiteX158" fmla="*/ 9933 w 10000"/>
              <a:gd name="connsiteY158" fmla="*/ 4610 h 10741"/>
              <a:gd name="connsiteX159" fmla="*/ 10000 w 10000"/>
              <a:gd name="connsiteY159" fmla="*/ 4648 h 10741"/>
              <a:gd name="connsiteX160" fmla="*/ 10000 w 10000"/>
              <a:gd name="connsiteY160" fmla="*/ 4660 h 10741"/>
              <a:gd name="connsiteX161" fmla="*/ 9904 w 10000"/>
              <a:gd name="connsiteY161" fmla="*/ 4827 h 10741"/>
              <a:gd name="connsiteX162" fmla="*/ 9767 w 10000"/>
              <a:gd name="connsiteY162" fmla="*/ 5000 h 10741"/>
              <a:gd name="connsiteX163" fmla="*/ 9600 w 10000"/>
              <a:gd name="connsiteY163" fmla="*/ 5173 h 10741"/>
              <a:gd name="connsiteX164" fmla="*/ 9404 w 10000"/>
              <a:gd name="connsiteY164" fmla="*/ 5343 h 10741"/>
              <a:gd name="connsiteX165" fmla="*/ 9183 w 10000"/>
              <a:gd name="connsiteY165" fmla="*/ 5504 h 10741"/>
              <a:gd name="connsiteX166" fmla="*/ 8950 w 10000"/>
              <a:gd name="connsiteY166" fmla="*/ 5662 h 10741"/>
              <a:gd name="connsiteX167" fmla="*/ 8704 w 10000"/>
              <a:gd name="connsiteY167" fmla="*/ 5802 h 10741"/>
              <a:gd name="connsiteX168" fmla="*/ 8463 w 10000"/>
              <a:gd name="connsiteY168" fmla="*/ 5927 h 10741"/>
              <a:gd name="connsiteX169" fmla="*/ 8229 w 10000"/>
              <a:gd name="connsiteY169" fmla="*/ 6025 h 10741"/>
              <a:gd name="connsiteX170" fmla="*/ 8000 w 10000"/>
              <a:gd name="connsiteY170" fmla="*/ 6105 h 10741"/>
              <a:gd name="connsiteX171" fmla="*/ 7879 w 10000"/>
              <a:gd name="connsiteY171" fmla="*/ 6132 h 10741"/>
              <a:gd name="connsiteX172" fmla="*/ 7729 w 10000"/>
              <a:gd name="connsiteY172" fmla="*/ 6153 h 10741"/>
              <a:gd name="connsiteX173" fmla="*/ 7563 w 10000"/>
              <a:gd name="connsiteY173" fmla="*/ 6177 h 10741"/>
              <a:gd name="connsiteX174" fmla="*/ 7388 w 10000"/>
              <a:gd name="connsiteY174" fmla="*/ 6198 h 10741"/>
              <a:gd name="connsiteX175" fmla="*/ 7204 w 10000"/>
              <a:gd name="connsiteY175" fmla="*/ 6219 h 10741"/>
              <a:gd name="connsiteX176" fmla="*/ 7017 w 10000"/>
              <a:gd name="connsiteY176" fmla="*/ 6240 h 10741"/>
              <a:gd name="connsiteX177" fmla="*/ 6842 w 10000"/>
              <a:gd name="connsiteY177" fmla="*/ 6263 h 10741"/>
              <a:gd name="connsiteX178" fmla="*/ 6675 w 10000"/>
              <a:gd name="connsiteY178" fmla="*/ 6290 h 10741"/>
              <a:gd name="connsiteX179" fmla="*/ 6517 w 10000"/>
              <a:gd name="connsiteY179" fmla="*/ 6329 h 10741"/>
              <a:gd name="connsiteX180" fmla="*/ 6388 w 10000"/>
              <a:gd name="connsiteY180" fmla="*/ 6365 h 10741"/>
              <a:gd name="connsiteX181" fmla="*/ 6288 w 10000"/>
              <a:gd name="connsiteY181" fmla="*/ 6415 h 10741"/>
              <a:gd name="connsiteX182" fmla="*/ 6213 w 10000"/>
              <a:gd name="connsiteY182" fmla="*/ 6475 h 10741"/>
              <a:gd name="connsiteX183" fmla="*/ 6092 w 10000"/>
              <a:gd name="connsiteY183" fmla="*/ 6648 h 10741"/>
              <a:gd name="connsiteX184" fmla="*/ 6008 w 10000"/>
              <a:gd name="connsiteY184" fmla="*/ 6836 h 10741"/>
              <a:gd name="connsiteX185" fmla="*/ 5942 w 10000"/>
              <a:gd name="connsiteY185" fmla="*/ 7032 h 10741"/>
              <a:gd name="connsiteX186" fmla="*/ 5904 w 10000"/>
              <a:gd name="connsiteY186" fmla="*/ 7232 h 10741"/>
              <a:gd name="connsiteX187" fmla="*/ 5888 w 10000"/>
              <a:gd name="connsiteY187" fmla="*/ 7443 h 10741"/>
              <a:gd name="connsiteX188" fmla="*/ 5879 w 10000"/>
              <a:gd name="connsiteY188" fmla="*/ 7655 h 10741"/>
              <a:gd name="connsiteX189" fmla="*/ 5888 w 10000"/>
              <a:gd name="connsiteY189" fmla="*/ 7867 h 10741"/>
              <a:gd name="connsiteX190" fmla="*/ 5904 w 10000"/>
              <a:gd name="connsiteY190" fmla="*/ 8084 h 10741"/>
              <a:gd name="connsiteX191" fmla="*/ 5925 w 10000"/>
              <a:gd name="connsiteY191" fmla="*/ 8299 h 10741"/>
              <a:gd name="connsiteX192" fmla="*/ 5950 w 10000"/>
              <a:gd name="connsiteY192" fmla="*/ 8510 h 10741"/>
              <a:gd name="connsiteX193" fmla="*/ 5954 w 10000"/>
              <a:gd name="connsiteY193" fmla="*/ 8820 h 10741"/>
              <a:gd name="connsiteX194" fmla="*/ 5933 w 10000"/>
              <a:gd name="connsiteY194" fmla="*/ 9130 h 10741"/>
              <a:gd name="connsiteX195" fmla="*/ 5896 w 10000"/>
              <a:gd name="connsiteY195" fmla="*/ 9428 h 10741"/>
              <a:gd name="connsiteX196" fmla="*/ 5850 w 10000"/>
              <a:gd name="connsiteY196" fmla="*/ 9720 h 10741"/>
              <a:gd name="connsiteX197" fmla="*/ 5909 w 10000"/>
              <a:gd name="connsiteY197" fmla="*/ 10741 h 10741"/>
              <a:gd name="connsiteX198" fmla="*/ 4117 w 10000"/>
              <a:gd name="connsiteY198" fmla="*/ 10686 h 10741"/>
              <a:gd name="connsiteX199" fmla="*/ 4309 w 10000"/>
              <a:gd name="connsiteY199" fmla="*/ 10293 h 10741"/>
              <a:gd name="connsiteX200" fmla="*/ 4546 w 10000"/>
              <a:gd name="connsiteY200" fmla="*/ 9848 h 10741"/>
              <a:gd name="connsiteX201" fmla="*/ 4629 w 10000"/>
              <a:gd name="connsiteY201" fmla="*/ 9687 h 10741"/>
              <a:gd name="connsiteX202" fmla="*/ 4700 w 10000"/>
              <a:gd name="connsiteY202" fmla="*/ 9508 h 10741"/>
              <a:gd name="connsiteX203" fmla="*/ 4767 w 10000"/>
              <a:gd name="connsiteY203" fmla="*/ 9309 h 10741"/>
              <a:gd name="connsiteX204" fmla="*/ 4829 w 10000"/>
              <a:gd name="connsiteY204" fmla="*/ 9097 h 10741"/>
              <a:gd name="connsiteX205" fmla="*/ 4879 w 10000"/>
              <a:gd name="connsiteY205" fmla="*/ 8868 h 10741"/>
              <a:gd name="connsiteX206" fmla="*/ 4917 w 10000"/>
              <a:gd name="connsiteY206" fmla="*/ 8635 h 10741"/>
              <a:gd name="connsiteX207" fmla="*/ 4954 w 10000"/>
              <a:gd name="connsiteY207" fmla="*/ 8391 h 10741"/>
              <a:gd name="connsiteX208" fmla="*/ 4979 w 10000"/>
              <a:gd name="connsiteY208" fmla="*/ 8144 h 10741"/>
              <a:gd name="connsiteX209" fmla="*/ 5000 w 10000"/>
              <a:gd name="connsiteY209" fmla="*/ 7887 h 10741"/>
              <a:gd name="connsiteX210" fmla="*/ 5000 w 10000"/>
              <a:gd name="connsiteY210" fmla="*/ 7634 h 10741"/>
              <a:gd name="connsiteX211" fmla="*/ 5000 w 10000"/>
              <a:gd name="connsiteY211" fmla="*/ 7384 h 10741"/>
              <a:gd name="connsiteX212" fmla="*/ 4979 w 10000"/>
              <a:gd name="connsiteY212" fmla="*/ 7133 h 10741"/>
              <a:gd name="connsiteX213" fmla="*/ 4950 w 10000"/>
              <a:gd name="connsiteY213" fmla="*/ 6892 h 10741"/>
              <a:gd name="connsiteX214" fmla="*/ 4913 w 10000"/>
              <a:gd name="connsiteY214" fmla="*/ 6657 h 10741"/>
              <a:gd name="connsiteX215" fmla="*/ 4858 w 10000"/>
              <a:gd name="connsiteY215" fmla="*/ 6430 h 10741"/>
              <a:gd name="connsiteX216" fmla="*/ 4783 w 10000"/>
              <a:gd name="connsiteY216" fmla="*/ 6219 h 10741"/>
              <a:gd name="connsiteX217" fmla="*/ 4700 w 10000"/>
              <a:gd name="connsiteY217" fmla="*/ 6019 h 10741"/>
              <a:gd name="connsiteX218" fmla="*/ 4600 w 10000"/>
              <a:gd name="connsiteY218" fmla="*/ 5840 h 10741"/>
              <a:gd name="connsiteX219" fmla="*/ 4488 w 10000"/>
              <a:gd name="connsiteY219" fmla="*/ 5682 h 10741"/>
              <a:gd name="connsiteX220" fmla="*/ 4358 w 10000"/>
              <a:gd name="connsiteY220" fmla="*/ 5542 h 10741"/>
              <a:gd name="connsiteX221" fmla="*/ 4213 w 10000"/>
              <a:gd name="connsiteY221" fmla="*/ 5429 h 10741"/>
              <a:gd name="connsiteX222" fmla="*/ 4046 w 10000"/>
              <a:gd name="connsiteY222" fmla="*/ 5343 h 10741"/>
              <a:gd name="connsiteX223" fmla="*/ 3904 w 10000"/>
              <a:gd name="connsiteY223" fmla="*/ 5292 h 10741"/>
              <a:gd name="connsiteX224" fmla="*/ 3746 w 10000"/>
              <a:gd name="connsiteY224" fmla="*/ 5271 h 10741"/>
              <a:gd name="connsiteX225" fmla="*/ 3583 w 10000"/>
              <a:gd name="connsiteY225" fmla="*/ 5271 h 10741"/>
              <a:gd name="connsiteX226" fmla="*/ 3413 w 10000"/>
              <a:gd name="connsiteY226" fmla="*/ 5286 h 10741"/>
              <a:gd name="connsiteX227" fmla="*/ 3246 w 10000"/>
              <a:gd name="connsiteY227" fmla="*/ 5310 h 10741"/>
              <a:gd name="connsiteX228" fmla="*/ 3079 w 10000"/>
              <a:gd name="connsiteY228" fmla="*/ 5343 h 10741"/>
              <a:gd name="connsiteX229" fmla="*/ 2913 w 10000"/>
              <a:gd name="connsiteY229" fmla="*/ 5369 h 10741"/>
              <a:gd name="connsiteX230" fmla="*/ 2750 w 10000"/>
              <a:gd name="connsiteY230" fmla="*/ 5396 h 10741"/>
              <a:gd name="connsiteX231" fmla="*/ 2600 w 10000"/>
              <a:gd name="connsiteY231" fmla="*/ 5411 h 10741"/>
              <a:gd name="connsiteX232" fmla="*/ 2258 w 10000"/>
              <a:gd name="connsiteY232" fmla="*/ 5423 h 10741"/>
              <a:gd name="connsiteX233" fmla="*/ 1925 w 10000"/>
              <a:gd name="connsiteY233" fmla="*/ 5411 h 10741"/>
              <a:gd name="connsiteX234" fmla="*/ 1617 w 10000"/>
              <a:gd name="connsiteY234" fmla="*/ 5384 h 10741"/>
              <a:gd name="connsiteX235" fmla="*/ 1321 w 10000"/>
              <a:gd name="connsiteY235" fmla="*/ 5346 h 10741"/>
              <a:gd name="connsiteX236" fmla="*/ 1033 w 10000"/>
              <a:gd name="connsiteY236" fmla="*/ 5298 h 10741"/>
              <a:gd name="connsiteX237" fmla="*/ 758 w 10000"/>
              <a:gd name="connsiteY237" fmla="*/ 5250 h 10741"/>
              <a:gd name="connsiteX238" fmla="*/ 500 w 10000"/>
              <a:gd name="connsiteY238" fmla="*/ 5197 h 10741"/>
              <a:gd name="connsiteX239" fmla="*/ 517 w 10000"/>
              <a:gd name="connsiteY239" fmla="*/ 5137 h 10741"/>
              <a:gd name="connsiteX240" fmla="*/ 871 w 10000"/>
              <a:gd name="connsiteY240" fmla="*/ 5173 h 10741"/>
              <a:gd name="connsiteX241" fmla="*/ 1221 w 10000"/>
              <a:gd name="connsiteY241" fmla="*/ 5197 h 10741"/>
              <a:gd name="connsiteX242" fmla="*/ 1563 w 10000"/>
              <a:gd name="connsiteY242" fmla="*/ 5206 h 10741"/>
              <a:gd name="connsiteX243" fmla="*/ 1896 w 10000"/>
              <a:gd name="connsiteY243" fmla="*/ 5197 h 10741"/>
              <a:gd name="connsiteX244" fmla="*/ 2221 w 10000"/>
              <a:gd name="connsiteY244" fmla="*/ 5164 h 10741"/>
              <a:gd name="connsiteX245" fmla="*/ 2538 w 10000"/>
              <a:gd name="connsiteY245" fmla="*/ 5113 h 10741"/>
              <a:gd name="connsiteX246" fmla="*/ 2842 w 10000"/>
              <a:gd name="connsiteY246" fmla="*/ 5045 h 10741"/>
              <a:gd name="connsiteX247" fmla="*/ 3129 w 10000"/>
              <a:gd name="connsiteY247" fmla="*/ 4946 h 10741"/>
              <a:gd name="connsiteX248" fmla="*/ 3500 w 10000"/>
              <a:gd name="connsiteY248" fmla="*/ 4815 h 10741"/>
              <a:gd name="connsiteX249" fmla="*/ 2821 w 10000"/>
              <a:gd name="connsiteY249" fmla="*/ 4389 h 10741"/>
              <a:gd name="connsiteX250" fmla="*/ 2213 w 10000"/>
              <a:gd name="connsiteY250" fmla="*/ 3912 h 10741"/>
              <a:gd name="connsiteX251" fmla="*/ 1879 w 10000"/>
              <a:gd name="connsiteY251" fmla="*/ 3939 h 10741"/>
              <a:gd name="connsiteX252" fmla="*/ 1554 w 10000"/>
              <a:gd name="connsiteY252" fmla="*/ 3939 h 10741"/>
              <a:gd name="connsiteX253" fmla="*/ 1258 w 10000"/>
              <a:gd name="connsiteY253" fmla="*/ 3912 h 10741"/>
              <a:gd name="connsiteX254" fmla="*/ 979 w 10000"/>
              <a:gd name="connsiteY254" fmla="*/ 3856 h 10741"/>
              <a:gd name="connsiteX255" fmla="*/ 721 w 10000"/>
              <a:gd name="connsiteY255" fmla="*/ 3775 h 10741"/>
              <a:gd name="connsiteX256" fmla="*/ 496 w 10000"/>
              <a:gd name="connsiteY256" fmla="*/ 3674 h 10741"/>
              <a:gd name="connsiteX257" fmla="*/ 296 w 10000"/>
              <a:gd name="connsiteY257" fmla="*/ 3549 h 10741"/>
              <a:gd name="connsiteX258" fmla="*/ 129 w 10000"/>
              <a:gd name="connsiteY258" fmla="*/ 3403 h 10741"/>
              <a:gd name="connsiteX259" fmla="*/ 0 w 10000"/>
              <a:gd name="connsiteY259" fmla="*/ 3245 h 10741"/>
              <a:gd name="connsiteX260" fmla="*/ 17 w 10000"/>
              <a:gd name="connsiteY260" fmla="*/ 3218 h 10741"/>
              <a:gd name="connsiteX261" fmla="*/ 71 w 10000"/>
              <a:gd name="connsiteY261" fmla="*/ 3245 h 10741"/>
              <a:gd name="connsiteX262" fmla="*/ 138 w 10000"/>
              <a:gd name="connsiteY262" fmla="*/ 3349 h 10741"/>
              <a:gd name="connsiteX263" fmla="*/ 246 w 10000"/>
              <a:gd name="connsiteY263" fmla="*/ 3439 h 10741"/>
              <a:gd name="connsiteX264" fmla="*/ 379 w 10000"/>
              <a:gd name="connsiteY264" fmla="*/ 3528 h 10741"/>
              <a:gd name="connsiteX265" fmla="*/ 538 w 10000"/>
              <a:gd name="connsiteY265" fmla="*/ 3597 h 10741"/>
              <a:gd name="connsiteX266" fmla="*/ 721 w 10000"/>
              <a:gd name="connsiteY266" fmla="*/ 3656 h 10741"/>
              <a:gd name="connsiteX267" fmla="*/ 913 w 10000"/>
              <a:gd name="connsiteY267" fmla="*/ 3701 h 10741"/>
              <a:gd name="connsiteX268" fmla="*/ 1117 w 10000"/>
              <a:gd name="connsiteY268" fmla="*/ 3728 h 10741"/>
              <a:gd name="connsiteX269" fmla="*/ 1329 w 10000"/>
              <a:gd name="connsiteY269" fmla="*/ 3737 h 10741"/>
              <a:gd name="connsiteX270" fmla="*/ 1533 w 10000"/>
              <a:gd name="connsiteY270" fmla="*/ 3734 h 10741"/>
              <a:gd name="connsiteX271" fmla="*/ 1646 w 10000"/>
              <a:gd name="connsiteY271" fmla="*/ 3722 h 10741"/>
              <a:gd name="connsiteX272" fmla="*/ 1746 w 10000"/>
              <a:gd name="connsiteY272" fmla="*/ 3722 h 10741"/>
              <a:gd name="connsiteX273" fmla="*/ 1833 w 10000"/>
              <a:gd name="connsiteY273" fmla="*/ 3710 h 10741"/>
              <a:gd name="connsiteX274" fmla="*/ 1917 w 10000"/>
              <a:gd name="connsiteY274" fmla="*/ 3695 h 10741"/>
              <a:gd name="connsiteX275" fmla="*/ 1988 w 10000"/>
              <a:gd name="connsiteY275" fmla="*/ 3662 h 10741"/>
              <a:gd name="connsiteX276" fmla="*/ 1788 w 10000"/>
              <a:gd name="connsiteY276" fmla="*/ 3391 h 10741"/>
              <a:gd name="connsiteX277" fmla="*/ 1617 w 10000"/>
              <a:gd name="connsiteY277" fmla="*/ 3126 h 10741"/>
              <a:gd name="connsiteX278" fmla="*/ 1454 w 10000"/>
              <a:gd name="connsiteY278" fmla="*/ 2849 h 10741"/>
              <a:gd name="connsiteX279" fmla="*/ 1313 w 10000"/>
              <a:gd name="connsiteY279" fmla="*/ 2563 h 10741"/>
              <a:gd name="connsiteX280" fmla="*/ 1175 w 10000"/>
              <a:gd name="connsiteY280" fmla="*/ 2253 h 10741"/>
              <a:gd name="connsiteX281" fmla="*/ 1046 w 10000"/>
              <a:gd name="connsiteY281" fmla="*/ 1919 h 10741"/>
              <a:gd name="connsiteX282" fmla="*/ 1033 w 10000"/>
              <a:gd name="connsiteY282" fmla="*/ 1859 h 10741"/>
              <a:gd name="connsiteX283" fmla="*/ 1000 w 10000"/>
              <a:gd name="connsiteY283" fmla="*/ 1776 h 10741"/>
              <a:gd name="connsiteX284" fmla="*/ 979 w 10000"/>
              <a:gd name="connsiteY284" fmla="*/ 1684 h 10741"/>
              <a:gd name="connsiteX285" fmla="*/ 950 w 10000"/>
              <a:gd name="connsiteY285" fmla="*/ 1591 h 10741"/>
              <a:gd name="connsiteX286" fmla="*/ 925 w 10000"/>
              <a:gd name="connsiteY286" fmla="*/ 1490 h 10741"/>
              <a:gd name="connsiteX287" fmla="*/ 917 w 10000"/>
              <a:gd name="connsiteY287" fmla="*/ 1397 h 10741"/>
              <a:gd name="connsiteX288" fmla="*/ 917 w 10000"/>
              <a:gd name="connsiteY288" fmla="*/ 1311 h 10741"/>
              <a:gd name="connsiteX289" fmla="*/ 933 w 10000"/>
              <a:gd name="connsiteY289" fmla="*/ 1234 h 10741"/>
              <a:gd name="connsiteX290" fmla="*/ 963 w 10000"/>
              <a:gd name="connsiteY290" fmla="*/ 1180 h 10741"/>
              <a:gd name="connsiteX291" fmla="*/ 1000 w 10000"/>
              <a:gd name="connsiteY291" fmla="*/ 1192 h 10741"/>
              <a:gd name="connsiteX292" fmla="*/ 1033 w 10000"/>
              <a:gd name="connsiteY292" fmla="*/ 1496 h 10741"/>
              <a:gd name="connsiteX293" fmla="*/ 1108 w 10000"/>
              <a:gd name="connsiteY293" fmla="*/ 1800 h 10741"/>
              <a:gd name="connsiteX294" fmla="*/ 1221 w 10000"/>
              <a:gd name="connsiteY294" fmla="*/ 2098 h 10741"/>
              <a:gd name="connsiteX295" fmla="*/ 1358 w 10000"/>
              <a:gd name="connsiteY295" fmla="*/ 2372 h 10741"/>
              <a:gd name="connsiteX296" fmla="*/ 1508 w 10000"/>
              <a:gd name="connsiteY296" fmla="*/ 2628 h 10741"/>
              <a:gd name="connsiteX297" fmla="*/ 1646 w 10000"/>
              <a:gd name="connsiteY297" fmla="*/ 2795 h 10741"/>
              <a:gd name="connsiteX298" fmla="*/ 1629 w 10000"/>
              <a:gd name="connsiteY298" fmla="*/ 2801 h 10741"/>
              <a:gd name="connsiteX299" fmla="*/ 1629 w 10000"/>
              <a:gd name="connsiteY299" fmla="*/ 2807 h 10741"/>
              <a:gd name="connsiteX300" fmla="*/ 1638 w 10000"/>
              <a:gd name="connsiteY300" fmla="*/ 2813 h 10741"/>
              <a:gd name="connsiteX301" fmla="*/ 1646 w 10000"/>
              <a:gd name="connsiteY301" fmla="*/ 2816 h 10741"/>
              <a:gd name="connsiteX302" fmla="*/ 1663 w 10000"/>
              <a:gd name="connsiteY302" fmla="*/ 2822 h 10741"/>
              <a:gd name="connsiteX303" fmla="*/ 1667 w 10000"/>
              <a:gd name="connsiteY303" fmla="*/ 2834 h 10741"/>
              <a:gd name="connsiteX304" fmla="*/ 1675 w 10000"/>
              <a:gd name="connsiteY304" fmla="*/ 2840 h 10741"/>
              <a:gd name="connsiteX305" fmla="*/ 1683 w 10000"/>
              <a:gd name="connsiteY305" fmla="*/ 2849 h 10741"/>
              <a:gd name="connsiteX306" fmla="*/ 1683 w 10000"/>
              <a:gd name="connsiteY306" fmla="*/ 2843 h 10741"/>
              <a:gd name="connsiteX307" fmla="*/ 1675 w 10000"/>
              <a:gd name="connsiteY307" fmla="*/ 2840 h 10741"/>
              <a:gd name="connsiteX308" fmla="*/ 1675 w 10000"/>
              <a:gd name="connsiteY308" fmla="*/ 2840 h 10741"/>
              <a:gd name="connsiteX309" fmla="*/ 1646 w 10000"/>
              <a:gd name="connsiteY309" fmla="*/ 2795 h 10741"/>
              <a:gd name="connsiteX310" fmla="*/ 1746 w 10000"/>
              <a:gd name="connsiteY310" fmla="*/ 2741 h 10741"/>
              <a:gd name="connsiteX311" fmla="*/ 1842 w 10000"/>
              <a:gd name="connsiteY311" fmla="*/ 2649 h 10741"/>
              <a:gd name="connsiteX312" fmla="*/ 1933 w 10000"/>
              <a:gd name="connsiteY312" fmla="*/ 2542 h 10741"/>
              <a:gd name="connsiteX313" fmla="*/ 2017 w 10000"/>
              <a:gd name="connsiteY313" fmla="*/ 2411 h 10741"/>
              <a:gd name="connsiteX314" fmla="*/ 2092 w 10000"/>
              <a:gd name="connsiteY314" fmla="*/ 2265 h 10741"/>
              <a:gd name="connsiteX315" fmla="*/ 2163 w 10000"/>
              <a:gd name="connsiteY315" fmla="*/ 2113 h 10741"/>
              <a:gd name="connsiteX316" fmla="*/ 2221 w 10000"/>
              <a:gd name="connsiteY316" fmla="*/ 1955 h 10741"/>
              <a:gd name="connsiteX317" fmla="*/ 2275 w 10000"/>
              <a:gd name="connsiteY317" fmla="*/ 1803 h 10741"/>
              <a:gd name="connsiteX318" fmla="*/ 2321 w 10000"/>
              <a:gd name="connsiteY318" fmla="*/ 1657 h 10741"/>
              <a:gd name="connsiteX319" fmla="*/ 2329 w 10000"/>
              <a:gd name="connsiteY319" fmla="*/ 1853 h 10741"/>
              <a:gd name="connsiteX320" fmla="*/ 2321 w 10000"/>
              <a:gd name="connsiteY320" fmla="*/ 2032 h 10741"/>
              <a:gd name="connsiteX321" fmla="*/ 2283 w 10000"/>
              <a:gd name="connsiteY321" fmla="*/ 2199 h 10741"/>
              <a:gd name="connsiteX322" fmla="*/ 2229 w 10000"/>
              <a:gd name="connsiteY322" fmla="*/ 2366 h 10741"/>
              <a:gd name="connsiteX323" fmla="*/ 2154 w 10000"/>
              <a:gd name="connsiteY323" fmla="*/ 2524 h 10741"/>
              <a:gd name="connsiteX324" fmla="*/ 2046 w 10000"/>
              <a:gd name="connsiteY324" fmla="*/ 2682 h 10741"/>
              <a:gd name="connsiteX325" fmla="*/ 1796 w 10000"/>
              <a:gd name="connsiteY325" fmla="*/ 3027 h 10741"/>
              <a:gd name="connsiteX326" fmla="*/ 2054 w 10000"/>
              <a:gd name="connsiteY326" fmla="*/ 3305 h 10741"/>
              <a:gd name="connsiteX327" fmla="*/ 2333 w 10000"/>
              <a:gd name="connsiteY327" fmla="*/ 3564 h 10741"/>
              <a:gd name="connsiteX328" fmla="*/ 2638 w 10000"/>
              <a:gd name="connsiteY328" fmla="*/ 3808 h 10741"/>
              <a:gd name="connsiteX329" fmla="*/ 2963 w 10000"/>
              <a:gd name="connsiteY329" fmla="*/ 4032 h 10741"/>
              <a:gd name="connsiteX330" fmla="*/ 4129 w 10000"/>
              <a:gd name="connsiteY330" fmla="*/ 4610 h 10741"/>
              <a:gd name="connsiteX331" fmla="*/ 4167 w 10000"/>
              <a:gd name="connsiteY331" fmla="*/ 4589 h 10741"/>
              <a:gd name="connsiteX332" fmla="*/ 4071 w 10000"/>
              <a:gd name="connsiteY332" fmla="*/ 4333 h 10741"/>
              <a:gd name="connsiteX333" fmla="*/ 3996 w 10000"/>
              <a:gd name="connsiteY333" fmla="*/ 4058 h 10741"/>
              <a:gd name="connsiteX334" fmla="*/ 3933 w 10000"/>
              <a:gd name="connsiteY334" fmla="*/ 3760 h 10741"/>
              <a:gd name="connsiteX335" fmla="*/ 3904 w 10000"/>
              <a:gd name="connsiteY335" fmla="*/ 3456 h 10741"/>
              <a:gd name="connsiteX336" fmla="*/ 3879 w 10000"/>
              <a:gd name="connsiteY336" fmla="*/ 3138 h 10741"/>
              <a:gd name="connsiteX337" fmla="*/ 3879 w 10000"/>
              <a:gd name="connsiteY337" fmla="*/ 2813 h 10741"/>
              <a:gd name="connsiteX338" fmla="*/ 3896 w 10000"/>
              <a:gd name="connsiteY338" fmla="*/ 2485 h 10741"/>
              <a:gd name="connsiteX339" fmla="*/ 3933 w 10000"/>
              <a:gd name="connsiteY339" fmla="*/ 2160 h 10741"/>
              <a:gd name="connsiteX340" fmla="*/ 3988 w 10000"/>
              <a:gd name="connsiteY340" fmla="*/ 1836 h 10741"/>
              <a:gd name="connsiteX341" fmla="*/ 4046 w 10000"/>
              <a:gd name="connsiteY341" fmla="*/ 1523 h 10741"/>
              <a:gd name="connsiteX342" fmla="*/ 4129 w 10000"/>
              <a:gd name="connsiteY342" fmla="*/ 1219 h 10741"/>
              <a:gd name="connsiteX343" fmla="*/ 4229 w 10000"/>
              <a:gd name="connsiteY343" fmla="*/ 933 h 10741"/>
              <a:gd name="connsiteX344" fmla="*/ 4333 w 10000"/>
              <a:gd name="connsiteY344" fmla="*/ 662 h 10741"/>
              <a:gd name="connsiteX345" fmla="*/ 4454 w 10000"/>
              <a:gd name="connsiteY345" fmla="*/ 417 h 10741"/>
              <a:gd name="connsiteX346" fmla="*/ 4583 w 10000"/>
              <a:gd name="connsiteY346" fmla="*/ 194 h 10741"/>
              <a:gd name="connsiteX347" fmla="*/ 4738 w 10000"/>
              <a:gd name="connsiteY347" fmla="*/ 0 h 10741"/>
              <a:gd name="connsiteX0" fmla="*/ 4738 w 10000"/>
              <a:gd name="connsiteY0" fmla="*/ 0 h 10686"/>
              <a:gd name="connsiteX1" fmla="*/ 4721 w 10000"/>
              <a:gd name="connsiteY1" fmla="*/ 48 h 10686"/>
              <a:gd name="connsiteX2" fmla="*/ 4713 w 10000"/>
              <a:gd name="connsiteY2" fmla="*/ 80 h 10686"/>
              <a:gd name="connsiteX3" fmla="*/ 4704 w 10000"/>
              <a:gd name="connsiteY3" fmla="*/ 101 h 10686"/>
              <a:gd name="connsiteX4" fmla="*/ 4704 w 10000"/>
              <a:gd name="connsiteY4" fmla="*/ 113 h 10686"/>
              <a:gd name="connsiteX5" fmla="*/ 4713 w 10000"/>
              <a:gd name="connsiteY5" fmla="*/ 119 h 10686"/>
              <a:gd name="connsiteX6" fmla="*/ 4713 w 10000"/>
              <a:gd name="connsiteY6" fmla="*/ 125 h 10686"/>
              <a:gd name="connsiteX7" fmla="*/ 4721 w 10000"/>
              <a:gd name="connsiteY7" fmla="*/ 125 h 10686"/>
              <a:gd name="connsiteX8" fmla="*/ 4721 w 10000"/>
              <a:gd name="connsiteY8" fmla="*/ 125 h 10686"/>
              <a:gd name="connsiteX9" fmla="*/ 4721 w 10000"/>
              <a:gd name="connsiteY9" fmla="*/ 134 h 10686"/>
              <a:gd name="connsiteX10" fmla="*/ 4713 w 10000"/>
              <a:gd name="connsiteY10" fmla="*/ 152 h 10686"/>
              <a:gd name="connsiteX11" fmla="*/ 4704 w 10000"/>
              <a:gd name="connsiteY11" fmla="*/ 179 h 10686"/>
              <a:gd name="connsiteX12" fmla="*/ 4692 w 10000"/>
              <a:gd name="connsiteY12" fmla="*/ 221 h 10686"/>
              <a:gd name="connsiteX13" fmla="*/ 4667 w 10000"/>
              <a:gd name="connsiteY13" fmla="*/ 280 h 10686"/>
              <a:gd name="connsiteX14" fmla="*/ 4629 w 10000"/>
              <a:gd name="connsiteY14" fmla="*/ 364 h 10686"/>
              <a:gd name="connsiteX15" fmla="*/ 4592 w 10000"/>
              <a:gd name="connsiteY15" fmla="*/ 465 h 10686"/>
              <a:gd name="connsiteX16" fmla="*/ 4533 w 10000"/>
              <a:gd name="connsiteY16" fmla="*/ 596 h 10686"/>
              <a:gd name="connsiteX17" fmla="*/ 4463 w 10000"/>
              <a:gd name="connsiteY17" fmla="*/ 754 h 10686"/>
              <a:gd name="connsiteX18" fmla="*/ 4379 w 10000"/>
              <a:gd name="connsiteY18" fmla="*/ 1001 h 10686"/>
              <a:gd name="connsiteX19" fmla="*/ 4321 w 10000"/>
              <a:gd name="connsiteY19" fmla="*/ 1266 h 10686"/>
              <a:gd name="connsiteX20" fmla="*/ 4275 w 10000"/>
              <a:gd name="connsiteY20" fmla="*/ 1538 h 10686"/>
              <a:gd name="connsiteX21" fmla="*/ 4213 w 10000"/>
              <a:gd name="connsiteY21" fmla="*/ 1827 h 10686"/>
              <a:gd name="connsiteX22" fmla="*/ 4204 w 10000"/>
              <a:gd name="connsiteY22" fmla="*/ 1889 h 10686"/>
              <a:gd name="connsiteX23" fmla="*/ 4192 w 10000"/>
              <a:gd name="connsiteY23" fmla="*/ 1982 h 10686"/>
              <a:gd name="connsiteX24" fmla="*/ 4183 w 10000"/>
              <a:gd name="connsiteY24" fmla="*/ 2080 h 10686"/>
              <a:gd name="connsiteX25" fmla="*/ 4175 w 10000"/>
              <a:gd name="connsiteY25" fmla="*/ 2187 h 10686"/>
              <a:gd name="connsiteX26" fmla="*/ 4175 w 10000"/>
              <a:gd name="connsiteY26" fmla="*/ 2297 h 10686"/>
              <a:gd name="connsiteX27" fmla="*/ 4192 w 10000"/>
              <a:gd name="connsiteY27" fmla="*/ 2396 h 10686"/>
              <a:gd name="connsiteX28" fmla="*/ 4213 w 10000"/>
              <a:gd name="connsiteY28" fmla="*/ 2482 h 10686"/>
              <a:gd name="connsiteX29" fmla="*/ 4250 w 10000"/>
              <a:gd name="connsiteY29" fmla="*/ 2542 h 10686"/>
              <a:gd name="connsiteX30" fmla="*/ 4450 w 10000"/>
              <a:gd name="connsiteY30" fmla="*/ 2530 h 10686"/>
              <a:gd name="connsiteX31" fmla="*/ 4646 w 10000"/>
              <a:gd name="connsiteY31" fmla="*/ 2482 h 10686"/>
              <a:gd name="connsiteX32" fmla="*/ 4833 w 10000"/>
              <a:gd name="connsiteY32" fmla="*/ 2405 h 10686"/>
              <a:gd name="connsiteX33" fmla="*/ 5025 w 10000"/>
              <a:gd name="connsiteY33" fmla="*/ 2297 h 10686"/>
              <a:gd name="connsiteX34" fmla="*/ 5200 w 10000"/>
              <a:gd name="connsiteY34" fmla="*/ 2172 h 10686"/>
              <a:gd name="connsiteX35" fmla="*/ 5371 w 10000"/>
              <a:gd name="connsiteY35" fmla="*/ 2020 h 10686"/>
              <a:gd name="connsiteX36" fmla="*/ 5533 w 10000"/>
              <a:gd name="connsiteY36" fmla="*/ 1859 h 10686"/>
              <a:gd name="connsiteX37" fmla="*/ 5683 w 10000"/>
              <a:gd name="connsiteY37" fmla="*/ 1690 h 10686"/>
              <a:gd name="connsiteX38" fmla="*/ 5829 w 10000"/>
              <a:gd name="connsiteY38" fmla="*/ 1511 h 10686"/>
              <a:gd name="connsiteX39" fmla="*/ 5954 w 10000"/>
              <a:gd name="connsiteY39" fmla="*/ 1326 h 10686"/>
              <a:gd name="connsiteX40" fmla="*/ 6071 w 10000"/>
              <a:gd name="connsiteY40" fmla="*/ 1147 h 10686"/>
              <a:gd name="connsiteX41" fmla="*/ 6167 w 10000"/>
              <a:gd name="connsiteY41" fmla="*/ 974 h 10686"/>
              <a:gd name="connsiteX42" fmla="*/ 6213 w 10000"/>
              <a:gd name="connsiteY42" fmla="*/ 974 h 10686"/>
              <a:gd name="connsiteX43" fmla="*/ 6213 w 10000"/>
              <a:gd name="connsiteY43" fmla="*/ 992 h 10686"/>
              <a:gd name="connsiteX44" fmla="*/ 6138 w 10000"/>
              <a:gd name="connsiteY44" fmla="*/ 1165 h 10686"/>
              <a:gd name="connsiteX45" fmla="*/ 6054 w 10000"/>
              <a:gd name="connsiteY45" fmla="*/ 1344 h 10686"/>
              <a:gd name="connsiteX46" fmla="*/ 5963 w 10000"/>
              <a:gd name="connsiteY46" fmla="*/ 1517 h 10686"/>
              <a:gd name="connsiteX47" fmla="*/ 5871 w 10000"/>
              <a:gd name="connsiteY47" fmla="*/ 1684 h 10686"/>
              <a:gd name="connsiteX48" fmla="*/ 5775 w 10000"/>
              <a:gd name="connsiteY48" fmla="*/ 1847 h 10686"/>
              <a:gd name="connsiteX49" fmla="*/ 5667 w 10000"/>
              <a:gd name="connsiteY49" fmla="*/ 1999 h 10686"/>
              <a:gd name="connsiteX50" fmla="*/ 5554 w 10000"/>
              <a:gd name="connsiteY50" fmla="*/ 2145 h 10686"/>
              <a:gd name="connsiteX51" fmla="*/ 5417 w 10000"/>
              <a:gd name="connsiteY51" fmla="*/ 2279 h 10686"/>
              <a:gd name="connsiteX52" fmla="*/ 5275 w 10000"/>
              <a:gd name="connsiteY52" fmla="*/ 2411 h 10686"/>
              <a:gd name="connsiteX53" fmla="*/ 5108 w 10000"/>
              <a:gd name="connsiteY53" fmla="*/ 2518 h 10686"/>
              <a:gd name="connsiteX54" fmla="*/ 4917 w 10000"/>
              <a:gd name="connsiteY54" fmla="*/ 2616 h 10686"/>
              <a:gd name="connsiteX55" fmla="*/ 4704 w 10000"/>
              <a:gd name="connsiteY55" fmla="*/ 2703 h 10686"/>
              <a:gd name="connsiteX56" fmla="*/ 4479 w 10000"/>
              <a:gd name="connsiteY56" fmla="*/ 2768 h 10686"/>
              <a:gd name="connsiteX57" fmla="*/ 4213 w 10000"/>
              <a:gd name="connsiteY57" fmla="*/ 2813 h 10686"/>
              <a:gd name="connsiteX58" fmla="*/ 4221 w 10000"/>
              <a:gd name="connsiteY58" fmla="*/ 3126 h 10686"/>
              <a:gd name="connsiteX59" fmla="*/ 4258 w 10000"/>
              <a:gd name="connsiteY59" fmla="*/ 3424 h 10686"/>
              <a:gd name="connsiteX60" fmla="*/ 4321 w 10000"/>
              <a:gd name="connsiteY60" fmla="*/ 3707 h 10686"/>
              <a:gd name="connsiteX61" fmla="*/ 4404 w 10000"/>
              <a:gd name="connsiteY61" fmla="*/ 3975 h 10686"/>
              <a:gd name="connsiteX62" fmla="*/ 4508 w 10000"/>
              <a:gd name="connsiteY62" fmla="*/ 4231 h 10686"/>
              <a:gd name="connsiteX63" fmla="*/ 4621 w 10000"/>
              <a:gd name="connsiteY63" fmla="*/ 4476 h 10686"/>
              <a:gd name="connsiteX64" fmla="*/ 4750 w 10000"/>
              <a:gd name="connsiteY64" fmla="*/ 4708 h 10686"/>
              <a:gd name="connsiteX65" fmla="*/ 4879 w 10000"/>
              <a:gd name="connsiteY65" fmla="*/ 4934 h 10686"/>
              <a:gd name="connsiteX66" fmla="*/ 4917 w 10000"/>
              <a:gd name="connsiteY66" fmla="*/ 4988 h 10686"/>
              <a:gd name="connsiteX67" fmla="*/ 4950 w 10000"/>
              <a:gd name="connsiteY67" fmla="*/ 5054 h 10686"/>
              <a:gd name="connsiteX68" fmla="*/ 4996 w 10000"/>
              <a:gd name="connsiteY68" fmla="*/ 5125 h 10686"/>
              <a:gd name="connsiteX69" fmla="*/ 5038 w 10000"/>
              <a:gd name="connsiteY69" fmla="*/ 5200 h 10686"/>
              <a:gd name="connsiteX70" fmla="*/ 5092 w 10000"/>
              <a:gd name="connsiteY70" fmla="*/ 5271 h 10686"/>
              <a:gd name="connsiteX71" fmla="*/ 5154 w 10000"/>
              <a:gd name="connsiteY71" fmla="*/ 5331 h 10686"/>
              <a:gd name="connsiteX72" fmla="*/ 5229 w 10000"/>
              <a:gd name="connsiteY72" fmla="*/ 5384 h 10686"/>
              <a:gd name="connsiteX73" fmla="*/ 5313 w 10000"/>
              <a:gd name="connsiteY73" fmla="*/ 5423 h 10686"/>
              <a:gd name="connsiteX74" fmla="*/ 5413 w 10000"/>
              <a:gd name="connsiteY74" fmla="*/ 5438 h 10686"/>
              <a:gd name="connsiteX75" fmla="*/ 5517 w 10000"/>
              <a:gd name="connsiteY75" fmla="*/ 5435 h 10686"/>
              <a:gd name="connsiteX76" fmla="*/ 5704 w 10000"/>
              <a:gd name="connsiteY76" fmla="*/ 5390 h 10686"/>
              <a:gd name="connsiteX77" fmla="*/ 5871 w 10000"/>
              <a:gd name="connsiteY77" fmla="*/ 5316 h 10686"/>
              <a:gd name="connsiteX78" fmla="*/ 6033 w 10000"/>
              <a:gd name="connsiteY78" fmla="*/ 5223 h 10686"/>
              <a:gd name="connsiteX79" fmla="*/ 6167 w 10000"/>
              <a:gd name="connsiteY79" fmla="*/ 5113 h 10686"/>
              <a:gd name="connsiteX80" fmla="*/ 6296 w 10000"/>
              <a:gd name="connsiteY80" fmla="*/ 4994 h 10686"/>
              <a:gd name="connsiteX81" fmla="*/ 6417 w 10000"/>
              <a:gd name="connsiteY81" fmla="*/ 4869 h 10686"/>
              <a:gd name="connsiteX82" fmla="*/ 6525 w 10000"/>
              <a:gd name="connsiteY82" fmla="*/ 4750 h 10686"/>
              <a:gd name="connsiteX83" fmla="*/ 6617 w 10000"/>
              <a:gd name="connsiteY83" fmla="*/ 4636 h 10686"/>
              <a:gd name="connsiteX84" fmla="*/ 6821 w 10000"/>
              <a:gd name="connsiteY84" fmla="*/ 4377 h 10686"/>
              <a:gd name="connsiteX85" fmla="*/ 7017 w 10000"/>
              <a:gd name="connsiteY85" fmla="*/ 4085 h 10686"/>
              <a:gd name="connsiteX86" fmla="*/ 7213 w 10000"/>
              <a:gd name="connsiteY86" fmla="*/ 3766 h 10686"/>
              <a:gd name="connsiteX87" fmla="*/ 7396 w 10000"/>
              <a:gd name="connsiteY87" fmla="*/ 3418 h 10686"/>
              <a:gd name="connsiteX88" fmla="*/ 7563 w 10000"/>
              <a:gd name="connsiteY88" fmla="*/ 3051 h 10686"/>
              <a:gd name="connsiteX89" fmla="*/ 7713 w 10000"/>
              <a:gd name="connsiteY89" fmla="*/ 2661 h 10686"/>
              <a:gd name="connsiteX90" fmla="*/ 7850 w 10000"/>
              <a:gd name="connsiteY90" fmla="*/ 2253 h 10686"/>
              <a:gd name="connsiteX91" fmla="*/ 7950 w 10000"/>
              <a:gd name="connsiteY91" fmla="*/ 1830 h 10686"/>
              <a:gd name="connsiteX92" fmla="*/ 8025 w 10000"/>
              <a:gd name="connsiteY92" fmla="*/ 1397 h 10686"/>
              <a:gd name="connsiteX93" fmla="*/ 8071 w 10000"/>
              <a:gd name="connsiteY93" fmla="*/ 954 h 10686"/>
              <a:gd name="connsiteX94" fmla="*/ 8108 w 10000"/>
              <a:gd name="connsiteY94" fmla="*/ 974 h 10686"/>
              <a:gd name="connsiteX95" fmla="*/ 8138 w 10000"/>
              <a:gd name="connsiteY95" fmla="*/ 1025 h 10686"/>
              <a:gd name="connsiteX96" fmla="*/ 8163 w 10000"/>
              <a:gd name="connsiteY96" fmla="*/ 1100 h 10686"/>
              <a:gd name="connsiteX97" fmla="*/ 8175 w 10000"/>
              <a:gd name="connsiteY97" fmla="*/ 1198 h 10686"/>
              <a:gd name="connsiteX98" fmla="*/ 8183 w 10000"/>
              <a:gd name="connsiteY98" fmla="*/ 1311 h 10686"/>
              <a:gd name="connsiteX99" fmla="*/ 8183 w 10000"/>
              <a:gd name="connsiteY99" fmla="*/ 1442 h 10686"/>
              <a:gd name="connsiteX100" fmla="*/ 8183 w 10000"/>
              <a:gd name="connsiteY100" fmla="*/ 1582 h 10686"/>
              <a:gd name="connsiteX101" fmla="*/ 8175 w 10000"/>
              <a:gd name="connsiteY101" fmla="*/ 1734 h 10686"/>
              <a:gd name="connsiteX102" fmla="*/ 8163 w 10000"/>
              <a:gd name="connsiteY102" fmla="*/ 1889 h 10686"/>
              <a:gd name="connsiteX103" fmla="*/ 8146 w 10000"/>
              <a:gd name="connsiteY103" fmla="*/ 2047 h 10686"/>
              <a:gd name="connsiteX104" fmla="*/ 8121 w 10000"/>
              <a:gd name="connsiteY104" fmla="*/ 2205 h 10686"/>
              <a:gd name="connsiteX105" fmla="*/ 8108 w 10000"/>
              <a:gd name="connsiteY105" fmla="*/ 2357 h 10686"/>
              <a:gd name="connsiteX106" fmla="*/ 8083 w 10000"/>
              <a:gd name="connsiteY106" fmla="*/ 2497 h 10686"/>
              <a:gd name="connsiteX107" fmla="*/ 8063 w 10000"/>
              <a:gd name="connsiteY107" fmla="*/ 2628 h 10686"/>
              <a:gd name="connsiteX108" fmla="*/ 8038 w 10000"/>
              <a:gd name="connsiteY108" fmla="*/ 2741 h 10686"/>
              <a:gd name="connsiteX109" fmla="*/ 8017 w 10000"/>
              <a:gd name="connsiteY109" fmla="*/ 2834 h 10686"/>
              <a:gd name="connsiteX110" fmla="*/ 8000 w 10000"/>
              <a:gd name="connsiteY110" fmla="*/ 2908 h 10686"/>
              <a:gd name="connsiteX111" fmla="*/ 7700 w 10000"/>
              <a:gd name="connsiteY111" fmla="*/ 3754 h 10686"/>
              <a:gd name="connsiteX112" fmla="*/ 7942 w 10000"/>
              <a:gd name="connsiteY112" fmla="*/ 3737 h 10686"/>
              <a:gd name="connsiteX113" fmla="*/ 8167 w 10000"/>
              <a:gd name="connsiteY113" fmla="*/ 3695 h 10686"/>
              <a:gd name="connsiteX114" fmla="*/ 8379 w 10000"/>
              <a:gd name="connsiteY114" fmla="*/ 3635 h 10686"/>
              <a:gd name="connsiteX115" fmla="*/ 8583 w 10000"/>
              <a:gd name="connsiteY115" fmla="*/ 3558 h 10686"/>
              <a:gd name="connsiteX116" fmla="*/ 8767 w 10000"/>
              <a:gd name="connsiteY116" fmla="*/ 3471 h 10686"/>
              <a:gd name="connsiteX117" fmla="*/ 8933 w 10000"/>
              <a:gd name="connsiteY117" fmla="*/ 3376 h 10686"/>
              <a:gd name="connsiteX118" fmla="*/ 9092 w 10000"/>
              <a:gd name="connsiteY118" fmla="*/ 3278 h 10686"/>
              <a:gd name="connsiteX119" fmla="*/ 9238 w 10000"/>
              <a:gd name="connsiteY119" fmla="*/ 3185 h 10686"/>
              <a:gd name="connsiteX120" fmla="*/ 9250 w 10000"/>
              <a:gd name="connsiteY120" fmla="*/ 3230 h 10686"/>
              <a:gd name="connsiteX121" fmla="*/ 9117 w 10000"/>
              <a:gd name="connsiteY121" fmla="*/ 3376 h 10686"/>
              <a:gd name="connsiteX122" fmla="*/ 8954 w 10000"/>
              <a:gd name="connsiteY122" fmla="*/ 3516 h 10686"/>
              <a:gd name="connsiteX123" fmla="*/ 8758 w 10000"/>
              <a:gd name="connsiteY123" fmla="*/ 3641 h 10686"/>
              <a:gd name="connsiteX124" fmla="*/ 8538 w 10000"/>
              <a:gd name="connsiteY124" fmla="*/ 3754 h 10686"/>
              <a:gd name="connsiteX125" fmla="*/ 8304 w 10000"/>
              <a:gd name="connsiteY125" fmla="*/ 3856 h 10686"/>
              <a:gd name="connsiteX126" fmla="*/ 8054 w 10000"/>
              <a:gd name="connsiteY126" fmla="*/ 3945 h 10686"/>
              <a:gd name="connsiteX127" fmla="*/ 7796 w 10000"/>
              <a:gd name="connsiteY127" fmla="*/ 4014 h 10686"/>
              <a:gd name="connsiteX128" fmla="*/ 7533 w 10000"/>
              <a:gd name="connsiteY128" fmla="*/ 4064 h 10686"/>
              <a:gd name="connsiteX129" fmla="*/ 7479 w 10000"/>
              <a:gd name="connsiteY129" fmla="*/ 4184 h 10686"/>
              <a:gd name="connsiteX130" fmla="*/ 7404 w 10000"/>
              <a:gd name="connsiteY130" fmla="*/ 4324 h 10686"/>
              <a:gd name="connsiteX131" fmla="*/ 7321 w 10000"/>
              <a:gd name="connsiteY131" fmla="*/ 4470 h 10686"/>
              <a:gd name="connsiteX132" fmla="*/ 7213 w 10000"/>
              <a:gd name="connsiteY132" fmla="*/ 4628 h 10686"/>
              <a:gd name="connsiteX133" fmla="*/ 7100 w 10000"/>
              <a:gd name="connsiteY133" fmla="*/ 4794 h 10686"/>
              <a:gd name="connsiteX134" fmla="*/ 6979 w 10000"/>
              <a:gd name="connsiteY134" fmla="*/ 4958 h 10686"/>
              <a:gd name="connsiteX135" fmla="*/ 6850 w 10000"/>
              <a:gd name="connsiteY135" fmla="*/ 5113 h 10686"/>
              <a:gd name="connsiteX136" fmla="*/ 6721 w 10000"/>
              <a:gd name="connsiteY136" fmla="*/ 5265 h 10686"/>
              <a:gd name="connsiteX137" fmla="*/ 6600 w 10000"/>
              <a:gd name="connsiteY137" fmla="*/ 5405 h 10686"/>
              <a:gd name="connsiteX138" fmla="*/ 6471 w 10000"/>
              <a:gd name="connsiteY138" fmla="*/ 5530 h 10686"/>
              <a:gd name="connsiteX139" fmla="*/ 6358 w 10000"/>
              <a:gd name="connsiteY139" fmla="*/ 5641 h 10686"/>
              <a:gd name="connsiteX140" fmla="*/ 6250 w 10000"/>
              <a:gd name="connsiteY140" fmla="*/ 5721 h 10686"/>
              <a:gd name="connsiteX141" fmla="*/ 6267 w 10000"/>
              <a:gd name="connsiteY141" fmla="*/ 5781 h 10686"/>
              <a:gd name="connsiteX142" fmla="*/ 6296 w 10000"/>
              <a:gd name="connsiteY142" fmla="*/ 5793 h 10686"/>
              <a:gd name="connsiteX143" fmla="*/ 6479 w 10000"/>
              <a:gd name="connsiteY143" fmla="*/ 5754 h 10686"/>
              <a:gd name="connsiteX144" fmla="*/ 6663 w 10000"/>
              <a:gd name="connsiteY144" fmla="*/ 5736 h 10686"/>
              <a:gd name="connsiteX145" fmla="*/ 6858 w 10000"/>
              <a:gd name="connsiteY145" fmla="*/ 5736 h 10686"/>
              <a:gd name="connsiteX146" fmla="*/ 7046 w 10000"/>
              <a:gd name="connsiteY146" fmla="*/ 5742 h 10686"/>
              <a:gd name="connsiteX147" fmla="*/ 7246 w 10000"/>
              <a:gd name="connsiteY147" fmla="*/ 5748 h 10686"/>
              <a:gd name="connsiteX148" fmla="*/ 7425 w 10000"/>
              <a:gd name="connsiteY148" fmla="*/ 5748 h 10686"/>
              <a:gd name="connsiteX149" fmla="*/ 7600 w 10000"/>
              <a:gd name="connsiteY149" fmla="*/ 5733 h 10686"/>
              <a:gd name="connsiteX150" fmla="*/ 7950 w 10000"/>
              <a:gd name="connsiteY150" fmla="*/ 5673 h 10686"/>
              <a:gd name="connsiteX151" fmla="*/ 8275 w 10000"/>
              <a:gd name="connsiteY151" fmla="*/ 5596 h 10686"/>
              <a:gd name="connsiteX152" fmla="*/ 8579 w 10000"/>
              <a:gd name="connsiteY152" fmla="*/ 5504 h 10686"/>
              <a:gd name="connsiteX153" fmla="*/ 8858 w 10000"/>
              <a:gd name="connsiteY153" fmla="*/ 5390 h 10686"/>
              <a:gd name="connsiteX154" fmla="*/ 9117 w 10000"/>
              <a:gd name="connsiteY154" fmla="*/ 5265 h 10686"/>
              <a:gd name="connsiteX155" fmla="*/ 9350 w 10000"/>
              <a:gd name="connsiteY155" fmla="*/ 5119 h 10686"/>
              <a:gd name="connsiteX156" fmla="*/ 9563 w 10000"/>
              <a:gd name="connsiteY156" fmla="*/ 4967 h 10686"/>
              <a:gd name="connsiteX157" fmla="*/ 9758 w 10000"/>
              <a:gd name="connsiteY157" fmla="*/ 4794 h 10686"/>
              <a:gd name="connsiteX158" fmla="*/ 9933 w 10000"/>
              <a:gd name="connsiteY158" fmla="*/ 4610 h 10686"/>
              <a:gd name="connsiteX159" fmla="*/ 10000 w 10000"/>
              <a:gd name="connsiteY159" fmla="*/ 4648 h 10686"/>
              <a:gd name="connsiteX160" fmla="*/ 10000 w 10000"/>
              <a:gd name="connsiteY160" fmla="*/ 4660 h 10686"/>
              <a:gd name="connsiteX161" fmla="*/ 9904 w 10000"/>
              <a:gd name="connsiteY161" fmla="*/ 4827 h 10686"/>
              <a:gd name="connsiteX162" fmla="*/ 9767 w 10000"/>
              <a:gd name="connsiteY162" fmla="*/ 5000 h 10686"/>
              <a:gd name="connsiteX163" fmla="*/ 9600 w 10000"/>
              <a:gd name="connsiteY163" fmla="*/ 5173 h 10686"/>
              <a:gd name="connsiteX164" fmla="*/ 9404 w 10000"/>
              <a:gd name="connsiteY164" fmla="*/ 5343 h 10686"/>
              <a:gd name="connsiteX165" fmla="*/ 9183 w 10000"/>
              <a:gd name="connsiteY165" fmla="*/ 5504 h 10686"/>
              <a:gd name="connsiteX166" fmla="*/ 8950 w 10000"/>
              <a:gd name="connsiteY166" fmla="*/ 5662 h 10686"/>
              <a:gd name="connsiteX167" fmla="*/ 8704 w 10000"/>
              <a:gd name="connsiteY167" fmla="*/ 5802 h 10686"/>
              <a:gd name="connsiteX168" fmla="*/ 8463 w 10000"/>
              <a:gd name="connsiteY168" fmla="*/ 5927 h 10686"/>
              <a:gd name="connsiteX169" fmla="*/ 8229 w 10000"/>
              <a:gd name="connsiteY169" fmla="*/ 6025 h 10686"/>
              <a:gd name="connsiteX170" fmla="*/ 8000 w 10000"/>
              <a:gd name="connsiteY170" fmla="*/ 6105 h 10686"/>
              <a:gd name="connsiteX171" fmla="*/ 7879 w 10000"/>
              <a:gd name="connsiteY171" fmla="*/ 6132 h 10686"/>
              <a:gd name="connsiteX172" fmla="*/ 7729 w 10000"/>
              <a:gd name="connsiteY172" fmla="*/ 6153 h 10686"/>
              <a:gd name="connsiteX173" fmla="*/ 7563 w 10000"/>
              <a:gd name="connsiteY173" fmla="*/ 6177 h 10686"/>
              <a:gd name="connsiteX174" fmla="*/ 7388 w 10000"/>
              <a:gd name="connsiteY174" fmla="*/ 6198 h 10686"/>
              <a:gd name="connsiteX175" fmla="*/ 7204 w 10000"/>
              <a:gd name="connsiteY175" fmla="*/ 6219 h 10686"/>
              <a:gd name="connsiteX176" fmla="*/ 7017 w 10000"/>
              <a:gd name="connsiteY176" fmla="*/ 6240 h 10686"/>
              <a:gd name="connsiteX177" fmla="*/ 6842 w 10000"/>
              <a:gd name="connsiteY177" fmla="*/ 6263 h 10686"/>
              <a:gd name="connsiteX178" fmla="*/ 6675 w 10000"/>
              <a:gd name="connsiteY178" fmla="*/ 6290 h 10686"/>
              <a:gd name="connsiteX179" fmla="*/ 6517 w 10000"/>
              <a:gd name="connsiteY179" fmla="*/ 6329 h 10686"/>
              <a:gd name="connsiteX180" fmla="*/ 6388 w 10000"/>
              <a:gd name="connsiteY180" fmla="*/ 6365 h 10686"/>
              <a:gd name="connsiteX181" fmla="*/ 6288 w 10000"/>
              <a:gd name="connsiteY181" fmla="*/ 6415 h 10686"/>
              <a:gd name="connsiteX182" fmla="*/ 6213 w 10000"/>
              <a:gd name="connsiteY182" fmla="*/ 6475 h 10686"/>
              <a:gd name="connsiteX183" fmla="*/ 6092 w 10000"/>
              <a:gd name="connsiteY183" fmla="*/ 6648 h 10686"/>
              <a:gd name="connsiteX184" fmla="*/ 6008 w 10000"/>
              <a:gd name="connsiteY184" fmla="*/ 6836 h 10686"/>
              <a:gd name="connsiteX185" fmla="*/ 5942 w 10000"/>
              <a:gd name="connsiteY185" fmla="*/ 7032 h 10686"/>
              <a:gd name="connsiteX186" fmla="*/ 5904 w 10000"/>
              <a:gd name="connsiteY186" fmla="*/ 7232 h 10686"/>
              <a:gd name="connsiteX187" fmla="*/ 5888 w 10000"/>
              <a:gd name="connsiteY187" fmla="*/ 7443 h 10686"/>
              <a:gd name="connsiteX188" fmla="*/ 5879 w 10000"/>
              <a:gd name="connsiteY188" fmla="*/ 7655 h 10686"/>
              <a:gd name="connsiteX189" fmla="*/ 5888 w 10000"/>
              <a:gd name="connsiteY189" fmla="*/ 7867 h 10686"/>
              <a:gd name="connsiteX190" fmla="*/ 5904 w 10000"/>
              <a:gd name="connsiteY190" fmla="*/ 8084 h 10686"/>
              <a:gd name="connsiteX191" fmla="*/ 5925 w 10000"/>
              <a:gd name="connsiteY191" fmla="*/ 8299 h 10686"/>
              <a:gd name="connsiteX192" fmla="*/ 5950 w 10000"/>
              <a:gd name="connsiteY192" fmla="*/ 8510 h 10686"/>
              <a:gd name="connsiteX193" fmla="*/ 5954 w 10000"/>
              <a:gd name="connsiteY193" fmla="*/ 8820 h 10686"/>
              <a:gd name="connsiteX194" fmla="*/ 5933 w 10000"/>
              <a:gd name="connsiteY194" fmla="*/ 9130 h 10686"/>
              <a:gd name="connsiteX195" fmla="*/ 5896 w 10000"/>
              <a:gd name="connsiteY195" fmla="*/ 9428 h 10686"/>
              <a:gd name="connsiteX196" fmla="*/ 5850 w 10000"/>
              <a:gd name="connsiteY196" fmla="*/ 9720 h 10686"/>
              <a:gd name="connsiteX197" fmla="*/ 5794 w 10000"/>
              <a:gd name="connsiteY197" fmla="*/ 10686 h 10686"/>
              <a:gd name="connsiteX198" fmla="*/ 4117 w 10000"/>
              <a:gd name="connsiteY198" fmla="*/ 10686 h 10686"/>
              <a:gd name="connsiteX199" fmla="*/ 4309 w 10000"/>
              <a:gd name="connsiteY199" fmla="*/ 10293 h 10686"/>
              <a:gd name="connsiteX200" fmla="*/ 4546 w 10000"/>
              <a:gd name="connsiteY200" fmla="*/ 9848 h 10686"/>
              <a:gd name="connsiteX201" fmla="*/ 4629 w 10000"/>
              <a:gd name="connsiteY201" fmla="*/ 9687 h 10686"/>
              <a:gd name="connsiteX202" fmla="*/ 4700 w 10000"/>
              <a:gd name="connsiteY202" fmla="*/ 9508 h 10686"/>
              <a:gd name="connsiteX203" fmla="*/ 4767 w 10000"/>
              <a:gd name="connsiteY203" fmla="*/ 9309 h 10686"/>
              <a:gd name="connsiteX204" fmla="*/ 4829 w 10000"/>
              <a:gd name="connsiteY204" fmla="*/ 9097 h 10686"/>
              <a:gd name="connsiteX205" fmla="*/ 4879 w 10000"/>
              <a:gd name="connsiteY205" fmla="*/ 8868 h 10686"/>
              <a:gd name="connsiteX206" fmla="*/ 4917 w 10000"/>
              <a:gd name="connsiteY206" fmla="*/ 8635 h 10686"/>
              <a:gd name="connsiteX207" fmla="*/ 4954 w 10000"/>
              <a:gd name="connsiteY207" fmla="*/ 8391 h 10686"/>
              <a:gd name="connsiteX208" fmla="*/ 4979 w 10000"/>
              <a:gd name="connsiteY208" fmla="*/ 8144 h 10686"/>
              <a:gd name="connsiteX209" fmla="*/ 5000 w 10000"/>
              <a:gd name="connsiteY209" fmla="*/ 7887 h 10686"/>
              <a:gd name="connsiteX210" fmla="*/ 5000 w 10000"/>
              <a:gd name="connsiteY210" fmla="*/ 7634 h 10686"/>
              <a:gd name="connsiteX211" fmla="*/ 5000 w 10000"/>
              <a:gd name="connsiteY211" fmla="*/ 7384 h 10686"/>
              <a:gd name="connsiteX212" fmla="*/ 4979 w 10000"/>
              <a:gd name="connsiteY212" fmla="*/ 7133 h 10686"/>
              <a:gd name="connsiteX213" fmla="*/ 4950 w 10000"/>
              <a:gd name="connsiteY213" fmla="*/ 6892 h 10686"/>
              <a:gd name="connsiteX214" fmla="*/ 4913 w 10000"/>
              <a:gd name="connsiteY214" fmla="*/ 6657 h 10686"/>
              <a:gd name="connsiteX215" fmla="*/ 4858 w 10000"/>
              <a:gd name="connsiteY215" fmla="*/ 6430 h 10686"/>
              <a:gd name="connsiteX216" fmla="*/ 4783 w 10000"/>
              <a:gd name="connsiteY216" fmla="*/ 6219 h 10686"/>
              <a:gd name="connsiteX217" fmla="*/ 4700 w 10000"/>
              <a:gd name="connsiteY217" fmla="*/ 6019 h 10686"/>
              <a:gd name="connsiteX218" fmla="*/ 4600 w 10000"/>
              <a:gd name="connsiteY218" fmla="*/ 5840 h 10686"/>
              <a:gd name="connsiteX219" fmla="*/ 4488 w 10000"/>
              <a:gd name="connsiteY219" fmla="*/ 5682 h 10686"/>
              <a:gd name="connsiteX220" fmla="*/ 4358 w 10000"/>
              <a:gd name="connsiteY220" fmla="*/ 5542 h 10686"/>
              <a:gd name="connsiteX221" fmla="*/ 4213 w 10000"/>
              <a:gd name="connsiteY221" fmla="*/ 5429 h 10686"/>
              <a:gd name="connsiteX222" fmla="*/ 4046 w 10000"/>
              <a:gd name="connsiteY222" fmla="*/ 5343 h 10686"/>
              <a:gd name="connsiteX223" fmla="*/ 3904 w 10000"/>
              <a:gd name="connsiteY223" fmla="*/ 5292 h 10686"/>
              <a:gd name="connsiteX224" fmla="*/ 3746 w 10000"/>
              <a:gd name="connsiteY224" fmla="*/ 5271 h 10686"/>
              <a:gd name="connsiteX225" fmla="*/ 3583 w 10000"/>
              <a:gd name="connsiteY225" fmla="*/ 5271 h 10686"/>
              <a:gd name="connsiteX226" fmla="*/ 3413 w 10000"/>
              <a:gd name="connsiteY226" fmla="*/ 5286 h 10686"/>
              <a:gd name="connsiteX227" fmla="*/ 3246 w 10000"/>
              <a:gd name="connsiteY227" fmla="*/ 5310 h 10686"/>
              <a:gd name="connsiteX228" fmla="*/ 3079 w 10000"/>
              <a:gd name="connsiteY228" fmla="*/ 5343 h 10686"/>
              <a:gd name="connsiteX229" fmla="*/ 2913 w 10000"/>
              <a:gd name="connsiteY229" fmla="*/ 5369 h 10686"/>
              <a:gd name="connsiteX230" fmla="*/ 2750 w 10000"/>
              <a:gd name="connsiteY230" fmla="*/ 5396 h 10686"/>
              <a:gd name="connsiteX231" fmla="*/ 2600 w 10000"/>
              <a:gd name="connsiteY231" fmla="*/ 5411 h 10686"/>
              <a:gd name="connsiteX232" fmla="*/ 2258 w 10000"/>
              <a:gd name="connsiteY232" fmla="*/ 5423 h 10686"/>
              <a:gd name="connsiteX233" fmla="*/ 1925 w 10000"/>
              <a:gd name="connsiteY233" fmla="*/ 5411 h 10686"/>
              <a:gd name="connsiteX234" fmla="*/ 1617 w 10000"/>
              <a:gd name="connsiteY234" fmla="*/ 5384 h 10686"/>
              <a:gd name="connsiteX235" fmla="*/ 1321 w 10000"/>
              <a:gd name="connsiteY235" fmla="*/ 5346 h 10686"/>
              <a:gd name="connsiteX236" fmla="*/ 1033 w 10000"/>
              <a:gd name="connsiteY236" fmla="*/ 5298 h 10686"/>
              <a:gd name="connsiteX237" fmla="*/ 758 w 10000"/>
              <a:gd name="connsiteY237" fmla="*/ 5250 h 10686"/>
              <a:gd name="connsiteX238" fmla="*/ 500 w 10000"/>
              <a:gd name="connsiteY238" fmla="*/ 5197 h 10686"/>
              <a:gd name="connsiteX239" fmla="*/ 517 w 10000"/>
              <a:gd name="connsiteY239" fmla="*/ 5137 h 10686"/>
              <a:gd name="connsiteX240" fmla="*/ 871 w 10000"/>
              <a:gd name="connsiteY240" fmla="*/ 5173 h 10686"/>
              <a:gd name="connsiteX241" fmla="*/ 1221 w 10000"/>
              <a:gd name="connsiteY241" fmla="*/ 5197 h 10686"/>
              <a:gd name="connsiteX242" fmla="*/ 1563 w 10000"/>
              <a:gd name="connsiteY242" fmla="*/ 5206 h 10686"/>
              <a:gd name="connsiteX243" fmla="*/ 1896 w 10000"/>
              <a:gd name="connsiteY243" fmla="*/ 5197 h 10686"/>
              <a:gd name="connsiteX244" fmla="*/ 2221 w 10000"/>
              <a:gd name="connsiteY244" fmla="*/ 5164 h 10686"/>
              <a:gd name="connsiteX245" fmla="*/ 2538 w 10000"/>
              <a:gd name="connsiteY245" fmla="*/ 5113 h 10686"/>
              <a:gd name="connsiteX246" fmla="*/ 2842 w 10000"/>
              <a:gd name="connsiteY246" fmla="*/ 5045 h 10686"/>
              <a:gd name="connsiteX247" fmla="*/ 3129 w 10000"/>
              <a:gd name="connsiteY247" fmla="*/ 4946 h 10686"/>
              <a:gd name="connsiteX248" fmla="*/ 3500 w 10000"/>
              <a:gd name="connsiteY248" fmla="*/ 4815 h 10686"/>
              <a:gd name="connsiteX249" fmla="*/ 2821 w 10000"/>
              <a:gd name="connsiteY249" fmla="*/ 4389 h 10686"/>
              <a:gd name="connsiteX250" fmla="*/ 2213 w 10000"/>
              <a:gd name="connsiteY250" fmla="*/ 3912 h 10686"/>
              <a:gd name="connsiteX251" fmla="*/ 1879 w 10000"/>
              <a:gd name="connsiteY251" fmla="*/ 3939 h 10686"/>
              <a:gd name="connsiteX252" fmla="*/ 1554 w 10000"/>
              <a:gd name="connsiteY252" fmla="*/ 3939 h 10686"/>
              <a:gd name="connsiteX253" fmla="*/ 1258 w 10000"/>
              <a:gd name="connsiteY253" fmla="*/ 3912 h 10686"/>
              <a:gd name="connsiteX254" fmla="*/ 979 w 10000"/>
              <a:gd name="connsiteY254" fmla="*/ 3856 h 10686"/>
              <a:gd name="connsiteX255" fmla="*/ 721 w 10000"/>
              <a:gd name="connsiteY255" fmla="*/ 3775 h 10686"/>
              <a:gd name="connsiteX256" fmla="*/ 496 w 10000"/>
              <a:gd name="connsiteY256" fmla="*/ 3674 h 10686"/>
              <a:gd name="connsiteX257" fmla="*/ 296 w 10000"/>
              <a:gd name="connsiteY257" fmla="*/ 3549 h 10686"/>
              <a:gd name="connsiteX258" fmla="*/ 129 w 10000"/>
              <a:gd name="connsiteY258" fmla="*/ 3403 h 10686"/>
              <a:gd name="connsiteX259" fmla="*/ 0 w 10000"/>
              <a:gd name="connsiteY259" fmla="*/ 3245 h 10686"/>
              <a:gd name="connsiteX260" fmla="*/ 17 w 10000"/>
              <a:gd name="connsiteY260" fmla="*/ 3218 h 10686"/>
              <a:gd name="connsiteX261" fmla="*/ 71 w 10000"/>
              <a:gd name="connsiteY261" fmla="*/ 3245 h 10686"/>
              <a:gd name="connsiteX262" fmla="*/ 138 w 10000"/>
              <a:gd name="connsiteY262" fmla="*/ 3349 h 10686"/>
              <a:gd name="connsiteX263" fmla="*/ 246 w 10000"/>
              <a:gd name="connsiteY263" fmla="*/ 3439 h 10686"/>
              <a:gd name="connsiteX264" fmla="*/ 379 w 10000"/>
              <a:gd name="connsiteY264" fmla="*/ 3528 h 10686"/>
              <a:gd name="connsiteX265" fmla="*/ 538 w 10000"/>
              <a:gd name="connsiteY265" fmla="*/ 3597 h 10686"/>
              <a:gd name="connsiteX266" fmla="*/ 721 w 10000"/>
              <a:gd name="connsiteY266" fmla="*/ 3656 h 10686"/>
              <a:gd name="connsiteX267" fmla="*/ 913 w 10000"/>
              <a:gd name="connsiteY267" fmla="*/ 3701 h 10686"/>
              <a:gd name="connsiteX268" fmla="*/ 1117 w 10000"/>
              <a:gd name="connsiteY268" fmla="*/ 3728 h 10686"/>
              <a:gd name="connsiteX269" fmla="*/ 1329 w 10000"/>
              <a:gd name="connsiteY269" fmla="*/ 3737 h 10686"/>
              <a:gd name="connsiteX270" fmla="*/ 1533 w 10000"/>
              <a:gd name="connsiteY270" fmla="*/ 3734 h 10686"/>
              <a:gd name="connsiteX271" fmla="*/ 1646 w 10000"/>
              <a:gd name="connsiteY271" fmla="*/ 3722 h 10686"/>
              <a:gd name="connsiteX272" fmla="*/ 1746 w 10000"/>
              <a:gd name="connsiteY272" fmla="*/ 3722 h 10686"/>
              <a:gd name="connsiteX273" fmla="*/ 1833 w 10000"/>
              <a:gd name="connsiteY273" fmla="*/ 3710 h 10686"/>
              <a:gd name="connsiteX274" fmla="*/ 1917 w 10000"/>
              <a:gd name="connsiteY274" fmla="*/ 3695 h 10686"/>
              <a:gd name="connsiteX275" fmla="*/ 1988 w 10000"/>
              <a:gd name="connsiteY275" fmla="*/ 3662 h 10686"/>
              <a:gd name="connsiteX276" fmla="*/ 1788 w 10000"/>
              <a:gd name="connsiteY276" fmla="*/ 3391 h 10686"/>
              <a:gd name="connsiteX277" fmla="*/ 1617 w 10000"/>
              <a:gd name="connsiteY277" fmla="*/ 3126 h 10686"/>
              <a:gd name="connsiteX278" fmla="*/ 1454 w 10000"/>
              <a:gd name="connsiteY278" fmla="*/ 2849 h 10686"/>
              <a:gd name="connsiteX279" fmla="*/ 1313 w 10000"/>
              <a:gd name="connsiteY279" fmla="*/ 2563 h 10686"/>
              <a:gd name="connsiteX280" fmla="*/ 1175 w 10000"/>
              <a:gd name="connsiteY280" fmla="*/ 2253 h 10686"/>
              <a:gd name="connsiteX281" fmla="*/ 1046 w 10000"/>
              <a:gd name="connsiteY281" fmla="*/ 1919 h 10686"/>
              <a:gd name="connsiteX282" fmla="*/ 1033 w 10000"/>
              <a:gd name="connsiteY282" fmla="*/ 1859 h 10686"/>
              <a:gd name="connsiteX283" fmla="*/ 1000 w 10000"/>
              <a:gd name="connsiteY283" fmla="*/ 1776 h 10686"/>
              <a:gd name="connsiteX284" fmla="*/ 979 w 10000"/>
              <a:gd name="connsiteY284" fmla="*/ 1684 h 10686"/>
              <a:gd name="connsiteX285" fmla="*/ 950 w 10000"/>
              <a:gd name="connsiteY285" fmla="*/ 1591 h 10686"/>
              <a:gd name="connsiteX286" fmla="*/ 925 w 10000"/>
              <a:gd name="connsiteY286" fmla="*/ 1490 h 10686"/>
              <a:gd name="connsiteX287" fmla="*/ 917 w 10000"/>
              <a:gd name="connsiteY287" fmla="*/ 1397 h 10686"/>
              <a:gd name="connsiteX288" fmla="*/ 917 w 10000"/>
              <a:gd name="connsiteY288" fmla="*/ 1311 h 10686"/>
              <a:gd name="connsiteX289" fmla="*/ 933 w 10000"/>
              <a:gd name="connsiteY289" fmla="*/ 1234 h 10686"/>
              <a:gd name="connsiteX290" fmla="*/ 963 w 10000"/>
              <a:gd name="connsiteY290" fmla="*/ 1180 h 10686"/>
              <a:gd name="connsiteX291" fmla="*/ 1000 w 10000"/>
              <a:gd name="connsiteY291" fmla="*/ 1192 h 10686"/>
              <a:gd name="connsiteX292" fmla="*/ 1033 w 10000"/>
              <a:gd name="connsiteY292" fmla="*/ 1496 h 10686"/>
              <a:gd name="connsiteX293" fmla="*/ 1108 w 10000"/>
              <a:gd name="connsiteY293" fmla="*/ 1800 h 10686"/>
              <a:gd name="connsiteX294" fmla="*/ 1221 w 10000"/>
              <a:gd name="connsiteY294" fmla="*/ 2098 h 10686"/>
              <a:gd name="connsiteX295" fmla="*/ 1358 w 10000"/>
              <a:gd name="connsiteY295" fmla="*/ 2372 h 10686"/>
              <a:gd name="connsiteX296" fmla="*/ 1508 w 10000"/>
              <a:gd name="connsiteY296" fmla="*/ 2628 h 10686"/>
              <a:gd name="connsiteX297" fmla="*/ 1646 w 10000"/>
              <a:gd name="connsiteY297" fmla="*/ 2795 h 10686"/>
              <a:gd name="connsiteX298" fmla="*/ 1629 w 10000"/>
              <a:gd name="connsiteY298" fmla="*/ 2801 h 10686"/>
              <a:gd name="connsiteX299" fmla="*/ 1629 w 10000"/>
              <a:gd name="connsiteY299" fmla="*/ 2807 h 10686"/>
              <a:gd name="connsiteX300" fmla="*/ 1638 w 10000"/>
              <a:gd name="connsiteY300" fmla="*/ 2813 h 10686"/>
              <a:gd name="connsiteX301" fmla="*/ 1646 w 10000"/>
              <a:gd name="connsiteY301" fmla="*/ 2816 h 10686"/>
              <a:gd name="connsiteX302" fmla="*/ 1663 w 10000"/>
              <a:gd name="connsiteY302" fmla="*/ 2822 h 10686"/>
              <a:gd name="connsiteX303" fmla="*/ 1667 w 10000"/>
              <a:gd name="connsiteY303" fmla="*/ 2834 h 10686"/>
              <a:gd name="connsiteX304" fmla="*/ 1675 w 10000"/>
              <a:gd name="connsiteY304" fmla="*/ 2840 h 10686"/>
              <a:gd name="connsiteX305" fmla="*/ 1683 w 10000"/>
              <a:gd name="connsiteY305" fmla="*/ 2849 h 10686"/>
              <a:gd name="connsiteX306" fmla="*/ 1683 w 10000"/>
              <a:gd name="connsiteY306" fmla="*/ 2843 h 10686"/>
              <a:gd name="connsiteX307" fmla="*/ 1675 w 10000"/>
              <a:gd name="connsiteY307" fmla="*/ 2840 h 10686"/>
              <a:gd name="connsiteX308" fmla="*/ 1675 w 10000"/>
              <a:gd name="connsiteY308" fmla="*/ 2840 h 10686"/>
              <a:gd name="connsiteX309" fmla="*/ 1646 w 10000"/>
              <a:gd name="connsiteY309" fmla="*/ 2795 h 10686"/>
              <a:gd name="connsiteX310" fmla="*/ 1746 w 10000"/>
              <a:gd name="connsiteY310" fmla="*/ 2741 h 10686"/>
              <a:gd name="connsiteX311" fmla="*/ 1842 w 10000"/>
              <a:gd name="connsiteY311" fmla="*/ 2649 h 10686"/>
              <a:gd name="connsiteX312" fmla="*/ 1933 w 10000"/>
              <a:gd name="connsiteY312" fmla="*/ 2542 h 10686"/>
              <a:gd name="connsiteX313" fmla="*/ 2017 w 10000"/>
              <a:gd name="connsiteY313" fmla="*/ 2411 h 10686"/>
              <a:gd name="connsiteX314" fmla="*/ 2092 w 10000"/>
              <a:gd name="connsiteY314" fmla="*/ 2265 h 10686"/>
              <a:gd name="connsiteX315" fmla="*/ 2163 w 10000"/>
              <a:gd name="connsiteY315" fmla="*/ 2113 h 10686"/>
              <a:gd name="connsiteX316" fmla="*/ 2221 w 10000"/>
              <a:gd name="connsiteY316" fmla="*/ 1955 h 10686"/>
              <a:gd name="connsiteX317" fmla="*/ 2275 w 10000"/>
              <a:gd name="connsiteY317" fmla="*/ 1803 h 10686"/>
              <a:gd name="connsiteX318" fmla="*/ 2321 w 10000"/>
              <a:gd name="connsiteY318" fmla="*/ 1657 h 10686"/>
              <a:gd name="connsiteX319" fmla="*/ 2329 w 10000"/>
              <a:gd name="connsiteY319" fmla="*/ 1853 h 10686"/>
              <a:gd name="connsiteX320" fmla="*/ 2321 w 10000"/>
              <a:gd name="connsiteY320" fmla="*/ 2032 h 10686"/>
              <a:gd name="connsiteX321" fmla="*/ 2283 w 10000"/>
              <a:gd name="connsiteY321" fmla="*/ 2199 h 10686"/>
              <a:gd name="connsiteX322" fmla="*/ 2229 w 10000"/>
              <a:gd name="connsiteY322" fmla="*/ 2366 h 10686"/>
              <a:gd name="connsiteX323" fmla="*/ 2154 w 10000"/>
              <a:gd name="connsiteY323" fmla="*/ 2524 h 10686"/>
              <a:gd name="connsiteX324" fmla="*/ 2046 w 10000"/>
              <a:gd name="connsiteY324" fmla="*/ 2682 h 10686"/>
              <a:gd name="connsiteX325" fmla="*/ 1796 w 10000"/>
              <a:gd name="connsiteY325" fmla="*/ 3027 h 10686"/>
              <a:gd name="connsiteX326" fmla="*/ 2054 w 10000"/>
              <a:gd name="connsiteY326" fmla="*/ 3305 h 10686"/>
              <a:gd name="connsiteX327" fmla="*/ 2333 w 10000"/>
              <a:gd name="connsiteY327" fmla="*/ 3564 h 10686"/>
              <a:gd name="connsiteX328" fmla="*/ 2638 w 10000"/>
              <a:gd name="connsiteY328" fmla="*/ 3808 h 10686"/>
              <a:gd name="connsiteX329" fmla="*/ 2963 w 10000"/>
              <a:gd name="connsiteY329" fmla="*/ 4032 h 10686"/>
              <a:gd name="connsiteX330" fmla="*/ 4129 w 10000"/>
              <a:gd name="connsiteY330" fmla="*/ 4610 h 10686"/>
              <a:gd name="connsiteX331" fmla="*/ 4167 w 10000"/>
              <a:gd name="connsiteY331" fmla="*/ 4589 h 10686"/>
              <a:gd name="connsiteX332" fmla="*/ 4071 w 10000"/>
              <a:gd name="connsiteY332" fmla="*/ 4333 h 10686"/>
              <a:gd name="connsiteX333" fmla="*/ 3996 w 10000"/>
              <a:gd name="connsiteY333" fmla="*/ 4058 h 10686"/>
              <a:gd name="connsiteX334" fmla="*/ 3933 w 10000"/>
              <a:gd name="connsiteY334" fmla="*/ 3760 h 10686"/>
              <a:gd name="connsiteX335" fmla="*/ 3904 w 10000"/>
              <a:gd name="connsiteY335" fmla="*/ 3456 h 10686"/>
              <a:gd name="connsiteX336" fmla="*/ 3879 w 10000"/>
              <a:gd name="connsiteY336" fmla="*/ 3138 h 10686"/>
              <a:gd name="connsiteX337" fmla="*/ 3879 w 10000"/>
              <a:gd name="connsiteY337" fmla="*/ 2813 h 10686"/>
              <a:gd name="connsiteX338" fmla="*/ 3896 w 10000"/>
              <a:gd name="connsiteY338" fmla="*/ 2485 h 10686"/>
              <a:gd name="connsiteX339" fmla="*/ 3933 w 10000"/>
              <a:gd name="connsiteY339" fmla="*/ 2160 h 10686"/>
              <a:gd name="connsiteX340" fmla="*/ 3988 w 10000"/>
              <a:gd name="connsiteY340" fmla="*/ 1836 h 10686"/>
              <a:gd name="connsiteX341" fmla="*/ 4046 w 10000"/>
              <a:gd name="connsiteY341" fmla="*/ 1523 h 10686"/>
              <a:gd name="connsiteX342" fmla="*/ 4129 w 10000"/>
              <a:gd name="connsiteY342" fmla="*/ 1219 h 10686"/>
              <a:gd name="connsiteX343" fmla="*/ 4229 w 10000"/>
              <a:gd name="connsiteY343" fmla="*/ 933 h 10686"/>
              <a:gd name="connsiteX344" fmla="*/ 4333 w 10000"/>
              <a:gd name="connsiteY344" fmla="*/ 662 h 10686"/>
              <a:gd name="connsiteX345" fmla="*/ 4454 w 10000"/>
              <a:gd name="connsiteY345" fmla="*/ 417 h 10686"/>
              <a:gd name="connsiteX346" fmla="*/ 4583 w 10000"/>
              <a:gd name="connsiteY346" fmla="*/ 194 h 10686"/>
              <a:gd name="connsiteX347" fmla="*/ 4738 w 10000"/>
              <a:gd name="connsiteY347" fmla="*/ 0 h 1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</a:cxnLst>
            <a:rect l="l" t="t" r="r" b="b"/>
            <a:pathLst>
              <a:path w="10000" h="10686">
                <a:moveTo>
                  <a:pt x="4738" y="0"/>
                </a:moveTo>
                <a:cubicBezTo>
                  <a:pt x="4732" y="16"/>
                  <a:pt x="4727" y="32"/>
                  <a:pt x="4721" y="48"/>
                </a:cubicBezTo>
                <a:cubicBezTo>
                  <a:pt x="4718" y="59"/>
                  <a:pt x="4716" y="69"/>
                  <a:pt x="4713" y="80"/>
                </a:cubicBezTo>
                <a:lnTo>
                  <a:pt x="4704" y="101"/>
                </a:lnTo>
                <a:lnTo>
                  <a:pt x="4704" y="113"/>
                </a:lnTo>
                <a:lnTo>
                  <a:pt x="4713" y="119"/>
                </a:lnTo>
                <a:lnTo>
                  <a:pt x="4713" y="125"/>
                </a:lnTo>
                <a:lnTo>
                  <a:pt x="4721" y="125"/>
                </a:lnTo>
                <a:lnTo>
                  <a:pt x="4721" y="125"/>
                </a:lnTo>
                <a:lnTo>
                  <a:pt x="4721" y="134"/>
                </a:lnTo>
                <a:cubicBezTo>
                  <a:pt x="4718" y="140"/>
                  <a:pt x="4716" y="146"/>
                  <a:pt x="4713" y="152"/>
                </a:cubicBezTo>
                <a:lnTo>
                  <a:pt x="4704" y="179"/>
                </a:lnTo>
                <a:lnTo>
                  <a:pt x="4692" y="221"/>
                </a:lnTo>
                <a:cubicBezTo>
                  <a:pt x="4684" y="241"/>
                  <a:pt x="4675" y="260"/>
                  <a:pt x="4667" y="280"/>
                </a:cubicBezTo>
                <a:cubicBezTo>
                  <a:pt x="4654" y="308"/>
                  <a:pt x="4642" y="336"/>
                  <a:pt x="4629" y="364"/>
                </a:cubicBezTo>
                <a:cubicBezTo>
                  <a:pt x="4617" y="398"/>
                  <a:pt x="4604" y="431"/>
                  <a:pt x="4592" y="465"/>
                </a:cubicBezTo>
                <a:cubicBezTo>
                  <a:pt x="4572" y="509"/>
                  <a:pt x="4553" y="552"/>
                  <a:pt x="4533" y="596"/>
                </a:cubicBezTo>
                <a:cubicBezTo>
                  <a:pt x="4510" y="649"/>
                  <a:pt x="4486" y="701"/>
                  <a:pt x="4463" y="754"/>
                </a:cubicBezTo>
                <a:cubicBezTo>
                  <a:pt x="4435" y="836"/>
                  <a:pt x="4407" y="919"/>
                  <a:pt x="4379" y="1001"/>
                </a:cubicBezTo>
                <a:cubicBezTo>
                  <a:pt x="4360" y="1089"/>
                  <a:pt x="4340" y="1178"/>
                  <a:pt x="4321" y="1266"/>
                </a:cubicBezTo>
                <a:cubicBezTo>
                  <a:pt x="4306" y="1357"/>
                  <a:pt x="4290" y="1447"/>
                  <a:pt x="4275" y="1538"/>
                </a:cubicBezTo>
                <a:cubicBezTo>
                  <a:pt x="4254" y="1634"/>
                  <a:pt x="4234" y="1731"/>
                  <a:pt x="4213" y="1827"/>
                </a:cubicBezTo>
                <a:cubicBezTo>
                  <a:pt x="4210" y="1848"/>
                  <a:pt x="4207" y="1868"/>
                  <a:pt x="4204" y="1889"/>
                </a:cubicBezTo>
                <a:lnTo>
                  <a:pt x="4192" y="1982"/>
                </a:lnTo>
                <a:cubicBezTo>
                  <a:pt x="4189" y="2015"/>
                  <a:pt x="4186" y="2047"/>
                  <a:pt x="4183" y="2080"/>
                </a:cubicBezTo>
                <a:cubicBezTo>
                  <a:pt x="4180" y="2116"/>
                  <a:pt x="4178" y="2151"/>
                  <a:pt x="4175" y="2187"/>
                </a:cubicBezTo>
                <a:lnTo>
                  <a:pt x="4175" y="2297"/>
                </a:lnTo>
                <a:cubicBezTo>
                  <a:pt x="4181" y="2330"/>
                  <a:pt x="4186" y="2363"/>
                  <a:pt x="4192" y="2396"/>
                </a:cubicBezTo>
                <a:cubicBezTo>
                  <a:pt x="4199" y="2425"/>
                  <a:pt x="4206" y="2453"/>
                  <a:pt x="4213" y="2482"/>
                </a:cubicBezTo>
                <a:cubicBezTo>
                  <a:pt x="4225" y="2502"/>
                  <a:pt x="4238" y="2522"/>
                  <a:pt x="4250" y="2542"/>
                </a:cubicBezTo>
                <a:lnTo>
                  <a:pt x="4450" y="2530"/>
                </a:lnTo>
                <a:lnTo>
                  <a:pt x="4646" y="2482"/>
                </a:lnTo>
                <a:lnTo>
                  <a:pt x="4833" y="2405"/>
                </a:lnTo>
                <a:lnTo>
                  <a:pt x="5025" y="2297"/>
                </a:lnTo>
                <a:lnTo>
                  <a:pt x="5200" y="2172"/>
                </a:lnTo>
                <a:lnTo>
                  <a:pt x="5371" y="2020"/>
                </a:lnTo>
                <a:lnTo>
                  <a:pt x="5533" y="1859"/>
                </a:lnTo>
                <a:lnTo>
                  <a:pt x="5683" y="1690"/>
                </a:lnTo>
                <a:lnTo>
                  <a:pt x="5829" y="1511"/>
                </a:lnTo>
                <a:lnTo>
                  <a:pt x="5954" y="1326"/>
                </a:lnTo>
                <a:lnTo>
                  <a:pt x="6071" y="1147"/>
                </a:lnTo>
                <a:cubicBezTo>
                  <a:pt x="6103" y="1089"/>
                  <a:pt x="6135" y="1032"/>
                  <a:pt x="6167" y="974"/>
                </a:cubicBezTo>
                <a:lnTo>
                  <a:pt x="6213" y="974"/>
                </a:lnTo>
                <a:lnTo>
                  <a:pt x="6213" y="992"/>
                </a:lnTo>
                <a:cubicBezTo>
                  <a:pt x="6188" y="1050"/>
                  <a:pt x="6163" y="1107"/>
                  <a:pt x="6138" y="1165"/>
                </a:cubicBezTo>
                <a:cubicBezTo>
                  <a:pt x="6110" y="1225"/>
                  <a:pt x="6082" y="1284"/>
                  <a:pt x="6054" y="1344"/>
                </a:cubicBezTo>
                <a:cubicBezTo>
                  <a:pt x="6024" y="1402"/>
                  <a:pt x="5993" y="1459"/>
                  <a:pt x="5963" y="1517"/>
                </a:cubicBezTo>
                <a:lnTo>
                  <a:pt x="5871" y="1684"/>
                </a:lnTo>
                <a:cubicBezTo>
                  <a:pt x="5839" y="1738"/>
                  <a:pt x="5807" y="1793"/>
                  <a:pt x="5775" y="1847"/>
                </a:cubicBezTo>
                <a:lnTo>
                  <a:pt x="5667" y="1999"/>
                </a:lnTo>
                <a:lnTo>
                  <a:pt x="5554" y="2145"/>
                </a:lnTo>
                <a:lnTo>
                  <a:pt x="5417" y="2279"/>
                </a:lnTo>
                <a:lnTo>
                  <a:pt x="5275" y="2411"/>
                </a:lnTo>
                <a:lnTo>
                  <a:pt x="5108" y="2518"/>
                </a:lnTo>
                <a:lnTo>
                  <a:pt x="4917" y="2616"/>
                </a:lnTo>
                <a:lnTo>
                  <a:pt x="4704" y="2703"/>
                </a:lnTo>
                <a:lnTo>
                  <a:pt x="4479" y="2768"/>
                </a:lnTo>
                <a:lnTo>
                  <a:pt x="4213" y="2813"/>
                </a:lnTo>
                <a:cubicBezTo>
                  <a:pt x="4216" y="2917"/>
                  <a:pt x="4218" y="3022"/>
                  <a:pt x="4221" y="3126"/>
                </a:cubicBezTo>
                <a:cubicBezTo>
                  <a:pt x="4233" y="3225"/>
                  <a:pt x="4246" y="3325"/>
                  <a:pt x="4258" y="3424"/>
                </a:cubicBezTo>
                <a:cubicBezTo>
                  <a:pt x="4279" y="3518"/>
                  <a:pt x="4300" y="3613"/>
                  <a:pt x="4321" y="3707"/>
                </a:cubicBezTo>
                <a:cubicBezTo>
                  <a:pt x="4349" y="3796"/>
                  <a:pt x="4376" y="3886"/>
                  <a:pt x="4404" y="3975"/>
                </a:cubicBezTo>
                <a:cubicBezTo>
                  <a:pt x="4439" y="4060"/>
                  <a:pt x="4473" y="4146"/>
                  <a:pt x="4508" y="4231"/>
                </a:cubicBezTo>
                <a:cubicBezTo>
                  <a:pt x="4546" y="4313"/>
                  <a:pt x="4583" y="4394"/>
                  <a:pt x="4621" y="4476"/>
                </a:cubicBezTo>
                <a:lnTo>
                  <a:pt x="4750" y="4708"/>
                </a:lnTo>
                <a:lnTo>
                  <a:pt x="4879" y="4934"/>
                </a:lnTo>
                <a:cubicBezTo>
                  <a:pt x="4892" y="4952"/>
                  <a:pt x="4904" y="4970"/>
                  <a:pt x="4917" y="4988"/>
                </a:cubicBezTo>
                <a:lnTo>
                  <a:pt x="4950" y="5054"/>
                </a:lnTo>
                <a:cubicBezTo>
                  <a:pt x="4965" y="5078"/>
                  <a:pt x="4981" y="5101"/>
                  <a:pt x="4996" y="5125"/>
                </a:cubicBezTo>
                <a:lnTo>
                  <a:pt x="5038" y="5200"/>
                </a:lnTo>
                <a:cubicBezTo>
                  <a:pt x="5056" y="5224"/>
                  <a:pt x="5074" y="5247"/>
                  <a:pt x="5092" y="5271"/>
                </a:cubicBezTo>
                <a:cubicBezTo>
                  <a:pt x="5113" y="5291"/>
                  <a:pt x="5133" y="5311"/>
                  <a:pt x="5154" y="5331"/>
                </a:cubicBezTo>
                <a:cubicBezTo>
                  <a:pt x="5179" y="5349"/>
                  <a:pt x="5204" y="5366"/>
                  <a:pt x="5229" y="5384"/>
                </a:cubicBezTo>
                <a:lnTo>
                  <a:pt x="5313" y="5423"/>
                </a:lnTo>
                <a:lnTo>
                  <a:pt x="5413" y="5438"/>
                </a:lnTo>
                <a:lnTo>
                  <a:pt x="5517" y="5435"/>
                </a:lnTo>
                <a:lnTo>
                  <a:pt x="5704" y="5390"/>
                </a:lnTo>
                <a:lnTo>
                  <a:pt x="5871" y="5316"/>
                </a:lnTo>
                <a:lnTo>
                  <a:pt x="6033" y="5223"/>
                </a:lnTo>
                <a:lnTo>
                  <a:pt x="6167" y="5113"/>
                </a:lnTo>
                <a:lnTo>
                  <a:pt x="6296" y="4994"/>
                </a:lnTo>
                <a:cubicBezTo>
                  <a:pt x="6336" y="4952"/>
                  <a:pt x="6377" y="4911"/>
                  <a:pt x="6417" y="4869"/>
                </a:cubicBezTo>
                <a:lnTo>
                  <a:pt x="6525" y="4750"/>
                </a:lnTo>
                <a:cubicBezTo>
                  <a:pt x="6556" y="4712"/>
                  <a:pt x="6586" y="4674"/>
                  <a:pt x="6617" y="4636"/>
                </a:cubicBezTo>
                <a:lnTo>
                  <a:pt x="6821" y="4377"/>
                </a:lnTo>
                <a:lnTo>
                  <a:pt x="7017" y="4085"/>
                </a:lnTo>
                <a:lnTo>
                  <a:pt x="7213" y="3766"/>
                </a:lnTo>
                <a:lnTo>
                  <a:pt x="7396" y="3418"/>
                </a:lnTo>
                <a:cubicBezTo>
                  <a:pt x="7452" y="3296"/>
                  <a:pt x="7507" y="3173"/>
                  <a:pt x="7563" y="3051"/>
                </a:cubicBezTo>
                <a:lnTo>
                  <a:pt x="7713" y="2661"/>
                </a:lnTo>
                <a:cubicBezTo>
                  <a:pt x="7759" y="2525"/>
                  <a:pt x="7804" y="2389"/>
                  <a:pt x="7850" y="2253"/>
                </a:cubicBezTo>
                <a:cubicBezTo>
                  <a:pt x="7883" y="2112"/>
                  <a:pt x="7917" y="1971"/>
                  <a:pt x="7950" y="1830"/>
                </a:cubicBezTo>
                <a:cubicBezTo>
                  <a:pt x="7975" y="1686"/>
                  <a:pt x="8000" y="1541"/>
                  <a:pt x="8025" y="1397"/>
                </a:cubicBezTo>
                <a:cubicBezTo>
                  <a:pt x="8040" y="1249"/>
                  <a:pt x="8056" y="1102"/>
                  <a:pt x="8071" y="954"/>
                </a:cubicBezTo>
                <a:cubicBezTo>
                  <a:pt x="8083" y="961"/>
                  <a:pt x="8096" y="967"/>
                  <a:pt x="8108" y="974"/>
                </a:cubicBezTo>
                <a:lnTo>
                  <a:pt x="8138" y="1025"/>
                </a:lnTo>
                <a:cubicBezTo>
                  <a:pt x="8146" y="1050"/>
                  <a:pt x="8155" y="1075"/>
                  <a:pt x="8163" y="1100"/>
                </a:cubicBezTo>
                <a:cubicBezTo>
                  <a:pt x="8167" y="1133"/>
                  <a:pt x="8171" y="1165"/>
                  <a:pt x="8175" y="1198"/>
                </a:cubicBezTo>
                <a:cubicBezTo>
                  <a:pt x="8178" y="1236"/>
                  <a:pt x="8180" y="1273"/>
                  <a:pt x="8183" y="1311"/>
                </a:cubicBezTo>
                <a:lnTo>
                  <a:pt x="8183" y="1442"/>
                </a:lnTo>
                <a:lnTo>
                  <a:pt x="8183" y="1582"/>
                </a:lnTo>
                <a:cubicBezTo>
                  <a:pt x="8180" y="1633"/>
                  <a:pt x="8178" y="1683"/>
                  <a:pt x="8175" y="1734"/>
                </a:cubicBezTo>
                <a:cubicBezTo>
                  <a:pt x="8171" y="1786"/>
                  <a:pt x="8167" y="1837"/>
                  <a:pt x="8163" y="1889"/>
                </a:cubicBezTo>
                <a:cubicBezTo>
                  <a:pt x="8157" y="1942"/>
                  <a:pt x="8152" y="1994"/>
                  <a:pt x="8146" y="2047"/>
                </a:cubicBezTo>
                <a:cubicBezTo>
                  <a:pt x="8138" y="2100"/>
                  <a:pt x="8129" y="2152"/>
                  <a:pt x="8121" y="2205"/>
                </a:cubicBezTo>
                <a:cubicBezTo>
                  <a:pt x="8117" y="2256"/>
                  <a:pt x="8112" y="2306"/>
                  <a:pt x="8108" y="2357"/>
                </a:cubicBezTo>
                <a:cubicBezTo>
                  <a:pt x="8100" y="2404"/>
                  <a:pt x="8091" y="2450"/>
                  <a:pt x="8083" y="2497"/>
                </a:cubicBezTo>
                <a:cubicBezTo>
                  <a:pt x="8076" y="2541"/>
                  <a:pt x="8070" y="2584"/>
                  <a:pt x="8063" y="2628"/>
                </a:cubicBezTo>
                <a:cubicBezTo>
                  <a:pt x="8055" y="2666"/>
                  <a:pt x="8046" y="2703"/>
                  <a:pt x="8038" y="2741"/>
                </a:cubicBezTo>
                <a:lnTo>
                  <a:pt x="8017" y="2834"/>
                </a:lnTo>
                <a:cubicBezTo>
                  <a:pt x="8011" y="2859"/>
                  <a:pt x="8006" y="2883"/>
                  <a:pt x="8000" y="2908"/>
                </a:cubicBezTo>
                <a:lnTo>
                  <a:pt x="7700" y="3754"/>
                </a:lnTo>
                <a:lnTo>
                  <a:pt x="7942" y="3737"/>
                </a:lnTo>
                <a:lnTo>
                  <a:pt x="8167" y="3695"/>
                </a:lnTo>
                <a:lnTo>
                  <a:pt x="8379" y="3635"/>
                </a:lnTo>
                <a:lnTo>
                  <a:pt x="8583" y="3558"/>
                </a:lnTo>
                <a:lnTo>
                  <a:pt x="8767" y="3471"/>
                </a:lnTo>
                <a:lnTo>
                  <a:pt x="8933" y="3376"/>
                </a:lnTo>
                <a:lnTo>
                  <a:pt x="9092" y="3278"/>
                </a:lnTo>
                <a:lnTo>
                  <a:pt x="9238" y="3185"/>
                </a:lnTo>
                <a:lnTo>
                  <a:pt x="9250" y="3230"/>
                </a:lnTo>
                <a:cubicBezTo>
                  <a:pt x="9206" y="3279"/>
                  <a:pt x="9161" y="3327"/>
                  <a:pt x="9117" y="3376"/>
                </a:cubicBezTo>
                <a:cubicBezTo>
                  <a:pt x="9063" y="3423"/>
                  <a:pt x="9008" y="3469"/>
                  <a:pt x="8954" y="3516"/>
                </a:cubicBezTo>
                <a:lnTo>
                  <a:pt x="8758" y="3641"/>
                </a:lnTo>
                <a:lnTo>
                  <a:pt x="8538" y="3754"/>
                </a:lnTo>
                <a:lnTo>
                  <a:pt x="8304" y="3856"/>
                </a:lnTo>
                <a:lnTo>
                  <a:pt x="8054" y="3945"/>
                </a:lnTo>
                <a:lnTo>
                  <a:pt x="7796" y="4014"/>
                </a:lnTo>
                <a:lnTo>
                  <a:pt x="7533" y="4064"/>
                </a:lnTo>
                <a:lnTo>
                  <a:pt x="7479" y="4184"/>
                </a:lnTo>
                <a:cubicBezTo>
                  <a:pt x="7454" y="4231"/>
                  <a:pt x="7429" y="4277"/>
                  <a:pt x="7404" y="4324"/>
                </a:cubicBezTo>
                <a:lnTo>
                  <a:pt x="7321" y="4470"/>
                </a:lnTo>
                <a:lnTo>
                  <a:pt x="7213" y="4628"/>
                </a:lnTo>
                <a:cubicBezTo>
                  <a:pt x="7175" y="4683"/>
                  <a:pt x="7138" y="4739"/>
                  <a:pt x="7100" y="4794"/>
                </a:cubicBezTo>
                <a:cubicBezTo>
                  <a:pt x="7060" y="4849"/>
                  <a:pt x="7019" y="4903"/>
                  <a:pt x="6979" y="4958"/>
                </a:cubicBezTo>
                <a:lnTo>
                  <a:pt x="6850" y="5113"/>
                </a:lnTo>
                <a:lnTo>
                  <a:pt x="6721" y="5265"/>
                </a:lnTo>
                <a:cubicBezTo>
                  <a:pt x="6681" y="5312"/>
                  <a:pt x="6640" y="5358"/>
                  <a:pt x="6600" y="5405"/>
                </a:cubicBezTo>
                <a:lnTo>
                  <a:pt x="6471" y="5530"/>
                </a:lnTo>
                <a:lnTo>
                  <a:pt x="6358" y="5641"/>
                </a:lnTo>
                <a:lnTo>
                  <a:pt x="6250" y="5721"/>
                </a:lnTo>
                <a:cubicBezTo>
                  <a:pt x="6256" y="5741"/>
                  <a:pt x="6261" y="5761"/>
                  <a:pt x="6267" y="5781"/>
                </a:cubicBezTo>
                <a:cubicBezTo>
                  <a:pt x="6277" y="5785"/>
                  <a:pt x="6286" y="5789"/>
                  <a:pt x="6296" y="5793"/>
                </a:cubicBezTo>
                <a:lnTo>
                  <a:pt x="6479" y="5754"/>
                </a:lnTo>
                <a:lnTo>
                  <a:pt x="6663" y="5736"/>
                </a:lnTo>
                <a:lnTo>
                  <a:pt x="6858" y="5736"/>
                </a:lnTo>
                <a:lnTo>
                  <a:pt x="7046" y="5742"/>
                </a:lnTo>
                <a:lnTo>
                  <a:pt x="7246" y="5748"/>
                </a:lnTo>
                <a:lnTo>
                  <a:pt x="7425" y="5748"/>
                </a:lnTo>
                <a:lnTo>
                  <a:pt x="7600" y="5733"/>
                </a:lnTo>
                <a:lnTo>
                  <a:pt x="7950" y="5673"/>
                </a:lnTo>
                <a:lnTo>
                  <a:pt x="8275" y="5596"/>
                </a:lnTo>
                <a:lnTo>
                  <a:pt x="8579" y="5504"/>
                </a:lnTo>
                <a:lnTo>
                  <a:pt x="8858" y="5390"/>
                </a:lnTo>
                <a:lnTo>
                  <a:pt x="9117" y="5265"/>
                </a:lnTo>
                <a:lnTo>
                  <a:pt x="9350" y="5119"/>
                </a:lnTo>
                <a:lnTo>
                  <a:pt x="9563" y="4967"/>
                </a:lnTo>
                <a:lnTo>
                  <a:pt x="9758" y="4794"/>
                </a:lnTo>
                <a:lnTo>
                  <a:pt x="9933" y="4610"/>
                </a:lnTo>
                <a:cubicBezTo>
                  <a:pt x="9955" y="4623"/>
                  <a:pt x="9978" y="4635"/>
                  <a:pt x="10000" y="4648"/>
                </a:cubicBezTo>
                <a:lnTo>
                  <a:pt x="10000" y="4660"/>
                </a:lnTo>
                <a:cubicBezTo>
                  <a:pt x="9968" y="4716"/>
                  <a:pt x="9936" y="4771"/>
                  <a:pt x="9904" y="4827"/>
                </a:cubicBezTo>
                <a:lnTo>
                  <a:pt x="9767" y="5000"/>
                </a:lnTo>
                <a:lnTo>
                  <a:pt x="9600" y="5173"/>
                </a:lnTo>
                <a:lnTo>
                  <a:pt x="9404" y="5343"/>
                </a:lnTo>
                <a:lnTo>
                  <a:pt x="9183" y="5504"/>
                </a:lnTo>
                <a:lnTo>
                  <a:pt x="8950" y="5662"/>
                </a:lnTo>
                <a:lnTo>
                  <a:pt x="8704" y="5802"/>
                </a:lnTo>
                <a:lnTo>
                  <a:pt x="8463" y="5927"/>
                </a:lnTo>
                <a:lnTo>
                  <a:pt x="8229" y="6025"/>
                </a:lnTo>
                <a:lnTo>
                  <a:pt x="8000" y="6105"/>
                </a:lnTo>
                <a:lnTo>
                  <a:pt x="7879" y="6132"/>
                </a:lnTo>
                <a:lnTo>
                  <a:pt x="7729" y="6153"/>
                </a:lnTo>
                <a:lnTo>
                  <a:pt x="7563" y="6177"/>
                </a:lnTo>
                <a:lnTo>
                  <a:pt x="7388" y="6198"/>
                </a:lnTo>
                <a:lnTo>
                  <a:pt x="7204" y="6219"/>
                </a:lnTo>
                <a:lnTo>
                  <a:pt x="7017" y="6240"/>
                </a:lnTo>
                <a:lnTo>
                  <a:pt x="6842" y="6263"/>
                </a:lnTo>
                <a:lnTo>
                  <a:pt x="6675" y="6290"/>
                </a:lnTo>
                <a:lnTo>
                  <a:pt x="6517" y="6329"/>
                </a:lnTo>
                <a:lnTo>
                  <a:pt x="6388" y="6365"/>
                </a:lnTo>
                <a:cubicBezTo>
                  <a:pt x="6355" y="6382"/>
                  <a:pt x="6321" y="6398"/>
                  <a:pt x="6288" y="6415"/>
                </a:cubicBezTo>
                <a:lnTo>
                  <a:pt x="6213" y="6475"/>
                </a:lnTo>
                <a:cubicBezTo>
                  <a:pt x="6173" y="6533"/>
                  <a:pt x="6132" y="6590"/>
                  <a:pt x="6092" y="6648"/>
                </a:cubicBezTo>
                <a:cubicBezTo>
                  <a:pt x="6064" y="6711"/>
                  <a:pt x="6036" y="6773"/>
                  <a:pt x="6008" y="6836"/>
                </a:cubicBezTo>
                <a:cubicBezTo>
                  <a:pt x="5986" y="6901"/>
                  <a:pt x="5964" y="6967"/>
                  <a:pt x="5942" y="7032"/>
                </a:cubicBezTo>
                <a:cubicBezTo>
                  <a:pt x="5929" y="7099"/>
                  <a:pt x="5917" y="7165"/>
                  <a:pt x="5904" y="7232"/>
                </a:cubicBezTo>
                <a:cubicBezTo>
                  <a:pt x="5899" y="7302"/>
                  <a:pt x="5893" y="7373"/>
                  <a:pt x="5888" y="7443"/>
                </a:cubicBezTo>
                <a:cubicBezTo>
                  <a:pt x="5885" y="7514"/>
                  <a:pt x="5882" y="7584"/>
                  <a:pt x="5879" y="7655"/>
                </a:cubicBezTo>
                <a:cubicBezTo>
                  <a:pt x="5882" y="7726"/>
                  <a:pt x="5885" y="7796"/>
                  <a:pt x="5888" y="7867"/>
                </a:cubicBezTo>
                <a:cubicBezTo>
                  <a:pt x="5893" y="7939"/>
                  <a:pt x="5899" y="8012"/>
                  <a:pt x="5904" y="8084"/>
                </a:cubicBezTo>
                <a:cubicBezTo>
                  <a:pt x="5911" y="8156"/>
                  <a:pt x="5918" y="8227"/>
                  <a:pt x="5925" y="8299"/>
                </a:cubicBezTo>
                <a:cubicBezTo>
                  <a:pt x="5933" y="8369"/>
                  <a:pt x="5942" y="8440"/>
                  <a:pt x="5950" y="8510"/>
                </a:cubicBezTo>
                <a:cubicBezTo>
                  <a:pt x="5951" y="8613"/>
                  <a:pt x="5953" y="8717"/>
                  <a:pt x="5954" y="8820"/>
                </a:cubicBezTo>
                <a:cubicBezTo>
                  <a:pt x="5947" y="8923"/>
                  <a:pt x="5940" y="9027"/>
                  <a:pt x="5933" y="9130"/>
                </a:cubicBezTo>
                <a:cubicBezTo>
                  <a:pt x="5921" y="9229"/>
                  <a:pt x="5908" y="9329"/>
                  <a:pt x="5896" y="9428"/>
                </a:cubicBezTo>
                <a:cubicBezTo>
                  <a:pt x="5881" y="9525"/>
                  <a:pt x="5865" y="9623"/>
                  <a:pt x="5850" y="9720"/>
                </a:cubicBezTo>
                <a:cubicBezTo>
                  <a:pt x="5819" y="10051"/>
                  <a:pt x="5825" y="10355"/>
                  <a:pt x="5794" y="10686"/>
                </a:cubicBezTo>
                <a:lnTo>
                  <a:pt x="4117" y="10686"/>
                </a:lnTo>
                <a:lnTo>
                  <a:pt x="4309" y="10293"/>
                </a:lnTo>
                <a:lnTo>
                  <a:pt x="4546" y="9848"/>
                </a:lnTo>
                <a:cubicBezTo>
                  <a:pt x="4574" y="9794"/>
                  <a:pt x="4601" y="9741"/>
                  <a:pt x="4629" y="9687"/>
                </a:cubicBezTo>
                <a:cubicBezTo>
                  <a:pt x="4653" y="9627"/>
                  <a:pt x="4676" y="9568"/>
                  <a:pt x="4700" y="9508"/>
                </a:cubicBezTo>
                <a:cubicBezTo>
                  <a:pt x="4722" y="9442"/>
                  <a:pt x="4745" y="9375"/>
                  <a:pt x="4767" y="9309"/>
                </a:cubicBezTo>
                <a:cubicBezTo>
                  <a:pt x="4788" y="9238"/>
                  <a:pt x="4808" y="9168"/>
                  <a:pt x="4829" y="9097"/>
                </a:cubicBezTo>
                <a:cubicBezTo>
                  <a:pt x="4846" y="9021"/>
                  <a:pt x="4862" y="8944"/>
                  <a:pt x="4879" y="8868"/>
                </a:cubicBezTo>
                <a:cubicBezTo>
                  <a:pt x="4892" y="8790"/>
                  <a:pt x="4904" y="8713"/>
                  <a:pt x="4917" y="8635"/>
                </a:cubicBezTo>
                <a:cubicBezTo>
                  <a:pt x="4929" y="8554"/>
                  <a:pt x="4942" y="8472"/>
                  <a:pt x="4954" y="8391"/>
                </a:cubicBezTo>
                <a:cubicBezTo>
                  <a:pt x="4962" y="8309"/>
                  <a:pt x="4971" y="8226"/>
                  <a:pt x="4979" y="8144"/>
                </a:cubicBezTo>
                <a:cubicBezTo>
                  <a:pt x="4986" y="8058"/>
                  <a:pt x="4993" y="7973"/>
                  <a:pt x="5000" y="7887"/>
                </a:cubicBezTo>
                <a:lnTo>
                  <a:pt x="5000" y="7634"/>
                </a:lnTo>
                <a:lnTo>
                  <a:pt x="5000" y="7384"/>
                </a:lnTo>
                <a:cubicBezTo>
                  <a:pt x="4993" y="7300"/>
                  <a:pt x="4986" y="7217"/>
                  <a:pt x="4979" y="7133"/>
                </a:cubicBezTo>
                <a:cubicBezTo>
                  <a:pt x="4969" y="7053"/>
                  <a:pt x="4960" y="6972"/>
                  <a:pt x="4950" y="6892"/>
                </a:cubicBezTo>
                <a:cubicBezTo>
                  <a:pt x="4938" y="6814"/>
                  <a:pt x="4925" y="6735"/>
                  <a:pt x="4913" y="6657"/>
                </a:cubicBezTo>
                <a:cubicBezTo>
                  <a:pt x="4895" y="6581"/>
                  <a:pt x="4876" y="6506"/>
                  <a:pt x="4858" y="6430"/>
                </a:cubicBezTo>
                <a:cubicBezTo>
                  <a:pt x="4833" y="6360"/>
                  <a:pt x="4808" y="6289"/>
                  <a:pt x="4783" y="6219"/>
                </a:cubicBezTo>
                <a:cubicBezTo>
                  <a:pt x="4755" y="6152"/>
                  <a:pt x="4728" y="6086"/>
                  <a:pt x="4700" y="6019"/>
                </a:cubicBezTo>
                <a:cubicBezTo>
                  <a:pt x="4667" y="5959"/>
                  <a:pt x="4633" y="5900"/>
                  <a:pt x="4600" y="5840"/>
                </a:cubicBezTo>
                <a:cubicBezTo>
                  <a:pt x="4563" y="5787"/>
                  <a:pt x="4525" y="5735"/>
                  <a:pt x="4488" y="5682"/>
                </a:cubicBezTo>
                <a:cubicBezTo>
                  <a:pt x="4445" y="5635"/>
                  <a:pt x="4401" y="5589"/>
                  <a:pt x="4358" y="5542"/>
                </a:cubicBezTo>
                <a:cubicBezTo>
                  <a:pt x="4310" y="5504"/>
                  <a:pt x="4261" y="5467"/>
                  <a:pt x="4213" y="5429"/>
                </a:cubicBezTo>
                <a:lnTo>
                  <a:pt x="4046" y="5343"/>
                </a:lnTo>
                <a:lnTo>
                  <a:pt x="3904" y="5292"/>
                </a:lnTo>
                <a:lnTo>
                  <a:pt x="3746" y="5271"/>
                </a:lnTo>
                <a:lnTo>
                  <a:pt x="3583" y="5271"/>
                </a:lnTo>
                <a:lnTo>
                  <a:pt x="3413" y="5286"/>
                </a:lnTo>
                <a:lnTo>
                  <a:pt x="3246" y="5310"/>
                </a:lnTo>
                <a:lnTo>
                  <a:pt x="3079" y="5343"/>
                </a:lnTo>
                <a:lnTo>
                  <a:pt x="2913" y="5369"/>
                </a:lnTo>
                <a:lnTo>
                  <a:pt x="2750" y="5396"/>
                </a:lnTo>
                <a:lnTo>
                  <a:pt x="2600" y="5411"/>
                </a:lnTo>
                <a:lnTo>
                  <a:pt x="2258" y="5423"/>
                </a:lnTo>
                <a:lnTo>
                  <a:pt x="1925" y="5411"/>
                </a:lnTo>
                <a:lnTo>
                  <a:pt x="1617" y="5384"/>
                </a:lnTo>
                <a:lnTo>
                  <a:pt x="1321" y="5346"/>
                </a:lnTo>
                <a:lnTo>
                  <a:pt x="1033" y="5298"/>
                </a:lnTo>
                <a:lnTo>
                  <a:pt x="758" y="5250"/>
                </a:lnTo>
                <a:lnTo>
                  <a:pt x="500" y="5197"/>
                </a:lnTo>
                <a:cubicBezTo>
                  <a:pt x="506" y="5177"/>
                  <a:pt x="511" y="5157"/>
                  <a:pt x="517" y="5137"/>
                </a:cubicBezTo>
                <a:lnTo>
                  <a:pt x="871" y="5173"/>
                </a:lnTo>
                <a:lnTo>
                  <a:pt x="1221" y="5197"/>
                </a:lnTo>
                <a:lnTo>
                  <a:pt x="1563" y="5206"/>
                </a:lnTo>
                <a:lnTo>
                  <a:pt x="1896" y="5197"/>
                </a:lnTo>
                <a:lnTo>
                  <a:pt x="2221" y="5164"/>
                </a:lnTo>
                <a:lnTo>
                  <a:pt x="2538" y="5113"/>
                </a:lnTo>
                <a:lnTo>
                  <a:pt x="2842" y="5045"/>
                </a:lnTo>
                <a:lnTo>
                  <a:pt x="3129" y="4946"/>
                </a:lnTo>
                <a:lnTo>
                  <a:pt x="3500" y="4815"/>
                </a:lnTo>
                <a:lnTo>
                  <a:pt x="2821" y="4389"/>
                </a:lnTo>
                <a:lnTo>
                  <a:pt x="2213" y="3912"/>
                </a:lnTo>
                <a:lnTo>
                  <a:pt x="1879" y="3939"/>
                </a:lnTo>
                <a:lnTo>
                  <a:pt x="1554" y="3939"/>
                </a:lnTo>
                <a:lnTo>
                  <a:pt x="1258" y="3912"/>
                </a:lnTo>
                <a:lnTo>
                  <a:pt x="979" y="3856"/>
                </a:lnTo>
                <a:lnTo>
                  <a:pt x="721" y="3775"/>
                </a:lnTo>
                <a:lnTo>
                  <a:pt x="496" y="3674"/>
                </a:lnTo>
                <a:lnTo>
                  <a:pt x="296" y="3549"/>
                </a:lnTo>
                <a:lnTo>
                  <a:pt x="129" y="3403"/>
                </a:lnTo>
                <a:lnTo>
                  <a:pt x="0" y="3245"/>
                </a:lnTo>
                <a:cubicBezTo>
                  <a:pt x="6" y="3236"/>
                  <a:pt x="11" y="3227"/>
                  <a:pt x="17" y="3218"/>
                </a:cubicBezTo>
                <a:lnTo>
                  <a:pt x="71" y="3245"/>
                </a:lnTo>
                <a:cubicBezTo>
                  <a:pt x="93" y="3280"/>
                  <a:pt x="116" y="3314"/>
                  <a:pt x="138" y="3349"/>
                </a:cubicBezTo>
                <a:lnTo>
                  <a:pt x="246" y="3439"/>
                </a:lnTo>
                <a:cubicBezTo>
                  <a:pt x="290" y="3469"/>
                  <a:pt x="335" y="3498"/>
                  <a:pt x="379" y="3528"/>
                </a:cubicBezTo>
                <a:lnTo>
                  <a:pt x="538" y="3597"/>
                </a:lnTo>
                <a:lnTo>
                  <a:pt x="721" y="3656"/>
                </a:lnTo>
                <a:lnTo>
                  <a:pt x="913" y="3701"/>
                </a:lnTo>
                <a:lnTo>
                  <a:pt x="1117" y="3728"/>
                </a:lnTo>
                <a:lnTo>
                  <a:pt x="1329" y="3737"/>
                </a:lnTo>
                <a:lnTo>
                  <a:pt x="1533" y="3734"/>
                </a:lnTo>
                <a:lnTo>
                  <a:pt x="1646" y="3722"/>
                </a:lnTo>
                <a:lnTo>
                  <a:pt x="1746" y="3722"/>
                </a:lnTo>
                <a:lnTo>
                  <a:pt x="1833" y="3710"/>
                </a:lnTo>
                <a:lnTo>
                  <a:pt x="1917" y="3695"/>
                </a:lnTo>
                <a:lnTo>
                  <a:pt x="1988" y="3662"/>
                </a:lnTo>
                <a:cubicBezTo>
                  <a:pt x="1921" y="3572"/>
                  <a:pt x="1855" y="3481"/>
                  <a:pt x="1788" y="3391"/>
                </a:cubicBezTo>
                <a:lnTo>
                  <a:pt x="1617" y="3126"/>
                </a:lnTo>
                <a:lnTo>
                  <a:pt x="1454" y="2849"/>
                </a:lnTo>
                <a:lnTo>
                  <a:pt x="1313" y="2563"/>
                </a:lnTo>
                <a:lnTo>
                  <a:pt x="1175" y="2253"/>
                </a:lnTo>
                <a:lnTo>
                  <a:pt x="1046" y="1919"/>
                </a:lnTo>
                <a:cubicBezTo>
                  <a:pt x="1042" y="1899"/>
                  <a:pt x="1037" y="1879"/>
                  <a:pt x="1033" y="1859"/>
                </a:cubicBezTo>
                <a:cubicBezTo>
                  <a:pt x="1022" y="1831"/>
                  <a:pt x="1011" y="1804"/>
                  <a:pt x="1000" y="1776"/>
                </a:cubicBezTo>
                <a:cubicBezTo>
                  <a:pt x="993" y="1745"/>
                  <a:pt x="986" y="1715"/>
                  <a:pt x="979" y="1684"/>
                </a:cubicBezTo>
                <a:cubicBezTo>
                  <a:pt x="969" y="1653"/>
                  <a:pt x="960" y="1622"/>
                  <a:pt x="950" y="1591"/>
                </a:cubicBezTo>
                <a:cubicBezTo>
                  <a:pt x="942" y="1557"/>
                  <a:pt x="933" y="1524"/>
                  <a:pt x="925" y="1490"/>
                </a:cubicBezTo>
                <a:cubicBezTo>
                  <a:pt x="922" y="1459"/>
                  <a:pt x="920" y="1428"/>
                  <a:pt x="917" y="1397"/>
                </a:cubicBezTo>
                <a:lnTo>
                  <a:pt x="917" y="1311"/>
                </a:lnTo>
                <a:cubicBezTo>
                  <a:pt x="922" y="1285"/>
                  <a:pt x="928" y="1260"/>
                  <a:pt x="933" y="1234"/>
                </a:cubicBezTo>
                <a:lnTo>
                  <a:pt x="963" y="1180"/>
                </a:lnTo>
                <a:lnTo>
                  <a:pt x="1000" y="1192"/>
                </a:lnTo>
                <a:cubicBezTo>
                  <a:pt x="1011" y="1293"/>
                  <a:pt x="1022" y="1395"/>
                  <a:pt x="1033" y="1496"/>
                </a:cubicBezTo>
                <a:cubicBezTo>
                  <a:pt x="1058" y="1597"/>
                  <a:pt x="1083" y="1699"/>
                  <a:pt x="1108" y="1800"/>
                </a:cubicBezTo>
                <a:cubicBezTo>
                  <a:pt x="1146" y="1899"/>
                  <a:pt x="1183" y="1999"/>
                  <a:pt x="1221" y="2098"/>
                </a:cubicBezTo>
                <a:cubicBezTo>
                  <a:pt x="1267" y="2189"/>
                  <a:pt x="1312" y="2281"/>
                  <a:pt x="1358" y="2372"/>
                </a:cubicBezTo>
                <a:lnTo>
                  <a:pt x="1508" y="2628"/>
                </a:lnTo>
                <a:lnTo>
                  <a:pt x="1646" y="2795"/>
                </a:lnTo>
                <a:cubicBezTo>
                  <a:pt x="1640" y="2797"/>
                  <a:pt x="1635" y="2799"/>
                  <a:pt x="1629" y="2801"/>
                </a:cubicBezTo>
                <a:lnTo>
                  <a:pt x="1629" y="2807"/>
                </a:lnTo>
                <a:lnTo>
                  <a:pt x="1638" y="2813"/>
                </a:lnTo>
                <a:cubicBezTo>
                  <a:pt x="1641" y="2814"/>
                  <a:pt x="1643" y="2815"/>
                  <a:pt x="1646" y="2816"/>
                </a:cubicBezTo>
                <a:cubicBezTo>
                  <a:pt x="1652" y="2818"/>
                  <a:pt x="1657" y="2820"/>
                  <a:pt x="1663" y="2822"/>
                </a:cubicBezTo>
                <a:cubicBezTo>
                  <a:pt x="1664" y="2826"/>
                  <a:pt x="1666" y="2830"/>
                  <a:pt x="1667" y="2834"/>
                </a:cubicBezTo>
                <a:cubicBezTo>
                  <a:pt x="1670" y="2836"/>
                  <a:pt x="1672" y="2838"/>
                  <a:pt x="1675" y="2840"/>
                </a:cubicBezTo>
                <a:cubicBezTo>
                  <a:pt x="1678" y="2843"/>
                  <a:pt x="1680" y="2846"/>
                  <a:pt x="1683" y="2849"/>
                </a:cubicBezTo>
                <a:lnTo>
                  <a:pt x="1683" y="2843"/>
                </a:lnTo>
                <a:cubicBezTo>
                  <a:pt x="1680" y="2842"/>
                  <a:pt x="1678" y="2841"/>
                  <a:pt x="1675" y="2840"/>
                </a:cubicBezTo>
                <a:lnTo>
                  <a:pt x="1675" y="2840"/>
                </a:lnTo>
                <a:cubicBezTo>
                  <a:pt x="1665" y="2825"/>
                  <a:pt x="1656" y="2810"/>
                  <a:pt x="1646" y="2795"/>
                </a:cubicBezTo>
                <a:lnTo>
                  <a:pt x="1746" y="2741"/>
                </a:lnTo>
                <a:cubicBezTo>
                  <a:pt x="1778" y="2710"/>
                  <a:pt x="1810" y="2680"/>
                  <a:pt x="1842" y="2649"/>
                </a:cubicBezTo>
                <a:cubicBezTo>
                  <a:pt x="1872" y="2613"/>
                  <a:pt x="1903" y="2578"/>
                  <a:pt x="1933" y="2542"/>
                </a:cubicBezTo>
                <a:cubicBezTo>
                  <a:pt x="1961" y="2498"/>
                  <a:pt x="1989" y="2455"/>
                  <a:pt x="2017" y="2411"/>
                </a:cubicBezTo>
                <a:cubicBezTo>
                  <a:pt x="2042" y="2362"/>
                  <a:pt x="2067" y="2314"/>
                  <a:pt x="2092" y="2265"/>
                </a:cubicBezTo>
                <a:cubicBezTo>
                  <a:pt x="2116" y="2214"/>
                  <a:pt x="2139" y="2164"/>
                  <a:pt x="2163" y="2113"/>
                </a:cubicBezTo>
                <a:cubicBezTo>
                  <a:pt x="2182" y="2060"/>
                  <a:pt x="2202" y="2008"/>
                  <a:pt x="2221" y="1955"/>
                </a:cubicBezTo>
                <a:cubicBezTo>
                  <a:pt x="2239" y="1904"/>
                  <a:pt x="2257" y="1854"/>
                  <a:pt x="2275" y="1803"/>
                </a:cubicBezTo>
                <a:cubicBezTo>
                  <a:pt x="2290" y="1754"/>
                  <a:pt x="2306" y="1706"/>
                  <a:pt x="2321" y="1657"/>
                </a:cubicBezTo>
                <a:cubicBezTo>
                  <a:pt x="2324" y="1722"/>
                  <a:pt x="2326" y="1788"/>
                  <a:pt x="2329" y="1853"/>
                </a:cubicBezTo>
                <a:cubicBezTo>
                  <a:pt x="2326" y="1913"/>
                  <a:pt x="2324" y="1972"/>
                  <a:pt x="2321" y="2032"/>
                </a:cubicBezTo>
                <a:cubicBezTo>
                  <a:pt x="2308" y="2088"/>
                  <a:pt x="2296" y="2143"/>
                  <a:pt x="2283" y="2199"/>
                </a:cubicBezTo>
                <a:cubicBezTo>
                  <a:pt x="2265" y="2255"/>
                  <a:pt x="2247" y="2310"/>
                  <a:pt x="2229" y="2366"/>
                </a:cubicBezTo>
                <a:cubicBezTo>
                  <a:pt x="2204" y="2419"/>
                  <a:pt x="2179" y="2471"/>
                  <a:pt x="2154" y="2524"/>
                </a:cubicBezTo>
                <a:lnTo>
                  <a:pt x="2046" y="2682"/>
                </a:lnTo>
                <a:lnTo>
                  <a:pt x="1796" y="3027"/>
                </a:lnTo>
                <a:lnTo>
                  <a:pt x="2054" y="3305"/>
                </a:lnTo>
                <a:lnTo>
                  <a:pt x="2333" y="3564"/>
                </a:lnTo>
                <a:lnTo>
                  <a:pt x="2638" y="3808"/>
                </a:lnTo>
                <a:lnTo>
                  <a:pt x="2963" y="4032"/>
                </a:lnTo>
                <a:lnTo>
                  <a:pt x="4129" y="4610"/>
                </a:lnTo>
                <a:cubicBezTo>
                  <a:pt x="4142" y="4603"/>
                  <a:pt x="4154" y="4596"/>
                  <a:pt x="4167" y="4589"/>
                </a:cubicBezTo>
                <a:cubicBezTo>
                  <a:pt x="4135" y="4504"/>
                  <a:pt x="4103" y="4418"/>
                  <a:pt x="4071" y="4333"/>
                </a:cubicBezTo>
                <a:cubicBezTo>
                  <a:pt x="4046" y="4241"/>
                  <a:pt x="4021" y="4150"/>
                  <a:pt x="3996" y="4058"/>
                </a:cubicBezTo>
                <a:cubicBezTo>
                  <a:pt x="3975" y="3959"/>
                  <a:pt x="3954" y="3859"/>
                  <a:pt x="3933" y="3760"/>
                </a:cubicBezTo>
                <a:cubicBezTo>
                  <a:pt x="3923" y="3659"/>
                  <a:pt x="3914" y="3557"/>
                  <a:pt x="3904" y="3456"/>
                </a:cubicBezTo>
                <a:cubicBezTo>
                  <a:pt x="3896" y="3350"/>
                  <a:pt x="3887" y="3244"/>
                  <a:pt x="3879" y="3138"/>
                </a:cubicBezTo>
                <a:lnTo>
                  <a:pt x="3879" y="2813"/>
                </a:lnTo>
                <a:cubicBezTo>
                  <a:pt x="3885" y="2704"/>
                  <a:pt x="3890" y="2594"/>
                  <a:pt x="3896" y="2485"/>
                </a:cubicBezTo>
                <a:cubicBezTo>
                  <a:pt x="3908" y="2377"/>
                  <a:pt x="3921" y="2268"/>
                  <a:pt x="3933" y="2160"/>
                </a:cubicBezTo>
                <a:cubicBezTo>
                  <a:pt x="3951" y="2052"/>
                  <a:pt x="3970" y="1944"/>
                  <a:pt x="3988" y="1836"/>
                </a:cubicBezTo>
                <a:cubicBezTo>
                  <a:pt x="4007" y="1732"/>
                  <a:pt x="4027" y="1627"/>
                  <a:pt x="4046" y="1523"/>
                </a:cubicBezTo>
                <a:cubicBezTo>
                  <a:pt x="4074" y="1422"/>
                  <a:pt x="4101" y="1320"/>
                  <a:pt x="4129" y="1219"/>
                </a:cubicBezTo>
                <a:cubicBezTo>
                  <a:pt x="4162" y="1124"/>
                  <a:pt x="4196" y="1028"/>
                  <a:pt x="4229" y="933"/>
                </a:cubicBezTo>
                <a:cubicBezTo>
                  <a:pt x="4264" y="843"/>
                  <a:pt x="4298" y="752"/>
                  <a:pt x="4333" y="662"/>
                </a:cubicBezTo>
                <a:cubicBezTo>
                  <a:pt x="4373" y="580"/>
                  <a:pt x="4414" y="499"/>
                  <a:pt x="4454" y="417"/>
                </a:cubicBezTo>
                <a:lnTo>
                  <a:pt x="4583" y="194"/>
                </a:lnTo>
                <a:lnTo>
                  <a:pt x="4738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 sz="180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2609489-59B0-53EC-C3CE-A023197CF669}"/>
              </a:ext>
            </a:extLst>
          </p:cNvPr>
          <p:cNvSpPr/>
          <p:nvPr/>
        </p:nvSpPr>
        <p:spPr>
          <a:xfrm>
            <a:off x="1807606" y="3197496"/>
            <a:ext cx="348146" cy="34814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18F1E37-D87C-1D14-6695-7BABFE4605E0}"/>
              </a:ext>
            </a:extLst>
          </p:cNvPr>
          <p:cNvSpPr/>
          <p:nvPr/>
        </p:nvSpPr>
        <p:spPr>
          <a:xfrm>
            <a:off x="2472378" y="1604487"/>
            <a:ext cx="756085" cy="756085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D398E5A-DC72-D310-C7E9-EEF31C4B5710}"/>
              </a:ext>
            </a:extLst>
          </p:cNvPr>
          <p:cNvSpPr/>
          <p:nvPr/>
        </p:nvSpPr>
        <p:spPr>
          <a:xfrm>
            <a:off x="582618" y="3292604"/>
            <a:ext cx="378042" cy="37804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88A9CB2-62EB-186B-D658-C4312798CDEE}"/>
              </a:ext>
            </a:extLst>
          </p:cNvPr>
          <p:cNvSpPr/>
          <p:nvPr/>
        </p:nvSpPr>
        <p:spPr>
          <a:xfrm>
            <a:off x="4378243" y="3175937"/>
            <a:ext cx="621680" cy="62168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81B456F-31EE-64C2-2EBC-F1BD1516398B}"/>
              </a:ext>
            </a:extLst>
          </p:cNvPr>
          <p:cNvSpPr/>
          <p:nvPr/>
        </p:nvSpPr>
        <p:spPr>
          <a:xfrm>
            <a:off x="3941138" y="3879012"/>
            <a:ext cx="952157" cy="952157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0A4F556-15EC-4EC0-F2BB-A326365D739C}"/>
              </a:ext>
            </a:extLst>
          </p:cNvPr>
          <p:cNvSpPr/>
          <p:nvPr/>
        </p:nvSpPr>
        <p:spPr>
          <a:xfrm>
            <a:off x="3239752" y="1543721"/>
            <a:ext cx="1748880" cy="1748880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3DA231D-840D-20BD-C876-52F3E8364536}"/>
              </a:ext>
            </a:extLst>
          </p:cNvPr>
          <p:cNvSpPr/>
          <p:nvPr/>
        </p:nvSpPr>
        <p:spPr>
          <a:xfrm>
            <a:off x="528475" y="1704592"/>
            <a:ext cx="1268288" cy="126828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F9B549C-22DB-D4C1-D46E-C83BC50AFE9E}"/>
              </a:ext>
            </a:extLst>
          </p:cNvPr>
          <p:cNvSpPr/>
          <p:nvPr/>
        </p:nvSpPr>
        <p:spPr>
          <a:xfrm>
            <a:off x="907665" y="3967596"/>
            <a:ext cx="1421600" cy="14216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1E7016F-7C35-85B3-17BD-A45917226407}"/>
              </a:ext>
            </a:extLst>
          </p:cNvPr>
          <p:cNvSpPr/>
          <p:nvPr/>
        </p:nvSpPr>
        <p:spPr>
          <a:xfrm>
            <a:off x="2773139" y="3486777"/>
            <a:ext cx="621680" cy="62168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41B777-509B-91F6-755F-DABC054F2C08}"/>
              </a:ext>
            </a:extLst>
          </p:cNvPr>
          <p:cNvSpPr/>
          <p:nvPr/>
        </p:nvSpPr>
        <p:spPr>
          <a:xfrm>
            <a:off x="2627396" y="2804756"/>
            <a:ext cx="265330" cy="26533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A770838-85F5-94B1-E796-F7173A5202A6}"/>
              </a:ext>
            </a:extLst>
          </p:cNvPr>
          <p:cNvSpPr/>
          <p:nvPr/>
        </p:nvSpPr>
        <p:spPr>
          <a:xfrm>
            <a:off x="3317921" y="1807505"/>
            <a:ext cx="1296144" cy="1296144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76200" dist="50800" dir="2700000" algn="tl" rotWithShape="0">
              <a:prstClr val="black">
                <a:alpha val="3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60C993A-5881-C96C-F3AF-D530F74D76FD}"/>
              </a:ext>
            </a:extLst>
          </p:cNvPr>
          <p:cNvSpPr/>
          <p:nvPr/>
        </p:nvSpPr>
        <p:spPr>
          <a:xfrm>
            <a:off x="627514" y="1940269"/>
            <a:ext cx="968618" cy="968618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76200" dist="50800" dir="2700000" algn="tl" rotWithShape="0">
              <a:prstClr val="black">
                <a:alpha val="3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8C84919-32C2-1F9C-3ADB-6E5D95F3DE18}"/>
              </a:ext>
            </a:extLst>
          </p:cNvPr>
          <p:cNvSpPr/>
          <p:nvPr/>
        </p:nvSpPr>
        <p:spPr>
          <a:xfrm>
            <a:off x="1176208" y="4066592"/>
            <a:ext cx="1080120" cy="108012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76200" dist="50800" dir="2700000" algn="tl" rotWithShape="0">
              <a:prstClr val="black">
                <a:alpha val="3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C4E76DA-5EB7-4A39-8CD0-7166F6BEFC41}"/>
              </a:ext>
            </a:extLst>
          </p:cNvPr>
          <p:cNvSpPr/>
          <p:nvPr/>
        </p:nvSpPr>
        <p:spPr>
          <a:xfrm>
            <a:off x="4004266" y="3946194"/>
            <a:ext cx="747965" cy="747965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76200" dist="50800" dir="2700000" algn="tl" rotWithShape="0">
              <a:prstClr val="black">
                <a:alpha val="3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20" name="Oval 28">
            <a:extLst>
              <a:ext uri="{FF2B5EF4-FFF2-40B4-BE49-F238E27FC236}">
                <a16:creationId xmlns:a16="http://schemas.microsoft.com/office/drawing/2014/main" id="{0B645AD0-4C4B-EE79-6492-7884064D0BDC}"/>
              </a:ext>
            </a:extLst>
          </p:cNvPr>
          <p:cNvSpPr/>
          <p:nvPr/>
        </p:nvSpPr>
        <p:spPr>
          <a:xfrm>
            <a:off x="1626244" y="2788842"/>
            <a:ext cx="265330" cy="26533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1"/>
          </a:p>
        </p:txBody>
      </p:sp>
      <p:sp>
        <p:nvSpPr>
          <p:cNvPr id="21" name="Oval 21">
            <a:extLst>
              <a:ext uri="{FF2B5EF4-FFF2-40B4-BE49-F238E27FC236}">
                <a16:creationId xmlns:a16="http://schemas.microsoft.com/office/drawing/2014/main" id="{917F70E0-DE11-75B1-2CC8-DB702219753B}"/>
              </a:ext>
            </a:extLst>
          </p:cNvPr>
          <p:cNvSpPr/>
          <p:nvPr/>
        </p:nvSpPr>
        <p:spPr>
          <a:xfrm rot="20700000">
            <a:off x="3630470" y="2223578"/>
            <a:ext cx="570451" cy="499960"/>
          </a:xfrm>
          <a:custGeom>
            <a:avLst/>
            <a:gdLst/>
            <a:ahLst/>
            <a:cxnLst/>
            <a:rect l="l" t="t" r="r" b="b"/>
            <a:pathLst>
              <a:path w="4088377" h="3321003">
                <a:moveTo>
                  <a:pt x="1365628" y="1622218"/>
                </a:moveTo>
                <a:cubicBezTo>
                  <a:pt x="1121373" y="1556771"/>
                  <a:pt x="870309" y="1701722"/>
                  <a:pt x="804861" y="1945977"/>
                </a:cubicBezTo>
                <a:cubicBezTo>
                  <a:pt x="739413" y="2190232"/>
                  <a:pt x="884365" y="2441296"/>
                  <a:pt x="1128620" y="2506744"/>
                </a:cubicBezTo>
                <a:cubicBezTo>
                  <a:pt x="1372875" y="2572191"/>
                  <a:pt x="1623939" y="2427240"/>
                  <a:pt x="1689387" y="2182985"/>
                </a:cubicBezTo>
                <a:cubicBezTo>
                  <a:pt x="1754835" y="1938730"/>
                  <a:pt x="1609883" y="1687666"/>
                  <a:pt x="1365628" y="1622218"/>
                </a:cubicBezTo>
                <a:close/>
                <a:moveTo>
                  <a:pt x="1447099" y="1318163"/>
                </a:moveTo>
                <a:cubicBezTo>
                  <a:pt x="1859279" y="1428606"/>
                  <a:pt x="2103885" y="1852277"/>
                  <a:pt x="1993442" y="2264456"/>
                </a:cubicBezTo>
                <a:cubicBezTo>
                  <a:pt x="1882999" y="2676636"/>
                  <a:pt x="1459328" y="2921242"/>
                  <a:pt x="1047149" y="2810799"/>
                </a:cubicBezTo>
                <a:cubicBezTo>
                  <a:pt x="634969" y="2700356"/>
                  <a:pt x="390363" y="2276685"/>
                  <a:pt x="500806" y="1864505"/>
                </a:cubicBezTo>
                <a:cubicBezTo>
                  <a:pt x="611249" y="1452326"/>
                  <a:pt x="1034920" y="1207720"/>
                  <a:pt x="1447099" y="1318163"/>
                </a:cubicBezTo>
                <a:close/>
                <a:moveTo>
                  <a:pt x="1476725" y="1207597"/>
                </a:moveTo>
                <a:cubicBezTo>
                  <a:pt x="1003481" y="1080792"/>
                  <a:pt x="517045" y="1361635"/>
                  <a:pt x="390240" y="1834879"/>
                </a:cubicBezTo>
                <a:cubicBezTo>
                  <a:pt x="263435" y="2308124"/>
                  <a:pt x="544279" y="2794559"/>
                  <a:pt x="1017523" y="2921365"/>
                </a:cubicBezTo>
                <a:cubicBezTo>
                  <a:pt x="1490767" y="3048170"/>
                  <a:pt x="1977202" y="2767326"/>
                  <a:pt x="2104008" y="2294082"/>
                </a:cubicBezTo>
                <a:cubicBezTo>
                  <a:pt x="2230813" y="1820838"/>
                  <a:pt x="1949969" y="1334403"/>
                  <a:pt x="1476725" y="1207597"/>
                </a:cubicBezTo>
                <a:close/>
                <a:moveTo>
                  <a:pt x="3290290" y="1590224"/>
                </a:moveTo>
                <a:cubicBezTo>
                  <a:pt x="3269727" y="1586016"/>
                  <a:pt x="3248437" y="1583806"/>
                  <a:pt x="3226630" y="1583806"/>
                </a:cubicBezTo>
                <a:cubicBezTo>
                  <a:pt x="3052179" y="1583806"/>
                  <a:pt x="2910758" y="1725227"/>
                  <a:pt x="2910758" y="1899678"/>
                </a:cubicBezTo>
                <a:cubicBezTo>
                  <a:pt x="2910758" y="2074130"/>
                  <a:pt x="3052179" y="2215551"/>
                  <a:pt x="3226630" y="2215550"/>
                </a:cubicBezTo>
                <a:cubicBezTo>
                  <a:pt x="3401082" y="2215551"/>
                  <a:pt x="3542503" y="2074130"/>
                  <a:pt x="3542502" y="1899678"/>
                </a:cubicBezTo>
                <a:cubicBezTo>
                  <a:pt x="3542503" y="1747033"/>
                  <a:pt x="3434228" y="1619677"/>
                  <a:pt x="3290290" y="1590224"/>
                </a:cubicBezTo>
                <a:close/>
                <a:moveTo>
                  <a:pt x="3334055" y="1377473"/>
                </a:moveTo>
                <a:cubicBezTo>
                  <a:pt x="3576950" y="1427177"/>
                  <a:pt x="3759665" y="1642090"/>
                  <a:pt x="3759665" y="1899678"/>
                </a:cubicBezTo>
                <a:cubicBezTo>
                  <a:pt x="3759665" y="2194064"/>
                  <a:pt x="3521017" y="2432713"/>
                  <a:pt x="3226630" y="2432713"/>
                </a:cubicBezTo>
                <a:cubicBezTo>
                  <a:pt x="2932244" y="2432712"/>
                  <a:pt x="2693596" y="2194065"/>
                  <a:pt x="2693596" y="1899678"/>
                </a:cubicBezTo>
                <a:cubicBezTo>
                  <a:pt x="2693596" y="1605292"/>
                  <a:pt x="2932244" y="1366644"/>
                  <a:pt x="3226630" y="1366644"/>
                </a:cubicBezTo>
                <a:cubicBezTo>
                  <a:pt x="3263429" y="1366644"/>
                  <a:pt x="3299356" y="1370373"/>
                  <a:pt x="3334055" y="1377473"/>
                </a:cubicBezTo>
                <a:close/>
                <a:moveTo>
                  <a:pt x="1391137" y="789478"/>
                </a:moveTo>
                <a:lnTo>
                  <a:pt x="1759910" y="888290"/>
                </a:lnTo>
                <a:lnTo>
                  <a:pt x="1754625" y="1202375"/>
                </a:lnTo>
                <a:lnTo>
                  <a:pt x="1744979" y="1199790"/>
                </a:lnTo>
                <a:cubicBezTo>
                  <a:pt x="1823578" y="1244024"/>
                  <a:pt x="1894617" y="1298265"/>
                  <a:pt x="1954704" y="1362586"/>
                </a:cubicBezTo>
                <a:lnTo>
                  <a:pt x="2234317" y="1293059"/>
                </a:lnTo>
                <a:lnTo>
                  <a:pt x="2413554" y="1630152"/>
                </a:lnTo>
                <a:lnTo>
                  <a:pt x="2214321" y="1809770"/>
                </a:lnTo>
                <a:cubicBezTo>
                  <a:pt x="2239296" y="1900740"/>
                  <a:pt x="2251067" y="1995997"/>
                  <a:pt x="2246841" y="2092825"/>
                </a:cubicBezTo>
                <a:lnTo>
                  <a:pt x="2495698" y="2230974"/>
                </a:lnTo>
                <a:lnTo>
                  <a:pt x="2396885" y="2599747"/>
                </a:lnTo>
                <a:lnTo>
                  <a:pt x="2094912" y="2594668"/>
                </a:lnTo>
                <a:cubicBezTo>
                  <a:pt x="2056732" y="2658461"/>
                  <a:pt x="2010475" y="2715996"/>
                  <a:pt x="1958644" y="2767359"/>
                </a:cubicBezTo>
                <a:lnTo>
                  <a:pt x="2057814" y="3026193"/>
                </a:lnTo>
                <a:lnTo>
                  <a:pt x="1745078" y="3245174"/>
                </a:lnTo>
                <a:lnTo>
                  <a:pt x="1507869" y="3039237"/>
                </a:lnTo>
                <a:lnTo>
                  <a:pt x="1536736" y="3019025"/>
                </a:lnTo>
                <a:cubicBezTo>
                  <a:pt x="1445878" y="3048429"/>
                  <a:pt x="1349798" y="3062567"/>
                  <a:pt x="1251837" y="3062021"/>
                </a:cubicBezTo>
                <a:lnTo>
                  <a:pt x="1108065" y="3321003"/>
                </a:lnTo>
                <a:lnTo>
                  <a:pt x="739291" y="3222191"/>
                </a:lnTo>
                <a:lnTo>
                  <a:pt x="744274" y="2926021"/>
                </a:lnTo>
                <a:cubicBezTo>
                  <a:pt x="666128" y="2881484"/>
                  <a:pt x="595548" y="2827017"/>
                  <a:pt x="535891" y="2762576"/>
                </a:cubicBezTo>
                <a:lnTo>
                  <a:pt x="540671" y="2772825"/>
                </a:lnTo>
                <a:lnTo>
                  <a:pt x="232276" y="2832568"/>
                </a:lnTo>
                <a:lnTo>
                  <a:pt x="70927" y="2486556"/>
                </a:lnTo>
                <a:lnTo>
                  <a:pt x="279495" y="2317444"/>
                </a:lnTo>
                <a:cubicBezTo>
                  <a:pt x="257233" y="2235849"/>
                  <a:pt x="245603" y="2150814"/>
                  <a:pt x="245586" y="2064274"/>
                </a:cubicBezTo>
                <a:lnTo>
                  <a:pt x="0" y="1927940"/>
                </a:lnTo>
                <a:lnTo>
                  <a:pt x="98812" y="1559167"/>
                </a:lnTo>
                <a:lnTo>
                  <a:pt x="380240" y="1563901"/>
                </a:lnTo>
                <a:cubicBezTo>
                  <a:pt x="418421" y="1496524"/>
                  <a:pt x="464524" y="1435092"/>
                  <a:pt x="516679" y="1380105"/>
                </a:cubicBezTo>
                <a:lnTo>
                  <a:pt x="422419" y="1089378"/>
                </a:lnTo>
                <a:lnTo>
                  <a:pt x="746189" y="887063"/>
                </a:lnTo>
                <a:lnTo>
                  <a:pt x="972292" y="1105134"/>
                </a:lnTo>
                <a:lnTo>
                  <a:pt x="970019" y="1106554"/>
                </a:lnTo>
                <a:cubicBezTo>
                  <a:pt x="1058903" y="1078586"/>
                  <a:pt x="1152743" y="1065659"/>
                  <a:pt x="1248316" y="1066709"/>
                </a:cubicBezTo>
                <a:lnTo>
                  <a:pt x="1238669" y="1064125"/>
                </a:lnTo>
                <a:close/>
                <a:moveTo>
                  <a:pt x="3349970" y="1300109"/>
                </a:moveTo>
                <a:cubicBezTo>
                  <a:pt x="3310130" y="1291957"/>
                  <a:pt x="3268880" y="1287676"/>
                  <a:pt x="3226630" y="1287676"/>
                </a:cubicBezTo>
                <a:cubicBezTo>
                  <a:pt x="2888631" y="1287676"/>
                  <a:pt x="2614628" y="1561679"/>
                  <a:pt x="2614628" y="1899678"/>
                </a:cubicBezTo>
                <a:cubicBezTo>
                  <a:pt x="2614628" y="2237678"/>
                  <a:pt x="2888630" y="2511680"/>
                  <a:pt x="3226630" y="2511681"/>
                </a:cubicBezTo>
                <a:cubicBezTo>
                  <a:pt x="3564630" y="2511681"/>
                  <a:pt x="3838633" y="2237678"/>
                  <a:pt x="3838633" y="1899678"/>
                </a:cubicBezTo>
                <a:cubicBezTo>
                  <a:pt x="3838632" y="1603928"/>
                  <a:pt x="3628849" y="1357176"/>
                  <a:pt x="3349970" y="1300109"/>
                </a:cubicBezTo>
                <a:close/>
                <a:moveTo>
                  <a:pt x="3358324" y="1024334"/>
                </a:moveTo>
                <a:lnTo>
                  <a:pt x="3410883" y="1234575"/>
                </a:lnTo>
                <a:lnTo>
                  <a:pt x="3403994" y="1234575"/>
                </a:lnTo>
                <a:cubicBezTo>
                  <a:pt x="3464268" y="1250018"/>
                  <a:pt x="3521292" y="1273478"/>
                  <a:pt x="3572818" y="1305612"/>
                </a:cubicBezTo>
                <a:lnTo>
                  <a:pt x="3746730" y="1209354"/>
                </a:lnTo>
                <a:lnTo>
                  <a:pt x="3926358" y="1401981"/>
                </a:lnTo>
                <a:lnTo>
                  <a:pt x="3825667" y="1557247"/>
                </a:lnTo>
                <a:cubicBezTo>
                  <a:pt x="3858552" y="1613408"/>
                  <a:pt x="3883404" y="1674784"/>
                  <a:pt x="3897877" y="1740062"/>
                </a:cubicBezTo>
                <a:lnTo>
                  <a:pt x="4088377" y="1787686"/>
                </a:lnTo>
                <a:lnTo>
                  <a:pt x="4088377" y="2051071"/>
                </a:lnTo>
                <a:lnTo>
                  <a:pt x="3886243" y="2101605"/>
                </a:lnTo>
                <a:cubicBezTo>
                  <a:pt x="3872191" y="2150933"/>
                  <a:pt x="3851639" y="2197531"/>
                  <a:pt x="3826272" y="2241013"/>
                </a:cubicBezTo>
                <a:lnTo>
                  <a:pt x="3938572" y="2395786"/>
                </a:lnTo>
                <a:lnTo>
                  <a:pt x="3769272" y="2597551"/>
                </a:lnTo>
                <a:lnTo>
                  <a:pt x="3574432" y="2502674"/>
                </a:lnTo>
                <a:lnTo>
                  <a:pt x="3590059" y="2484050"/>
                </a:lnTo>
                <a:cubicBezTo>
                  <a:pt x="3534764" y="2519868"/>
                  <a:pt x="3473263" y="2546445"/>
                  <a:pt x="3407886" y="2563572"/>
                </a:cubicBezTo>
                <a:lnTo>
                  <a:pt x="3358323" y="2761823"/>
                </a:lnTo>
                <a:lnTo>
                  <a:pt x="3094938" y="2761823"/>
                </a:lnTo>
                <a:lnTo>
                  <a:pt x="3045375" y="2563574"/>
                </a:lnTo>
                <a:cubicBezTo>
                  <a:pt x="2985349" y="2547848"/>
                  <a:pt x="2928591" y="2524155"/>
                  <a:pt x="2877330" y="2491865"/>
                </a:cubicBezTo>
                <a:lnTo>
                  <a:pt x="2882346" y="2497841"/>
                </a:lnTo>
                <a:lnTo>
                  <a:pt x="2687507" y="2592718"/>
                </a:lnTo>
                <a:lnTo>
                  <a:pt x="2518206" y="2390954"/>
                </a:lnTo>
                <a:lnTo>
                  <a:pt x="2626994" y="2241021"/>
                </a:lnTo>
                <a:cubicBezTo>
                  <a:pt x="2597591" y="2190623"/>
                  <a:pt x="2574657" y="2136035"/>
                  <a:pt x="2559194" y="2078370"/>
                </a:cubicBezTo>
                <a:lnTo>
                  <a:pt x="2371198" y="2031371"/>
                </a:lnTo>
                <a:lnTo>
                  <a:pt x="2371198" y="1767986"/>
                </a:lnTo>
                <a:lnTo>
                  <a:pt x="2559579" y="1720890"/>
                </a:lnTo>
                <a:cubicBezTo>
                  <a:pt x="2572992" y="1669175"/>
                  <a:pt x="2592745" y="1620006"/>
                  <a:pt x="2617681" y="1574051"/>
                </a:cubicBezTo>
                <a:lnTo>
                  <a:pt x="2502958" y="1397149"/>
                </a:lnTo>
                <a:lnTo>
                  <a:pt x="2682587" y="1204520"/>
                </a:lnTo>
                <a:lnTo>
                  <a:pt x="2872193" y="1309466"/>
                </a:lnTo>
                <a:lnTo>
                  <a:pt x="2870932" y="1310818"/>
                </a:lnTo>
                <a:cubicBezTo>
                  <a:pt x="2925169" y="1276310"/>
                  <a:pt x="2985393" y="1250941"/>
                  <a:pt x="3049268" y="1234575"/>
                </a:cubicBezTo>
                <a:lnTo>
                  <a:pt x="3042378" y="1234576"/>
                </a:lnTo>
                <a:lnTo>
                  <a:pt x="3094939" y="1024334"/>
                </a:lnTo>
                <a:close/>
                <a:moveTo>
                  <a:pt x="2786480" y="402820"/>
                </a:moveTo>
                <a:cubicBezTo>
                  <a:pt x="2745900" y="389943"/>
                  <a:pt x="2701172" y="388627"/>
                  <a:pt x="2657264" y="401580"/>
                </a:cubicBezTo>
                <a:cubicBezTo>
                  <a:pt x="2540176" y="436121"/>
                  <a:pt x="2473258" y="559041"/>
                  <a:pt x="2507800" y="676128"/>
                </a:cubicBezTo>
                <a:cubicBezTo>
                  <a:pt x="2542340" y="793216"/>
                  <a:pt x="2665260" y="860133"/>
                  <a:pt x="2782348" y="825592"/>
                </a:cubicBezTo>
                <a:cubicBezTo>
                  <a:pt x="2899435" y="791051"/>
                  <a:pt x="2966353" y="668132"/>
                  <a:pt x="2931812" y="551045"/>
                </a:cubicBezTo>
                <a:cubicBezTo>
                  <a:pt x="2910223" y="477864"/>
                  <a:pt x="2854113" y="424282"/>
                  <a:pt x="2786480" y="402820"/>
                </a:cubicBezTo>
                <a:close/>
                <a:moveTo>
                  <a:pt x="2932202" y="47278"/>
                </a:moveTo>
                <a:lnTo>
                  <a:pt x="3090904" y="140999"/>
                </a:lnTo>
                <a:lnTo>
                  <a:pt x="3054065" y="265147"/>
                </a:lnTo>
                <a:cubicBezTo>
                  <a:pt x="3087256" y="296329"/>
                  <a:pt x="3116089" y="332603"/>
                  <a:pt x="3138727" y="373550"/>
                </a:cubicBezTo>
                <a:lnTo>
                  <a:pt x="3276016" y="367796"/>
                </a:lnTo>
                <a:lnTo>
                  <a:pt x="3328165" y="544574"/>
                </a:lnTo>
                <a:lnTo>
                  <a:pt x="3202503" y="618514"/>
                </a:lnTo>
                <a:cubicBezTo>
                  <a:pt x="3202838" y="654403"/>
                  <a:pt x="3198271" y="689748"/>
                  <a:pt x="3189855" y="723955"/>
                </a:cubicBezTo>
                <a:lnTo>
                  <a:pt x="3295873" y="805599"/>
                </a:lnTo>
                <a:lnTo>
                  <a:pt x="3222192" y="974540"/>
                </a:lnTo>
                <a:lnTo>
                  <a:pt x="3072634" y="949439"/>
                </a:lnTo>
                <a:lnTo>
                  <a:pt x="3079435" y="933845"/>
                </a:lnTo>
                <a:cubicBezTo>
                  <a:pt x="3049413" y="968833"/>
                  <a:pt x="3013398" y="998848"/>
                  <a:pt x="2972910" y="1023288"/>
                </a:cubicBezTo>
                <a:lnTo>
                  <a:pt x="2978897" y="1166163"/>
                </a:lnTo>
                <a:lnTo>
                  <a:pt x="2802119" y="1218312"/>
                </a:lnTo>
                <a:lnTo>
                  <a:pt x="2729602" y="1095065"/>
                </a:lnTo>
                <a:cubicBezTo>
                  <a:pt x="2686199" y="1096396"/>
                  <a:pt x="2643414" y="1091732"/>
                  <a:pt x="2602615" y="1080209"/>
                </a:cubicBezTo>
                <a:lnTo>
                  <a:pt x="2607165" y="1083226"/>
                </a:lnTo>
                <a:lnTo>
                  <a:pt x="2495179" y="1185484"/>
                </a:lnTo>
                <a:lnTo>
                  <a:pt x="2341599" y="1083585"/>
                </a:lnTo>
                <a:lnTo>
                  <a:pt x="2384929" y="961414"/>
                </a:lnTo>
                <a:cubicBezTo>
                  <a:pt x="2355215" y="933409"/>
                  <a:pt x="2329015" y="901312"/>
                  <a:pt x="2307218" y="865670"/>
                </a:cubicBezTo>
                <a:lnTo>
                  <a:pt x="2171734" y="871348"/>
                </a:lnTo>
                <a:lnTo>
                  <a:pt x="2119584" y="694571"/>
                </a:lnTo>
                <a:lnTo>
                  <a:pt x="2236697" y="625662"/>
                </a:lnTo>
                <a:cubicBezTo>
                  <a:pt x="2235459" y="588297"/>
                  <a:pt x="2238982" y="551385"/>
                  <a:pt x="2246620" y="515603"/>
                </a:cubicBezTo>
                <a:lnTo>
                  <a:pt x="2134594" y="419585"/>
                </a:lnTo>
                <a:lnTo>
                  <a:pt x="2217016" y="254732"/>
                </a:lnTo>
                <a:lnTo>
                  <a:pt x="2365055" y="287627"/>
                </a:lnTo>
                <a:lnTo>
                  <a:pt x="2364476" y="288784"/>
                </a:lnTo>
                <a:cubicBezTo>
                  <a:pt x="2394046" y="254885"/>
                  <a:pt x="2429444" y="225933"/>
                  <a:pt x="2469075" y="202302"/>
                </a:cubicBezTo>
                <a:lnTo>
                  <a:pt x="2464452" y="203666"/>
                </a:lnTo>
                <a:lnTo>
                  <a:pt x="2458102" y="52150"/>
                </a:lnTo>
                <a:lnTo>
                  <a:pt x="2634880" y="0"/>
                </a:lnTo>
                <a:lnTo>
                  <a:pt x="2711784" y="130703"/>
                </a:lnTo>
                <a:lnTo>
                  <a:pt x="2707159" y="132067"/>
                </a:lnTo>
                <a:cubicBezTo>
                  <a:pt x="2750672" y="130497"/>
                  <a:pt x="2793590" y="134953"/>
                  <a:pt x="2834535" y="146319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701"/>
          </a:p>
        </p:txBody>
      </p:sp>
      <p:sp>
        <p:nvSpPr>
          <p:cNvPr id="22" name="Trapezoid 3">
            <a:extLst>
              <a:ext uri="{FF2B5EF4-FFF2-40B4-BE49-F238E27FC236}">
                <a16:creationId xmlns:a16="http://schemas.microsoft.com/office/drawing/2014/main" id="{C3A551F2-E8E1-4A6E-0BC4-CD0212923862}"/>
              </a:ext>
            </a:extLst>
          </p:cNvPr>
          <p:cNvSpPr/>
          <p:nvPr/>
        </p:nvSpPr>
        <p:spPr>
          <a:xfrm>
            <a:off x="4220070" y="4158969"/>
            <a:ext cx="316346" cy="322413"/>
          </a:xfrm>
          <a:custGeom>
            <a:avLst/>
            <a:gdLst/>
            <a:ahLst/>
            <a:cxnLst/>
            <a:rect l="l" t="t" r="r" b="b"/>
            <a:pathLst>
              <a:path w="3890855" h="3965475">
                <a:moveTo>
                  <a:pt x="513635" y="2426125"/>
                </a:moveTo>
                <a:lnTo>
                  <a:pt x="1518439" y="2426125"/>
                </a:lnTo>
                <a:cubicBezTo>
                  <a:pt x="1550976" y="2510415"/>
                  <a:pt x="1581900" y="2596962"/>
                  <a:pt x="1610725" y="2683637"/>
                </a:cubicBezTo>
                <a:lnTo>
                  <a:pt x="901668" y="2683637"/>
                </a:lnTo>
                <a:lnTo>
                  <a:pt x="559881" y="3707964"/>
                </a:lnTo>
                <a:lnTo>
                  <a:pt x="1917114" y="3707964"/>
                </a:lnTo>
                <a:cubicBezTo>
                  <a:pt x="1925031" y="3729959"/>
                  <a:pt x="1931702" y="3744180"/>
                  <a:pt x="1936944" y="3749452"/>
                </a:cubicBezTo>
                <a:cubicBezTo>
                  <a:pt x="1940579" y="3743065"/>
                  <a:pt x="1945876" y="3728913"/>
                  <a:pt x="1952632" y="3707964"/>
                </a:cubicBezTo>
                <a:lnTo>
                  <a:pt x="3330974" y="3707964"/>
                </a:lnTo>
                <a:lnTo>
                  <a:pt x="2989187" y="2683637"/>
                </a:lnTo>
                <a:lnTo>
                  <a:pt x="2271337" y="2683637"/>
                </a:lnTo>
                <a:cubicBezTo>
                  <a:pt x="2301469" y="2597098"/>
                  <a:pt x="2333531" y="2510572"/>
                  <a:pt x="2366939" y="2426125"/>
                </a:cubicBezTo>
                <a:lnTo>
                  <a:pt x="3377220" y="2426125"/>
                </a:lnTo>
                <a:lnTo>
                  <a:pt x="3890855" y="3965475"/>
                </a:lnTo>
                <a:lnTo>
                  <a:pt x="0" y="3965475"/>
                </a:lnTo>
                <a:close/>
                <a:moveTo>
                  <a:pt x="1936944" y="620869"/>
                </a:moveTo>
                <a:cubicBezTo>
                  <a:pt x="1782578" y="620869"/>
                  <a:pt x="1657440" y="746006"/>
                  <a:pt x="1657440" y="900372"/>
                </a:cubicBezTo>
                <a:cubicBezTo>
                  <a:pt x="1657440" y="1054738"/>
                  <a:pt x="1782578" y="1179876"/>
                  <a:pt x="1936944" y="1179876"/>
                </a:cubicBezTo>
                <a:cubicBezTo>
                  <a:pt x="2091310" y="1179876"/>
                  <a:pt x="2216447" y="1054738"/>
                  <a:pt x="2216447" y="900372"/>
                </a:cubicBezTo>
                <a:cubicBezTo>
                  <a:pt x="2216447" y="746006"/>
                  <a:pt x="2091310" y="620869"/>
                  <a:pt x="1936944" y="620869"/>
                </a:cubicBezTo>
                <a:close/>
                <a:moveTo>
                  <a:pt x="1936944" y="0"/>
                </a:moveTo>
                <a:cubicBezTo>
                  <a:pt x="2169175" y="0"/>
                  <a:pt x="2401406" y="88593"/>
                  <a:pt x="2578592" y="265779"/>
                </a:cubicBezTo>
                <a:lnTo>
                  <a:pt x="2578592" y="265780"/>
                </a:lnTo>
                <a:cubicBezTo>
                  <a:pt x="2932964" y="620153"/>
                  <a:pt x="2888999" y="1155622"/>
                  <a:pt x="2578592" y="1549077"/>
                </a:cubicBezTo>
                <a:cubicBezTo>
                  <a:pt x="2248849" y="1967039"/>
                  <a:pt x="1976153" y="3125749"/>
                  <a:pt x="1936944" y="3194660"/>
                </a:cubicBezTo>
                <a:cubicBezTo>
                  <a:pt x="1883033" y="3140450"/>
                  <a:pt x="1647095" y="1944983"/>
                  <a:pt x="1295295" y="1549076"/>
                </a:cubicBezTo>
                <a:cubicBezTo>
                  <a:pt x="962406" y="1174450"/>
                  <a:pt x="940923" y="620152"/>
                  <a:pt x="1295295" y="265779"/>
                </a:cubicBezTo>
                <a:cubicBezTo>
                  <a:pt x="1472481" y="88593"/>
                  <a:pt x="1704713" y="0"/>
                  <a:pt x="193694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701" dirty="0">
              <a:solidFill>
                <a:schemeClr val="tx1"/>
              </a:solidFill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30B5302B-F909-0362-BDB3-3BA594AB85DA}"/>
              </a:ext>
            </a:extLst>
          </p:cNvPr>
          <p:cNvSpPr/>
          <p:nvPr/>
        </p:nvSpPr>
        <p:spPr>
          <a:xfrm rot="14270044">
            <a:off x="1503477" y="4362764"/>
            <a:ext cx="468254" cy="487775"/>
          </a:xfrm>
          <a:custGeom>
            <a:avLst/>
            <a:gdLst/>
            <a:ahLst/>
            <a:cxnLst/>
            <a:rect l="l" t="t" r="r" b="b"/>
            <a:pathLst>
              <a:path w="4088964" h="4259405">
                <a:moveTo>
                  <a:pt x="1480605" y="2231940"/>
                </a:moveTo>
                <a:lnTo>
                  <a:pt x="1199818" y="2044620"/>
                </a:lnTo>
                <a:lnTo>
                  <a:pt x="761621" y="2687221"/>
                </a:lnTo>
                <a:cubicBezTo>
                  <a:pt x="501536" y="2652619"/>
                  <a:pt x="265323" y="2467912"/>
                  <a:pt x="39127" y="2272940"/>
                </a:cubicBezTo>
                <a:cubicBezTo>
                  <a:pt x="-80639" y="2070133"/>
                  <a:pt x="269496" y="1743507"/>
                  <a:pt x="374515" y="1494038"/>
                </a:cubicBezTo>
                <a:lnTo>
                  <a:pt x="93728" y="1306717"/>
                </a:lnTo>
                <a:lnTo>
                  <a:pt x="1091841" y="1312633"/>
                </a:lnTo>
                <a:close/>
                <a:moveTo>
                  <a:pt x="2759566" y="226796"/>
                </a:moveTo>
                <a:cubicBezTo>
                  <a:pt x="2331051" y="377379"/>
                  <a:pt x="2150002" y="492309"/>
                  <a:pt x="1991062" y="643648"/>
                </a:cubicBezTo>
                <a:lnTo>
                  <a:pt x="1463599" y="1446568"/>
                </a:lnTo>
                <a:lnTo>
                  <a:pt x="610317" y="909936"/>
                </a:lnTo>
                <a:cubicBezTo>
                  <a:pt x="810411" y="627556"/>
                  <a:pt x="1020899" y="239191"/>
                  <a:pt x="1244930" y="61882"/>
                </a:cubicBezTo>
                <a:cubicBezTo>
                  <a:pt x="1491876" y="-75367"/>
                  <a:pt x="1697752" y="31605"/>
                  <a:pt x="2759566" y="226796"/>
                </a:cubicBezTo>
                <a:close/>
                <a:moveTo>
                  <a:pt x="1722488" y="3820535"/>
                </a:moveTo>
                <a:cubicBezTo>
                  <a:pt x="1376925" y="3801485"/>
                  <a:pt x="936112" y="3830060"/>
                  <a:pt x="666750" y="3734810"/>
                </a:cubicBezTo>
                <a:cubicBezTo>
                  <a:pt x="419100" y="3598835"/>
                  <a:pt x="400050" y="3367610"/>
                  <a:pt x="0" y="2364860"/>
                </a:cubicBezTo>
                <a:cubicBezTo>
                  <a:pt x="355600" y="2647435"/>
                  <a:pt x="549276" y="2739510"/>
                  <a:pt x="762000" y="2793485"/>
                </a:cubicBezTo>
                <a:lnTo>
                  <a:pt x="1722487" y="2812535"/>
                </a:lnTo>
                <a:close/>
                <a:moveTo>
                  <a:pt x="3605396" y="869465"/>
                </a:moveTo>
                <a:lnTo>
                  <a:pt x="3069019" y="1711228"/>
                </a:lnTo>
                <a:lnTo>
                  <a:pt x="2083849" y="1550906"/>
                </a:lnTo>
                <a:lnTo>
                  <a:pt x="2391902" y="1412941"/>
                </a:lnTo>
                <a:lnTo>
                  <a:pt x="2081217" y="699900"/>
                </a:lnTo>
                <a:cubicBezTo>
                  <a:pt x="2248971" y="498156"/>
                  <a:pt x="2531081" y="396532"/>
                  <a:pt x="2816547" y="308854"/>
                </a:cubicBezTo>
                <a:cubicBezTo>
                  <a:pt x="3051986" y="315439"/>
                  <a:pt x="3142075" y="785719"/>
                  <a:pt x="3297344" y="1007430"/>
                </a:cubicBezTo>
                <a:close/>
                <a:moveTo>
                  <a:pt x="3222215" y="3788662"/>
                </a:moveTo>
                <a:cubicBezTo>
                  <a:pt x="3089072" y="3954283"/>
                  <a:pt x="2662122" y="3869088"/>
                  <a:pt x="2413930" y="3921936"/>
                </a:cubicBezTo>
                <a:lnTo>
                  <a:pt x="2420658" y="4259405"/>
                </a:lnTo>
                <a:lnTo>
                  <a:pt x="1855155" y="3436926"/>
                </a:lnTo>
                <a:lnTo>
                  <a:pt x="2387428" y="2592563"/>
                </a:lnTo>
                <a:lnTo>
                  <a:pt x="2394156" y="2930032"/>
                </a:lnTo>
                <a:lnTo>
                  <a:pt x="3171906" y="2922431"/>
                </a:lnTo>
                <a:cubicBezTo>
                  <a:pt x="3292132" y="3155642"/>
                  <a:pt x="3275533" y="3455038"/>
                  <a:pt x="3244786" y="3752078"/>
                </a:cubicBezTo>
                <a:cubicBezTo>
                  <a:pt x="3238662" y="3765464"/>
                  <a:pt x="3231091" y="3777620"/>
                  <a:pt x="3222215" y="3788662"/>
                </a:cubicBezTo>
                <a:close/>
                <a:moveTo>
                  <a:pt x="3948285" y="2834020"/>
                </a:moveTo>
                <a:cubicBezTo>
                  <a:pt x="3833022" y="3018741"/>
                  <a:pt x="3639730" y="3281008"/>
                  <a:pt x="3342579" y="3731662"/>
                </a:cubicBezTo>
                <a:cubicBezTo>
                  <a:pt x="3371271" y="3278367"/>
                  <a:pt x="3336159" y="3066813"/>
                  <a:pt x="3258895" y="2861397"/>
                </a:cubicBezTo>
                <a:lnTo>
                  <a:pt x="2725671" y="2062291"/>
                </a:lnTo>
                <a:lnTo>
                  <a:pt x="3552883" y="1486284"/>
                </a:lnTo>
                <a:cubicBezTo>
                  <a:pt x="3734716" y="1780754"/>
                  <a:pt x="4010062" y="2126176"/>
                  <a:pt x="4085819" y="2401657"/>
                </a:cubicBezTo>
                <a:cubicBezTo>
                  <a:pt x="4100783" y="2542124"/>
                  <a:pt x="4063549" y="2649298"/>
                  <a:pt x="3948285" y="2834020"/>
                </a:cubicBezTo>
                <a:close/>
              </a:path>
            </a:pathLst>
          </a:cu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701"/>
          </a:p>
        </p:txBody>
      </p:sp>
      <p:sp>
        <p:nvSpPr>
          <p:cNvPr id="24" name="Donut 15">
            <a:extLst>
              <a:ext uri="{FF2B5EF4-FFF2-40B4-BE49-F238E27FC236}">
                <a16:creationId xmlns:a16="http://schemas.microsoft.com/office/drawing/2014/main" id="{21D2B1EC-E2F7-6D98-D628-5E89369C97C4}"/>
              </a:ext>
            </a:extLst>
          </p:cNvPr>
          <p:cNvSpPr/>
          <p:nvPr/>
        </p:nvSpPr>
        <p:spPr>
          <a:xfrm>
            <a:off x="884970" y="2200879"/>
            <a:ext cx="453706" cy="455614"/>
          </a:xfrm>
          <a:custGeom>
            <a:avLst/>
            <a:gdLst/>
            <a:ahLst/>
            <a:cxnLst/>
            <a:rect l="l" t="t" r="r" b="b"/>
            <a:pathLst>
              <a:path w="3821708" h="3795110">
                <a:moveTo>
                  <a:pt x="1910854" y="903842"/>
                </a:moveTo>
                <a:lnTo>
                  <a:pt x="1793831" y="1129420"/>
                </a:lnTo>
                <a:lnTo>
                  <a:pt x="1791613" y="1129420"/>
                </a:lnTo>
                <a:lnTo>
                  <a:pt x="1791892" y="1133157"/>
                </a:lnTo>
                <a:lnTo>
                  <a:pt x="1791613" y="1133695"/>
                </a:lnTo>
                <a:lnTo>
                  <a:pt x="1791933" y="1133695"/>
                </a:lnTo>
                <a:lnTo>
                  <a:pt x="1833002" y="1683464"/>
                </a:lnTo>
                <a:cubicBezTo>
                  <a:pt x="1744939" y="1714584"/>
                  <a:pt x="1682254" y="1798749"/>
                  <a:pt x="1682254" y="1897555"/>
                </a:cubicBezTo>
                <a:cubicBezTo>
                  <a:pt x="1682254" y="2023808"/>
                  <a:pt x="1784602" y="2126156"/>
                  <a:pt x="1910855" y="2126156"/>
                </a:cubicBezTo>
                <a:cubicBezTo>
                  <a:pt x="1975561" y="2126156"/>
                  <a:pt x="2033988" y="2099273"/>
                  <a:pt x="2075304" y="2055803"/>
                </a:cubicBezTo>
                <a:lnTo>
                  <a:pt x="2443125" y="2288080"/>
                </a:lnTo>
                <a:lnTo>
                  <a:pt x="2443003" y="2288309"/>
                </a:lnTo>
                <a:lnTo>
                  <a:pt x="2443494" y="2288314"/>
                </a:lnTo>
                <a:lnTo>
                  <a:pt x="2446061" y="2289935"/>
                </a:lnTo>
                <a:lnTo>
                  <a:pt x="2446904" y="2288348"/>
                </a:lnTo>
                <a:lnTo>
                  <a:pt x="2652725" y="2290436"/>
                </a:lnTo>
                <a:lnTo>
                  <a:pt x="2535900" y="2120971"/>
                </a:lnTo>
                <a:lnTo>
                  <a:pt x="2536744" y="2119385"/>
                </a:lnTo>
                <a:lnTo>
                  <a:pt x="2533964" y="2118163"/>
                </a:lnTo>
                <a:lnTo>
                  <a:pt x="2533686" y="2117759"/>
                </a:lnTo>
                <a:lnTo>
                  <a:pt x="2533565" y="2117988"/>
                </a:lnTo>
                <a:lnTo>
                  <a:pt x="2134900" y="1942755"/>
                </a:lnTo>
                <a:cubicBezTo>
                  <a:pt x="2137918" y="1928156"/>
                  <a:pt x="2139456" y="1913035"/>
                  <a:pt x="2139456" y="1897555"/>
                </a:cubicBezTo>
                <a:cubicBezTo>
                  <a:pt x="2139456" y="1798748"/>
                  <a:pt x="2076770" y="1714583"/>
                  <a:pt x="1988706" y="1683463"/>
                </a:cubicBezTo>
                <a:lnTo>
                  <a:pt x="2029775" y="1133695"/>
                </a:lnTo>
                <a:lnTo>
                  <a:pt x="2030094" y="1133695"/>
                </a:lnTo>
                <a:lnTo>
                  <a:pt x="2029815" y="1133157"/>
                </a:lnTo>
                <a:lnTo>
                  <a:pt x="2030094" y="1129420"/>
                </a:lnTo>
                <a:lnTo>
                  <a:pt x="2027877" y="1129420"/>
                </a:lnTo>
                <a:close/>
                <a:moveTo>
                  <a:pt x="1910854" y="565406"/>
                </a:moveTo>
                <a:cubicBezTo>
                  <a:pt x="2646579" y="565406"/>
                  <a:pt x="3243002" y="1161829"/>
                  <a:pt x="3243002" y="1897554"/>
                </a:cubicBezTo>
                <a:cubicBezTo>
                  <a:pt x="3243002" y="2633279"/>
                  <a:pt x="2646579" y="3229702"/>
                  <a:pt x="1910854" y="3229702"/>
                </a:cubicBezTo>
                <a:cubicBezTo>
                  <a:pt x="1175129" y="3229702"/>
                  <a:pt x="578706" y="2633279"/>
                  <a:pt x="578706" y="1897554"/>
                </a:cubicBezTo>
                <a:cubicBezTo>
                  <a:pt x="578706" y="1161829"/>
                  <a:pt x="1175129" y="565406"/>
                  <a:pt x="1910854" y="565406"/>
                </a:cubicBezTo>
                <a:close/>
                <a:moveTo>
                  <a:pt x="1766837" y="367010"/>
                </a:moveTo>
                <a:cubicBezTo>
                  <a:pt x="1050362" y="432397"/>
                  <a:pt x="475174" y="981146"/>
                  <a:pt x="377476" y="1681610"/>
                </a:cubicBezTo>
                <a:lnTo>
                  <a:pt x="426306" y="1681610"/>
                </a:lnTo>
                <a:cubicBezTo>
                  <a:pt x="510474" y="1681610"/>
                  <a:pt x="578706" y="1746088"/>
                  <a:pt x="578706" y="1825626"/>
                </a:cubicBezTo>
                <a:cubicBezTo>
                  <a:pt x="578706" y="1905164"/>
                  <a:pt x="510474" y="1969642"/>
                  <a:pt x="426306" y="1969642"/>
                </a:cubicBezTo>
                <a:lnTo>
                  <a:pt x="364094" y="1969642"/>
                </a:lnTo>
                <a:cubicBezTo>
                  <a:pt x="398055" y="2738400"/>
                  <a:pt x="1003246" y="3359660"/>
                  <a:pt x="1769417" y="3427809"/>
                </a:cubicBezTo>
                <a:lnTo>
                  <a:pt x="1769417" y="3382101"/>
                </a:lnTo>
                <a:cubicBezTo>
                  <a:pt x="1769417" y="3297933"/>
                  <a:pt x="1833895" y="3229701"/>
                  <a:pt x="1913433" y="3229701"/>
                </a:cubicBezTo>
                <a:cubicBezTo>
                  <a:pt x="1992971" y="3229701"/>
                  <a:pt x="2057449" y="3297933"/>
                  <a:pt x="2057449" y="3382101"/>
                </a:cubicBezTo>
                <a:lnTo>
                  <a:pt x="2057449" y="3427707"/>
                </a:lnTo>
                <a:cubicBezTo>
                  <a:pt x="2804164" y="3358467"/>
                  <a:pt x="3396856" y="2764020"/>
                  <a:pt x="3455018" y="2020616"/>
                </a:cubicBezTo>
                <a:lnTo>
                  <a:pt x="3395402" y="2020616"/>
                </a:lnTo>
                <a:cubicBezTo>
                  <a:pt x="3311234" y="2020616"/>
                  <a:pt x="3243002" y="1956138"/>
                  <a:pt x="3243002" y="1876600"/>
                </a:cubicBezTo>
                <a:cubicBezTo>
                  <a:pt x="3243002" y="1797062"/>
                  <a:pt x="3311234" y="1732584"/>
                  <a:pt x="3395402" y="1732584"/>
                </a:cubicBezTo>
                <a:lnTo>
                  <a:pt x="3451747" y="1732584"/>
                </a:lnTo>
                <a:cubicBezTo>
                  <a:pt x="3374444" y="1008025"/>
                  <a:pt x="2788738" y="434055"/>
                  <a:pt x="2054869" y="367632"/>
                </a:cubicBezTo>
                <a:lnTo>
                  <a:pt x="2054869" y="407296"/>
                </a:lnTo>
                <a:cubicBezTo>
                  <a:pt x="2054869" y="491464"/>
                  <a:pt x="1990391" y="559696"/>
                  <a:pt x="1910853" y="559696"/>
                </a:cubicBezTo>
                <a:cubicBezTo>
                  <a:pt x="1831315" y="559696"/>
                  <a:pt x="1766837" y="491464"/>
                  <a:pt x="1766837" y="407296"/>
                </a:cubicBezTo>
                <a:close/>
                <a:moveTo>
                  <a:pt x="1910854" y="0"/>
                </a:moveTo>
                <a:cubicBezTo>
                  <a:pt x="2966190" y="0"/>
                  <a:pt x="3821708" y="849564"/>
                  <a:pt x="3821708" y="1897555"/>
                </a:cubicBezTo>
                <a:cubicBezTo>
                  <a:pt x="3821708" y="2945546"/>
                  <a:pt x="2966190" y="3795110"/>
                  <a:pt x="1910854" y="3795110"/>
                </a:cubicBezTo>
                <a:cubicBezTo>
                  <a:pt x="855518" y="3795110"/>
                  <a:pt x="0" y="2945546"/>
                  <a:pt x="0" y="1897555"/>
                </a:cubicBezTo>
                <a:cubicBezTo>
                  <a:pt x="0" y="849564"/>
                  <a:pt x="855518" y="0"/>
                  <a:pt x="1910854" y="0"/>
                </a:cubicBezTo>
                <a:close/>
              </a:path>
            </a:pathLst>
          </a:cu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701">
              <a:solidFill>
                <a:schemeClr val="tx1"/>
              </a:solidFill>
            </a:endParaRPr>
          </a:p>
        </p:txBody>
      </p:sp>
      <p:sp>
        <p:nvSpPr>
          <p:cNvPr id="25" name="Graphic 41">
            <a:extLst>
              <a:ext uri="{FF2B5EF4-FFF2-40B4-BE49-F238E27FC236}">
                <a16:creationId xmlns:a16="http://schemas.microsoft.com/office/drawing/2014/main" id="{2914B51B-1B6E-954B-10B2-8B9C5EA26A8B}"/>
              </a:ext>
            </a:extLst>
          </p:cNvPr>
          <p:cNvSpPr/>
          <p:nvPr/>
        </p:nvSpPr>
        <p:spPr>
          <a:xfrm>
            <a:off x="-26127" y="5878286"/>
            <a:ext cx="12304294" cy="979714"/>
          </a:xfrm>
          <a:custGeom>
            <a:avLst/>
            <a:gdLst>
              <a:gd name="connsiteX0" fmla="*/ 7144 w 6400800"/>
              <a:gd name="connsiteY0" fmla="*/ 511016 h 514350"/>
              <a:gd name="connsiteX1" fmla="*/ 6354604 w 6400800"/>
              <a:gd name="connsiteY1" fmla="*/ 511016 h 514350"/>
              <a:gd name="connsiteX2" fmla="*/ 6354604 w 6400800"/>
              <a:gd name="connsiteY2" fmla="*/ 409099 h 514350"/>
              <a:gd name="connsiteX3" fmla="*/ 6327934 w 6400800"/>
              <a:gd name="connsiteY3" fmla="*/ 415766 h 514350"/>
              <a:gd name="connsiteX4" fmla="*/ 6327934 w 6400800"/>
              <a:gd name="connsiteY4" fmla="*/ 404336 h 514350"/>
              <a:gd name="connsiteX5" fmla="*/ 6328887 w 6400800"/>
              <a:gd name="connsiteY5" fmla="*/ 383381 h 514350"/>
              <a:gd name="connsiteX6" fmla="*/ 6329839 w 6400800"/>
              <a:gd name="connsiteY6" fmla="*/ 365284 h 514350"/>
              <a:gd name="connsiteX7" fmla="*/ 6324124 w 6400800"/>
              <a:gd name="connsiteY7" fmla="*/ 383381 h 514350"/>
              <a:gd name="connsiteX8" fmla="*/ 6319362 w 6400800"/>
              <a:gd name="connsiteY8" fmla="*/ 404336 h 514350"/>
              <a:gd name="connsiteX9" fmla="*/ 6316504 w 6400800"/>
              <a:gd name="connsiteY9" fmla="*/ 419576 h 514350"/>
              <a:gd name="connsiteX10" fmla="*/ 6303169 w 6400800"/>
              <a:gd name="connsiteY10" fmla="*/ 423386 h 514350"/>
              <a:gd name="connsiteX11" fmla="*/ 6304121 w 6400800"/>
              <a:gd name="connsiteY11" fmla="*/ 405289 h 514350"/>
              <a:gd name="connsiteX12" fmla="*/ 6319362 w 6400800"/>
              <a:gd name="connsiteY12" fmla="*/ 358616 h 514350"/>
              <a:gd name="connsiteX13" fmla="*/ 6322219 w 6400800"/>
              <a:gd name="connsiteY13" fmla="*/ 349091 h 514350"/>
              <a:gd name="connsiteX14" fmla="*/ 6334601 w 6400800"/>
              <a:gd name="connsiteY14" fmla="*/ 312896 h 514350"/>
              <a:gd name="connsiteX15" fmla="*/ 6349842 w 6400800"/>
              <a:gd name="connsiteY15" fmla="*/ 269081 h 514350"/>
              <a:gd name="connsiteX16" fmla="*/ 6363176 w 6400800"/>
              <a:gd name="connsiteY16" fmla="*/ 228124 h 514350"/>
              <a:gd name="connsiteX17" fmla="*/ 6375559 w 6400800"/>
              <a:gd name="connsiteY17" fmla="*/ 190976 h 514350"/>
              <a:gd name="connsiteX18" fmla="*/ 6393656 w 6400800"/>
              <a:gd name="connsiteY18" fmla="*/ 134779 h 514350"/>
              <a:gd name="connsiteX19" fmla="*/ 6400324 w 6400800"/>
              <a:gd name="connsiteY19" fmla="*/ 113824 h 514350"/>
              <a:gd name="connsiteX20" fmla="*/ 6389846 w 6400800"/>
              <a:gd name="connsiteY20" fmla="*/ 133826 h 514350"/>
              <a:gd name="connsiteX21" fmla="*/ 6380321 w 6400800"/>
              <a:gd name="connsiteY21" fmla="*/ 153829 h 514350"/>
              <a:gd name="connsiteX22" fmla="*/ 6392704 w 6400800"/>
              <a:gd name="connsiteY22" fmla="*/ 110966 h 514350"/>
              <a:gd name="connsiteX23" fmla="*/ 6399371 w 6400800"/>
              <a:gd name="connsiteY23" fmla="*/ 87154 h 514350"/>
              <a:gd name="connsiteX24" fmla="*/ 6388894 w 6400800"/>
              <a:gd name="connsiteY24" fmla="*/ 109061 h 514350"/>
              <a:gd name="connsiteX25" fmla="*/ 6377464 w 6400800"/>
              <a:gd name="connsiteY25" fmla="*/ 134779 h 514350"/>
              <a:gd name="connsiteX26" fmla="*/ 6364129 w 6400800"/>
              <a:gd name="connsiteY26" fmla="*/ 168116 h 514350"/>
              <a:gd name="connsiteX27" fmla="*/ 6332696 w 6400800"/>
              <a:gd name="connsiteY27" fmla="*/ 253841 h 514350"/>
              <a:gd name="connsiteX28" fmla="*/ 6316504 w 6400800"/>
              <a:gd name="connsiteY28" fmla="*/ 302419 h 514350"/>
              <a:gd name="connsiteX29" fmla="*/ 6314599 w 6400800"/>
              <a:gd name="connsiteY29" fmla="*/ 308134 h 514350"/>
              <a:gd name="connsiteX30" fmla="*/ 6317456 w 6400800"/>
              <a:gd name="connsiteY30" fmla="*/ 287179 h 514350"/>
              <a:gd name="connsiteX31" fmla="*/ 6319362 w 6400800"/>
              <a:gd name="connsiteY31" fmla="*/ 267176 h 514350"/>
              <a:gd name="connsiteX32" fmla="*/ 6320314 w 6400800"/>
              <a:gd name="connsiteY32" fmla="*/ 250031 h 514350"/>
              <a:gd name="connsiteX33" fmla="*/ 6314599 w 6400800"/>
              <a:gd name="connsiteY33" fmla="*/ 266224 h 514350"/>
              <a:gd name="connsiteX34" fmla="*/ 6302217 w 6400800"/>
              <a:gd name="connsiteY34" fmla="*/ 310039 h 514350"/>
              <a:gd name="connsiteX35" fmla="*/ 6293644 w 6400800"/>
              <a:gd name="connsiteY35" fmla="*/ 339566 h 514350"/>
              <a:gd name="connsiteX36" fmla="*/ 6286976 w 6400800"/>
              <a:gd name="connsiteY36" fmla="*/ 362426 h 514350"/>
              <a:gd name="connsiteX37" fmla="*/ 6284119 w 6400800"/>
              <a:gd name="connsiteY37" fmla="*/ 335756 h 514350"/>
              <a:gd name="connsiteX38" fmla="*/ 6288881 w 6400800"/>
              <a:gd name="connsiteY38" fmla="*/ 318611 h 514350"/>
              <a:gd name="connsiteX39" fmla="*/ 6302217 w 6400800"/>
              <a:gd name="connsiteY39" fmla="*/ 274796 h 514350"/>
              <a:gd name="connsiteX40" fmla="*/ 6307931 w 6400800"/>
              <a:gd name="connsiteY40" fmla="*/ 255746 h 514350"/>
              <a:gd name="connsiteX41" fmla="*/ 6313646 w 6400800"/>
              <a:gd name="connsiteY41" fmla="*/ 238601 h 514350"/>
              <a:gd name="connsiteX42" fmla="*/ 6323171 w 6400800"/>
              <a:gd name="connsiteY42" fmla="*/ 210026 h 514350"/>
              <a:gd name="connsiteX43" fmla="*/ 6330792 w 6400800"/>
              <a:gd name="connsiteY43" fmla="*/ 185261 h 514350"/>
              <a:gd name="connsiteX44" fmla="*/ 6319362 w 6400800"/>
              <a:gd name="connsiteY44" fmla="*/ 208121 h 514350"/>
              <a:gd name="connsiteX45" fmla="*/ 6306026 w 6400800"/>
              <a:gd name="connsiteY45" fmla="*/ 234791 h 514350"/>
              <a:gd name="connsiteX46" fmla="*/ 6298406 w 6400800"/>
              <a:gd name="connsiteY46" fmla="*/ 250984 h 514350"/>
              <a:gd name="connsiteX47" fmla="*/ 6290787 w 6400800"/>
              <a:gd name="connsiteY47" fmla="*/ 270034 h 514350"/>
              <a:gd name="connsiteX48" fmla="*/ 6278404 w 6400800"/>
              <a:gd name="connsiteY48" fmla="*/ 301466 h 514350"/>
              <a:gd name="connsiteX49" fmla="*/ 6277451 w 6400800"/>
              <a:gd name="connsiteY49" fmla="*/ 292894 h 514350"/>
              <a:gd name="connsiteX50" fmla="*/ 6276499 w 6400800"/>
              <a:gd name="connsiteY50" fmla="*/ 306229 h 514350"/>
              <a:gd name="connsiteX51" fmla="*/ 6273642 w 6400800"/>
              <a:gd name="connsiteY51" fmla="*/ 312896 h 514350"/>
              <a:gd name="connsiteX52" fmla="*/ 6269831 w 6400800"/>
              <a:gd name="connsiteY52" fmla="*/ 322421 h 514350"/>
              <a:gd name="connsiteX53" fmla="*/ 6273642 w 6400800"/>
              <a:gd name="connsiteY53" fmla="*/ 300514 h 514350"/>
              <a:gd name="connsiteX54" fmla="*/ 6283167 w 6400800"/>
              <a:gd name="connsiteY54" fmla="*/ 252889 h 514350"/>
              <a:gd name="connsiteX55" fmla="*/ 6287929 w 6400800"/>
              <a:gd name="connsiteY55" fmla="*/ 231934 h 514350"/>
              <a:gd name="connsiteX56" fmla="*/ 6292692 w 6400800"/>
              <a:gd name="connsiteY56" fmla="*/ 212884 h 514350"/>
              <a:gd name="connsiteX57" fmla="*/ 6300312 w 6400800"/>
              <a:gd name="connsiteY57" fmla="*/ 181451 h 514350"/>
              <a:gd name="connsiteX58" fmla="*/ 6306026 w 6400800"/>
              <a:gd name="connsiteY58" fmla="*/ 153829 h 514350"/>
              <a:gd name="connsiteX59" fmla="*/ 6296501 w 6400800"/>
              <a:gd name="connsiteY59" fmla="*/ 180499 h 514350"/>
              <a:gd name="connsiteX60" fmla="*/ 6286024 w 6400800"/>
              <a:gd name="connsiteY60" fmla="*/ 210979 h 514350"/>
              <a:gd name="connsiteX61" fmla="*/ 6279356 w 6400800"/>
              <a:gd name="connsiteY61" fmla="*/ 230029 h 514350"/>
              <a:gd name="connsiteX62" fmla="*/ 6273642 w 6400800"/>
              <a:gd name="connsiteY62" fmla="*/ 250984 h 514350"/>
              <a:gd name="connsiteX63" fmla="*/ 6260306 w 6400800"/>
              <a:gd name="connsiteY63" fmla="*/ 298609 h 514350"/>
              <a:gd name="connsiteX64" fmla="*/ 6246971 w 6400800"/>
              <a:gd name="connsiteY64" fmla="*/ 351949 h 514350"/>
              <a:gd name="connsiteX65" fmla="*/ 6236494 w 6400800"/>
              <a:gd name="connsiteY65" fmla="*/ 396716 h 514350"/>
              <a:gd name="connsiteX66" fmla="*/ 6235542 w 6400800"/>
              <a:gd name="connsiteY66" fmla="*/ 394811 h 514350"/>
              <a:gd name="connsiteX67" fmla="*/ 6234589 w 6400800"/>
              <a:gd name="connsiteY67" fmla="*/ 370046 h 514350"/>
              <a:gd name="connsiteX68" fmla="*/ 6230779 w 6400800"/>
              <a:gd name="connsiteY68" fmla="*/ 389096 h 514350"/>
              <a:gd name="connsiteX69" fmla="*/ 6227921 w 6400800"/>
              <a:gd name="connsiteY69" fmla="*/ 384334 h 514350"/>
              <a:gd name="connsiteX70" fmla="*/ 6216492 w 6400800"/>
              <a:gd name="connsiteY70" fmla="*/ 367189 h 514350"/>
              <a:gd name="connsiteX71" fmla="*/ 6223159 w 6400800"/>
              <a:gd name="connsiteY71" fmla="*/ 348139 h 514350"/>
              <a:gd name="connsiteX72" fmla="*/ 6236494 w 6400800"/>
              <a:gd name="connsiteY72" fmla="*/ 310991 h 514350"/>
              <a:gd name="connsiteX73" fmla="*/ 6247924 w 6400800"/>
              <a:gd name="connsiteY73" fmla="*/ 279559 h 514350"/>
              <a:gd name="connsiteX74" fmla="*/ 6256496 w 6400800"/>
              <a:gd name="connsiteY74" fmla="*/ 254794 h 514350"/>
              <a:gd name="connsiteX75" fmla="*/ 6264117 w 6400800"/>
              <a:gd name="connsiteY75" fmla="*/ 233839 h 514350"/>
              <a:gd name="connsiteX76" fmla="*/ 6252687 w 6400800"/>
              <a:gd name="connsiteY76" fmla="*/ 253841 h 514350"/>
              <a:gd name="connsiteX77" fmla="*/ 6240304 w 6400800"/>
              <a:gd name="connsiteY77" fmla="*/ 276701 h 514350"/>
              <a:gd name="connsiteX78" fmla="*/ 6225064 w 6400800"/>
              <a:gd name="connsiteY78" fmla="*/ 307181 h 514350"/>
              <a:gd name="connsiteX79" fmla="*/ 6208871 w 6400800"/>
              <a:gd name="connsiteY79" fmla="*/ 343376 h 514350"/>
              <a:gd name="connsiteX80" fmla="*/ 6205062 w 6400800"/>
              <a:gd name="connsiteY80" fmla="*/ 351949 h 514350"/>
              <a:gd name="connsiteX81" fmla="*/ 6204109 w 6400800"/>
              <a:gd name="connsiteY81" fmla="*/ 350996 h 514350"/>
              <a:gd name="connsiteX82" fmla="*/ 6210776 w 6400800"/>
              <a:gd name="connsiteY82" fmla="*/ 320516 h 514350"/>
              <a:gd name="connsiteX83" fmla="*/ 6222206 w 6400800"/>
              <a:gd name="connsiteY83" fmla="*/ 268129 h 514350"/>
              <a:gd name="connsiteX84" fmla="*/ 6226017 w 6400800"/>
              <a:gd name="connsiteY84" fmla="*/ 248126 h 514350"/>
              <a:gd name="connsiteX85" fmla="*/ 6218396 w 6400800"/>
              <a:gd name="connsiteY85" fmla="*/ 267176 h 514350"/>
              <a:gd name="connsiteX86" fmla="*/ 6209824 w 6400800"/>
              <a:gd name="connsiteY86" fmla="*/ 289084 h 514350"/>
              <a:gd name="connsiteX87" fmla="*/ 6199346 w 6400800"/>
              <a:gd name="connsiteY87" fmla="*/ 317659 h 514350"/>
              <a:gd name="connsiteX88" fmla="*/ 6193631 w 6400800"/>
              <a:gd name="connsiteY88" fmla="*/ 335756 h 514350"/>
              <a:gd name="connsiteX89" fmla="*/ 6184106 w 6400800"/>
              <a:gd name="connsiteY89" fmla="*/ 322421 h 514350"/>
              <a:gd name="connsiteX90" fmla="*/ 6181249 w 6400800"/>
              <a:gd name="connsiteY90" fmla="*/ 318611 h 514350"/>
              <a:gd name="connsiteX91" fmla="*/ 6184106 w 6400800"/>
              <a:gd name="connsiteY91" fmla="*/ 302419 h 514350"/>
              <a:gd name="connsiteX92" fmla="*/ 6189821 w 6400800"/>
              <a:gd name="connsiteY92" fmla="*/ 274796 h 514350"/>
              <a:gd name="connsiteX93" fmla="*/ 6195537 w 6400800"/>
              <a:gd name="connsiteY93" fmla="*/ 250984 h 514350"/>
              <a:gd name="connsiteX94" fmla="*/ 6186012 w 6400800"/>
              <a:gd name="connsiteY94" fmla="*/ 273844 h 514350"/>
              <a:gd name="connsiteX95" fmla="*/ 6176487 w 6400800"/>
              <a:gd name="connsiteY95" fmla="*/ 300514 h 514350"/>
              <a:gd name="connsiteX96" fmla="*/ 6173629 w 6400800"/>
              <a:gd name="connsiteY96" fmla="*/ 309086 h 514350"/>
              <a:gd name="connsiteX97" fmla="*/ 6172676 w 6400800"/>
              <a:gd name="connsiteY97" fmla="*/ 308134 h 514350"/>
              <a:gd name="connsiteX98" fmla="*/ 6174581 w 6400800"/>
              <a:gd name="connsiteY98" fmla="*/ 294799 h 514350"/>
              <a:gd name="connsiteX99" fmla="*/ 6180296 w 6400800"/>
              <a:gd name="connsiteY99" fmla="*/ 263366 h 514350"/>
              <a:gd name="connsiteX100" fmla="*/ 6185059 w 6400800"/>
              <a:gd name="connsiteY100" fmla="*/ 236696 h 514350"/>
              <a:gd name="connsiteX101" fmla="*/ 6188869 w 6400800"/>
              <a:gd name="connsiteY101" fmla="*/ 215741 h 514350"/>
              <a:gd name="connsiteX102" fmla="*/ 6192679 w 6400800"/>
              <a:gd name="connsiteY102" fmla="*/ 197644 h 514350"/>
              <a:gd name="connsiteX103" fmla="*/ 6185059 w 6400800"/>
              <a:gd name="connsiteY103" fmla="*/ 214789 h 514350"/>
              <a:gd name="connsiteX104" fmla="*/ 6168867 w 6400800"/>
              <a:gd name="connsiteY104" fmla="*/ 260509 h 514350"/>
              <a:gd name="connsiteX105" fmla="*/ 6163151 w 6400800"/>
              <a:gd name="connsiteY105" fmla="*/ 280511 h 514350"/>
              <a:gd name="connsiteX106" fmla="*/ 6159342 w 6400800"/>
              <a:gd name="connsiteY106" fmla="*/ 253841 h 514350"/>
              <a:gd name="connsiteX107" fmla="*/ 6154579 w 6400800"/>
              <a:gd name="connsiteY107" fmla="*/ 225266 h 514350"/>
              <a:gd name="connsiteX108" fmla="*/ 6156484 w 6400800"/>
              <a:gd name="connsiteY108" fmla="*/ 285274 h 514350"/>
              <a:gd name="connsiteX109" fmla="*/ 6143149 w 6400800"/>
              <a:gd name="connsiteY109" fmla="*/ 268129 h 514350"/>
              <a:gd name="connsiteX110" fmla="*/ 6143149 w 6400800"/>
              <a:gd name="connsiteY110" fmla="*/ 267176 h 514350"/>
              <a:gd name="connsiteX111" fmla="*/ 6146006 w 6400800"/>
              <a:gd name="connsiteY111" fmla="*/ 256699 h 514350"/>
              <a:gd name="connsiteX112" fmla="*/ 6161246 w 6400800"/>
              <a:gd name="connsiteY112" fmla="*/ 178594 h 514350"/>
              <a:gd name="connsiteX113" fmla="*/ 6152674 w 6400800"/>
              <a:gd name="connsiteY113" fmla="*/ 200501 h 514350"/>
              <a:gd name="connsiteX114" fmla="*/ 6152674 w 6400800"/>
              <a:gd name="connsiteY114" fmla="*/ 197644 h 514350"/>
              <a:gd name="connsiteX115" fmla="*/ 6156484 w 6400800"/>
              <a:gd name="connsiteY115" fmla="*/ 172879 h 514350"/>
              <a:gd name="connsiteX116" fmla="*/ 6160294 w 6400800"/>
              <a:gd name="connsiteY116" fmla="*/ 150971 h 514350"/>
              <a:gd name="connsiteX117" fmla="*/ 6152674 w 6400800"/>
              <a:gd name="connsiteY117" fmla="*/ 171926 h 514350"/>
              <a:gd name="connsiteX118" fmla="*/ 6145054 w 6400800"/>
              <a:gd name="connsiteY118" fmla="*/ 196691 h 514350"/>
              <a:gd name="connsiteX119" fmla="*/ 6138387 w 6400800"/>
              <a:gd name="connsiteY119" fmla="*/ 220504 h 514350"/>
              <a:gd name="connsiteX120" fmla="*/ 6135529 w 6400800"/>
              <a:gd name="connsiteY120" fmla="*/ 202406 h 514350"/>
              <a:gd name="connsiteX121" fmla="*/ 6134576 w 6400800"/>
              <a:gd name="connsiteY121" fmla="*/ 221456 h 514350"/>
              <a:gd name="connsiteX122" fmla="*/ 6132671 w 6400800"/>
              <a:gd name="connsiteY122" fmla="*/ 242411 h 514350"/>
              <a:gd name="connsiteX123" fmla="*/ 6131719 w 6400800"/>
              <a:gd name="connsiteY123" fmla="*/ 249079 h 514350"/>
              <a:gd name="connsiteX124" fmla="*/ 6130767 w 6400800"/>
              <a:gd name="connsiteY124" fmla="*/ 253841 h 514350"/>
              <a:gd name="connsiteX125" fmla="*/ 6129814 w 6400800"/>
              <a:gd name="connsiteY125" fmla="*/ 251936 h 514350"/>
              <a:gd name="connsiteX126" fmla="*/ 6130767 w 6400800"/>
              <a:gd name="connsiteY126" fmla="*/ 254794 h 514350"/>
              <a:gd name="connsiteX127" fmla="*/ 6129814 w 6400800"/>
              <a:gd name="connsiteY127" fmla="*/ 261461 h 514350"/>
              <a:gd name="connsiteX128" fmla="*/ 6129814 w 6400800"/>
              <a:gd name="connsiteY128" fmla="*/ 243364 h 514350"/>
              <a:gd name="connsiteX129" fmla="*/ 6126004 w 6400800"/>
              <a:gd name="connsiteY129" fmla="*/ 274796 h 514350"/>
              <a:gd name="connsiteX130" fmla="*/ 6125051 w 6400800"/>
              <a:gd name="connsiteY130" fmla="*/ 281464 h 514350"/>
              <a:gd name="connsiteX131" fmla="*/ 6122194 w 6400800"/>
              <a:gd name="connsiteY131" fmla="*/ 267176 h 514350"/>
              <a:gd name="connsiteX132" fmla="*/ 6117431 w 6400800"/>
              <a:gd name="connsiteY132" fmla="*/ 243364 h 514350"/>
              <a:gd name="connsiteX133" fmla="*/ 6118384 w 6400800"/>
              <a:gd name="connsiteY133" fmla="*/ 267176 h 514350"/>
              <a:gd name="connsiteX134" fmla="*/ 6119337 w 6400800"/>
              <a:gd name="connsiteY134" fmla="*/ 300514 h 514350"/>
              <a:gd name="connsiteX135" fmla="*/ 6114574 w 6400800"/>
              <a:gd name="connsiteY135" fmla="*/ 317659 h 514350"/>
              <a:gd name="connsiteX136" fmla="*/ 6114574 w 6400800"/>
              <a:gd name="connsiteY136" fmla="*/ 307181 h 514350"/>
              <a:gd name="connsiteX137" fmla="*/ 6112669 w 6400800"/>
              <a:gd name="connsiteY137" fmla="*/ 286226 h 514350"/>
              <a:gd name="connsiteX138" fmla="*/ 6109812 w 6400800"/>
              <a:gd name="connsiteY138" fmla="*/ 270986 h 514350"/>
              <a:gd name="connsiteX139" fmla="*/ 6105049 w 6400800"/>
              <a:gd name="connsiteY139" fmla="*/ 258604 h 514350"/>
              <a:gd name="connsiteX140" fmla="*/ 6106001 w 6400800"/>
              <a:gd name="connsiteY140" fmla="*/ 272891 h 514350"/>
              <a:gd name="connsiteX141" fmla="*/ 6106001 w 6400800"/>
              <a:gd name="connsiteY141" fmla="*/ 282416 h 514350"/>
              <a:gd name="connsiteX142" fmla="*/ 6104096 w 6400800"/>
              <a:gd name="connsiteY142" fmla="*/ 273844 h 514350"/>
              <a:gd name="connsiteX143" fmla="*/ 6102192 w 6400800"/>
              <a:gd name="connsiteY143" fmla="*/ 268129 h 514350"/>
              <a:gd name="connsiteX144" fmla="*/ 6101239 w 6400800"/>
              <a:gd name="connsiteY144" fmla="*/ 253841 h 514350"/>
              <a:gd name="connsiteX145" fmla="*/ 6103144 w 6400800"/>
              <a:gd name="connsiteY145" fmla="*/ 247174 h 514350"/>
              <a:gd name="connsiteX146" fmla="*/ 6107906 w 6400800"/>
              <a:gd name="connsiteY146" fmla="*/ 225266 h 514350"/>
              <a:gd name="connsiteX147" fmla="*/ 6111717 w 6400800"/>
              <a:gd name="connsiteY147" fmla="*/ 205264 h 514350"/>
              <a:gd name="connsiteX148" fmla="*/ 6104096 w 6400800"/>
              <a:gd name="connsiteY148" fmla="*/ 223361 h 514350"/>
              <a:gd name="connsiteX149" fmla="*/ 6099334 w 6400800"/>
              <a:gd name="connsiteY149" fmla="*/ 234791 h 514350"/>
              <a:gd name="connsiteX150" fmla="*/ 6096476 w 6400800"/>
              <a:gd name="connsiteY150" fmla="*/ 206216 h 514350"/>
              <a:gd name="connsiteX151" fmla="*/ 6097429 w 6400800"/>
              <a:gd name="connsiteY151" fmla="*/ 199549 h 514350"/>
              <a:gd name="connsiteX152" fmla="*/ 6101239 w 6400800"/>
              <a:gd name="connsiteY152" fmla="*/ 177641 h 514350"/>
              <a:gd name="connsiteX153" fmla="*/ 6104096 w 6400800"/>
              <a:gd name="connsiteY153" fmla="*/ 157639 h 514350"/>
              <a:gd name="connsiteX154" fmla="*/ 6107906 w 6400800"/>
              <a:gd name="connsiteY154" fmla="*/ 124301 h 514350"/>
              <a:gd name="connsiteX155" fmla="*/ 6110764 w 6400800"/>
              <a:gd name="connsiteY155" fmla="*/ 95726 h 514350"/>
              <a:gd name="connsiteX156" fmla="*/ 6104096 w 6400800"/>
              <a:gd name="connsiteY156" fmla="*/ 124301 h 514350"/>
              <a:gd name="connsiteX157" fmla="*/ 6096476 w 6400800"/>
              <a:gd name="connsiteY157" fmla="*/ 156686 h 514350"/>
              <a:gd name="connsiteX158" fmla="*/ 6091714 w 6400800"/>
              <a:gd name="connsiteY158" fmla="*/ 176689 h 514350"/>
              <a:gd name="connsiteX159" fmla="*/ 6085999 w 6400800"/>
              <a:gd name="connsiteY159" fmla="*/ 198596 h 514350"/>
              <a:gd name="connsiteX160" fmla="*/ 6081237 w 6400800"/>
              <a:gd name="connsiteY160" fmla="*/ 214789 h 514350"/>
              <a:gd name="connsiteX161" fmla="*/ 6074569 w 6400800"/>
              <a:gd name="connsiteY161" fmla="*/ 201454 h 514350"/>
              <a:gd name="connsiteX162" fmla="*/ 6079331 w 6400800"/>
              <a:gd name="connsiteY162" fmla="*/ 219551 h 514350"/>
              <a:gd name="connsiteX163" fmla="*/ 6073617 w 6400800"/>
              <a:gd name="connsiteY163" fmla="*/ 230029 h 514350"/>
              <a:gd name="connsiteX164" fmla="*/ 6069806 w 6400800"/>
              <a:gd name="connsiteY164" fmla="*/ 237649 h 514350"/>
              <a:gd name="connsiteX165" fmla="*/ 6069806 w 6400800"/>
              <a:gd name="connsiteY165" fmla="*/ 228124 h 514350"/>
              <a:gd name="connsiteX166" fmla="*/ 6069806 w 6400800"/>
              <a:gd name="connsiteY166" fmla="*/ 205264 h 514350"/>
              <a:gd name="connsiteX167" fmla="*/ 6065996 w 6400800"/>
              <a:gd name="connsiteY167" fmla="*/ 228124 h 514350"/>
              <a:gd name="connsiteX168" fmla="*/ 6061234 w 6400800"/>
              <a:gd name="connsiteY168" fmla="*/ 253841 h 514350"/>
              <a:gd name="connsiteX169" fmla="*/ 6059329 w 6400800"/>
              <a:gd name="connsiteY169" fmla="*/ 263366 h 514350"/>
              <a:gd name="connsiteX170" fmla="*/ 6057424 w 6400800"/>
              <a:gd name="connsiteY170" fmla="*/ 268129 h 514350"/>
              <a:gd name="connsiteX171" fmla="*/ 6048851 w 6400800"/>
              <a:gd name="connsiteY171" fmla="*/ 294799 h 514350"/>
              <a:gd name="connsiteX172" fmla="*/ 6041231 w 6400800"/>
              <a:gd name="connsiteY172" fmla="*/ 324326 h 514350"/>
              <a:gd name="connsiteX173" fmla="*/ 6041231 w 6400800"/>
              <a:gd name="connsiteY173" fmla="*/ 325279 h 514350"/>
              <a:gd name="connsiteX174" fmla="*/ 6033612 w 6400800"/>
              <a:gd name="connsiteY174" fmla="*/ 306229 h 514350"/>
              <a:gd name="connsiteX175" fmla="*/ 6029801 w 6400800"/>
              <a:gd name="connsiteY175" fmla="*/ 296704 h 514350"/>
              <a:gd name="connsiteX176" fmla="*/ 6029801 w 6400800"/>
              <a:gd name="connsiteY176" fmla="*/ 295751 h 514350"/>
              <a:gd name="connsiteX177" fmla="*/ 6031706 w 6400800"/>
              <a:gd name="connsiteY177" fmla="*/ 281464 h 514350"/>
              <a:gd name="connsiteX178" fmla="*/ 6033612 w 6400800"/>
              <a:gd name="connsiteY178" fmla="*/ 269081 h 514350"/>
              <a:gd name="connsiteX179" fmla="*/ 6027896 w 6400800"/>
              <a:gd name="connsiteY179" fmla="*/ 280511 h 514350"/>
              <a:gd name="connsiteX180" fmla="*/ 6025039 w 6400800"/>
              <a:gd name="connsiteY180" fmla="*/ 286226 h 514350"/>
              <a:gd name="connsiteX181" fmla="*/ 6020276 w 6400800"/>
              <a:gd name="connsiteY181" fmla="*/ 272891 h 514350"/>
              <a:gd name="connsiteX182" fmla="*/ 6008846 w 6400800"/>
              <a:gd name="connsiteY182" fmla="*/ 244316 h 514350"/>
              <a:gd name="connsiteX183" fmla="*/ 6016467 w 6400800"/>
              <a:gd name="connsiteY183" fmla="*/ 273844 h 514350"/>
              <a:gd name="connsiteX184" fmla="*/ 6022181 w 6400800"/>
              <a:gd name="connsiteY184" fmla="*/ 293846 h 514350"/>
              <a:gd name="connsiteX185" fmla="*/ 6019324 w 6400800"/>
              <a:gd name="connsiteY185" fmla="*/ 302419 h 514350"/>
              <a:gd name="connsiteX186" fmla="*/ 6016467 w 6400800"/>
              <a:gd name="connsiteY186" fmla="*/ 311944 h 514350"/>
              <a:gd name="connsiteX187" fmla="*/ 6010751 w 6400800"/>
              <a:gd name="connsiteY187" fmla="*/ 333851 h 514350"/>
              <a:gd name="connsiteX188" fmla="*/ 6010751 w 6400800"/>
              <a:gd name="connsiteY188" fmla="*/ 334804 h 514350"/>
              <a:gd name="connsiteX189" fmla="*/ 6003131 w 6400800"/>
              <a:gd name="connsiteY189" fmla="*/ 320516 h 514350"/>
              <a:gd name="connsiteX190" fmla="*/ 5996464 w 6400800"/>
              <a:gd name="connsiteY190" fmla="*/ 308134 h 514350"/>
              <a:gd name="connsiteX191" fmla="*/ 5999321 w 6400800"/>
              <a:gd name="connsiteY191" fmla="*/ 302419 h 514350"/>
              <a:gd name="connsiteX192" fmla="*/ 6007894 w 6400800"/>
              <a:gd name="connsiteY192" fmla="*/ 283369 h 514350"/>
              <a:gd name="connsiteX193" fmla="*/ 6014562 w 6400800"/>
              <a:gd name="connsiteY193" fmla="*/ 267176 h 514350"/>
              <a:gd name="connsiteX194" fmla="*/ 6004084 w 6400800"/>
              <a:gd name="connsiteY194" fmla="*/ 281464 h 514350"/>
              <a:gd name="connsiteX195" fmla="*/ 5993606 w 6400800"/>
              <a:gd name="connsiteY195" fmla="*/ 297656 h 514350"/>
              <a:gd name="connsiteX196" fmla="*/ 5989796 w 6400800"/>
              <a:gd name="connsiteY196" fmla="*/ 273844 h 514350"/>
              <a:gd name="connsiteX197" fmla="*/ 5991701 w 6400800"/>
              <a:gd name="connsiteY197" fmla="*/ 250984 h 514350"/>
              <a:gd name="connsiteX198" fmla="*/ 5997417 w 6400800"/>
              <a:gd name="connsiteY198" fmla="*/ 212884 h 514350"/>
              <a:gd name="connsiteX199" fmla="*/ 6003131 w 6400800"/>
              <a:gd name="connsiteY199" fmla="*/ 179546 h 514350"/>
              <a:gd name="connsiteX200" fmla="*/ 5993606 w 6400800"/>
              <a:gd name="connsiteY200" fmla="*/ 211931 h 514350"/>
              <a:gd name="connsiteX201" fmla="*/ 5985034 w 6400800"/>
              <a:gd name="connsiteY201" fmla="*/ 248126 h 514350"/>
              <a:gd name="connsiteX202" fmla="*/ 5974556 w 6400800"/>
              <a:gd name="connsiteY202" fmla="*/ 206216 h 514350"/>
              <a:gd name="connsiteX203" fmla="*/ 5974556 w 6400800"/>
              <a:gd name="connsiteY203" fmla="*/ 206216 h 514350"/>
              <a:gd name="connsiteX204" fmla="*/ 5977414 w 6400800"/>
              <a:gd name="connsiteY204" fmla="*/ 178594 h 514350"/>
              <a:gd name="connsiteX205" fmla="*/ 5979319 w 6400800"/>
              <a:gd name="connsiteY205" fmla="*/ 153829 h 514350"/>
              <a:gd name="connsiteX206" fmla="*/ 5973604 w 6400800"/>
              <a:gd name="connsiteY206" fmla="*/ 177641 h 514350"/>
              <a:gd name="connsiteX207" fmla="*/ 5969794 w 6400800"/>
              <a:gd name="connsiteY207" fmla="*/ 191929 h 514350"/>
              <a:gd name="connsiteX208" fmla="*/ 5959317 w 6400800"/>
              <a:gd name="connsiteY208" fmla="*/ 160496 h 514350"/>
              <a:gd name="connsiteX209" fmla="*/ 5946934 w 6400800"/>
              <a:gd name="connsiteY209" fmla="*/ 130016 h 514350"/>
              <a:gd name="connsiteX210" fmla="*/ 5934551 w 6400800"/>
              <a:gd name="connsiteY210" fmla="*/ 104299 h 514350"/>
              <a:gd name="connsiteX211" fmla="*/ 5943124 w 6400800"/>
              <a:gd name="connsiteY211" fmla="*/ 131921 h 514350"/>
              <a:gd name="connsiteX212" fmla="*/ 5951696 w 6400800"/>
              <a:gd name="connsiteY212" fmla="*/ 163354 h 514350"/>
              <a:gd name="connsiteX213" fmla="*/ 5961221 w 6400800"/>
              <a:gd name="connsiteY213" fmla="*/ 204311 h 514350"/>
              <a:gd name="connsiteX214" fmla="*/ 5964079 w 6400800"/>
              <a:gd name="connsiteY214" fmla="*/ 216694 h 514350"/>
              <a:gd name="connsiteX215" fmla="*/ 5962174 w 6400800"/>
              <a:gd name="connsiteY215" fmla="*/ 222409 h 514350"/>
              <a:gd name="connsiteX216" fmla="*/ 5958364 w 6400800"/>
              <a:gd name="connsiteY216" fmla="*/ 235744 h 514350"/>
              <a:gd name="connsiteX217" fmla="*/ 5956459 w 6400800"/>
              <a:gd name="connsiteY217" fmla="*/ 232886 h 514350"/>
              <a:gd name="connsiteX218" fmla="*/ 5956459 w 6400800"/>
              <a:gd name="connsiteY218" fmla="*/ 231934 h 514350"/>
              <a:gd name="connsiteX219" fmla="*/ 5956459 w 6400800"/>
              <a:gd name="connsiteY219" fmla="*/ 232886 h 514350"/>
              <a:gd name="connsiteX220" fmla="*/ 5938362 w 6400800"/>
              <a:gd name="connsiteY220" fmla="*/ 199549 h 514350"/>
              <a:gd name="connsiteX221" fmla="*/ 5927884 w 6400800"/>
              <a:gd name="connsiteY221" fmla="*/ 180499 h 514350"/>
              <a:gd name="connsiteX222" fmla="*/ 5953601 w 6400800"/>
              <a:gd name="connsiteY222" fmla="*/ 250984 h 514350"/>
              <a:gd name="connsiteX223" fmla="*/ 5952649 w 6400800"/>
              <a:gd name="connsiteY223" fmla="*/ 255746 h 514350"/>
              <a:gd name="connsiteX224" fmla="*/ 5945029 w 6400800"/>
              <a:gd name="connsiteY224" fmla="*/ 282416 h 514350"/>
              <a:gd name="connsiteX225" fmla="*/ 5944076 w 6400800"/>
              <a:gd name="connsiteY225" fmla="*/ 285274 h 514350"/>
              <a:gd name="connsiteX226" fmla="*/ 5940267 w 6400800"/>
              <a:gd name="connsiteY226" fmla="*/ 271939 h 514350"/>
              <a:gd name="connsiteX227" fmla="*/ 5928837 w 6400800"/>
              <a:gd name="connsiteY227" fmla="*/ 237649 h 514350"/>
              <a:gd name="connsiteX228" fmla="*/ 5922169 w 6400800"/>
              <a:gd name="connsiteY228" fmla="*/ 220504 h 514350"/>
              <a:gd name="connsiteX229" fmla="*/ 5923121 w 6400800"/>
              <a:gd name="connsiteY229" fmla="*/ 216694 h 514350"/>
              <a:gd name="connsiteX230" fmla="*/ 5921217 w 6400800"/>
              <a:gd name="connsiteY230" fmla="*/ 219551 h 514350"/>
              <a:gd name="connsiteX231" fmla="*/ 5917406 w 6400800"/>
              <a:gd name="connsiteY231" fmla="*/ 211931 h 514350"/>
              <a:gd name="connsiteX232" fmla="*/ 5908834 w 6400800"/>
              <a:gd name="connsiteY232" fmla="*/ 194786 h 514350"/>
              <a:gd name="connsiteX233" fmla="*/ 5907881 w 6400800"/>
              <a:gd name="connsiteY233" fmla="*/ 183356 h 514350"/>
              <a:gd name="connsiteX234" fmla="*/ 5905024 w 6400800"/>
              <a:gd name="connsiteY234" fmla="*/ 159544 h 514350"/>
              <a:gd name="connsiteX235" fmla="*/ 5904071 w 6400800"/>
              <a:gd name="connsiteY235" fmla="*/ 184309 h 514350"/>
              <a:gd name="connsiteX236" fmla="*/ 5903119 w 6400800"/>
              <a:gd name="connsiteY236" fmla="*/ 211931 h 514350"/>
              <a:gd name="connsiteX237" fmla="*/ 5902167 w 6400800"/>
              <a:gd name="connsiteY237" fmla="*/ 229076 h 514350"/>
              <a:gd name="connsiteX238" fmla="*/ 5902167 w 6400800"/>
              <a:gd name="connsiteY238" fmla="*/ 248126 h 514350"/>
              <a:gd name="connsiteX239" fmla="*/ 5903119 w 6400800"/>
              <a:gd name="connsiteY239" fmla="*/ 270034 h 514350"/>
              <a:gd name="connsiteX240" fmla="*/ 5900262 w 6400800"/>
              <a:gd name="connsiteY240" fmla="*/ 285274 h 514350"/>
              <a:gd name="connsiteX241" fmla="*/ 5899309 w 6400800"/>
              <a:gd name="connsiteY241" fmla="*/ 282416 h 514350"/>
              <a:gd name="connsiteX242" fmla="*/ 5895499 w 6400800"/>
              <a:gd name="connsiteY242" fmla="*/ 263366 h 514350"/>
              <a:gd name="connsiteX243" fmla="*/ 5891689 w 6400800"/>
              <a:gd name="connsiteY243" fmla="*/ 248126 h 514350"/>
              <a:gd name="connsiteX244" fmla="*/ 5891689 w 6400800"/>
              <a:gd name="connsiteY244" fmla="*/ 245269 h 514350"/>
              <a:gd name="connsiteX245" fmla="*/ 5890737 w 6400800"/>
              <a:gd name="connsiteY245" fmla="*/ 247174 h 514350"/>
              <a:gd name="connsiteX246" fmla="*/ 5890737 w 6400800"/>
              <a:gd name="connsiteY246" fmla="*/ 247174 h 514350"/>
              <a:gd name="connsiteX247" fmla="*/ 5890737 w 6400800"/>
              <a:gd name="connsiteY247" fmla="*/ 248126 h 514350"/>
              <a:gd name="connsiteX248" fmla="*/ 5881212 w 6400800"/>
              <a:gd name="connsiteY248" fmla="*/ 275749 h 514350"/>
              <a:gd name="connsiteX249" fmla="*/ 5878354 w 6400800"/>
              <a:gd name="connsiteY249" fmla="*/ 262414 h 514350"/>
              <a:gd name="connsiteX250" fmla="*/ 5874544 w 6400800"/>
              <a:gd name="connsiteY250" fmla="*/ 240506 h 514350"/>
              <a:gd name="connsiteX251" fmla="*/ 5874544 w 6400800"/>
              <a:gd name="connsiteY251" fmla="*/ 262414 h 514350"/>
              <a:gd name="connsiteX252" fmla="*/ 5875496 w 6400800"/>
              <a:gd name="connsiteY252" fmla="*/ 290989 h 514350"/>
              <a:gd name="connsiteX253" fmla="*/ 5873592 w 6400800"/>
              <a:gd name="connsiteY253" fmla="*/ 298609 h 514350"/>
              <a:gd name="connsiteX254" fmla="*/ 5870734 w 6400800"/>
              <a:gd name="connsiteY254" fmla="*/ 271939 h 514350"/>
              <a:gd name="connsiteX255" fmla="*/ 5867876 w 6400800"/>
              <a:gd name="connsiteY255" fmla="*/ 292894 h 514350"/>
              <a:gd name="connsiteX256" fmla="*/ 5866924 w 6400800"/>
              <a:gd name="connsiteY256" fmla="*/ 269081 h 514350"/>
              <a:gd name="connsiteX257" fmla="*/ 5865971 w 6400800"/>
              <a:gd name="connsiteY257" fmla="*/ 243364 h 514350"/>
              <a:gd name="connsiteX258" fmla="*/ 5873592 w 6400800"/>
              <a:gd name="connsiteY258" fmla="*/ 225266 h 514350"/>
              <a:gd name="connsiteX259" fmla="*/ 5865971 w 6400800"/>
              <a:gd name="connsiteY259" fmla="*/ 237649 h 514350"/>
              <a:gd name="connsiteX260" fmla="*/ 5865971 w 6400800"/>
              <a:gd name="connsiteY260" fmla="*/ 230029 h 514350"/>
              <a:gd name="connsiteX261" fmla="*/ 5865019 w 6400800"/>
              <a:gd name="connsiteY261" fmla="*/ 194786 h 514350"/>
              <a:gd name="connsiteX262" fmla="*/ 5863114 w 6400800"/>
              <a:gd name="connsiteY262" fmla="*/ 141446 h 514350"/>
              <a:gd name="connsiteX263" fmla="*/ 5862162 w 6400800"/>
              <a:gd name="connsiteY263" fmla="*/ 121444 h 514350"/>
              <a:gd name="connsiteX264" fmla="*/ 5859304 w 6400800"/>
              <a:gd name="connsiteY264" fmla="*/ 141446 h 514350"/>
              <a:gd name="connsiteX265" fmla="*/ 5856446 w 6400800"/>
              <a:gd name="connsiteY265" fmla="*/ 161449 h 514350"/>
              <a:gd name="connsiteX266" fmla="*/ 5853589 w 6400800"/>
              <a:gd name="connsiteY266" fmla="*/ 120491 h 514350"/>
              <a:gd name="connsiteX267" fmla="*/ 5851684 w 6400800"/>
              <a:gd name="connsiteY267" fmla="*/ 98584 h 514350"/>
              <a:gd name="connsiteX268" fmla="*/ 5849779 w 6400800"/>
              <a:gd name="connsiteY268" fmla="*/ 120491 h 514350"/>
              <a:gd name="connsiteX269" fmla="*/ 5847874 w 6400800"/>
              <a:gd name="connsiteY269" fmla="*/ 146209 h 514350"/>
              <a:gd name="connsiteX270" fmla="*/ 5846921 w 6400800"/>
              <a:gd name="connsiteY270" fmla="*/ 179546 h 514350"/>
              <a:gd name="connsiteX271" fmla="*/ 5846921 w 6400800"/>
              <a:gd name="connsiteY271" fmla="*/ 262414 h 514350"/>
              <a:gd name="connsiteX272" fmla="*/ 5846921 w 6400800"/>
              <a:gd name="connsiteY272" fmla="*/ 269081 h 514350"/>
              <a:gd name="connsiteX273" fmla="*/ 5843112 w 6400800"/>
              <a:gd name="connsiteY273" fmla="*/ 274796 h 514350"/>
              <a:gd name="connsiteX274" fmla="*/ 5840254 w 6400800"/>
              <a:gd name="connsiteY274" fmla="*/ 261461 h 514350"/>
              <a:gd name="connsiteX275" fmla="*/ 5841206 w 6400800"/>
              <a:gd name="connsiteY275" fmla="*/ 242411 h 514350"/>
              <a:gd name="connsiteX276" fmla="*/ 5841206 w 6400800"/>
              <a:gd name="connsiteY276" fmla="*/ 223361 h 514350"/>
              <a:gd name="connsiteX277" fmla="*/ 5837396 w 6400800"/>
              <a:gd name="connsiteY277" fmla="*/ 242411 h 514350"/>
              <a:gd name="connsiteX278" fmla="*/ 5836444 w 6400800"/>
              <a:gd name="connsiteY278" fmla="*/ 245269 h 514350"/>
              <a:gd name="connsiteX279" fmla="*/ 5829776 w 6400800"/>
              <a:gd name="connsiteY279" fmla="*/ 215741 h 514350"/>
              <a:gd name="connsiteX280" fmla="*/ 5824062 w 6400800"/>
              <a:gd name="connsiteY280" fmla="*/ 189071 h 514350"/>
              <a:gd name="connsiteX281" fmla="*/ 5825967 w 6400800"/>
              <a:gd name="connsiteY281" fmla="*/ 215741 h 514350"/>
              <a:gd name="connsiteX282" fmla="*/ 5828824 w 6400800"/>
              <a:gd name="connsiteY282" fmla="*/ 246221 h 514350"/>
              <a:gd name="connsiteX283" fmla="*/ 5831681 w 6400800"/>
              <a:gd name="connsiteY283" fmla="*/ 268129 h 514350"/>
              <a:gd name="connsiteX284" fmla="*/ 5826919 w 6400800"/>
              <a:gd name="connsiteY284" fmla="*/ 276701 h 514350"/>
              <a:gd name="connsiteX285" fmla="*/ 5825967 w 6400800"/>
              <a:gd name="connsiteY285" fmla="*/ 270986 h 514350"/>
              <a:gd name="connsiteX286" fmla="*/ 5822156 w 6400800"/>
              <a:gd name="connsiteY286" fmla="*/ 250031 h 514350"/>
              <a:gd name="connsiteX287" fmla="*/ 5818346 w 6400800"/>
              <a:gd name="connsiteY287" fmla="*/ 231934 h 514350"/>
              <a:gd name="connsiteX288" fmla="*/ 5818346 w 6400800"/>
              <a:gd name="connsiteY288" fmla="*/ 250031 h 514350"/>
              <a:gd name="connsiteX289" fmla="*/ 5818346 w 6400800"/>
              <a:gd name="connsiteY289" fmla="*/ 270986 h 514350"/>
              <a:gd name="connsiteX290" fmla="*/ 5812631 w 6400800"/>
              <a:gd name="connsiteY290" fmla="*/ 262414 h 514350"/>
              <a:gd name="connsiteX291" fmla="*/ 5812631 w 6400800"/>
              <a:gd name="connsiteY291" fmla="*/ 246221 h 514350"/>
              <a:gd name="connsiteX292" fmla="*/ 5814537 w 6400800"/>
              <a:gd name="connsiteY292" fmla="*/ 220504 h 514350"/>
              <a:gd name="connsiteX293" fmla="*/ 5816442 w 6400800"/>
              <a:gd name="connsiteY293" fmla="*/ 221456 h 514350"/>
              <a:gd name="connsiteX294" fmla="*/ 5819299 w 6400800"/>
              <a:gd name="connsiteY294" fmla="*/ 224314 h 514350"/>
              <a:gd name="connsiteX295" fmla="*/ 5822156 w 6400800"/>
              <a:gd name="connsiteY295" fmla="*/ 231934 h 514350"/>
              <a:gd name="connsiteX296" fmla="*/ 5821204 w 6400800"/>
              <a:gd name="connsiteY296" fmla="*/ 223361 h 514350"/>
              <a:gd name="connsiteX297" fmla="*/ 5818346 w 6400800"/>
              <a:gd name="connsiteY297" fmla="*/ 219551 h 514350"/>
              <a:gd name="connsiteX298" fmla="*/ 5813584 w 6400800"/>
              <a:gd name="connsiteY298" fmla="*/ 217646 h 514350"/>
              <a:gd name="connsiteX299" fmla="*/ 5811679 w 6400800"/>
              <a:gd name="connsiteY299" fmla="*/ 217646 h 514350"/>
              <a:gd name="connsiteX300" fmla="*/ 5811679 w 6400800"/>
              <a:gd name="connsiteY300" fmla="*/ 219551 h 514350"/>
              <a:gd name="connsiteX301" fmla="*/ 5805012 w 6400800"/>
              <a:gd name="connsiteY301" fmla="*/ 246221 h 514350"/>
              <a:gd name="connsiteX302" fmla="*/ 5803106 w 6400800"/>
              <a:gd name="connsiteY302" fmla="*/ 256699 h 514350"/>
              <a:gd name="connsiteX303" fmla="*/ 5796439 w 6400800"/>
              <a:gd name="connsiteY303" fmla="*/ 264319 h 514350"/>
              <a:gd name="connsiteX304" fmla="*/ 5795487 w 6400800"/>
              <a:gd name="connsiteY304" fmla="*/ 253841 h 514350"/>
              <a:gd name="connsiteX305" fmla="*/ 5794534 w 6400800"/>
              <a:gd name="connsiteY305" fmla="*/ 248126 h 514350"/>
              <a:gd name="connsiteX306" fmla="*/ 5794534 w 6400800"/>
              <a:gd name="connsiteY306" fmla="*/ 253841 h 514350"/>
              <a:gd name="connsiteX307" fmla="*/ 5793581 w 6400800"/>
              <a:gd name="connsiteY307" fmla="*/ 268129 h 514350"/>
              <a:gd name="connsiteX308" fmla="*/ 5791676 w 6400800"/>
              <a:gd name="connsiteY308" fmla="*/ 270034 h 514350"/>
              <a:gd name="connsiteX309" fmla="*/ 5791676 w 6400800"/>
              <a:gd name="connsiteY309" fmla="*/ 270034 h 514350"/>
              <a:gd name="connsiteX310" fmla="*/ 5787867 w 6400800"/>
              <a:gd name="connsiteY310" fmla="*/ 239554 h 514350"/>
              <a:gd name="connsiteX311" fmla="*/ 5793581 w 6400800"/>
              <a:gd name="connsiteY311" fmla="*/ 224314 h 514350"/>
              <a:gd name="connsiteX312" fmla="*/ 5786914 w 6400800"/>
              <a:gd name="connsiteY312" fmla="*/ 234791 h 514350"/>
              <a:gd name="connsiteX313" fmla="*/ 5785009 w 6400800"/>
              <a:gd name="connsiteY313" fmla="*/ 205264 h 514350"/>
              <a:gd name="connsiteX314" fmla="*/ 5795487 w 6400800"/>
              <a:gd name="connsiteY314" fmla="*/ 183356 h 514350"/>
              <a:gd name="connsiteX315" fmla="*/ 5795487 w 6400800"/>
              <a:gd name="connsiteY315" fmla="*/ 184309 h 514350"/>
              <a:gd name="connsiteX316" fmla="*/ 5795487 w 6400800"/>
              <a:gd name="connsiteY316" fmla="*/ 183356 h 514350"/>
              <a:gd name="connsiteX317" fmla="*/ 5797392 w 6400800"/>
              <a:gd name="connsiteY317" fmla="*/ 178594 h 514350"/>
              <a:gd name="connsiteX318" fmla="*/ 5812631 w 6400800"/>
              <a:gd name="connsiteY318" fmla="*/ 145256 h 514350"/>
              <a:gd name="connsiteX319" fmla="*/ 5825967 w 6400800"/>
              <a:gd name="connsiteY319" fmla="*/ 115729 h 514350"/>
              <a:gd name="connsiteX320" fmla="*/ 5809774 w 6400800"/>
              <a:gd name="connsiteY320" fmla="*/ 143351 h 514350"/>
              <a:gd name="connsiteX321" fmla="*/ 5791676 w 6400800"/>
              <a:gd name="connsiteY321" fmla="*/ 173831 h 514350"/>
              <a:gd name="connsiteX322" fmla="*/ 5788819 w 6400800"/>
              <a:gd name="connsiteY322" fmla="*/ 170974 h 514350"/>
              <a:gd name="connsiteX323" fmla="*/ 5783104 w 6400800"/>
              <a:gd name="connsiteY323" fmla="*/ 169069 h 514350"/>
              <a:gd name="connsiteX324" fmla="*/ 5781199 w 6400800"/>
              <a:gd name="connsiteY324" fmla="*/ 169069 h 514350"/>
              <a:gd name="connsiteX325" fmla="*/ 5781199 w 6400800"/>
              <a:gd name="connsiteY325" fmla="*/ 170974 h 514350"/>
              <a:gd name="connsiteX326" fmla="*/ 5777389 w 6400800"/>
              <a:gd name="connsiteY326" fmla="*/ 197644 h 514350"/>
              <a:gd name="connsiteX327" fmla="*/ 5766912 w 6400800"/>
              <a:gd name="connsiteY327" fmla="*/ 217646 h 514350"/>
              <a:gd name="connsiteX328" fmla="*/ 5752624 w 6400800"/>
              <a:gd name="connsiteY328" fmla="*/ 244316 h 514350"/>
              <a:gd name="connsiteX329" fmla="*/ 5751671 w 6400800"/>
              <a:gd name="connsiteY329" fmla="*/ 233839 h 514350"/>
              <a:gd name="connsiteX330" fmla="*/ 5749767 w 6400800"/>
              <a:gd name="connsiteY330" fmla="*/ 216694 h 514350"/>
              <a:gd name="connsiteX331" fmla="*/ 5757387 w 6400800"/>
              <a:gd name="connsiteY331" fmla="*/ 190024 h 514350"/>
              <a:gd name="connsiteX332" fmla="*/ 5749767 w 6400800"/>
              <a:gd name="connsiteY332" fmla="*/ 210979 h 514350"/>
              <a:gd name="connsiteX333" fmla="*/ 5748814 w 6400800"/>
              <a:gd name="connsiteY333" fmla="*/ 204311 h 514350"/>
              <a:gd name="connsiteX334" fmla="*/ 5745004 w 6400800"/>
              <a:gd name="connsiteY334" fmla="*/ 178594 h 514350"/>
              <a:gd name="connsiteX335" fmla="*/ 5745004 w 6400800"/>
              <a:gd name="connsiteY335" fmla="*/ 204311 h 514350"/>
              <a:gd name="connsiteX336" fmla="*/ 5745004 w 6400800"/>
              <a:gd name="connsiteY336" fmla="*/ 222409 h 514350"/>
              <a:gd name="connsiteX337" fmla="*/ 5744051 w 6400800"/>
              <a:gd name="connsiteY337" fmla="*/ 225266 h 514350"/>
              <a:gd name="connsiteX338" fmla="*/ 5731669 w 6400800"/>
              <a:gd name="connsiteY338" fmla="*/ 259556 h 514350"/>
              <a:gd name="connsiteX339" fmla="*/ 5731669 w 6400800"/>
              <a:gd name="connsiteY339" fmla="*/ 258604 h 514350"/>
              <a:gd name="connsiteX340" fmla="*/ 5734526 w 6400800"/>
              <a:gd name="connsiteY340" fmla="*/ 238601 h 514350"/>
              <a:gd name="connsiteX341" fmla="*/ 5727859 w 6400800"/>
              <a:gd name="connsiteY341" fmla="*/ 258604 h 514350"/>
              <a:gd name="connsiteX342" fmla="*/ 5725954 w 6400800"/>
              <a:gd name="connsiteY342" fmla="*/ 264319 h 514350"/>
              <a:gd name="connsiteX343" fmla="*/ 5725954 w 6400800"/>
              <a:gd name="connsiteY343" fmla="*/ 263366 h 514350"/>
              <a:gd name="connsiteX344" fmla="*/ 5725954 w 6400800"/>
              <a:gd name="connsiteY344" fmla="*/ 262414 h 514350"/>
              <a:gd name="connsiteX345" fmla="*/ 5726906 w 6400800"/>
              <a:gd name="connsiteY345" fmla="*/ 256699 h 514350"/>
              <a:gd name="connsiteX346" fmla="*/ 5729764 w 6400800"/>
              <a:gd name="connsiteY346" fmla="*/ 242411 h 514350"/>
              <a:gd name="connsiteX347" fmla="*/ 5732621 w 6400800"/>
              <a:gd name="connsiteY347" fmla="*/ 230029 h 514350"/>
              <a:gd name="connsiteX348" fmla="*/ 5737384 w 6400800"/>
              <a:gd name="connsiteY348" fmla="*/ 210026 h 514350"/>
              <a:gd name="connsiteX349" fmla="*/ 5741194 w 6400800"/>
              <a:gd name="connsiteY349" fmla="*/ 191929 h 514350"/>
              <a:gd name="connsiteX350" fmla="*/ 5739289 w 6400800"/>
              <a:gd name="connsiteY350" fmla="*/ 196691 h 514350"/>
              <a:gd name="connsiteX351" fmla="*/ 5740242 w 6400800"/>
              <a:gd name="connsiteY351" fmla="*/ 190024 h 514350"/>
              <a:gd name="connsiteX352" fmla="*/ 5731669 w 6400800"/>
              <a:gd name="connsiteY352" fmla="*/ 211931 h 514350"/>
              <a:gd name="connsiteX353" fmla="*/ 5726906 w 6400800"/>
              <a:gd name="connsiteY353" fmla="*/ 224314 h 514350"/>
              <a:gd name="connsiteX354" fmla="*/ 5725001 w 6400800"/>
              <a:gd name="connsiteY354" fmla="*/ 228124 h 514350"/>
              <a:gd name="connsiteX355" fmla="*/ 5720239 w 6400800"/>
              <a:gd name="connsiteY355" fmla="*/ 240506 h 514350"/>
              <a:gd name="connsiteX356" fmla="*/ 5717381 w 6400800"/>
              <a:gd name="connsiteY356" fmla="*/ 250031 h 514350"/>
              <a:gd name="connsiteX357" fmla="*/ 5715476 w 6400800"/>
              <a:gd name="connsiteY357" fmla="*/ 254794 h 514350"/>
              <a:gd name="connsiteX358" fmla="*/ 5709762 w 6400800"/>
              <a:gd name="connsiteY358" fmla="*/ 272891 h 514350"/>
              <a:gd name="connsiteX359" fmla="*/ 5704046 w 6400800"/>
              <a:gd name="connsiteY359" fmla="*/ 290989 h 514350"/>
              <a:gd name="connsiteX360" fmla="*/ 5696426 w 6400800"/>
              <a:gd name="connsiteY360" fmla="*/ 275749 h 514350"/>
              <a:gd name="connsiteX361" fmla="*/ 5695474 w 6400800"/>
              <a:gd name="connsiteY361" fmla="*/ 269081 h 514350"/>
              <a:gd name="connsiteX362" fmla="*/ 5695474 w 6400800"/>
              <a:gd name="connsiteY362" fmla="*/ 272891 h 514350"/>
              <a:gd name="connsiteX363" fmla="*/ 5688806 w 6400800"/>
              <a:gd name="connsiteY363" fmla="*/ 259556 h 514350"/>
              <a:gd name="connsiteX364" fmla="*/ 5680234 w 6400800"/>
              <a:gd name="connsiteY364" fmla="*/ 243364 h 514350"/>
              <a:gd name="connsiteX365" fmla="*/ 5684996 w 6400800"/>
              <a:gd name="connsiteY365" fmla="*/ 260509 h 514350"/>
              <a:gd name="connsiteX366" fmla="*/ 5694521 w 6400800"/>
              <a:gd name="connsiteY366" fmla="*/ 292894 h 514350"/>
              <a:gd name="connsiteX367" fmla="*/ 5694521 w 6400800"/>
              <a:gd name="connsiteY367" fmla="*/ 309086 h 514350"/>
              <a:gd name="connsiteX368" fmla="*/ 5694521 w 6400800"/>
              <a:gd name="connsiteY368" fmla="*/ 323374 h 514350"/>
              <a:gd name="connsiteX369" fmla="*/ 5691664 w 6400800"/>
              <a:gd name="connsiteY369" fmla="*/ 331946 h 514350"/>
              <a:gd name="connsiteX370" fmla="*/ 5689759 w 6400800"/>
              <a:gd name="connsiteY370" fmla="*/ 329089 h 514350"/>
              <a:gd name="connsiteX371" fmla="*/ 5689759 w 6400800"/>
              <a:gd name="connsiteY371" fmla="*/ 320516 h 514350"/>
              <a:gd name="connsiteX372" fmla="*/ 5687854 w 6400800"/>
              <a:gd name="connsiteY372" fmla="*/ 286226 h 514350"/>
              <a:gd name="connsiteX373" fmla="*/ 5684996 w 6400800"/>
              <a:gd name="connsiteY373" fmla="*/ 319564 h 514350"/>
              <a:gd name="connsiteX374" fmla="*/ 5681187 w 6400800"/>
              <a:gd name="connsiteY374" fmla="*/ 312896 h 514350"/>
              <a:gd name="connsiteX375" fmla="*/ 5675471 w 6400800"/>
              <a:gd name="connsiteY375" fmla="*/ 273844 h 514350"/>
              <a:gd name="connsiteX376" fmla="*/ 5672614 w 6400800"/>
              <a:gd name="connsiteY376" fmla="*/ 253841 h 514350"/>
              <a:gd name="connsiteX377" fmla="*/ 5670709 w 6400800"/>
              <a:gd name="connsiteY377" fmla="*/ 235744 h 514350"/>
              <a:gd name="connsiteX378" fmla="*/ 5667851 w 6400800"/>
              <a:gd name="connsiteY378" fmla="*/ 207169 h 514350"/>
              <a:gd name="connsiteX379" fmla="*/ 5665946 w 6400800"/>
              <a:gd name="connsiteY379" fmla="*/ 188119 h 514350"/>
              <a:gd name="connsiteX380" fmla="*/ 5666899 w 6400800"/>
              <a:gd name="connsiteY380" fmla="*/ 183356 h 514350"/>
              <a:gd name="connsiteX381" fmla="*/ 5665946 w 6400800"/>
              <a:gd name="connsiteY381" fmla="*/ 186214 h 514350"/>
              <a:gd name="connsiteX382" fmla="*/ 5664994 w 6400800"/>
              <a:gd name="connsiteY382" fmla="*/ 181451 h 514350"/>
              <a:gd name="connsiteX383" fmla="*/ 5664994 w 6400800"/>
              <a:gd name="connsiteY383" fmla="*/ 188119 h 514350"/>
              <a:gd name="connsiteX384" fmla="*/ 5654517 w 6400800"/>
              <a:gd name="connsiteY384" fmla="*/ 211931 h 514350"/>
              <a:gd name="connsiteX385" fmla="*/ 5653564 w 6400800"/>
              <a:gd name="connsiteY385" fmla="*/ 205264 h 514350"/>
              <a:gd name="connsiteX386" fmla="*/ 5652612 w 6400800"/>
              <a:gd name="connsiteY386" fmla="*/ 189071 h 514350"/>
              <a:gd name="connsiteX387" fmla="*/ 5657374 w 6400800"/>
              <a:gd name="connsiteY387" fmla="*/ 179546 h 514350"/>
              <a:gd name="connsiteX388" fmla="*/ 5652612 w 6400800"/>
              <a:gd name="connsiteY388" fmla="*/ 187166 h 514350"/>
              <a:gd name="connsiteX389" fmla="*/ 5652612 w 6400800"/>
              <a:gd name="connsiteY389" fmla="*/ 185261 h 514350"/>
              <a:gd name="connsiteX390" fmla="*/ 5651659 w 6400800"/>
              <a:gd name="connsiteY390" fmla="*/ 167164 h 514350"/>
              <a:gd name="connsiteX391" fmla="*/ 5649754 w 6400800"/>
              <a:gd name="connsiteY391" fmla="*/ 179546 h 514350"/>
              <a:gd name="connsiteX392" fmla="*/ 5649754 w 6400800"/>
              <a:gd name="connsiteY392" fmla="*/ 178594 h 514350"/>
              <a:gd name="connsiteX393" fmla="*/ 5647849 w 6400800"/>
              <a:gd name="connsiteY393" fmla="*/ 159544 h 514350"/>
              <a:gd name="connsiteX394" fmla="*/ 5646896 w 6400800"/>
              <a:gd name="connsiteY394" fmla="*/ 142399 h 514350"/>
              <a:gd name="connsiteX395" fmla="*/ 5645944 w 6400800"/>
              <a:gd name="connsiteY395" fmla="*/ 114776 h 514350"/>
              <a:gd name="connsiteX396" fmla="*/ 5644992 w 6400800"/>
              <a:gd name="connsiteY396" fmla="*/ 90011 h 514350"/>
              <a:gd name="connsiteX397" fmla="*/ 5641181 w 6400800"/>
              <a:gd name="connsiteY397" fmla="*/ 113824 h 514350"/>
              <a:gd name="connsiteX398" fmla="*/ 5639276 w 6400800"/>
              <a:gd name="connsiteY398" fmla="*/ 141446 h 514350"/>
              <a:gd name="connsiteX399" fmla="*/ 5638324 w 6400800"/>
              <a:gd name="connsiteY399" fmla="*/ 158591 h 514350"/>
              <a:gd name="connsiteX400" fmla="*/ 5638324 w 6400800"/>
              <a:gd name="connsiteY400" fmla="*/ 177641 h 514350"/>
              <a:gd name="connsiteX401" fmla="*/ 5639276 w 6400800"/>
              <a:gd name="connsiteY401" fmla="*/ 205264 h 514350"/>
              <a:gd name="connsiteX402" fmla="*/ 5637371 w 6400800"/>
              <a:gd name="connsiteY402" fmla="*/ 208121 h 514350"/>
              <a:gd name="connsiteX403" fmla="*/ 5636419 w 6400800"/>
              <a:gd name="connsiteY403" fmla="*/ 209074 h 514350"/>
              <a:gd name="connsiteX404" fmla="*/ 5636419 w 6400800"/>
              <a:gd name="connsiteY404" fmla="*/ 208121 h 514350"/>
              <a:gd name="connsiteX405" fmla="*/ 5636419 w 6400800"/>
              <a:gd name="connsiteY405" fmla="*/ 209074 h 514350"/>
              <a:gd name="connsiteX406" fmla="*/ 5631656 w 6400800"/>
              <a:gd name="connsiteY406" fmla="*/ 215741 h 514350"/>
              <a:gd name="connsiteX407" fmla="*/ 5626894 w 6400800"/>
              <a:gd name="connsiteY407" fmla="*/ 192881 h 514350"/>
              <a:gd name="connsiteX408" fmla="*/ 5626894 w 6400800"/>
              <a:gd name="connsiteY408" fmla="*/ 222409 h 514350"/>
              <a:gd name="connsiteX409" fmla="*/ 5626894 w 6400800"/>
              <a:gd name="connsiteY409" fmla="*/ 223361 h 514350"/>
              <a:gd name="connsiteX410" fmla="*/ 5618321 w 6400800"/>
              <a:gd name="connsiteY410" fmla="*/ 211931 h 514350"/>
              <a:gd name="connsiteX411" fmla="*/ 5593556 w 6400800"/>
              <a:gd name="connsiteY411" fmla="*/ 181451 h 514350"/>
              <a:gd name="connsiteX412" fmla="*/ 5570696 w 6400800"/>
              <a:gd name="connsiteY412" fmla="*/ 155734 h 514350"/>
              <a:gd name="connsiteX413" fmla="*/ 5590699 w 6400800"/>
              <a:gd name="connsiteY413" fmla="*/ 184309 h 514350"/>
              <a:gd name="connsiteX414" fmla="*/ 5612606 w 6400800"/>
              <a:gd name="connsiteY414" fmla="*/ 217646 h 514350"/>
              <a:gd name="connsiteX415" fmla="*/ 5616417 w 6400800"/>
              <a:gd name="connsiteY415" fmla="*/ 223361 h 514350"/>
              <a:gd name="connsiteX416" fmla="*/ 5620226 w 6400800"/>
              <a:gd name="connsiteY416" fmla="*/ 233839 h 514350"/>
              <a:gd name="connsiteX417" fmla="*/ 5620226 w 6400800"/>
              <a:gd name="connsiteY417" fmla="*/ 234791 h 514350"/>
              <a:gd name="connsiteX418" fmla="*/ 5616417 w 6400800"/>
              <a:gd name="connsiteY418" fmla="*/ 241459 h 514350"/>
              <a:gd name="connsiteX419" fmla="*/ 5616417 w 6400800"/>
              <a:gd name="connsiteY419" fmla="*/ 240506 h 514350"/>
              <a:gd name="connsiteX420" fmla="*/ 5616417 w 6400800"/>
              <a:gd name="connsiteY420" fmla="*/ 241459 h 514350"/>
              <a:gd name="connsiteX421" fmla="*/ 5614512 w 6400800"/>
              <a:gd name="connsiteY421" fmla="*/ 245269 h 514350"/>
              <a:gd name="connsiteX422" fmla="*/ 5594509 w 6400800"/>
              <a:gd name="connsiteY422" fmla="*/ 280511 h 514350"/>
              <a:gd name="connsiteX423" fmla="*/ 5594509 w 6400800"/>
              <a:gd name="connsiteY423" fmla="*/ 275749 h 514350"/>
              <a:gd name="connsiteX424" fmla="*/ 5594509 w 6400800"/>
              <a:gd name="connsiteY424" fmla="*/ 268129 h 514350"/>
              <a:gd name="connsiteX425" fmla="*/ 5596414 w 6400800"/>
              <a:gd name="connsiteY425" fmla="*/ 256699 h 514350"/>
              <a:gd name="connsiteX426" fmla="*/ 5594509 w 6400800"/>
              <a:gd name="connsiteY426" fmla="*/ 263366 h 514350"/>
              <a:gd name="connsiteX427" fmla="*/ 5594509 w 6400800"/>
              <a:gd name="connsiteY427" fmla="*/ 262414 h 514350"/>
              <a:gd name="connsiteX428" fmla="*/ 5592604 w 6400800"/>
              <a:gd name="connsiteY428" fmla="*/ 250031 h 514350"/>
              <a:gd name="connsiteX429" fmla="*/ 5590699 w 6400800"/>
              <a:gd name="connsiteY429" fmla="*/ 232886 h 514350"/>
              <a:gd name="connsiteX430" fmla="*/ 5596414 w 6400800"/>
              <a:gd name="connsiteY430" fmla="*/ 217646 h 514350"/>
              <a:gd name="connsiteX431" fmla="*/ 5589746 w 6400800"/>
              <a:gd name="connsiteY431" fmla="*/ 230029 h 514350"/>
              <a:gd name="connsiteX432" fmla="*/ 5589746 w 6400800"/>
              <a:gd name="connsiteY432" fmla="*/ 230029 h 514350"/>
              <a:gd name="connsiteX433" fmla="*/ 5586889 w 6400800"/>
              <a:gd name="connsiteY433" fmla="*/ 211931 h 514350"/>
              <a:gd name="connsiteX434" fmla="*/ 5585937 w 6400800"/>
              <a:gd name="connsiteY434" fmla="*/ 230029 h 514350"/>
              <a:gd name="connsiteX435" fmla="*/ 5585937 w 6400800"/>
              <a:gd name="connsiteY435" fmla="*/ 230981 h 514350"/>
              <a:gd name="connsiteX436" fmla="*/ 5583079 w 6400800"/>
              <a:gd name="connsiteY436" fmla="*/ 213836 h 514350"/>
              <a:gd name="connsiteX437" fmla="*/ 5583079 w 6400800"/>
              <a:gd name="connsiteY437" fmla="*/ 242411 h 514350"/>
              <a:gd name="connsiteX438" fmla="*/ 5581174 w 6400800"/>
              <a:gd name="connsiteY438" fmla="*/ 246221 h 514350"/>
              <a:gd name="connsiteX439" fmla="*/ 5579269 w 6400800"/>
              <a:gd name="connsiteY439" fmla="*/ 250031 h 514350"/>
              <a:gd name="connsiteX440" fmla="*/ 5571649 w 6400800"/>
              <a:gd name="connsiteY440" fmla="*/ 209074 h 514350"/>
              <a:gd name="connsiteX441" fmla="*/ 5567839 w 6400800"/>
              <a:gd name="connsiteY441" fmla="*/ 189071 h 514350"/>
              <a:gd name="connsiteX442" fmla="*/ 5563076 w 6400800"/>
              <a:gd name="connsiteY442" fmla="*/ 170974 h 514350"/>
              <a:gd name="connsiteX443" fmla="*/ 5555456 w 6400800"/>
              <a:gd name="connsiteY443" fmla="*/ 141446 h 514350"/>
              <a:gd name="connsiteX444" fmla="*/ 5548789 w 6400800"/>
              <a:gd name="connsiteY444" fmla="*/ 115729 h 514350"/>
              <a:gd name="connsiteX445" fmla="*/ 5551646 w 6400800"/>
              <a:gd name="connsiteY445" fmla="*/ 142399 h 514350"/>
              <a:gd name="connsiteX446" fmla="*/ 5555456 w 6400800"/>
              <a:gd name="connsiteY446" fmla="*/ 172879 h 514350"/>
              <a:gd name="connsiteX447" fmla="*/ 5558314 w 6400800"/>
              <a:gd name="connsiteY447" fmla="*/ 190976 h 514350"/>
              <a:gd name="connsiteX448" fmla="*/ 5560219 w 6400800"/>
              <a:gd name="connsiteY448" fmla="*/ 211931 h 514350"/>
              <a:gd name="connsiteX449" fmla="*/ 5564981 w 6400800"/>
              <a:gd name="connsiteY449" fmla="*/ 257651 h 514350"/>
              <a:gd name="connsiteX450" fmla="*/ 5565934 w 6400800"/>
              <a:gd name="connsiteY450" fmla="*/ 274796 h 514350"/>
              <a:gd name="connsiteX451" fmla="*/ 5564029 w 6400800"/>
              <a:gd name="connsiteY451" fmla="*/ 278606 h 514350"/>
              <a:gd name="connsiteX452" fmla="*/ 5561171 w 6400800"/>
              <a:gd name="connsiteY452" fmla="*/ 284321 h 514350"/>
              <a:gd name="connsiteX453" fmla="*/ 5549742 w 6400800"/>
              <a:gd name="connsiteY453" fmla="*/ 264319 h 514350"/>
              <a:gd name="connsiteX454" fmla="*/ 5548789 w 6400800"/>
              <a:gd name="connsiteY454" fmla="*/ 261461 h 514350"/>
              <a:gd name="connsiteX455" fmla="*/ 5544026 w 6400800"/>
              <a:gd name="connsiteY455" fmla="*/ 247174 h 514350"/>
              <a:gd name="connsiteX456" fmla="*/ 5547837 w 6400800"/>
              <a:gd name="connsiteY456" fmla="*/ 228124 h 514350"/>
              <a:gd name="connsiteX457" fmla="*/ 5542121 w 6400800"/>
              <a:gd name="connsiteY457" fmla="*/ 241459 h 514350"/>
              <a:gd name="connsiteX458" fmla="*/ 5541169 w 6400800"/>
              <a:gd name="connsiteY458" fmla="*/ 238601 h 514350"/>
              <a:gd name="connsiteX459" fmla="*/ 5538312 w 6400800"/>
              <a:gd name="connsiteY459" fmla="*/ 230029 h 514350"/>
              <a:gd name="connsiteX460" fmla="*/ 5551646 w 6400800"/>
              <a:gd name="connsiteY460" fmla="*/ 167164 h 514350"/>
              <a:gd name="connsiteX461" fmla="*/ 5528787 w 6400800"/>
              <a:gd name="connsiteY461" fmla="*/ 225266 h 514350"/>
              <a:gd name="connsiteX462" fmla="*/ 5524976 w 6400800"/>
              <a:gd name="connsiteY462" fmla="*/ 217646 h 514350"/>
              <a:gd name="connsiteX463" fmla="*/ 5524024 w 6400800"/>
              <a:gd name="connsiteY463" fmla="*/ 207169 h 514350"/>
              <a:gd name="connsiteX464" fmla="*/ 5521167 w 6400800"/>
              <a:gd name="connsiteY464" fmla="*/ 185261 h 514350"/>
              <a:gd name="connsiteX465" fmla="*/ 5520214 w 6400800"/>
              <a:gd name="connsiteY465" fmla="*/ 207169 h 514350"/>
              <a:gd name="connsiteX466" fmla="*/ 5520214 w 6400800"/>
              <a:gd name="connsiteY466" fmla="*/ 232886 h 514350"/>
              <a:gd name="connsiteX467" fmla="*/ 5520214 w 6400800"/>
              <a:gd name="connsiteY467" fmla="*/ 248126 h 514350"/>
              <a:gd name="connsiteX468" fmla="*/ 5520214 w 6400800"/>
              <a:gd name="connsiteY468" fmla="*/ 250984 h 514350"/>
              <a:gd name="connsiteX469" fmla="*/ 5505926 w 6400800"/>
              <a:gd name="connsiteY469" fmla="*/ 291941 h 514350"/>
              <a:gd name="connsiteX470" fmla="*/ 5503069 w 6400800"/>
              <a:gd name="connsiteY470" fmla="*/ 300514 h 514350"/>
              <a:gd name="connsiteX471" fmla="*/ 5498306 w 6400800"/>
              <a:gd name="connsiteY471" fmla="*/ 290989 h 514350"/>
              <a:gd name="connsiteX472" fmla="*/ 5498306 w 6400800"/>
              <a:gd name="connsiteY472" fmla="*/ 285274 h 514350"/>
              <a:gd name="connsiteX473" fmla="*/ 5499259 w 6400800"/>
              <a:gd name="connsiteY473" fmla="*/ 269081 h 514350"/>
              <a:gd name="connsiteX474" fmla="*/ 5494496 w 6400800"/>
              <a:gd name="connsiteY474" fmla="*/ 284321 h 514350"/>
              <a:gd name="connsiteX475" fmla="*/ 5481162 w 6400800"/>
              <a:gd name="connsiteY475" fmla="*/ 257651 h 514350"/>
              <a:gd name="connsiteX476" fmla="*/ 5483067 w 6400800"/>
              <a:gd name="connsiteY476" fmla="*/ 251936 h 514350"/>
              <a:gd name="connsiteX477" fmla="*/ 5492592 w 6400800"/>
              <a:gd name="connsiteY477" fmla="*/ 224314 h 514350"/>
              <a:gd name="connsiteX478" fmla="*/ 5500212 w 6400800"/>
              <a:gd name="connsiteY478" fmla="*/ 200501 h 514350"/>
              <a:gd name="connsiteX479" fmla="*/ 5493544 w 6400800"/>
              <a:gd name="connsiteY479" fmla="*/ 212884 h 514350"/>
              <a:gd name="connsiteX480" fmla="*/ 5502117 w 6400800"/>
              <a:gd name="connsiteY480" fmla="*/ 188119 h 514350"/>
              <a:gd name="connsiteX481" fmla="*/ 5511642 w 6400800"/>
              <a:gd name="connsiteY481" fmla="*/ 160496 h 514350"/>
              <a:gd name="connsiteX482" fmla="*/ 5498306 w 6400800"/>
              <a:gd name="connsiteY482" fmla="*/ 186214 h 514350"/>
              <a:gd name="connsiteX483" fmla="*/ 5484019 w 6400800"/>
              <a:gd name="connsiteY483" fmla="*/ 215741 h 514350"/>
              <a:gd name="connsiteX484" fmla="*/ 5475446 w 6400800"/>
              <a:gd name="connsiteY484" fmla="*/ 233839 h 514350"/>
              <a:gd name="connsiteX485" fmla="*/ 5472589 w 6400800"/>
              <a:gd name="connsiteY485" fmla="*/ 241459 h 514350"/>
              <a:gd name="connsiteX486" fmla="*/ 5461159 w 6400800"/>
              <a:gd name="connsiteY486" fmla="*/ 221456 h 514350"/>
              <a:gd name="connsiteX487" fmla="*/ 5469731 w 6400800"/>
              <a:gd name="connsiteY487" fmla="*/ 248126 h 514350"/>
              <a:gd name="connsiteX488" fmla="*/ 5466874 w 6400800"/>
              <a:gd name="connsiteY488" fmla="*/ 254794 h 514350"/>
              <a:gd name="connsiteX489" fmla="*/ 5465921 w 6400800"/>
              <a:gd name="connsiteY489" fmla="*/ 257651 h 514350"/>
              <a:gd name="connsiteX490" fmla="*/ 5464969 w 6400800"/>
              <a:gd name="connsiteY490" fmla="*/ 256699 h 514350"/>
              <a:gd name="connsiteX491" fmla="*/ 5455444 w 6400800"/>
              <a:gd name="connsiteY491" fmla="*/ 246221 h 514350"/>
              <a:gd name="connsiteX492" fmla="*/ 5452587 w 6400800"/>
              <a:gd name="connsiteY492" fmla="*/ 230029 h 514350"/>
              <a:gd name="connsiteX493" fmla="*/ 5448776 w 6400800"/>
              <a:gd name="connsiteY493" fmla="*/ 214789 h 514350"/>
              <a:gd name="connsiteX494" fmla="*/ 5442109 w 6400800"/>
              <a:gd name="connsiteY494" fmla="*/ 190024 h 514350"/>
              <a:gd name="connsiteX495" fmla="*/ 5442109 w 6400800"/>
              <a:gd name="connsiteY495" fmla="*/ 190024 h 514350"/>
              <a:gd name="connsiteX496" fmla="*/ 5442109 w 6400800"/>
              <a:gd name="connsiteY496" fmla="*/ 180499 h 514350"/>
              <a:gd name="connsiteX497" fmla="*/ 5441156 w 6400800"/>
              <a:gd name="connsiteY497" fmla="*/ 186214 h 514350"/>
              <a:gd name="connsiteX498" fmla="*/ 5436394 w 6400800"/>
              <a:gd name="connsiteY498" fmla="*/ 169069 h 514350"/>
              <a:gd name="connsiteX499" fmla="*/ 5438299 w 6400800"/>
              <a:gd name="connsiteY499" fmla="*/ 190976 h 514350"/>
              <a:gd name="connsiteX500" fmla="*/ 5439251 w 6400800"/>
              <a:gd name="connsiteY500" fmla="*/ 195739 h 514350"/>
              <a:gd name="connsiteX501" fmla="*/ 5433537 w 6400800"/>
              <a:gd name="connsiteY501" fmla="*/ 225266 h 514350"/>
              <a:gd name="connsiteX502" fmla="*/ 5429726 w 6400800"/>
              <a:gd name="connsiteY502" fmla="*/ 221456 h 514350"/>
              <a:gd name="connsiteX503" fmla="*/ 5433537 w 6400800"/>
              <a:gd name="connsiteY503" fmla="*/ 225266 h 514350"/>
              <a:gd name="connsiteX504" fmla="*/ 5430679 w 6400800"/>
              <a:gd name="connsiteY504" fmla="*/ 240506 h 514350"/>
              <a:gd name="connsiteX505" fmla="*/ 5428774 w 6400800"/>
              <a:gd name="connsiteY505" fmla="*/ 228124 h 514350"/>
              <a:gd name="connsiteX506" fmla="*/ 5428774 w 6400800"/>
              <a:gd name="connsiteY506" fmla="*/ 242411 h 514350"/>
              <a:gd name="connsiteX507" fmla="*/ 5424012 w 6400800"/>
              <a:gd name="connsiteY507" fmla="*/ 222409 h 514350"/>
              <a:gd name="connsiteX508" fmla="*/ 5419249 w 6400800"/>
              <a:gd name="connsiteY508" fmla="*/ 200501 h 514350"/>
              <a:gd name="connsiteX509" fmla="*/ 5420201 w 6400800"/>
              <a:gd name="connsiteY509" fmla="*/ 223361 h 514350"/>
              <a:gd name="connsiteX510" fmla="*/ 5424964 w 6400800"/>
              <a:gd name="connsiteY510" fmla="*/ 274796 h 514350"/>
              <a:gd name="connsiteX511" fmla="*/ 5420201 w 6400800"/>
              <a:gd name="connsiteY511" fmla="*/ 299561 h 514350"/>
              <a:gd name="connsiteX512" fmla="*/ 5418296 w 6400800"/>
              <a:gd name="connsiteY512" fmla="*/ 305276 h 514350"/>
              <a:gd name="connsiteX513" fmla="*/ 5415439 w 6400800"/>
              <a:gd name="connsiteY513" fmla="*/ 298609 h 514350"/>
              <a:gd name="connsiteX514" fmla="*/ 5417344 w 6400800"/>
              <a:gd name="connsiteY514" fmla="*/ 291941 h 514350"/>
              <a:gd name="connsiteX515" fmla="*/ 5414487 w 6400800"/>
              <a:gd name="connsiteY515" fmla="*/ 296704 h 514350"/>
              <a:gd name="connsiteX516" fmla="*/ 5414487 w 6400800"/>
              <a:gd name="connsiteY516" fmla="*/ 295751 h 514350"/>
              <a:gd name="connsiteX517" fmla="*/ 5411629 w 6400800"/>
              <a:gd name="connsiteY517" fmla="*/ 287179 h 514350"/>
              <a:gd name="connsiteX518" fmla="*/ 5414487 w 6400800"/>
              <a:gd name="connsiteY518" fmla="*/ 268129 h 514350"/>
              <a:gd name="connsiteX519" fmla="*/ 5409724 w 6400800"/>
              <a:gd name="connsiteY519" fmla="*/ 282416 h 514350"/>
              <a:gd name="connsiteX520" fmla="*/ 5404009 w 6400800"/>
              <a:gd name="connsiteY520" fmla="*/ 267176 h 514350"/>
              <a:gd name="connsiteX521" fmla="*/ 5399246 w 6400800"/>
              <a:gd name="connsiteY521" fmla="*/ 253841 h 514350"/>
              <a:gd name="connsiteX522" fmla="*/ 5400199 w 6400800"/>
              <a:gd name="connsiteY522" fmla="*/ 232886 h 514350"/>
              <a:gd name="connsiteX523" fmla="*/ 5396389 w 6400800"/>
              <a:gd name="connsiteY523" fmla="*/ 247174 h 514350"/>
              <a:gd name="connsiteX524" fmla="*/ 5395437 w 6400800"/>
              <a:gd name="connsiteY524" fmla="*/ 244316 h 514350"/>
              <a:gd name="connsiteX525" fmla="*/ 5387817 w 6400800"/>
              <a:gd name="connsiteY525" fmla="*/ 224314 h 514350"/>
              <a:gd name="connsiteX526" fmla="*/ 5391626 w 6400800"/>
              <a:gd name="connsiteY526" fmla="*/ 245269 h 514350"/>
              <a:gd name="connsiteX527" fmla="*/ 5394484 w 6400800"/>
              <a:gd name="connsiteY527" fmla="*/ 257651 h 514350"/>
              <a:gd name="connsiteX528" fmla="*/ 5384959 w 6400800"/>
              <a:gd name="connsiteY528" fmla="*/ 300514 h 514350"/>
              <a:gd name="connsiteX529" fmla="*/ 5384006 w 6400800"/>
              <a:gd name="connsiteY529" fmla="*/ 297656 h 514350"/>
              <a:gd name="connsiteX530" fmla="*/ 5382101 w 6400800"/>
              <a:gd name="connsiteY530" fmla="*/ 283369 h 514350"/>
              <a:gd name="connsiteX531" fmla="*/ 5382101 w 6400800"/>
              <a:gd name="connsiteY531" fmla="*/ 287179 h 514350"/>
              <a:gd name="connsiteX532" fmla="*/ 5380196 w 6400800"/>
              <a:gd name="connsiteY532" fmla="*/ 276701 h 514350"/>
              <a:gd name="connsiteX533" fmla="*/ 5379244 w 6400800"/>
              <a:gd name="connsiteY533" fmla="*/ 272891 h 514350"/>
              <a:gd name="connsiteX534" fmla="*/ 5380196 w 6400800"/>
              <a:gd name="connsiteY534" fmla="*/ 269081 h 514350"/>
              <a:gd name="connsiteX535" fmla="*/ 5379244 w 6400800"/>
              <a:gd name="connsiteY535" fmla="*/ 271939 h 514350"/>
              <a:gd name="connsiteX536" fmla="*/ 5372576 w 6400800"/>
              <a:gd name="connsiteY536" fmla="*/ 241459 h 514350"/>
              <a:gd name="connsiteX537" fmla="*/ 5373529 w 6400800"/>
              <a:gd name="connsiteY537" fmla="*/ 232886 h 514350"/>
              <a:gd name="connsiteX538" fmla="*/ 5378292 w 6400800"/>
              <a:gd name="connsiteY538" fmla="*/ 190024 h 514350"/>
              <a:gd name="connsiteX539" fmla="*/ 5384006 w 6400800"/>
              <a:gd name="connsiteY539" fmla="*/ 153829 h 514350"/>
              <a:gd name="connsiteX540" fmla="*/ 5386864 w 6400800"/>
              <a:gd name="connsiteY540" fmla="*/ 138589 h 514350"/>
              <a:gd name="connsiteX541" fmla="*/ 5389721 w 6400800"/>
              <a:gd name="connsiteY541" fmla="*/ 126206 h 514350"/>
              <a:gd name="connsiteX542" fmla="*/ 5394484 w 6400800"/>
              <a:gd name="connsiteY542" fmla="*/ 102394 h 514350"/>
              <a:gd name="connsiteX543" fmla="*/ 5385912 w 6400800"/>
              <a:gd name="connsiteY543" fmla="*/ 125254 h 514350"/>
              <a:gd name="connsiteX544" fmla="*/ 5381149 w 6400800"/>
              <a:gd name="connsiteY544" fmla="*/ 137636 h 514350"/>
              <a:gd name="connsiteX545" fmla="*/ 5376387 w 6400800"/>
              <a:gd name="connsiteY545" fmla="*/ 151924 h 514350"/>
              <a:gd name="connsiteX546" fmla="*/ 5366862 w 6400800"/>
              <a:gd name="connsiteY546" fmla="*/ 188119 h 514350"/>
              <a:gd name="connsiteX547" fmla="*/ 5363051 w 6400800"/>
              <a:gd name="connsiteY547" fmla="*/ 205264 h 514350"/>
              <a:gd name="connsiteX548" fmla="*/ 5360194 w 6400800"/>
              <a:gd name="connsiteY548" fmla="*/ 196691 h 514350"/>
              <a:gd name="connsiteX549" fmla="*/ 5361146 w 6400800"/>
              <a:gd name="connsiteY549" fmla="*/ 210979 h 514350"/>
              <a:gd name="connsiteX550" fmla="*/ 5357337 w 6400800"/>
              <a:gd name="connsiteY550" fmla="*/ 230981 h 514350"/>
              <a:gd name="connsiteX551" fmla="*/ 5355431 w 6400800"/>
              <a:gd name="connsiteY551" fmla="*/ 245269 h 514350"/>
              <a:gd name="connsiteX552" fmla="*/ 5354479 w 6400800"/>
              <a:gd name="connsiteY552" fmla="*/ 235744 h 514350"/>
              <a:gd name="connsiteX553" fmla="*/ 5354479 w 6400800"/>
              <a:gd name="connsiteY553" fmla="*/ 230029 h 514350"/>
              <a:gd name="connsiteX554" fmla="*/ 5355431 w 6400800"/>
              <a:gd name="connsiteY554" fmla="*/ 210979 h 514350"/>
              <a:gd name="connsiteX555" fmla="*/ 5352574 w 6400800"/>
              <a:gd name="connsiteY555" fmla="*/ 222409 h 514350"/>
              <a:gd name="connsiteX556" fmla="*/ 5347812 w 6400800"/>
              <a:gd name="connsiteY556" fmla="*/ 190024 h 514350"/>
              <a:gd name="connsiteX557" fmla="*/ 5347812 w 6400800"/>
              <a:gd name="connsiteY557" fmla="*/ 179546 h 514350"/>
              <a:gd name="connsiteX558" fmla="*/ 5347812 w 6400800"/>
              <a:gd name="connsiteY558" fmla="*/ 160496 h 514350"/>
              <a:gd name="connsiteX559" fmla="*/ 5344954 w 6400800"/>
              <a:gd name="connsiteY559" fmla="*/ 173831 h 514350"/>
              <a:gd name="connsiteX560" fmla="*/ 5341144 w 6400800"/>
              <a:gd name="connsiteY560" fmla="*/ 150019 h 514350"/>
              <a:gd name="connsiteX561" fmla="*/ 5342096 w 6400800"/>
              <a:gd name="connsiteY561" fmla="*/ 177641 h 514350"/>
              <a:gd name="connsiteX562" fmla="*/ 5342096 w 6400800"/>
              <a:gd name="connsiteY562" fmla="*/ 187166 h 514350"/>
              <a:gd name="connsiteX563" fmla="*/ 5340192 w 6400800"/>
              <a:gd name="connsiteY563" fmla="*/ 200501 h 514350"/>
              <a:gd name="connsiteX564" fmla="*/ 5337334 w 6400800"/>
              <a:gd name="connsiteY564" fmla="*/ 229076 h 514350"/>
              <a:gd name="connsiteX565" fmla="*/ 5336381 w 6400800"/>
              <a:gd name="connsiteY565" fmla="*/ 263366 h 514350"/>
              <a:gd name="connsiteX566" fmla="*/ 5336381 w 6400800"/>
              <a:gd name="connsiteY566" fmla="*/ 282416 h 514350"/>
              <a:gd name="connsiteX567" fmla="*/ 5336381 w 6400800"/>
              <a:gd name="connsiteY567" fmla="*/ 282416 h 514350"/>
              <a:gd name="connsiteX568" fmla="*/ 5333524 w 6400800"/>
              <a:gd name="connsiteY568" fmla="*/ 293846 h 514350"/>
              <a:gd name="connsiteX569" fmla="*/ 5332571 w 6400800"/>
              <a:gd name="connsiteY569" fmla="*/ 291941 h 514350"/>
              <a:gd name="connsiteX570" fmla="*/ 5327809 w 6400800"/>
              <a:gd name="connsiteY570" fmla="*/ 278606 h 514350"/>
              <a:gd name="connsiteX571" fmla="*/ 5319237 w 6400800"/>
              <a:gd name="connsiteY571" fmla="*/ 252889 h 514350"/>
              <a:gd name="connsiteX572" fmla="*/ 5310664 w 6400800"/>
              <a:gd name="connsiteY572" fmla="*/ 230029 h 514350"/>
              <a:gd name="connsiteX573" fmla="*/ 5315426 w 6400800"/>
              <a:gd name="connsiteY573" fmla="*/ 253841 h 514350"/>
              <a:gd name="connsiteX574" fmla="*/ 5318284 w 6400800"/>
              <a:gd name="connsiteY574" fmla="*/ 267176 h 514350"/>
              <a:gd name="connsiteX575" fmla="*/ 5315426 w 6400800"/>
              <a:gd name="connsiteY575" fmla="*/ 263366 h 514350"/>
              <a:gd name="connsiteX576" fmla="*/ 5320189 w 6400800"/>
              <a:gd name="connsiteY576" fmla="*/ 276701 h 514350"/>
              <a:gd name="connsiteX577" fmla="*/ 5321142 w 6400800"/>
              <a:gd name="connsiteY577" fmla="*/ 281464 h 514350"/>
              <a:gd name="connsiteX578" fmla="*/ 5324951 w 6400800"/>
              <a:gd name="connsiteY578" fmla="*/ 297656 h 514350"/>
              <a:gd name="connsiteX579" fmla="*/ 5326856 w 6400800"/>
              <a:gd name="connsiteY579" fmla="*/ 306229 h 514350"/>
              <a:gd name="connsiteX580" fmla="*/ 5316379 w 6400800"/>
              <a:gd name="connsiteY580" fmla="*/ 322421 h 514350"/>
              <a:gd name="connsiteX581" fmla="*/ 5306854 w 6400800"/>
              <a:gd name="connsiteY581" fmla="*/ 338614 h 514350"/>
              <a:gd name="connsiteX582" fmla="*/ 5298281 w 6400800"/>
              <a:gd name="connsiteY582" fmla="*/ 354806 h 514350"/>
              <a:gd name="connsiteX583" fmla="*/ 5298281 w 6400800"/>
              <a:gd name="connsiteY583" fmla="*/ 344329 h 514350"/>
              <a:gd name="connsiteX584" fmla="*/ 5301139 w 6400800"/>
              <a:gd name="connsiteY584" fmla="*/ 318611 h 514350"/>
              <a:gd name="connsiteX585" fmla="*/ 5305901 w 6400800"/>
              <a:gd name="connsiteY585" fmla="*/ 291941 h 514350"/>
              <a:gd name="connsiteX586" fmla="*/ 5311617 w 6400800"/>
              <a:gd name="connsiteY586" fmla="*/ 269081 h 514350"/>
              <a:gd name="connsiteX587" fmla="*/ 5302092 w 6400800"/>
              <a:gd name="connsiteY587" fmla="*/ 290989 h 514350"/>
              <a:gd name="connsiteX588" fmla="*/ 5299234 w 6400800"/>
              <a:gd name="connsiteY588" fmla="*/ 298609 h 514350"/>
              <a:gd name="connsiteX589" fmla="*/ 5299234 w 6400800"/>
              <a:gd name="connsiteY589" fmla="*/ 263366 h 514350"/>
              <a:gd name="connsiteX590" fmla="*/ 5290662 w 6400800"/>
              <a:gd name="connsiteY590" fmla="*/ 317659 h 514350"/>
              <a:gd name="connsiteX591" fmla="*/ 5289709 w 6400800"/>
              <a:gd name="connsiteY591" fmla="*/ 312896 h 514350"/>
              <a:gd name="connsiteX592" fmla="*/ 5284946 w 6400800"/>
              <a:gd name="connsiteY592" fmla="*/ 295751 h 514350"/>
              <a:gd name="connsiteX593" fmla="*/ 5284946 w 6400800"/>
              <a:gd name="connsiteY593" fmla="*/ 295751 h 514350"/>
              <a:gd name="connsiteX594" fmla="*/ 5284946 w 6400800"/>
              <a:gd name="connsiteY594" fmla="*/ 295751 h 514350"/>
              <a:gd name="connsiteX595" fmla="*/ 5282089 w 6400800"/>
              <a:gd name="connsiteY595" fmla="*/ 284321 h 514350"/>
              <a:gd name="connsiteX596" fmla="*/ 5281137 w 6400800"/>
              <a:gd name="connsiteY596" fmla="*/ 282416 h 514350"/>
              <a:gd name="connsiteX597" fmla="*/ 5288756 w 6400800"/>
              <a:gd name="connsiteY597" fmla="*/ 252889 h 514350"/>
              <a:gd name="connsiteX598" fmla="*/ 5279231 w 6400800"/>
              <a:gd name="connsiteY598" fmla="*/ 273844 h 514350"/>
              <a:gd name="connsiteX599" fmla="*/ 5275421 w 6400800"/>
              <a:gd name="connsiteY599" fmla="*/ 262414 h 514350"/>
              <a:gd name="connsiteX600" fmla="*/ 5268754 w 6400800"/>
              <a:gd name="connsiteY600" fmla="*/ 243364 h 514350"/>
              <a:gd name="connsiteX601" fmla="*/ 5271612 w 6400800"/>
              <a:gd name="connsiteY601" fmla="*/ 262414 h 514350"/>
              <a:gd name="connsiteX602" fmla="*/ 5274469 w 6400800"/>
              <a:gd name="connsiteY602" fmla="*/ 283369 h 514350"/>
              <a:gd name="connsiteX603" fmla="*/ 5263039 w 6400800"/>
              <a:gd name="connsiteY603" fmla="*/ 310039 h 514350"/>
              <a:gd name="connsiteX604" fmla="*/ 5263039 w 6400800"/>
              <a:gd name="connsiteY604" fmla="*/ 302419 h 514350"/>
              <a:gd name="connsiteX605" fmla="*/ 5260181 w 6400800"/>
              <a:gd name="connsiteY605" fmla="*/ 310039 h 514350"/>
              <a:gd name="connsiteX606" fmla="*/ 5260181 w 6400800"/>
              <a:gd name="connsiteY606" fmla="*/ 309086 h 514350"/>
              <a:gd name="connsiteX607" fmla="*/ 5261134 w 6400800"/>
              <a:gd name="connsiteY607" fmla="*/ 301466 h 514350"/>
              <a:gd name="connsiteX608" fmla="*/ 5262087 w 6400800"/>
              <a:gd name="connsiteY608" fmla="*/ 284321 h 514350"/>
              <a:gd name="connsiteX609" fmla="*/ 5263039 w 6400800"/>
              <a:gd name="connsiteY609" fmla="*/ 269081 h 514350"/>
              <a:gd name="connsiteX610" fmla="*/ 5258276 w 6400800"/>
              <a:gd name="connsiteY610" fmla="*/ 283369 h 514350"/>
              <a:gd name="connsiteX611" fmla="*/ 5257324 w 6400800"/>
              <a:gd name="connsiteY611" fmla="*/ 287179 h 514350"/>
              <a:gd name="connsiteX612" fmla="*/ 5255419 w 6400800"/>
              <a:gd name="connsiteY612" fmla="*/ 273844 h 514350"/>
              <a:gd name="connsiteX613" fmla="*/ 5255419 w 6400800"/>
              <a:gd name="connsiteY613" fmla="*/ 271939 h 514350"/>
              <a:gd name="connsiteX614" fmla="*/ 5255419 w 6400800"/>
              <a:gd name="connsiteY614" fmla="*/ 270986 h 514350"/>
              <a:gd name="connsiteX615" fmla="*/ 5256371 w 6400800"/>
              <a:gd name="connsiteY615" fmla="*/ 266224 h 514350"/>
              <a:gd name="connsiteX616" fmla="*/ 5255419 w 6400800"/>
              <a:gd name="connsiteY616" fmla="*/ 268129 h 514350"/>
              <a:gd name="connsiteX617" fmla="*/ 5258276 w 6400800"/>
              <a:gd name="connsiteY617" fmla="*/ 232886 h 514350"/>
              <a:gd name="connsiteX618" fmla="*/ 5263039 w 6400800"/>
              <a:gd name="connsiteY618" fmla="*/ 158591 h 514350"/>
              <a:gd name="connsiteX619" fmla="*/ 5252562 w 6400800"/>
              <a:gd name="connsiteY619" fmla="*/ 204311 h 514350"/>
              <a:gd name="connsiteX620" fmla="*/ 5255419 w 6400800"/>
              <a:gd name="connsiteY620" fmla="*/ 173831 h 514350"/>
              <a:gd name="connsiteX621" fmla="*/ 5258276 w 6400800"/>
              <a:gd name="connsiteY621" fmla="*/ 140494 h 514350"/>
              <a:gd name="connsiteX622" fmla="*/ 5260181 w 6400800"/>
              <a:gd name="connsiteY622" fmla="*/ 110966 h 514350"/>
              <a:gd name="connsiteX623" fmla="*/ 5254467 w 6400800"/>
              <a:gd name="connsiteY623" fmla="*/ 139541 h 514350"/>
              <a:gd name="connsiteX624" fmla="*/ 5247799 w 6400800"/>
              <a:gd name="connsiteY624" fmla="*/ 172879 h 514350"/>
              <a:gd name="connsiteX625" fmla="*/ 5243989 w 6400800"/>
              <a:gd name="connsiteY625" fmla="*/ 192881 h 514350"/>
              <a:gd name="connsiteX626" fmla="*/ 5243037 w 6400800"/>
              <a:gd name="connsiteY626" fmla="*/ 201454 h 514350"/>
              <a:gd name="connsiteX627" fmla="*/ 5241131 w 6400800"/>
              <a:gd name="connsiteY627" fmla="*/ 194786 h 514350"/>
              <a:gd name="connsiteX628" fmla="*/ 5241131 w 6400800"/>
              <a:gd name="connsiteY628" fmla="*/ 209074 h 514350"/>
              <a:gd name="connsiteX629" fmla="*/ 5240179 w 6400800"/>
              <a:gd name="connsiteY629" fmla="*/ 215741 h 514350"/>
              <a:gd name="connsiteX630" fmla="*/ 5235417 w 6400800"/>
              <a:gd name="connsiteY630" fmla="*/ 246221 h 514350"/>
              <a:gd name="connsiteX631" fmla="*/ 5230654 w 6400800"/>
              <a:gd name="connsiteY631" fmla="*/ 252889 h 514350"/>
              <a:gd name="connsiteX632" fmla="*/ 5222081 w 6400800"/>
              <a:gd name="connsiteY632" fmla="*/ 266224 h 514350"/>
              <a:gd name="connsiteX633" fmla="*/ 5215414 w 6400800"/>
              <a:gd name="connsiteY633" fmla="*/ 279559 h 514350"/>
              <a:gd name="connsiteX634" fmla="*/ 5215414 w 6400800"/>
              <a:gd name="connsiteY634" fmla="*/ 278606 h 514350"/>
              <a:gd name="connsiteX635" fmla="*/ 5216367 w 6400800"/>
              <a:gd name="connsiteY635" fmla="*/ 275749 h 514350"/>
              <a:gd name="connsiteX636" fmla="*/ 5215414 w 6400800"/>
              <a:gd name="connsiteY636" fmla="*/ 277654 h 514350"/>
              <a:gd name="connsiteX637" fmla="*/ 5211604 w 6400800"/>
              <a:gd name="connsiteY637" fmla="*/ 249079 h 514350"/>
              <a:gd name="connsiteX638" fmla="*/ 5208746 w 6400800"/>
              <a:gd name="connsiteY638" fmla="*/ 224314 h 514350"/>
              <a:gd name="connsiteX639" fmla="*/ 5205889 w 6400800"/>
              <a:gd name="connsiteY639" fmla="*/ 202406 h 514350"/>
              <a:gd name="connsiteX640" fmla="*/ 5204937 w 6400800"/>
              <a:gd name="connsiteY640" fmla="*/ 224314 h 514350"/>
              <a:gd name="connsiteX641" fmla="*/ 5204937 w 6400800"/>
              <a:gd name="connsiteY641" fmla="*/ 249079 h 514350"/>
              <a:gd name="connsiteX642" fmla="*/ 5204937 w 6400800"/>
              <a:gd name="connsiteY642" fmla="*/ 264319 h 514350"/>
              <a:gd name="connsiteX643" fmla="*/ 5205889 w 6400800"/>
              <a:gd name="connsiteY643" fmla="*/ 281464 h 514350"/>
              <a:gd name="connsiteX644" fmla="*/ 5205889 w 6400800"/>
              <a:gd name="connsiteY644" fmla="*/ 289084 h 514350"/>
              <a:gd name="connsiteX645" fmla="*/ 5203984 w 6400800"/>
              <a:gd name="connsiteY645" fmla="*/ 286226 h 514350"/>
              <a:gd name="connsiteX646" fmla="*/ 5205889 w 6400800"/>
              <a:gd name="connsiteY646" fmla="*/ 290989 h 514350"/>
              <a:gd name="connsiteX647" fmla="*/ 5205889 w 6400800"/>
              <a:gd name="connsiteY647" fmla="*/ 291941 h 514350"/>
              <a:gd name="connsiteX648" fmla="*/ 5203984 w 6400800"/>
              <a:gd name="connsiteY648" fmla="*/ 287179 h 514350"/>
              <a:gd name="connsiteX649" fmla="*/ 5203984 w 6400800"/>
              <a:gd name="connsiteY649" fmla="*/ 287179 h 514350"/>
              <a:gd name="connsiteX650" fmla="*/ 5203984 w 6400800"/>
              <a:gd name="connsiteY650" fmla="*/ 287179 h 514350"/>
              <a:gd name="connsiteX651" fmla="*/ 5199221 w 6400800"/>
              <a:gd name="connsiteY651" fmla="*/ 278606 h 514350"/>
              <a:gd name="connsiteX652" fmla="*/ 5202079 w 6400800"/>
              <a:gd name="connsiteY652" fmla="*/ 290989 h 514350"/>
              <a:gd name="connsiteX653" fmla="*/ 5198269 w 6400800"/>
              <a:gd name="connsiteY653" fmla="*/ 300514 h 514350"/>
              <a:gd name="connsiteX654" fmla="*/ 5195412 w 6400800"/>
              <a:gd name="connsiteY654" fmla="*/ 295751 h 514350"/>
              <a:gd name="connsiteX655" fmla="*/ 5191601 w 6400800"/>
              <a:gd name="connsiteY655" fmla="*/ 263366 h 514350"/>
              <a:gd name="connsiteX656" fmla="*/ 5184934 w 6400800"/>
              <a:gd name="connsiteY656" fmla="*/ 190024 h 514350"/>
              <a:gd name="connsiteX657" fmla="*/ 5183981 w 6400800"/>
              <a:gd name="connsiteY657" fmla="*/ 169069 h 514350"/>
              <a:gd name="connsiteX658" fmla="*/ 5183981 w 6400800"/>
              <a:gd name="connsiteY658" fmla="*/ 161449 h 514350"/>
              <a:gd name="connsiteX659" fmla="*/ 5183029 w 6400800"/>
              <a:gd name="connsiteY659" fmla="*/ 169069 h 514350"/>
              <a:gd name="connsiteX660" fmla="*/ 5181124 w 6400800"/>
              <a:gd name="connsiteY660" fmla="*/ 190024 h 514350"/>
              <a:gd name="connsiteX661" fmla="*/ 5180171 w 6400800"/>
              <a:gd name="connsiteY661" fmla="*/ 211931 h 514350"/>
              <a:gd name="connsiteX662" fmla="*/ 5177314 w 6400800"/>
              <a:gd name="connsiteY662" fmla="*/ 215741 h 514350"/>
              <a:gd name="connsiteX663" fmla="*/ 5165884 w 6400800"/>
              <a:gd name="connsiteY663" fmla="*/ 231934 h 514350"/>
              <a:gd name="connsiteX664" fmla="*/ 5163979 w 6400800"/>
              <a:gd name="connsiteY664" fmla="*/ 235744 h 514350"/>
              <a:gd name="connsiteX665" fmla="*/ 5161121 w 6400800"/>
              <a:gd name="connsiteY665" fmla="*/ 230029 h 514350"/>
              <a:gd name="connsiteX666" fmla="*/ 5161121 w 6400800"/>
              <a:gd name="connsiteY666" fmla="*/ 229076 h 514350"/>
              <a:gd name="connsiteX667" fmla="*/ 5163026 w 6400800"/>
              <a:gd name="connsiteY667" fmla="*/ 213836 h 514350"/>
              <a:gd name="connsiteX668" fmla="*/ 5163979 w 6400800"/>
              <a:gd name="connsiteY668" fmla="*/ 208121 h 514350"/>
              <a:gd name="connsiteX669" fmla="*/ 5158264 w 6400800"/>
              <a:gd name="connsiteY669" fmla="*/ 224314 h 514350"/>
              <a:gd name="connsiteX670" fmla="*/ 5156359 w 6400800"/>
              <a:gd name="connsiteY670" fmla="*/ 220504 h 514350"/>
              <a:gd name="connsiteX671" fmla="*/ 5147787 w 6400800"/>
              <a:gd name="connsiteY671" fmla="*/ 205264 h 514350"/>
              <a:gd name="connsiteX672" fmla="*/ 5144929 w 6400800"/>
              <a:gd name="connsiteY672" fmla="*/ 178594 h 514350"/>
              <a:gd name="connsiteX673" fmla="*/ 5141119 w 6400800"/>
              <a:gd name="connsiteY673" fmla="*/ 149066 h 514350"/>
              <a:gd name="connsiteX674" fmla="*/ 5141119 w 6400800"/>
              <a:gd name="connsiteY674" fmla="*/ 178594 h 514350"/>
              <a:gd name="connsiteX675" fmla="*/ 5141119 w 6400800"/>
              <a:gd name="connsiteY675" fmla="*/ 255746 h 514350"/>
              <a:gd name="connsiteX676" fmla="*/ 5141119 w 6400800"/>
              <a:gd name="connsiteY676" fmla="*/ 258604 h 514350"/>
              <a:gd name="connsiteX677" fmla="*/ 5139214 w 6400800"/>
              <a:gd name="connsiteY677" fmla="*/ 260509 h 514350"/>
              <a:gd name="connsiteX678" fmla="*/ 5134451 w 6400800"/>
              <a:gd name="connsiteY678" fmla="*/ 265271 h 514350"/>
              <a:gd name="connsiteX679" fmla="*/ 5128737 w 6400800"/>
              <a:gd name="connsiteY679" fmla="*/ 184309 h 514350"/>
              <a:gd name="connsiteX680" fmla="*/ 5124926 w 6400800"/>
              <a:gd name="connsiteY680" fmla="*/ 236696 h 514350"/>
              <a:gd name="connsiteX681" fmla="*/ 5119212 w 6400800"/>
              <a:gd name="connsiteY681" fmla="*/ 219551 h 514350"/>
              <a:gd name="connsiteX682" fmla="*/ 5123974 w 6400800"/>
              <a:gd name="connsiteY682" fmla="*/ 249079 h 514350"/>
              <a:gd name="connsiteX683" fmla="*/ 5123021 w 6400800"/>
              <a:gd name="connsiteY683" fmla="*/ 258604 h 514350"/>
              <a:gd name="connsiteX684" fmla="*/ 5120164 w 6400800"/>
              <a:gd name="connsiteY684" fmla="*/ 279559 h 514350"/>
              <a:gd name="connsiteX685" fmla="*/ 5116354 w 6400800"/>
              <a:gd name="connsiteY685" fmla="*/ 285274 h 514350"/>
              <a:gd name="connsiteX686" fmla="*/ 5106829 w 6400800"/>
              <a:gd name="connsiteY686" fmla="*/ 298609 h 514350"/>
              <a:gd name="connsiteX687" fmla="*/ 5103971 w 6400800"/>
              <a:gd name="connsiteY687" fmla="*/ 303371 h 514350"/>
              <a:gd name="connsiteX688" fmla="*/ 5085874 w 6400800"/>
              <a:gd name="connsiteY688" fmla="*/ 261461 h 514350"/>
              <a:gd name="connsiteX689" fmla="*/ 5086826 w 6400800"/>
              <a:gd name="connsiteY689" fmla="*/ 261461 h 514350"/>
              <a:gd name="connsiteX690" fmla="*/ 5091589 w 6400800"/>
              <a:gd name="connsiteY690" fmla="*/ 260509 h 514350"/>
              <a:gd name="connsiteX691" fmla="*/ 5086826 w 6400800"/>
              <a:gd name="connsiteY691" fmla="*/ 260509 h 514350"/>
              <a:gd name="connsiteX692" fmla="*/ 5085874 w 6400800"/>
              <a:gd name="connsiteY692" fmla="*/ 260509 h 514350"/>
              <a:gd name="connsiteX693" fmla="*/ 5071587 w 6400800"/>
              <a:gd name="connsiteY693" fmla="*/ 230029 h 514350"/>
              <a:gd name="connsiteX694" fmla="*/ 5071587 w 6400800"/>
              <a:gd name="connsiteY694" fmla="*/ 222409 h 514350"/>
              <a:gd name="connsiteX695" fmla="*/ 5069681 w 6400800"/>
              <a:gd name="connsiteY695" fmla="*/ 227171 h 514350"/>
              <a:gd name="connsiteX696" fmla="*/ 5062062 w 6400800"/>
              <a:gd name="connsiteY696" fmla="*/ 192881 h 514350"/>
              <a:gd name="connsiteX697" fmla="*/ 5058251 w 6400800"/>
              <a:gd name="connsiteY697" fmla="*/ 174784 h 514350"/>
              <a:gd name="connsiteX698" fmla="*/ 5055394 w 6400800"/>
              <a:gd name="connsiteY698" fmla="*/ 159544 h 514350"/>
              <a:gd name="connsiteX699" fmla="*/ 5049679 w 6400800"/>
              <a:gd name="connsiteY699" fmla="*/ 130016 h 514350"/>
              <a:gd name="connsiteX700" fmla="*/ 5050631 w 6400800"/>
              <a:gd name="connsiteY700" fmla="*/ 159544 h 514350"/>
              <a:gd name="connsiteX701" fmla="*/ 5051584 w 6400800"/>
              <a:gd name="connsiteY701" fmla="*/ 174784 h 514350"/>
              <a:gd name="connsiteX702" fmla="*/ 5053489 w 6400800"/>
              <a:gd name="connsiteY702" fmla="*/ 192881 h 514350"/>
              <a:gd name="connsiteX703" fmla="*/ 5059204 w 6400800"/>
              <a:gd name="connsiteY703" fmla="*/ 236696 h 514350"/>
              <a:gd name="connsiteX704" fmla="*/ 5061109 w 6400800"/>
              <a:gd name="connsiteY704" fmla="*/ 249079 h 514350"/>
              <a:gd name="connsiteX705" fmla="*/ 5055394 w 6400800"/>
              <a:gd name="connsiteY705" fmla="*/ 270034 h 514350"/>
              <a:gd name="connsiteX706" fmla="*/ 5052537 w 6400800"/>
              <a:gd name="connsiteY706" fmla="*/ 271939 h 514350"/>
              <a:gd name="connsiteX707" fmla="*/ 5052537 w 6400800"/>
              <a:gd name="connsiteY707" fmla="*/ 271939 h 514350"/>
              <a:gd name="connsiteX708" fmla="*/ 5051584 w 6400800"/>
              <a:gd name="connsiteY708" fmla="*/ 267176 h 514350"/>
              <a:gd name="connsiteX709" fmla="*/ 5051584 w 6400800"/>
              <a:gd name="connsiteY709" fmla="*/ 269081 h 514350"/>
              <a:gd name="connsiteX710" fmla="*/ 5048726 w 6400800"/>
              <a:gd name="connsiteY710" fmla="*/ 261461 h 514350"/>
              <a:gd name="connsiteX711" fmla="*/ 5048726 w 6400800"/>
              <a:gd name="connsiteY711" fmla="*/ 261461 h 514350"/>
              <a:gd name="connsiteX712" fmla="*/ 5050631 w 6400800"/>
              <a:gd name="connsiteY712" fmla="*/ 252889 h 514350"/>
              <a:gd name="connsiteX713" fmla="*/ 5047774 w 6400800"/>
              <a:gd name="connsiteY713" fmla="*/ 259556 h 514350"/>
              <a:gd name="connsiteX714" fmla="*/ 5039201 w 6400800"/>
              <a:gd name="connsiteY714" fmla="*/ 236696 h 514350"/>
              <a:gd name="connsiteX715" fmla="*/ 5031581 w 6400800"/>
              <a:gd name="connsiteY715" fmla="*/ 214789 h 514350"/>
              <a:gd name="connsiteX716" fmla="*/ 5035392 w 6400800"/>
              <a:gd name="connsiteY716" fmla="*/ 237649 h 514350"/>
              <a:gd name="connsiteX717" fmla="*/ 5039201 w 6400800"/>
              <a:gd name="connsiteY717" fmla="*/ 256699 h 514350"/>
              <a:gd name="connsiteX718" fmla="*/ 5034439 w 6400800"/>
              <a:gd name="connsiteY718" fmla="*/ 265271 h 514350"/>
              <a:gd name="connsiteX719" fmla="*/ 5034439 w 6400800"/>
              <a:gd name="connsiteY719" fmla="*/ 262414 h 514350"/>
              <a:gd name="connsiteX720" fmla="*/ 5030629 w 6400800"/>
              <a:gd name="connsiteY720" fmla="*/ 241459 h 514350"/>
              <a:gd name="connsiteX721" fmla="*/ 5026819 w 6400800"/>
              <a:gd name="connsiteY721" fmla="*/ 223361 h 514350"/>
              <a:gd name="connsiteX722" fmla="*/ 5025867 w 6400800"/>
              <a:gd name="connsiteY722" fmla="*/ 242411 h 514350"/>
              <a:gd name="connsiteX723" fmla="*/ 5025867 w 6400800"/>
              <a:gd name="connsiteY723" fmla="*/ 263366 h 514350"/>
              <a:gd name="connsiteX724" fmla="*/ 5025867 w 6400800"/>
              <a:gd name="connsiteY724" fmla="*/ 276701 h 514350"/>
              <a:gd name="connsiteX725" fmla="*/ 5025867 w 6400800"/>
              <a:gd name="connsiteY725" fmla="*/ 281464 h 514350"/>
              <a:gd name="connsiteX726" fmla="*/ 5010626 w 6400800"/>
              <a:gd name="connsiteY726" fmla="*/ 263366 h 514350"/>
              <a:gd name="connsiteX727" fmla="*/ 4995387 w 6400800"/>
              <a:gd name="connsiteY727" fmla="*/ 248126 h 514350"/>
              <a:gd name="connsiteX728" fmla="*/ 4997292 w 6400800"/>
              <a:gd name="connsiteY728" fmla="*/ 243364 h 514350"/>
              <a:gd name="connsiteX729" fmla="*/ 4994434 w 6400800"/>
              <a:gd name="connsiteY729" fmla="*/ 248126 h 514350"/>
              <a:gd name="connsiteX730" fmla="*/ 4992529 w 6400800"/>
              <a:gd name="connsiteY730" fmla="*/ 246221 h 514350"/>
              <a:gd name="connsiteX731" fmla="*/ 4994434 w 6400800"/>
              <a:gd name="connsiteY731" fmla="*/ 190024 h 514350"/>
              <a:gd name="connsiteX732" fmla="*/ 4983004 w 6400800"/>
              <a:gd name="connsiteY732" fmla="*/ 240506 h 514350"/>
              <a:gd name="connsiteX733" fmla="*/ 4981099 w 6400800"/>
              <a:gd name="connsiteY733" fmla="*/ 238601 h 514350"/>
              <a:gd name="connsiteX734" fmla="*/ 4959192 w 6400800"/>
              <a:gd name="connsiteY734" fmla="*/ 219551 h 514350"/>
              <a:gd name="connsiteX735" fmla="*/ 4978242 w 6400800"/>
              <a:gd name="connsiteY735" fmla="*/ 241459 h 514350"/>
              <a:gd name="connsiteX736" fmla="*/ 4982051 w 6400800"/>
              <a:gd name="connsiteY736" fmla="*/ 246221 h 514350"/>
              <a:gd name="connsiteX737" fmla="*/ 4982051 w 6400800"/>
              <a:gd name="connsiteY737" fmla="*/ 248126 h 514350"/>
              <a:gd name="connsiteX738" fmla="*/ 4976337 w 6400800"/>
              <a:gd name="connsiteY738" fmla="*/ 279559 h 514350"/>
              <a:gd name="connsiteX739" fmla="*/ 4969669 w 6400800"/>
              <a:gd name="connsiteY739" fmla="*/ 290989 h 514350"/>
              <a:gd name="connsiteX740" fmla="*/ 4960144 w 6400800"/>
              <a:gd name="connsiteY740" fmla="*/ 265271 h 514350"/>
              <a:gd name="connsiteX741" fmla="*/ 4960144 w 6400800"/>
              <a:gd name="connsiteY741" fmla="*/ 264319 h 514350"/>
              <a:gd name="connsiteX742" fmla="*/ 4959192 w 6400800"/>
              <a:gd name="connsiteY742" fmla="*/ 237649 h 514350"/>
              <a:gd name="connsiteX743" fmla="*/ 4958239 w 6400800"/>
              <a:gd name="connsiteY743" fmla="*/ 214789 h 514350"/>
              <a:gd name="connsiteX744" fmla="*/ 4968717 w 6400800"/>
              <a:gd name="connsiteY744" fmla="*/ 164306 h 514350"/>
              <a:gd name="connsiteX745" fmla="*/ 4974431 w 6400800"/>
              <a:gd name="connsiteY745" fmla="*/ 134779 h 514350"/>
              <a:gd name="connsiteX746" fmla="*/ 4964906 w 6400800"/>
              <a:gd name="connsiteY746" fmla="*/ 163354 h 514350"/>
              <a:gd name="connsiteX747" fmla="*/ 4955381 w 6400800"/>
              <a:gd name="connsiteY747" fmla="*/ 191929 h 514350"/>
              <a:gd name="connsiteX748" fmla="*/ 4955381 w 6400800"/>
              <a:gd name="connsiteY748" fmla="*/ 176689 h 514350"/>
              <a:gd name="connsiteX749" fmla="*/ 4952524 w 6400800"/>
              <a:gd name="connsiteY749" fmla="*/ 202406 h 514350"/>
              <a:gd name="connsiteX750" fmla="*/ 4952524 w 6400800"/>
              <a:gd name="connsiteY750" fmla="*/ 203359 h 514350"/>
              <a:gd name="connsiteX751" fmla="*/ 4944904 w 6400800"/>
              <a:gd name="connsiteY751" fmla="*/ 227171 h 514350"/>
              <a:gd name="connsiteX752" fmla="*/ 4944904 w 6400800"/>
              <a:gd name="connsiteY752" fmla="*/ 226219 h 514350"/>
              <a:gd name="connsiteX753" fmla="*/ 4936331 w 6400800"/>
              <a:gd name="connsiteY753" fmla="*/ 199549 h 514350"/>
              <a:gd name="connsiteX754" fmla="*/ 4942046 w 6400800"/>
              <a:gd name="connsiteY754" fmla="*/ 236696 h 514350"/>
              <a:gd name="connsiteX755" fmla="*/ 4941094 w 6400800"/>
              <a:gd name="connsiteY755" fmla="*/ 239554 h 514350"/>
              <a:gd name="connsiteX756" fmla="*/ 4922996 w 6400800"/>
              <a:gd name="connsiteY756" fmla="*/ 292894 h 514350"/>
              <a:gd name="connsiteX757" fmla="*/ 4922996 w 6400800"/>
              <a:gd name="connsiteY757" fmla="*/ 289084 h 514350"/>
              <a:gd name="connsiteX758" fmla="*/ 4920139 w 6400800"/>
              <a:gd name="connsiteY758" fmla="*/ 269081 h 514350"/>
              <a:gd name="connsiteX759" fmla="*/ 4919187 w 6400800"/>
              <a:gd name="connsiteY759" fmla="*/ 290036 h 514350"/>
              <a:gd name="connsiteX760" fmla="*/ 4919187 w 6400800"/>
              <a:gd name="connsiteY760" fmla="*/ 296704 h 514350"/>
              <a:gd name="connsiteX761" fmla="*/ 4917281 w 6400800"/>
              <a:gd name="connsiteY761" fmla="*/ 289084 h 514350"/>
              <a:gd name="connsiteX762" fmla="*/ 4911567 w 6400800"/>
              <a:gd name="connsiteY762" fmla="*/ 266224 h 514350"/>
              <a:gd name="connsiteX763" fmla="*/ 4904899 w 6400800"/>
              <a:gd name="connsiteY763" fmla="*/ 246221 h 514350"/>
              <a:gd name="connsiteX764" fmla="*/ 4907756 w 6400800"/>
              <a:gd name="connsiteY764" fmla="*/ 267176 h 514350"/>
              <a:gd name="connsiteX765" fmla="*/ 4909662 w 6400800"/>
              <a:gd name="connsiteY765" fmla="*/ 290989 h 514350"/>
              <a:gd name="connsiteX766" fmla="*/ 4911567 w 6400800"/>
              <a:gd name="connsiteY766" fmla="*/ 321469 h 514350"/>
              <a:gd name="connsiteX767" fmla="*/ 4908709 w 6400800"/>
              <a:gd name="connsiteY767" fmla="*/ 327184 h 514350"/>
              <a:gd name="connsiteX768" fmla="*/ 4902042 w 6400800"/>
              <a:gd name="connsiteY768" fmla="*/ 313849 h 514350"/>
              <a:gd name="connsiteX769" fmla="*/ 4894421 w 6400800"/>
              <a:gd name="connsiteY769" fmla="*/ 298609 h 514350"/>
              <a:gd name="connsiteX770" fmla="*/ 4892517 w 6400800"/>
              <a:gd name="connsiteY770" fmla="*/ 285274 h 514350"/>
              <a:gd name="connsiteX771" fmla="*/ 4891564 w 6400800"/>
              <a:gd name="connsiteY771" fmla="*/ 293846 h 514350"/>
              <a:gd name="connsiteX772" fmla="*/ 4888706 w 6400800"/>
              <a:gd name="connsiteY772" fmla="*/ 289084 h 514350"/>
              <a:gd name="connsiteX773" fmla="*/ 4891564 w 6400800"/>
              <a:gd name="connsiteY773" fmla="*/ 295751 h 514350"/>
              <a:gd name="connsiteX774" fmla="*/ 4887754 w 6400800"/>
              <a:gd name="connsiteY774" fmla="*/ 348139 h 514350"/>
              <a:gd name="connsiteX775" fmla="*/ 4887754 w 6400800"/>
              <a:gd name="connsiteY775" fmla="*/ 357664 h 514350"/>
              <a:gd name="connsiteX776" fmla="*/ 4882991 w 6400800"/>
              <a:gd name="connsiteY776" fmla="*/ 350996 h 514350"/>
              <a:gd name="connsiteX777" fmla="*/ 4882039 w 6400800"/>
              <a:gd name="connsiteY777" fmla="*/ 338614 h 514350"/>
              <a:gd name="connsiteX778" fmla="*/ 4882039 w 6400800"/>
              <a:gd name="connsiteY778" fmla="*/ 337661 h 514350"/>
              <a:gd name="connsiteX779" fmla="*/ 4883944 w 6400800"/>
              <a:gd name="connsiteY779" fmla="*/ 327184 h 514350"/>
              <a:gd name="connsiteX780" fmla="*/ 4885849 w 6400800"/>
              <a:gd name="connsiteY780" fmla="*/ 319564 h 514350"/>
              <a:gd name="connsiteX781" fmla="*/ 4887754 w 6400800"/>
              <a:gd name="connsiteY781" fmla="*/ 312896 h 514350"/>
              <a:gd name="connsiteX782" fmla="*/ 4884896 w 6400800"/>
              <a:gd name="connsiteY782" fmla="*/ 318611 h 514350"/>
              <a:gd name="connsiteX783" fmla="*/ 4882039 w 6400800"/>
              <a:gd name="connsiteY783" fmla="*/ 326231 h 514350"/>
              <a:gd name="connsiteX784" fmla="*/ 4882039 w 6400800"/>
              <a:gd name="connsiteY784" fmla="*/ 328136 h 514350"/>
              <a:gd name="connsiteX785" fmla="*/ 4882039 w 6400800"/>
              <a:gd name="connsiteY785" fmla="*/ 326231 h 514350"/>
              <a:gd name="connsiteX786" fmla="*/ 4877276 w 6400800"/>
              <a:gd name="connsiteY786" fmla="*/ 288131 h 514350"/>
              <a:gd name="connsiteX787" fmla="*/ 4873466 w 6400800"/>
              <a:gd name="connsiteY787" fmla="*/ 263366 h 514350"/>
              <a:gd name="connsiteX788" fmla="*/ 4878229 w 6400800"/>
              <a:gd name="connsiteY788" fmla="*/ 238601 h 514350"/>
              <a:gd name="connsiteX789" fmla="*/ 4882039 w 6400800"/>
              <a:gd name="connsiteY789" fmla="*/ 211931 h 514350"/>
              <a:gd name="connsiteX790" fmla="*/ 4874419 w 6400800"/>
              <a:gd name="connsiteY790" fmla="*/ 237649 h 514350"/>
              <a:gd name="connsiteX791" fmla="*/ 4870609 w 6400800"/>
              <a:gd name="connsiteY791" fmla="*/ 249079 h 514350"/>
              <a:gd name="connsiteX792" fmla="*/ 4866799 w 6400800"/>
              <a:gd name="connsiteY792" fmla="*/ 231934 h 514350"/>
              <a:gd name="connsiteX793" fmla="*/ 4862037 w 6400800"/>
              <a:gd name="connsiteY793" fmla="*/ 210979 h 514350"/>
              <a:gd name="connsiteX794" fmla="*/ 4862989 w 6400800"/>
              <a:gd name="connsiteY794" fmla="*/ 232886 h 514350"/>
              <a:gd name="connsiteX795" fmla="*/ 4863941 w 6400800"/>
              <a:gd name="connsiteY795" fmla="*/ 248126 h 514350"/>
              <a:gd name="connsiteX796" fmla="*/ 4863941 w 6400800"/>
              <a:gd name="connsiteY796" fmla="*/ 261461 h 514350"/>
              <a:gd name="connsiteX797" fmla="*/ 4860131 w 6400800"/>
              <a:gd name="connsiteY797" fmla="*/ 264319 h 514350"/>
              <a:gd name="connsiteX798" fmla="*/ 4843939 w 6400800"/>
              <a:gd name="connsiteY798" fmla="*/ 281464 h 514350"/>
              <a:gd name="connsiteX799" fmla="*/ 4841081 w 6400800"/>
              <a:gd name="connsiteY799" fmla="*/ 270986 h 514350"/>
              <a:gd name="connsiteX800" fmla="*/ 4842987 w 6400800"/>
              <a:gd name="connsiteY800" fmla="*/ 266224 h 514350"/>
              <a:gd name="connsiteX801" fmla="*/ 4841081 w 6400800"/>
              <a:gd name="connsiteY801" fmla="*/ 269081 h 514350"/>
              <a:gd name="connsiteX802" fmla="*/ 4840129 w 6400800"/>
              <a:gd name="connsiteY802" fmla="*/ 262414 h 514350"/>
              <a:gd name="connsiteX803" fmla="*/ 4840129 w 6400800"/>
              <a:gd name="connsiteY803" fmla="*/ 270034 h 514350"/>
              <a:gd name="connsiteX804" fmla="*/ 4833462 w 6400800"/>
              <a:gd name="connsiteY804" fmla="*/ 278606 h 514350"/>
              <a:gd name="connsiteX805" fmla="*/ 4822984 w 6400800"/>
              <a:gd name="connsiteY805" fmla="*/ 294799 h 514350"/>
              <a:gd name="connsiteX806" fmla="*/ 4816316 w 6400800"/>
              <a:gd name="connsiteY806" fmla="*/ 304324 h 514350"/>
              <a:gd name="connsiteX807" fmla="*/ 4809649 w 6400800"/>
              <a:gd name="connsiteY807" fmla="*/ 315754 h 514350"/>
              <a:gd name="connsiteX808" fmla="*/ 4807744 w 6400800"/>
              <a:gd name="connsiteY808" fmla="*/ 318611 h 514350"/>
              <a:gd name="connsiteX809" fmla="*/ 4807744 w 6400800"/>
              <a:gd name="connsiteY809" fmla="*/ 304324 h 514350"/>
              <a:gd name="connsiteX810" fmla="*/ 4803934 w 6400800"/>
              <a:gd name="connsiteY810" fmla="*/ 327184 h 514350"/>
              <a:gd name="connsiteX811" fmla="*/ 4795362 w 6400800"/>
              <a:gd name="connsiteY811" fmla="*/ 342424 h 514350"/>
              <a:gd name="connsiteX812" fmla="*/ 4795362 w 6400800"/>
              <a:gd name="connsiteY812" fmla="*/ 324326 h 514350"/>
              <a:gd name="connsiteX813" fmla="*/ 4795362 w 6400800"/>
              <a:gd name="connsiteY813" fmla="*/ 311944 h 514350"/>
              <a:gd name="connsiteX814" fmla="*/ 4796314 w 6400800"/>
              <a:gd name="connsiteY814" fmla="*/ 302419 h 514350"/>
              <a:gd name="connsiteX815" fmla="*/ 4797266 w 6400800"/>
              <a:gd name="connsiteY815" fmla="*/ 297656 h 514350"/>
              <a:gd name="connsiteX816" fmla="*/ 4803934 w 6400800"/>
              <a:gd name="connsiteY816" fmla="*/ 264319 h 514350"/>
              <a:gd name="connsiteX817" fmla="*/ 4815364 w 6400800"/>
              <a:gd name="connsiteY817" fmla="*/ 192881 h 514350"/>
              <a:gd name="connsiteX818" fmla="*/ 4792504 w 6400800"/>
              <a:gd name="connsiteY818" fmla="*/ 262414 h 514350"/>
              <a:gd name="connsiteX819" fmla="*/ 4790599 w 6400800"/>
              <a:gd name="connsiteY819" fmla="*/ 268129 h 514350"/>
              <a:gd name="connsiteX820" fmla="*/ 4788694 w 6400800"/>
              <a:gd name="connsiteY820" fmla="*/ 250031 h 514350"/>
              <a:gd name="connsiteX821" fmla="*/ 4787741 w 6400800"/>
              <a:gd name="connsiteY821" fmla="*/ 270986 h 514350"/>
              <a:gd name="connsiteX822" fmla="*/ 4787741 w 6400800"/>
              <a:gd name="connsiteY822" fmla="*/ 281464 h 514350"/>
              <a:gd name="connsiteX823" fmla="*/ 4782979 w 6400800"/>
              <a:gd name="connsiteY823" fmla="*/ 299561 h 514350"/>
              <a:gd name="connsiteX824" fmla="*/ 4782979 w 6400800"/>
              <a:gd name="connsiteY824" fmla="*/ 293846 h 514350"/>
              <a:gd name="connsiteX825" fmla="*/ 4784884 w 6400800"/>
              <a:gd name="connsiteY825" fmla="*/ 263366 h 514350"/>
              <a:gd name="connsiteX826" fmla="*/ 4786789 w 6400800"/>
              <a:gd name="connsiteY826" fmla="*/ 239554 h 514350"/>
              <a:gd name="connsiteX827" fmla="*/ 4789647 w 6400800"/>
              <a:gd name="connsiteY827" fmla="*/ 218599 h 514350"/>
              <a:gd name="connsiteX828" fmla="*/ 4782979 w 6400800"/>
              <a:gd name="connsiteY828" fmla="*/ 238601 h 514350"/>
              <a:gd name="connsiteX829" fmla="*/ 4777264 w 6400800"/>
              <a:gd name="connsiteY829" fmla="*/ 262414 h 514350"/>
              <a:gd name="connsiteX830" fmla="*/ 4776312 w 6400800"/>
              <a:gd name="connsiteY830" fmla="*/ 269081 h 514350"/>
              <a:gd name="connsiteX831" fmla="*/ 4773454 w 6400800"/>
              <a:gd name="connsiteY831" fmla="*/ 251936 h 514350"/>
              <a:gd name="connsiteX832" fmla="*/ 4773454 w 6400800"/>
              <a:gd name="connsiteY832" fmla="*/ 284321 h 514350"/>
              <a:gd name="connsiteX833" fmla="*/ 4771549 w 6400800"/>
              <a:gd name="connsiteY833" fmla="*/ 293846 h 514350"/>
              <a:gd name="connsiteX834" fmla="*/ 4771549 w 6400800"/>
              <a:gd name="connsiteY834" fmla="*/ 295751 h 514350"/>
              <a:gd name="connsiteX835" fmla="*/ 4767739 w 6400800"/>
              <a:gd name="connsiteY835" fmla="*/ 260509 h 514350"/>
              <a:gd name="connsiteX836" fmla="*/ 4764881 w 6400800"/>
              <a:gd name="connsiteY836" fmla="*/ 297656 h 514350"/>
              <a:gd name="connsiteX837" fmla="*/ 4755356 w 6400800"/>
              <a:gd name="connsiteY837" fmla="*/ 276701 h 514350"/>
              <a:gd name="connsiteX838" fmla="*/ 4750594 w 6400800"/>
              <a:gd name="connsiteY838" fmla="*/ 270034 h 514350"/>
              <a:gd name="connsiteX839" fmla="*/ 4758214 w 6400800"/>
              <a:gd name="connsiteY839" fmla="*/ 243364 h 514350"/>
              <a:gd name="connsiteX840" fmla="*/ 4780122 w 6400800"/>
              <a:gd name="connsiteY840" fmla="*/ 161449 h 514350"/>
              <a:gd name="connsiteX841" fmla="*/ 4787741 w 6400800"/>
              <a:gd name="connsiteY841" fmla="*/ 130016 h 514350"/>
              <a:gd name="connsiteX842" fmla="*/ 4776312 w 6400800"/>
              <a:gd name="connsiteY842" fmla="*/ 160496 h 514350"/>
              <a:gd name="connsiteX843" fmla="*/ 4747737 w 6400800"/>
              <a:gd name="connsiteY843" fmla="*/ 240506 h 514350"/>
              <a:gd name="connsiteX844" fmla="*/ 4742022 w 6400800"/>
              <a:gd name="connsiteY844" fmla="*/ 257651 h 514350"/>
              <a:gd name="connsiteX845" fmla="*/ 4742022 w 6400800"/>
              <a:gd name="connsiteY845" fmla="*/ 257651 h 514350"/>
              <a:gd name="connsiteX846" fmla="*/ 4727734 w 6400800"/>
              <a:gd name="connsiteY846" fmla="*/ 244316 h 514350"/>
              <a:gd name="connsiteX847" fmla="*/ 4721066 w 6400800"/>
              <a:gd name="connsiteY847" fmla="*/ 240506 h 514350"/>
              <a:gd name="connsiteX848" fmla="*/ 4716304 w 6400800"/>
              <a:gd name="connsiteY848" fmla="*/ 238601 h 514350"/>
              <a:gd name="connsiteX849" fmla="*/ 4712494 w 6400800"/>
              <a:gd name="connsiteY849" fmla="*/ 237649 h 514350"/>
              <a:gd name="connsiteX850" fmla="*/ 4716304 w 6400800"/>
              <a:gd name="connsiteY850" fmla="*/ 239554 h 514350"/>
              <a:gd name="connsiteX851" fmla="*/ 4725829 w 6400800"/>
              <a:gd name="connsiteY851" fmla="*/ 246221 h 514350"/>
              <a:gd name="connsiteX852" fmla="*/ 4736306 w 6400800"/>
              <a:gd name="connsiteY852" fmla="*/ 260509 h 514350"/>
              <a:gd name="connsiteX853" fmla="*/ 4739164 w 6400800"/>
              <a:gd name="connsiteY853" fmla="*/ 266224 h 514350"/>
              <a:gd name="connsiteX854" fmla="*/ 4729639 w 6400800"/>
              <a:gd name="connsiteY854" fmla="*/ 293846 h 514350"/>
              <a:gd name="connsiteX855" fmla="*/ 4728687 w 6400800"/>
              <a:gd name="connsiteY855" fmla="*/ 295751 h 514350"/>
              <a:gd name="connsiteX856" fmla="*/ 4728687 w 6400800"/>
              <a:gd name="connsiteY856" fmla="*/ 294799 h 514350"/>
              <a:gd name="connsiteX857" fmla="*/ 4728687 w 6400800"/>
              <a:gd name="connsiteY857" fmla="*/ 290989 h 514350"/>
              <a:gd name="connsiteX858" fmla="*/ 4727734 w 6400800"/>
              <a:gd name="connsiteY858" fmla="*/ 293846 h 514350"/>
              <a:gd name="connsiteX859" fmla="*/ 4717256 w 6400800"/>
              <a:gd name="connsiteY859" fmla="*/ 270986 h 514350"/>
              <a:gd name="connsiteX860" fmla="*/ 4714399 w 6400800"/>
              <a:gd name="connsiteY860" fmla="*/ 265271 h 514350"/>
              <a:gd name="connsiteX861" fmla="*/ 4716304 w 6400800"/>
              <a:gd name="connsiteY861" fmla="*/ 252889 h 514350"/>
              <a:gd name="connsiteX862" fmla="*/ 4713447 w 6400800"/>
              <a:gd name="connsiteY862" fmla="*/ 262414 h 514350"/>
              <a:gd name="connsiteX863" fmla="*/ 4706779 w 6400800"/>
              <a:gd name="connsiteY863" fmla="*/ 248126 h 514350"/>
              <a:gd name="connsiteX864" fmla="*/ 4712494 w 6400800"/>
              <a:gd name="connsiteY864" fmla="*/ 267176 h 514350"/>
              <a:gd name="connsiteX865" fmla="*/ 4708684 w 6400800"/>
              <a:gd name="connsiteY865" fmla="*/ 277654 h 514350"/>
              <a:gd name="connsiteX866" fmla="*/ 4694397 w 6400800"/>
              <a:gd name="connsiteY866" fmla="*/ 236696 h 514350"/>
              <a:gd name="connsiteX867" fmla="*/ 4702969 w 6400800"/>
              <a:gd name="connsiteY867" fmla="*/ 293846 h 514350"/>
              <a:gd name="connsiteX868" fmla="*/ 4691539 w 6400800"/>
              <a:gd name="connsiteY868" fmla="*/ 331946 h 514350"/>
              <a:gd name="connsiteX869" fmla="*/ 4690587 w 6400800"/>
              <a:gd name="connsiteY869" fmla="*/ 329089 h 514350"/>
              <a:gd name="connsiteX870" fmla="*/ 4682966 w 6400800"/>
              <a:gd name="connsiteY870" fmla="*/ 313849 h 514350"/>
              <a:gd name="connsiteX871" fmla="*/ 4684872 w 6400800"/>
              <a:gd name="connsiteY871" fmla="*/ 322421 h 514350"/>
              <a:gd name="connsiteX872" fmla="*/ 4684872 w 6400800"/>
              <a:gd name="connsiteY872" fmla="*/ 322421 h 514350"/>
              <a:gd name="connsiteX873" fmla="*/ 4671537 w 6400800"/>
              <a:gd name="connsiteY873" fmla="*/ 304324 h 514350"/>
              <a:gd name="connsiteX874" fmla="*/ 4682014 w 6400800"/>
              <a:gd name="connsiteY874" fmla="*/ 324326 h 514350"/>
              <a:gd name="connsiteX875" fmla="*/ 4688681 w 6400800"/>
              <a:gd name="connsiteY875" fmla="*/ 337661 h 514350"/>
              <a:gd name="connsiteX876" fmla="*/ 4689634 w 6400800"/>
              <a:gd name="connsiteY876" fmla="*/ 340519 h 514350"/>
              <a:gd name="connsiteX877" fmla="*/ 4682966 w 6400800"/>
              <a:gd name="connsiteY877" fmla="*/ 366236 h 514350"/>
              <a:gd name="connsiteX878" fmla="*/ 4678204 w 6400800"/>
              <a:gd name="connsiteY878" fmla="*/ 359569 h 514350"/>
              <a:gd name="connsiteX879" fmla="*/ 4669631 w 6400800"/>
              <a:gd name="connsiteY879" fmla="*/ 349091 h 514350"/>
              <a:gd name="connsiteX880" fmla="*/ 4668679 w 6400800"/>
              <a:gd name="connsiteY880" fmla="*/ 348139 h 514350"/>
              <a:gd name="connsiteX881" fmla="*/ 4669631 w 6400800"/>
              <a:gd name="connsiteY881" fmla="*/ 330994 h 514350"/>
              <a:gd name="connsiteX882" fmla="*/ 4669631 w 6400800"/>
              <a:gd name="connsiteY882" fmla="*/ 310991 h 514350"/>
              <a:gd name="connsiteX883" fmla="*/ 4669631 w 6400800"/>
              <a:gd name="connsiteY883" fmla="*/ 313849 h 514350"/>
              <a:gd name="connsiteX884" fmla="*/ 4670584 w 6400800"/>
              <a:gd name="connsiteY884" fmla="*/ 301466 h 514350"/>
              <a:gd name="connsiteX885" fmla="*/ 4670584 w 6400800"/>
              <a:gd name="connsiteY885" fmla="*/ 287179 h 514350"/>
              <a:gd name="connsiteX886" fmla="*/ 4675347 w 6400800"/>
              <a:gd name="connsiteY886" fmla="*/ 274796 h 514350"/>
              <a:gd name="connsiteX887" fmla="*/ 4689634 w 6400800"/>
              <a:gd name="connsiteY887" fmla="*/ 250984 h 514350"/>
              <a:gd name="connsiteX888" fmla="*/ 4681062 w 6400800"/>
              <a:gd name="connsiteY888" fmla="*/ 262414 h 514350"/>
              <a:gd name="connsiteX889" fmla="*/ 4686776 w 6400800"/>
              <a:gd name="connsiteY889" fmla="*/ 248126 h 514350"/>
              <a:gd name="connsiteX890" fmla="*/ 4675347 w 6400800"/>
              <a:gd name="connsiteY890" fmla="*/ 265271 h 514350"/>
              <a:gd name="connsiteX891" fmla="*/ 4670584 w 6400800"/>
              <a:gd name="connsiteY891" fmla="*/ 272891 h 514350"/>
              <a:gd name="connsiteX892" fmla="*/ 4670584 w 6400800"/>
              <a:gd name="connsiteY892" fmla="*/ 268129 h 514350"/>
              <a:gd name="connsiteX893" fmla="*/ 4668679 w 6400800"/>
              <a:gd name="connsiteY893" fmla="*/ 250984 h 514350"/>
              <a:gd name="connsiteX894" fmla="*/ 4669631 w 6400800"/>
              <a:gd name="connsiteY894" fmla="*/ 247174 h 514350"/>
              <a:gd name="connsiteX895" fmla="*/ 4671537 w 6400800"/>
              <a:gd name="connsiteY895" fmla="*/ 222409 h 514350"/>
              <a:gd name="connsiteX896" fmla="*/ 4670584 w 6400800"/>
              <a:gd name="connsiteY896" fmla="*/ 229076 h 514350"/>
              <a:gd name="connsiteX897" fmla="*/ 4666774 w 6400800"/>
              <a:gd name="connsiteY897" fmla="*/ 242411 h 514350"/>
              <a:gd name="connsiteX898" fmla="*/ 4666774 w 6400800"/>
              <a:gd name="connsiteY898" fmla="*/ 241459 h 514350"/>
              <a:gd name="connsiteX899" fmla="*/ 4666774 w 6400800"/>
              <a:gd name="connsiteY899" fmla="*/ 241459 h 514350"/>
              <a:gd name="connsiteX900" fmla="*/ 4666774 w 6400800"/>
              <a:gd name="connsiteY900" fmla="*/ 241459 h 514350"/>
              <a:gd name="connsiteX901" fmla="*/ 4662012 w 6400800"/>
              <a:gd name="connsiteY901" fmla="*/ 228124 h 514350"/>
              <a:gd name="connsiteX902" fmla="*/ 4660106 w 6400800"/>
              <a:gd name="connsiteY902" fmla="*/ 222409 h 514350"/>
              <a:gd name="connsiteX903" fmla="*/ 4661059 w 6400800"/>
              <a:gd name="connsiteY903" fmla="*/ 228124 h 514350"/>
              <a:gd name="connsiteX904" fmla="*/ 4662964 w 6400800"/>
              <a:gd name="connsiteY904" fmla="*/ 244316 h 514350"/>
              <a:gd name="connsiteX905" fmla="*/ 4662964 w 6400800"/>
              <a:gd name="connsiteY905" fmla="*/ 246221 h 514350"/>
              <a:gd name="connsiteX906" fmla="*/ 4662964 w 6400800"/>
              <a:gd name="connsiteY906" fmla="*/ 246221 h 514350"/>
              <a:gd name="connsiteX907" fmla="*/ 4654391 w 6400800"/>
              <a:gd name="connsiteY907" fmla="*/ 262414 h 514350"/>
              <a:gd name="connsiteX908" fmla="*/ 4650581 w 6400800"/>
              <a:gd name="connsiteY908" fmla="*/ 271939 h 514350"/>
              <a:gd name="connsiteX909" fmla="*/ 4646772 w 6400800"/>
              <a:gd name="connsiteY909" fmla="*/ 261461 h 514350"/>
              <a:gd name="connsiteX910" fmla="*/ 4645819 w 6400800"/>
              <a:gd name="connsiteY910" fmla="*/ 259556 h 514350"/>
              <a:gd name="connsiteX911" fmla="*/ 4646772 w 6400800"/>
              <a:gd name="connsiteY911" fmla="*/ 253841 h 514350"/>
              <a:gd name="connsiteX912" fmla="*/ 4653439 w 6400800"/>
              <a:gd name="connsiteY912" fmla="*/ 227171 h 514350"/>
              <a:gd name="connsiteX913" fmla="*/ 4660106 w 6400800"/>
              <a:gd name="connsiteY913" fmla="*/ 204311 h 514350"/>
              <a:gd name="connsiteX914" fmla="*/ 4650581 w 6400800"/>
              <a:gd name="connsiteY914" fmla="*/ 226219 h 514350"/>
              <a:gd name="connsiteX915" fmla="*/ 4641056 w 6400800"/>
              <a:gd name="connsiteY915" fmla="*/ 251936 h 514350"/>
              <a:gd name="connsiteX916" fmla="*/ 4636294 w 6400800"/>
              <a:gd name="connsiteY916" fmla="*/ 267176 h 514350"/>
              <a:gd name="connsiteX917" fmla="*/ 4636294 w 6400800"/>
              <a:gd name="connsiteY917" fmla="*/ 259556 h 514350"/>
              <a:gd name="connsiteX918" fmla="*/ 4638199 w 6400800"/>
              <a:gd name="connsiteY918" fmla="*/ 242411 h 514350"/>
              <a:gd name="connsiteX919" fmla="*/ 4639151 w 6400800"/>
              <a:gd name="connsiteY919" fmla="*/ 235744 h 514350"/>
              <a:gd name="connsiteX920" fmla="*/ 4637247 w 6400800"/>
              <a:gd name="connsiteY920" fmla="*/ 241459 h 514350"/>
              <a:gd name="connsiteX921" fmla="*/ 4632484 w 6400800"/>
              <a:gd name="connsiteY921" fmla="*/ 258604 h 514350"/>
              <a:gd name="connsiteX922" fmla="*/ 4632484 w 6400800"/>
              <a:gd name="connsiteY922" fmla="*/ 258604 h 514350"/>
              <a:gd name="connsiteX923" fmla="*/ 4631531 w 6400800"/>
              <a:gd name="connsiteY923" fmla="*/ 254794 h 514350"/>
              <a:gd name="connsiteX924" fmla="*/ 4632484 w 6400800"/>
              <a:gd name="connsiteY924" fmla="*/ 259556 h 514350"/>
              <a:gd name="connsiteX925" fmla="*/ 4628674 w 6400800"/>
              <a:gd name="connsiteY925" fmla="*/ 285274 h 514350"/>
              <a:gd name="connsiteX926" fmla="*/ 4628674 w 6400800"/>
              <a:gd name="connsiteY926" fmla="*/ 293846 h 514350"/>
              <a:gd name="connsiteX927" fmla="*/ 4625816 w 6400800"/>
              <a:gd name="connsiteY927" fmla="*/ 303371 h 514350"/>
              <a:gd name="connsiteX928" fmla="*/ 4610576 w 6400800"/>
              <a:gd name="connsiteY928" fmla="*/ 293846 h 514350"/>
              <a:gd name="connsiteX929" fmla="*/ 4604862 w 6400800"/>
              <a:gd name="connsiteY929" fmla="*/ 290989 h 514350"/>
              <a:gd name="connsiteX930" fmla="*/ 4610576 w 6400800"/>
              <a:gd name="connsiteY930" fmla="*/ 294799 h 514350"/>
              <a:gd name="connsiteX931" fmla="*/ 4624864 w 6400800"/>
              <a:gd name="connsiteY931" fmla="*/ 307181 h 514350"/>
              <a:gd name="connsiteX932" fmla="*/ 4625816 w 6400800"/>
              <a:gd name="connsiteY932" fmla="*/ 308134 h 514350"/>
              <a:gd name="connsiteX933" fmla="*/ 4622006 w 6400800"/>
              <a:gd name="connsiteY933" fmla="*/ 325279 h 514350"/>
              <a:gd name="connsiteX934" fmla="*/ 4619149 w 6400800"/>
              <a:gd name="connsiteY934" fmla="*/ 343376 h 514350"/>
              <a:gd name="connsiteX935" fmla="*/ 4607719 w 6400800"/>
              <a:gd name="connsiteY935" fmla="*/ 306229 h 514350"/>
              <a:gd name="connsiteX936" fmla="*/ 4602956 w 6400800"/>
              <a:gd name="connsiteY936" fmla="*/ 290989 h 514350"/>
              <a:gd name="connsiteX937" fmla="*/ 4601051 w 6400800"/>
              <a:gd name="connsiteY937" fmla="*/ 269081 h 514350"/>
              <a:gd name="connsiteX938" fmla="*/ 4599147 w 6400800"/>
              <a:gd name="connsiteY938" fmla="*/ 248126 h 514350"/>
              <a:gd name="connsiteX939" fmla="*/ 4597241 w 6400800"/>
              <a:gd name="connsiteY939" fmla="*/ 269081 h 514350"/>
              <a:gd name="connsiteX940" fmla="*/ 4597241 w 6400800"/>
              <a:gd name="connsiteY940" fmla="*/ 271939 h 514350"/>
              <a:gd name="connsiteX941" fmla="*/ 4589622 w 6400800"/>
              <a:gd name="connsiteY941" fmla="*/ 250031 h 514350"/>
              <a:gd name="connsiteX942" fmla="*/ 4589622 w 6400800"/>
              <a:gd name="connsiteY942" fmla="*/ 240506 h 514350"/>
              <a:gd name="connsiteX943" fmla="*/ 4590574 w 6400800"/>
              <a:gd name="connsiteY943" fmla="*/ 197644 h 514350"/>
              <a:gd name="connsiteX944" fmla="*/ 4590574 w 6400800"/>
              <a:gd name="connsiteY944" fmla="*/ 109061 h 514350"/>
              <a:gd name="connsiteX945" fmla="*/ 4579144 w 6400800"/>
              <a:gd name="connsiteY945" fmla="*/ 197644 h 514350"/>
              <a:gd name="connsiteX946" fmla="*/ 4574381 w 6400800"/>
              <a:gd name="connsiteY946" fmla="*/ 240506 h 514350"/>
              <a:gd name="connsiteX947" fmla="*/ 4573429 w 6400800"/>
              <a:gd name="connsiteY947" fmla="*/ 256699 h 514350"/>
              <a:gd name="connsiteX948" fmla="*/ 4572476 w 6400800"/>
              <a:gd name="connsiteY948" fmla="*/ 257651 h 514350"/>
              <a:gd name="connsiteX949" fmla="*/ 4563904 w 6400800"/>
              <a:gd name="connsiteY949" fmla="*/ 265271 h 514350"/>
              <a:gd name="connsiteX950" fmla="*/ 4563904 w 6400800"/>
              <a:gd name="connsiteY950" fmla="*/ 264319 h 514350"/>
              <a:gd name="connsiteX951" fmla="*/ 4559141 w 6400800"/>
              <a:gd name="connsiteY951" fmla="*/ 255746 h 514350"/>
              <a:gd name="connsiteX952" fmla="*/ 4560094 w 6400800"/>
              <a:gd name="connsiteY952" fmla="*/ 249079 h 514350"/>
              <a:gd name="connsiteX953" fmla="*/ 4576287 w 6400800"/>
              <a:gd name="connsiteY953" fmla="*/ 159544 h 514350"/>
              <a:gd name="connsiteX954" fmla="*/ 4550569 w 6400800"/>
              <a:gd name="connsiteY954" fmla="*/ 243364 h 514350"/>
              <a:gd name="connsiteX955" fmla="*/ 4550569 w 6400800"/>
              <a:gd name="connsiteY955" fmla="*/ 243364 h 514350"/>
              <a:gd name="connsiteX956" fmla="*/ 4550569 w 6400800"/>
              <a:gd name="connsiteY956" fmla="*/ 243364 h 514350"/>
              <a:gd name="connsiteX957" fmla="*/ 4549616 w 6400800"/>
              <a:gd name="connsiteY957" fmla="*/ 246221 h 514350"/>
              <a:gd name="connsiteX958" fmla="*/ 4548664 w 6400800"/>
              <a:gd name="connsiteY958" fmla="*/ 248126 h 514350"/>
              <a:gd name="connsiteX959" fmla="*/ 4548664 w 6400800"/>
              <a:gd name="connsiteY959" fmla="*/ 248126 h 514350"/>
              <a:gd name="connsiteX960" fmla="*/ 4548664 w 6400800"/>
              <a:gd name="connsiteY960" fmla="*/ 248126 h 514350"/>
              <a:gd name="connsiteX961" fmla="*/ 4536281 w 6400800"/>
              <a:gd name="connsiteY961" fmla="*/ 292894 h 514350"/>
              <a:gd name="connsiteX962" fmla="*/ 4531519 w 6400800"/>
              <a:gd name="connsiteY962" fmla="*/ 241459 h 514350"/>
              <a:gd name="connsiteX963" fmla="*/ 4525804 w 6400800"/>
              <a:gd name="connsiteY963" fmla="*/ 303371 h 514350"/>
              <a:gd name="connsiteX964" fmla="*/ 4525804 w 6400800"/>
              <a:gd name="connsiteY964" fmla="*/ 309086 h 514350"/>
              <a:gd name="connsiteX965" fmla="*/ 4524851 w 6400800"/>
              <a:gd name="connsiteY965" fmla="*/ 308134 h 514350"/>
              <a:gd name="connsiteX966" fmla="*/ 4525804 w 6400800"/>
              <a:gd name="connsiteY966" fmla="*/ 310039 h 514350"/>
              <a:gd name="connsiteX967" fmla="*/ 4523899 w 6400800"/>
              <a:gd name="connsiteY967" fmla="*/ 333851 h 514350"/>
              <a:gd name="connsiteX968" fmla="*/ 4523899 w 6400800"/>
              <a:gd name="connsiteY968" fmla="*/ 337661 h 514350"/>
              <a:gd name="connsiteX969" fmla="*/ 4522947 w 6400800"/>
              <a:gd name="connsiteY969" fmla="*/ 339566 h 514350"/>
              <a:gd name="connsiteX970" fmla="*/ 4517231 w 6400800"/>
              <a:gd name="connsiteY970" fmla="*/ 322421 h 514350"/>
              <a:gd name="connsiteX971" fmla="*/ 4514374 w 6400800"/>
              <a:gd name="connsiteY971" fmla="*/ 301466 h 514350"/>
              <a:gd name="connsiteX972" fmla="*/ 4517231 w 6400800"/>
              <a:gd name="connsiteY972" fmla="*/ 297656 h 514350"/>
              <a:gd name="connsiteX973" fmla="*/ 4521041 w 6400800"/>
              <a:gd name="connsiteY973" fmla="*/ 291941 h 514350"/>
              <a:gd name="connsiteX974" fmla="*/ 4516279 w 6400800"/>
              <a:gd name="connsiteY974" fmla="*/ 297656 h 514350"/>
              <a:gd name="connsiteX975" fmla="*/ 4514374 w 6400800"/>
              <a:gd name="connsiteY975" fmla="*/ 300514 h 514350"/>
              <a:gd name="connsiteX976" fmla="*/ 4514374 w 6400800"/>
              <a:gd name="connsiteY976" fmla="*/ 298609 h 514350"/>
              <a:gd name="connsiteX977" fmla="*/ 4517231 w 6400800"/>
              <a:gd name="connsiteY977" fmla="*/ 293846 h 514350"/>
              <a:gd name="connsiteX978" fmla="*/ 4520089 w 6400800"/>
              <a:gd name="connsiteY978" fmla="*/ 288131 h 514350"/>
              <a:gd name="connsiteX979" fmla="*/ 4516279 w 6400800"/>
              <a:gd name="connsiteY979" fmla="*/ 292894 h 514350"/>
              <a:gd name="connsiteX980" fmla="*/ 4514374 w 6400800"/>
              <a:gd name="connsiteY980" fmla="*/ 295751 h 514350"/>
              <a:gd name="connsiteX981" fmla="*/ 4512469 w 6400800"/>
              <a:gd name="connsiteY981" fmla="*/ 281464 h 514350"/>
              <a:gd name="connsiteX982" fmla="*/ 4511516 w 6400800"/>
              <a:gd name="connsiteY982" fmla="*/ 268129 h 514350"/>
              <a:gd name="connsiteX983" fmla="*/ 4510564 w 6400800"/>
              <a:gd name="connsiteY983" fmla="*/ 272891 h 514350"/>
              <a:gd name="connsiteX984" fmla="*/ 4506754 w 6400800"/>
              <a:gd name="connsiteY984" fmla="*/ 250984 h 514350"/>
              <a:gd name="connsiteX985" fmla="*/ 4506754 w 6400800"/>
              <a:gd name="connsiteY985" fmla="*/ 292894 h 514350"/>
              <a:gd name="connsiteX986" fmla="*/ 4501991 w 6400800"/>
              <a:gd name="connsiteY986" fmla="*/ 282416 h 514350"/>
              <a:gd name="connsiteX987" fmla="*/ 4494372 w 6400800"/>
              <a:gd name="connsiteY987" fmla="*/ 267176 h 514350"/>
              <a:gd name="connsiteX988" fmla="*/ 4486751 w 6400800"/>
              <a:gd name="connsiteY988" fmla="*/ 254794 h 514350"/>
              <a:gd name="connsiteX989" fmla="*/ 4480084 w 6400800"/>
              <a:gd name="connsiteY989" fmla="*/ 245269 h 514350"/>
              <a:gd name="connsiteX990" fmla="*/ 4474369 w 6400800"/>
              <a:gd name="connsiteY990" fmla="*/ 238601 h 514350"/>
              <a:gd name="connsiteX991" fmla="*/ 4469606 w 6400800"/>
              <a:gd name="connsiteY991" fmla="*/ 233839 h 514350"/>
              <a:gd name="connsiteX992" fmla="*/ 4471512 w 6400800"/>
              <a:gd name="connsiteY992" fmla="*/ 225266 h 514350"/>
              <a:gd name="connsiteX993" fmla="*/ 4477226 w 6400800"/>
              <a:gd name="connsiteY993" fmla="*/ 198596 h 514350"/>
              <a:gd name="connsiteX994" fmla="*/ 4481037 w 6400800"/>
              <a:gd name="connsiteY994" fmla="*/ 175736 h 514350"/>
              <a:gd name="connsiteX995" fmla="*/ 4473416 w 6400800"/>
              <a:gd name="connsiteY995" fmla="*/ 197644 h 514350"/>
              <a:gd name="connsiteX996" fmla="*/ 4463891 w 6400800"/>
              <a:gd name="connsiteY996" fmla="*/ 222409 h 514350"/>
              <a:gd name="connsiteX997" fmla="*/ 4455319 w 6400800"/>
              <a:gd name="connsiteY997" fmla="*/ 244316 h 514350"/>
              <a:gd name="connsiteX998" fmla="*/ 4453414 w 6400800"/>
              <a:gd name="connsiteY998" fmla="*/ 237649 h 514350"/>
              <a:gd name="connsiteX999" fmla="*/ 4454366 w 6400800"/>
              <a:gd name="connsiteY999" fmla="*/ 247174 h 514350"/>
              <a:gd name="connsiteX1000" fmla="*/ 4451509 w 6400800"/>
              <a:gd name="connsiteY1000" fmla="*/ 253841 h 514350"/>
              <a:gd name="connsiteX1001" fmla="*/ 4436269 w 6400800"/>
              <a:gd name="connsiteY1001" fmla="*/ 289084 h 514350"/>
              <a:gd name="connsiteX1002" fmla="*/ 4435316 w 6400800"/>
              <a:gd name="connsiteY1002" fmla="*/ 287179 h 514350"/>
              <a:gd name="connsiteX1003" fmla="*/ 4438174 w 6400800"/>
              <a:gd name="connsiteY1003" fmla="*/ 274796 h 514350"/>
              <a:gd name="connsiteX1004" fmla="*/ 4444841 w 6400800"/>
              <a:gd name="connsiteY1004" fmla="*/ 247174 h 514350"/>
              <a:gd name="connsiteX1005" fmla="*/ 4454366 w 6400800"/>
              <a:gd name="connsiteY1005" fmla="*/ 195739 h 514350"/>
              <a:gd name="connsiteX1006" fmla="*/ 4460081 w 6400800"/>
              <a:gd name="connsiteY1006" fmla="*/ 151924 h 514350"/>
              <a:gd name="connsiteX1007" fmla="*/ 4461987 w 6400800"/>
              <a:gd name="connsiteY1007" fmla="*/ 133826 h 514350"/>
              <a:gd name="connsiteX1008" fmla="*/ 4462939 w 6400800"/>
              <a:gd name="connsiteY1008" fmla="*/ 118586 h 514350"/>
              <a:gd name="connsiteX1009" fmla="*/ 4463891 w 6400800"/>
              <a:gd name="connsiteY1009" fmla="*/ 89059 h 514350"/>
              <a:gd name="connsiteX1010" fmla="*/ 4458176 w 6400800"/>
              <a:gd name="connsiteY1010" fmla="*/ 118586 h 514350"/>
              <a:gd name="connsiteX1011" fmla="*/ 4455319 w 6400800"/>
              <a:gd name="connsiteY1011" fmla="*/ 133826 h 514350"/>
              <a:gd name="connsiteX1012" fmla="*/ 4451509 w 6400800"/>
              <a:gd name="connsiteY1012" fmla="*/ 151924 h 514350"/>
              <a:gd name="connsiteX1013" fmla="*/ 4441984 w 6400800"/>
              <a:gd name="connsiteY1013" fmla="*/ 194786 h 514350"/>
              <a:gd name="connsiteX1014" fmla="*/ 4428649 w 6400800"/>
              <a:gd name="connsiteY1014" fmla="*/ 245269 h 514350"/>
              <a:gd name="connsiteX1015" fmla="*/ 4421981 w 6400800"/>
              <a:gd name="connsiteY1015" fmla="*/ 269081 h 514350"/>
              <a:gd name="connsiteX1016" fmla="*/ 4414362 w 6400800"/>
              <a:gd name="connsiteY1016" fmla="*/ 258604 h 514350"/>
              <a:gd name="connsiteX1017" fmla="*/ 4394359 w 6400800"/>
              <a:gd name="connsiteY1017" fmla="*/ 230029 h 514350"/>
              <a:gd name="connsiteX1018" fmla="*/ 4387691 w 6400800"/>
              <a:gd name="connsiteY1018" fmla="*/ 221456 h 514350"/>
              <a:gd name="connsiteX1019" fmla="*/ 4395312 w 6400800"/>
              <a:gd name="connsiteY1019" fmla="*/ 180499 h 514350"/>
              <a:gd name="connsiteX1020" fmla="*/ 4382929 w 6400800"/>
              <a:gd name="connsiteY1020" fmla="*/ 215741 h 514350"/>
              <a:gd name="connsiteX1021" fmla="*/ 4375309 w 6400800"/>
              <a:gd name="connsiteY1021" fmla="*/ 206216 h 514350"/>
              <a:gd name="connsiteX1022" fmla="*/ 4381976 w 6400800"/>
              <a:gd name="connsiteY1022" fmla="*/ 218599 h 514350"/>
              <a:gd name="connsiteX1023" fmla="*/ 4369594 w 6400800"/>
              <a:gd name="connsiteY1023" fmla="*/ 259556 h 514350"/>
              <a:gd name="connsiteX1024" fmla="*/ 4368641 w 6400800"/>
              <a:gd name="connsiteY1024" fmla="*/ 241459 h 514350"/>
              <a:gd name="connsiteX1025" fmla="*/ 4366737 w 6400800"/>
              <a:gd name="connsiteY1025" fmla="*/ 263366 h 514350"/>
              <a:gd name="connsiteX1026" fmla="*/ 4365784 w 6400800"/>
              <a:gd name="connsiteY1026" fmla="*/ 274796 h 514350"/>
              <a:gd name="connsiteX1027" fmla="*/ 4362926 w 6400800"/>
              <a:gd name="connsiteY1027" fmla="*/ 285274 h 514350"/>
              <a:gd name="connsiteX1028" fmla="*/ 4362926 w 6400800"/>
              <a:gd name="connsiteY1028" fmla="*/ 282416 h 514350"/>
              <a:gd name="connsiteX1029" fmla="*/ 4361022 w 6400800"/>
              <a:gd name="connsiteY1029" fmla="*/ 261461 h 514350"/>
              <a:gd name="connsiteX1030" fmla="*/ 4359116 w 6400800"/>
              <a:gd name="connsiteY1030" fmla="*/ 283369 h 514350"/>
              <a:gd name="connsiteX1031" fmla="*/ 4359116 w 6400800"/>
              <a:gd name="connsiteY1031" fmla="*/ 290989 h 514350"/>
              <a:gd name="connsiteX1032" fmla="*/ 4357212 w 6400800"/>
              <a:gd name="connsiteY1032" fmla="*/ 295751 h 514350"/>
              <a:gd name="connsiteX1033" fmla="*/ 4351497 w 6400800"/>
              <a:gd name="connsiteY1033" fmla="*/ 284321 h 514350"/>
              <a:gd name="connsiteX1034" fmla="*/ 4351497 w 6400800"/>
              <a:gd name="connsiteY1034" fmla="*/ 257651 h 514350"/>
              <a:gd name="connsiteX1035" fmla="*/ 4351497 w 6400800"/>
              <a:gd name="connsiteY1035" fmla="*/ 238601 h 514350"/>
              <a:gd name="connsiteX1036" fmla="*/ 4349591 w 6400800"/>
              <a:gd name="connsiteY1036" fmla="*/ 221456 h 514350"/>
              <a:gd name="connsiteX1037" fmla="*/ 4345781 w 6400800"/>
              <a:gd name="connsiteY1037" fmla="*/ 194786 h 514350"/>
              <a:gd name="connsiteX1038" fmla="*/ 4342924 w 6400800"/>
              <a:gd name="connsiteY1038" fmla="*/ 170974 h 514350"/>
              <a:gd name="connsiteX1039" fmla="*/ 4341972 w 6400800"/>
              <a:gd name="connsiteY1039" fmla="*/ 194786 h 514350"/>
              <a:gd name="connsiteX1040" fmla="*/ 4341972 w 6400800"/>
              <a:gd name="connsiteY1040" fmla="*/ 217646 h 514350"/>
              <a:gd name="connsiteX1041" fmla="*/ 4340066 w 6400800"/>
              <a:gd name="connsiteY1041" fmla="*/ 205264 h 514350"/>
              <a:gd name="connsiteX1042" fmla="*/ 4339114 w 6400800"/>
              <a:gd name="connsiteY1042" fmla="*/ 226219 h 514350"/>
              <a:gd name="connsiteX1043" fmla="*/ 4338162 w 6400800"/>
              <a:gd name="connsiteY1043" fmla="*/ 250031 h 514350"/>
              <a:gd name="connsiteX1044" fmla="*/ 4338162 w 6400800"/>
              <a:gd name="connsiteY1044" fmla="*/ 252889 h 514350"/>
              <a:gd name="connsiteX1045" fmla="*/ 4337209 w 6400800"/>
              <a:gd name="connsiteY1045" fmla="*/ 250984 h 514350"/>
              <a:gd name="connsiteX1046" fmla="*/ 4318159 w 6400800"/>
              <a:gd name="connsiteY1046" fmla="*/ 196691 h 514350"/>
              <a:gd name="connsiteX1047" fmla="*/ 4289584 w 6400800"/>
              <a:gd name="connsiteY1047" fmla="*/ 116681 h 514350"/>
              <a:gd name="connsiteX1048" fmla="*/ 4278154 w 6400800"/>
              <a:gd name="connsiteY1048" fmla="*/ 86201 h 514350"/>
              <a:gd name="connsiteX1049" fmla="*/ 4285774 w 6400800"/>
              <a:gd name="connsiteY1049" fmla="*/ 117634 h 514350"/>
              <a:gd name="connsiteX1050" fmla="*/ 4307681 w 6400800"/>
              <a:gd name="connsiteY1050" fmla="*/ 199549 h 514350"/>
              <a:gd name="connsiteX1051" fmla="*/ 4334351 w 6400800"/>
              <a:gd name="connsiteY1051" fmla="*/ 295751 h 514350"/>
              <a:gd name="connsiteX1052" fmla="*/ 4334351 w 6400800"/>
              <a:gd name="connsiteY1052" fmla="*/ 296704 h 514350"/>
              <a:gd name="connsiteX1053" fmla="*/ 4334351 w 6400800"/>
              <a:gd name="connsiteY1053" fmla="*/ 294799 h 514350"/>
              <a:gd name="connsiteX1054" fmla="*/ 4334351 w 6400800"/>
              <a:gd name="connsiteY1054" fmla="*/ 301466 h 514350"/>
              <a:gd name="connsiteX1055" fmla="*/ 4333399 w 6400800"/>
              <a:gd name="connsiteY1055" fmla="*/ 315754 h 514350"/>
              <a:gd name="connsiteX1056" fmla="*/ 4329589 w 6400800"/>
              <a:gd name="connsiteY1056" fmla="*/ 344329 h 514350"/>
              <a:gd name="connsiteX1057" fmla="*/ 4328637 w 6400800"/>
              <a:gd name="connsiteY1057" fmla="*/ 343376 h 514350"/>
              <a:gd name="connsiteX1058" fmla="*/ 4326731 w 6400800"/>
              <a:gd name="connsiteY1058" fmla="*/ 340519 h 514350"/>
              <a:gd name="connsiteX1059" fmla="*/ 4325779 w 6400800"/>
              <a:gd name="connsiteY1059" fmla="*/ 333851 h 514350"/>
              <a:gd name="connsiteX1060" fmla="*/ 4315301 w 6400800"/>
              <a:gd name="connsiteY1060" fmla="*/ 267176 h 514350"/>
              <a:gd name="connsiteX1061" fmla="*/ 4301966 w 6400800"/>
              <a:gd name="connsiteY1061" fmla="*/ 202406 h 514350"/>
              <a:gd name="connsiteX1062" fmla="*/ 4303872 w 6400800"/>
              <a:gd name="connsiteY1062" fmla="*/ 268129 h 514350"/>
              <a:gd name="connsiteX1063" fmla="*/ 4303872 w 6400800"/>
              <a:gd name="connsiteY1063" fmla="*/ 274796 h 514350"/>
              <a:gd name="connsiteX1064" fmla="*/ 4301966 w 6400800"/>
              <a:gd name="connsiteY1064" fmla="*/ 290036 h 514350"/>
              <a:gd name="connsiteX1065" fmla="*/ 4300062 w 6400800"/>
              <a:gd name="connsiteY1065" fmla="*/ 300514 h 514350"/>
              <a:gd name="connsiteX1066" fmla="*/ 4288631 w 6400800"/>
              <a:gd name="connsiteY1066" fmla="*/ 286226 h 514350"/>
              <a:gd name="connsiteX1067" fmla="*/ 4299109 w 6400800"/>
              <a:gd name="connsiteY1067" fmla="*/ 305276 h 514350"/>
              <a:gd name="connsiteX1068" fmla="*/ 4296251 w 6400800"/>
              <a:gd name="connsiteY1068" fmla="*/ 323374 h 514350"/>
              <a:gd name="connsiteX1069" fmla="*/ 4292441 w 6400800"/>
              <a:gd name="connsiteY1069" fmla="*/ 346234 h 514350"/>
              <a:gd name="connsiteX1070" fmla="*/ 4290537 w 6400800"/>
              <a:gd name="connsiteY1070" fmla="*/ 343376 h 514350"/>
              <a:gd name="connsiteX1071" fmla="*/ 4288631 w 6400800"/>
              <a:gd name="connsiteY1071" fmla="*/ 308134 h 514350"/>
              <a:gd name="connsiteX1072" fmla="*/ 4281964 w 6400800"/>
              <a:gd name="connsiteY1072" fmla="*/ 231934 h 514350"/>
              <a:gd name="connsiteX1073" fmla="*/ 4277201 w 6400800"/>
              <a:gd name="connsiteY1073" fmla="*/ 309086 h 514350"/>
              <a:gd name="connsiteX1074" fmla="*/ 4277201 w 6400800"/>
              <a:gd name="connsiteY1074" fmla="*/ 318611 h 514350"/>
              <a:gd name="connsiteX1075" fmla="*/ 4273391 w 6400800"/>
              <a:gd name="connsiteY1075" fmla="*/ 310039 h 514350"/>
              <a:gd name="connsiteX1076" fmla="*/ 4272439 w 6400800"/>
              <a:gd name="connsiteY1076" fmla="*/ 303371 h 514350"/>
              <a:gd name="connsiteX1077" fmla="*/ 4270534 w 6400800"/>
              <a:gd name="connsiteY1077" fmla="*/ 273844 h 514350"/>
              <a:gd name="connsiteX1078" fmla="*/ 4269581 w 6400800"/>
              <a:gd name="connsiteY1078" fmla="*/ 260509 h 514350"/>
              <a:gd name="connsiteX1079" fmla="*/ 4269581 w 6400800"/>
              <a:gd name="connsiteY1079" fmla="*/ 255746 h 514350"/>
              <a:gd name="connsiteX1080" fmla="*/ 4270534 w 6400800"/>
              <a:gd name="connsiteY1080" fmla="*/ 234791 h 514350"/>
              <a:gd name="connsiteX1081" fmla="*/ 4273391 w 6400800"/>
              <a:gd name="connsiteY1081" fmla="*/ 155734 h 514350"/>
              <a:gd name="connsiteX1082" fmla="*/ 4259104 w 6400800"/>
              <a:gd name="connsiteY1082" fmla="*/ 233839 h 514350"/>
              <a:gd name="connsiteX1083" fmla="*/ 4253389 w 6400800"/>
              <a:gd name="connsiteY1083" fmla="*/ 271939 h 514350"/>
              <a:gd name="connsiteX1084" fmla="*/ 4252437 w 6400800"/>
              <a:gd name="connsiteY1084" fmla="*/ 270034 h 514350"/>
              <a:gd name="connsiteX1085" fmla="*/ 4253389 w 6400800"/>
              <a:gd name="connsiteY1085" fmla="*/ 262414 h 514350"/>
              <a:gd name="connsiteX1086" fmla="*/ 4255294 w 6400800"/>
              <a:gd name="connsiteY1086" fmla="*/ 240506 h 514350"/>
              <a:gd name="connsiteX1087" fmla="*/ 4249579 w 6400800"/>
              <a:gd name="connsiteY1087" fmla="*/ 262414 h 514350"/>
              <a:gd name="connsiteX1088" fmla="*/ 4248626 w 6400800"/>
              <a:gd name="connsiteY1088" fmla="*/ 264319 h 514350"/>
              <a:gd name="connsiteX1089" fmla="*/ 4246722 w 6400800"/>
              <a:gd name="connsiteY1089" fmla="*/ 261461 h 514350"/>
              <a:gd name="connsiteX1090" fmla="*/ 4244816 w 6400800"/>
              <a:gd name="connsiteY1090" fmla="*/ 257651 h 514350"/>
              <a:gd name="connsiteX1091" fmla="*/ 4244816 w 6400800"/>
              <a:gd name="connsiteY1091" fmla="*/ 251936 h 514350"/>
              <a:gd name="connsiteX1092" fmla="*/ 4243864 w 6400800"/>
              <a:gd name="connsiteY1092" fmla="*/ 256699 h 514350"/>
              <a:gd name="connsiteX1093" fmla="*/ 4240054 w 6400800"/>
              <a:gd name="connsiteY1093" fmla="*/ 251936 h 514350"/>
              <a:gd name="connsiteX1094" fmla="*/ 4229576 w 6400800"/>
              <a:gd name="connsiteY1094" fmla="*/ 235744 h 514350"/>
              <a:gd name="connsiteX1095" fmla="*/ 4220051 w 6400800"/>
              <a:gd name="connsiteY1095" fmla="*/ 222409 h 514350"/>
              <a:gd name="connsiteX1096" fmla="*/ 4226719 w 6400800"/>
              <a:gd name="connsiteY1096" fmla="*/ 237649 h 514350"/>
              <a:gd name="connsiteX1097" fmla="*/ 4234339 w 6400800"/>
              <a:gd name="connsiteY1097" fmla="*/ 254794 h 514350"/>
              <a:gd name="connsiteX1098" fmla="*/ 4236244 w 6400800"/>
              <a:gd name="connsiteY1098" fmla="*/ 258604 h 514350"/>
              <a:gd name="connsiteX1099" fmla="*/ 4231481 w 6400800"/>
              <a:gd name="connsiteY1099" fmla="*/ 251936 h 514350"/>
              <a:gd name="connsiteX1100" fmla="*/ 4220051 w 6400800"/>
              <a:gd name="connsiteY1100" fmla="*/ 237649 h 514350"/>
              <a:gd name="connsiteX1101" fmla="*/ 4202906 w 6400800"/>
              <a:gd name="connsiteY1101" fmla="*/ 219551 h 514350"/>
              <a:gd name="connsiteX1102" fmla="*/ 4196239 w 6400800"/>
              <a:gd name="connsiteY1102" fmla="*/ 213836 h 514350"/>
              <a:gd name="connsiteX1103" fmla="*/ 4201954 w 6400800"/>
              <a:gd name="connsiteY1103" fmla="*/ 220504 h 514350"/>
              <a:gd name="connsiteX1104" fmla="*/ 4216241 w 6400800"/>
              <a:gd name="connsiteY1104" fmla="*/ 240506 h 514350"/>
              <a:gd name="connsiteX1105" fmla="*/ 4225766 w 6400800"/>
              <a:gd name="connsiteY1105" fmla="*/ 255746 h 514350"/>
              <a:gd name="connsiteX1106" fmla="*/ 4235291 w 6400800"/>
              <a:gd name="connsiteY1106" fmla="*/ 273844 h 514350"/>
              <a:gd name="connsiteX1107" fmla="*/ 4235291 w 6400800"/>
              <a:gd name="connsiteY1107" fmla="*/ 274796 h 514350"/>
              <a:gd name="connsiteX1108" fmla="*/ 4235291 w 6400800"/>
              <a:gd name="connsiteY1108" fmla="*/ 282416 h 514350"/>
              <a:gd name="connsiteX1109" fmla="*/ 4234339 w 6400800"/>
              <a:gd name="connsiteY1109" fmla="*/ 281464 h 514350"/>
              <a:gd name="connsiteX1110" fmla="*/ 4229576 w 6400800"/>
              <a:gd name="connsiteY1110" fmla="*/ 276701 h 514350"/>
              <a:gd name="connsiteX1111" fmla="*/ 4233387 w 6400800"/>
              <a:gd name="connsiteY1111" fmla="*/ 282416 h 514350"/>
              <a:gd name="connsiteX1112" fmla="*/ 4235291 w 6400800"/>
              <a:gd name="connsiteY1112" fmla="*/ 284321 h 514350"/>
              <a:gd name="connsiteX1113" fmla="*/ 4235291 w 6400800"/>
              <a:gd name="connsiteY1113" fmla="*/ 285274 h 514350"/>
              <a:gd name="connsiteX1114" fmla="*/ 4229576 w 6400800"/>
              <a:gd name="connsiteY1114" fmla="*/ 310039 h 514350"/>
              <a:gd name="connsiteX1115" fmla="*/ 4222909 w 6400800"/>
              <a:gd name="connsiteY1115" fmla="*/ 295751 h 514350"/>
              <a:gd name="connsiteX1116" fmla="*/ 4228624 w 6400800"/>
              <a:gd name="connsiteY1116" fmla="*/ 316706 h 514350"/>
              <a:gd name="connsiteX1117" fmla="*/ 4226719 w 6400800"/>
              <a:gd name="connsiteY1117" fmla="*/ 327184 h 514350"/>
              <a:gd name="connsiteX1118" fmla="*/ 4223862 w 6400800"/>
              <a:gd name="connsiteY1118" fmla="*/ 341471 h 514350"/>
              <a:gd name="connsiteX1119" fmla="*/ 4222909 w 6400800"/>
              <a:gd name="connsiteY1119" fmla="*/ 334804 h 514350"/>
              <a:gd name="connsiteX1120" fmla="*/ 4219099 w 6400800"/>
              <a:gd name="connsiteY1120" fmla="*/ 311944 h 514350"/>
              <a:gd name="connsiteX1121" fmla="*/ 4219099 w 6400800"/>
              <a:gd name="connsiteY1121" fmla="*/ 331946 h 514350"/>
              <a:gd name="connsiteX1122" fmla="*/ 4217194 w 6400800"/>
              <a:gd name="connsiteY1122" fmla="*/ 322421 h 514350"/>
              <a:gd name="connsiteX1123" fmla="*/ 4198144 w 6400800"/>
              <a:gd name="connsiteY1123" fmla="*/ 240506 h 514350"/>
              <a:gd name="connsiteX1124" fmla="*/ 4205764 w 6400800"/>
              <a:gd name="connsiteY1124" fmla="*/ 323374 h 514350"/>
              <a:gd name="connsiteX1125" fmla="*/ 4210526 w 6400800"/>
              <a:gd name="connsiteY1125" fmla="*/ 364331 h 514350"/>
              <a:gd name="connsiteX1126" fmla="*/ 4210526 w 6400800"/>
              <a:gd name="connsiteY1126" fmla="*/ 363379 h 514350"/>
              <a:gd name="connsiteX1127" fmla="*/ 4206716 w 6400800"/>
              <a:gd name="connsiteY1127" fmla="*/ 350044 h 514350"/>
              <a:gd name="connsiteX1128" fmla="*/ 4202906 w 6400800"/>
              <a:gd name="connsiteY1128" fmla="*/ 338614 h 514350"/>
              <a:gd name="connsiteX1129" fmla="*/ 4202906 w 6400800"/>
              <a:gd name="connsiteY1129" fmla="*/ 350996 h 514350"/>
              <a:gd name="connsiteX1130" fmla="*/ 4202906 w 6400800"/>
              <a:gd name="connsiteY1130" fmla="*/ 365284 h 514350"/>
              <a:gd name="connsiteX1131" fmla="*/ 4202906 w 6400800"/>
              <a:gd name="connsiteY1131" fmla="*/ 373856 h 514350"/>
              <a:gd name="connsiteX1132" fmla="*/ 4202906 w 6400800"/>
              <a:gd name="connsiteY1132" fmla="*/ 380524 h 514350"/>
              <a:gd name="connsiteX1133" fmla="*/ 4201954 w 6400800"/>
              <a:gd name="connsiteY1133" fmla="*/ 378619 h 514350"/>
              <a:gd name="connsiteX1134" fmla="*/ 4201001 w 6400800"/>
              <a:gd name="connsiteY1134" fmla="*/ 361474 h 514350"/>
              <a:gd name="connsiteX1135" fmla="*/ 4196239 w 6400800"/>
              <a:gd name="connsiteY1135" fmla="*/ 290989 h 514350"/>
              <a:gd name="connsiteX1136" fmla="*/ 4191476 w 6400800"/>
              <a:gd name="connsiteY1136" fmla="*/ 343376 h 514350"/>
              <a:gd name="connsiteX1137" fmla="*/ 4188619 w 6400800"/>
              <a:gd name="connsiteY1137" fmla="*/ 335756 h 514350"/>
              <a:gd name="connsiteX1138" fmla="*/ 4181951 w 6400800"/>
              <a:gd name="connsiteY1138" fmla="*/ 319564 h 514350"/>
              <a:gd name="connsiteX1139" fmla="*/ 4180999 w 6400800"/>
              <a:gd name="connsiteY1139" fmla="*/ 316706 h 514350"/>
              <a:gd name="connsiteX1140" fmla="*/ 4180999 w 6400800"/>
              <a:gd name="connsiteY1140" fmla="*/ 256699 h 514350"/>
              <a:gd name="connsiteX1141" fmla="*/ 4180999 w 6400800"/>
              <a:gd name="connsiteY1141" fmla="*/ 230029 h 514350"/>
              <a:gd name="connsiteX1142" fmla="*/ 4177189 w 6400800"/>
              <a:gd name="connsiteY1142" fmla="*/ 256699 h 514350"/>
              <a:gd name="connsiteX1143" fmla="*/ 4175284 w 6400800"/>
              <a:gd name="connsiteY1143" fmla="*/ 270034 h 514350"/>
              <a:gd name="connsiteX1144" fmla="*/ 4174331 w 6400800"/>
              <a:gd name="connsiteY1144" fmla="*/ 251936 h 514350"/>
              <a:gd name="connsiteX1145" fmla="*/ 4168616 w 6400800"/>
              <a:gd name="connsiteY1145" fmla="*/ 176689 h 514350"/>
              <a:gd name="connsiteX1146" fmla="*/ 4162901 w 6400800"/>
              <a:gd name="connsiteY1146" fmla="*/ 251936 h 514350"/>
              <a:gd name="connsiteX1147" fmla="*/ 4160996 w 6400800"/>
              <a:gd name="connsiteY1147" fmla="*/ 287179 h 514350"/>
              <a:gd name="connsiteX1148" fmla="*/ 4154329 w 6400800"/>
              <a:gd name="connsiteY1148" fmla="*/ 303371 h 514350"/>
              <a:gd name="connsiteX1149" fmla="*/ 4146709 w 6400800"/>
              <a:gd name="connsiteY1149" fmla="*/ 280511 h 514350"/>
              <a:gd name="connsiteX1150" fmla="*/ 4140041 w 6400800"/>
              <a:gd name="connsiteY1150" fmla="*/ 246221 h 514350"/>
              <a:gd name="connsiteX1151" fmla="*/ 4133374 w 6400800"/>
              <a:gd name="connsiteY1151" fmla="*/ 224314 h 514350"/>
              <a:gd name="connsiteX1152" fmla="*/ 4134326 w 6400800"/>
              <a:gd name="connsiteY1152" fmla="*/ 230029 h 514350"/>
              <a:gd name="connsiteX1153" fmla="*/ 4136231 w 6400800"/>
              <a:gd name="connsiteY1153" fmla="*/ 247174 h 514350"/>
              <a:gd name="connsiteX1154" fmla="*/ 4136231 w 6400800"/>
              <a:gd name="connsiteY1154" fmla="*/ 250031 h 514350"/>
              <a:gd name="connsiteX1155" fmla="*/ 4118134 w 6400800"/>
              <a:gd name="connsiteY1155" fmla="*/ 197644 h 514350"/>
              <a:gd name="connsiteX1156" fmla="*/ 4093369 w 6400800"/>
              <a:gd name="connsiteY1156" fmla="*/ 121444 h 514350"/>
              <a:gd name="connsiteX1157" fmla="*/ 4083844 w 6400800"/>
              <a:gd name="connsiteY1157" fmla="*/ 92869 h 514350"/>
              <a:gd name="connsiteX1158" fmla="*/ 4089559 w 6400800"/>
              <a:gd name="connsiteY1158" fmla="*/ 122396 h 514350"/>
              <a:gd name="connsiteX1159" fmla="*/ 4106704 w 6400800"/>
              <a:gd name="connsiteY1159" fmla="*/ 200501 h 514350"/>
              <a:gd name="connsiteX1160" fmla="*/ 4119086 w 6400800"/>
              <a:gd name="connsiteY1160" fmla="*/ 248126 h 514350"/>
              <a:gd name="connsiteX1161" fmla="*/ 4117181 w 6400800"/>
              <a:gd name="connsiteY1161" fmla="*/ 262414 h 514350"/>
              <a:gd name="connsiteX1162" fmla="*/ 4114324 w 6400800"/>
              <a:gd name="connsiteY1162" fmla="*/ 290036 h 514350"/>
              <a:gd name="connsiteX1163" fmla="*/ 4110514 w 6400800"/>
              <a:gd name="connsiteY1163" fmla="*/ 284321 h 514350"/>
              <a:gd name="connsiteX1164" fmla="*/ 4114324 w 6400800"/>
              <a:gd name="connsiteY1164" fmla="*/ 269081 h 514350"/>
              <a:gd name="connsiteX1165" fmla="*/ 4108609 w 6400800"/>
              <a:gd name="connsiteY1165" fmla="*/ 282416 h 514350"/>
              <a:gd name="connsiteX1166" fmla="*/ 4102894 w 6400800"/>
              <a:gd name="connsiteY1166" fmla="*/ 273844 h 514350"/>
              <a:gd name="connsiteX1167" fmla="*/ 4096226 w 6400800"/>
              <a:gd name="connsiteY1167" fmla="*/ 263366 h 514350"/>
              <a:gd name="connsiteX1168" fmla="*/ 4097179 w 6400800"/>
              <a:gd name="connsiteY1168" fmla="*/ 262414 h 514350"/>
              <a:gd name="connsiteX1169" fmla="*/ 4096226 w 6400800"/>
              <a:gd name="connsiteY1169" fmla="*/ 263366 h 514350"/>
              <a:gd name="connsiteX1170" fmla="*/ 4090511 w 6400800"/>
              <a:gd name="connsiteY1170" fmla="*/ 253841 h 514350"/>
              <a:gd name="connsiteX1171" fmla="*/ 4090511 w 6400800"/>
              <a:gd name="connsiteY1171" fmla="*/ 252889 h 514350"/>
              <a:gd name="connsiteX1172" fmla="*/ 4090511 w 6400800"/>
              <a:gd name="connsiteY1172" fmla="*/ 238601 h 514350"/>
              <a:gd name="connsiteX1173" fmla="*/ 4090511 w 6400800"/>
              <a:gd name="connsiteY1173" fmla="*/ 215741 h 514350"/>
              <a:gd name="connsiteX1174" fmla="*/ 4089559 w 6400800"/>
              <a:gd name="connsiteY1174" fmla="*/ 195739 h 514350"/>
              <a:gd name="connsiteX1175" fmla="*/ 4086701 w 6400800"/>
              <a:gd name="connsiteY1175" fmla="*/ 214789 h 514350"/>
              <a:gd name="connsiteX1176" fmla="*/ 4083844 w 6400800"/>
              <a:gd name="connsiteY1176" fmla="*/ 236696 h 514350"/>
              <a:gd name="connsiteX1177" fmla="*/ 4083844 w 6400800"/>
              <a:gd name="connsiteY1177" fmla="*/ 239554 h 514350"/>
              <a:gd name="connsiteX1178" fmla="*/ 4081939 w 6400800"/>
              <a:gd name="connsiteY1178" fmla="*/ 236696 h 514350"/>
              <a:gd name="connsiteX1179" fmla="*/ 4081939 w 6400800"/>
              <a:gd name="connsiteY1179" fmla="*/ 234791 h 514350"/>
              <a:gd name="connsiteX1180" fmla="*/ 4081939 w 6400800"/>
              <a:gd name="connsiteY1180" fmla="*/ 210026 h 514350"/>
              <a:gd name="connsiteX1181" fmla="*/ 4081939 w 6400800"/>
              <a:gd name="connsiteY1181" fmla="*/ 188119 h 514350"/>
              <a:gd name="connsiteX1182" fmla="*/ 4078129 w 6400800"/>
              <a:gd name="connsiteY1182" fmla="*/ 210026 h 514350"/>
              <a:gd name="connsiteX1183" fmla="*/ 4075271 w 6400800"/>
              <a:gd name="connsiteY1183" fmla="*/ 227171 h 514350"/>
              <a:gd name="connsiteX1184" fmla="*/ 4059079 w 6400800"/>
              <a:gd name="connsiteY1184" fmla="*/ 202406 h 514350"/>
              <a:gd name="connsiteX1185" fmla="*/ 4073366 w 6400800"/>
              <a:gd name="connsiteY1185" fmla="*/ 236696 h 514350"/>
              <a:gd name="connsiteX1186" fmla="*/ 4071461 w 6400800"/>
              <a:gd name="connsiteY1186" fmla="*/ 250984 h 514350"/>
              <a:gd name="connsiteX1187" fmla="*/ 4067651 w 6400800"/>
              <a:gd name="connsiteY1187" fmla="*/ 268129 h 514350"/>
              <a:gd name="connsiteX1188" fmla="*/ 4064794 w 6400800"/>
              <a:gd name="connsiteY1188" fmla="*/ 279559 h 514350"/>
              <a:gd name="connsiteX1189" fmla="*/ 4061936 w 6400800"/>
              <a:gd name="connsiteY1189" fmla="*/ 253841 h 514350"/>
              <a:gd name="connsiteX1190" fmla="*/ 4054316 w 6400800"/>
              <a:gd name="connsiteY1190" fmla="*/ 207169 h 514350"/>
              <a:gd name="connsiteX1191" fmla="*/ 4050506 w 6400800"/>
              <a:gd name="connsiteY1191" fmla="*/ 186214 h 514350"/>
              <a:gd name="connsiteX1192" fmla="*/ 4046696 w 6400800"/>
              <a:gd name="connsiteY1192" fmla="*/ 168116 h 514350"/>
              <a:gd name="connsiteX1193" fmla="*/ 4040029 w 6400800"/>
              <a:gd name="connsiteY1193" fmla="*/ 137636 h 514350"/>
              <a:gd name="connsiteX1194" fmla="*/ 4034314 w 6400800"/>
              <a:gd name="connsiteY1194" fmla="*/ 111919 h 514350"/>
              <a:gd name="connsiteX1195" fmla="*/ 4036219 w 6400800"/>
              <a:gd name="connsiteY1195" fmla="*/ 138589 h 514350"/>
              <a:gd name="connsiteX1196" fmla="*/ 4039076 w 6400800"/>
              <a:gd name="connsiteY1196" fmla="*/ 169069 h 514350"/>
              <a:gd name="connsiteX1197" fmla="*/ 4042886 w 6400800"/>
              <a:gd name="connsiteY1197" fmla="*/ 208121 h 514350"/>
              <a:gd name="connsiteX1198" fmla="*/ 4044791 w 6400800"/>
              <a:gd name="connsiteY1198" fmla="*/ 238601 h 514350"/>
              <a:gd name="connsiteX1199" fmla="*/ 4031456 w 6400800"/>
              <a:gd name="connsiteY1199" fmla="*/ 170021 h 514350"/>
              <a:gd name="connsiteX1200" fmla="*/ 4036219 w 6400800"/>
              <a:gd name="connsiteY1200" fmla="*/ 252889 h 514350"/>
              <a:gd name="connsiteX1201" fmla="*/ 4037171 w 6400800"/>
              <a:gd name="connsiteY1201" fmla="*/ 264319 h 514350"/>
              <a:gd name="connsiteX1202" fmla="*/ 4035266 w 6400800"/>
              <a:gd name="connsiteY1202" fmla="*/ 271939 h 514350"/>
              <a:gd name="connsiteX1203" fmla="*/ 4030504 w 6400800"/>
              <a:gd name="connsiteY1203" fmla="*/ 266224 h 514350"/>
              <a:gd name="connsiteX1204" fmla="*/ 4023836 w 6400800"/>
              <a:gd name="connsiteY1204" fmla="*/ 258604 h 514350"/>
              <a:gd name="connsiteX1205" fmla="*/ 4009549 w 6400800"/>
              <a:gd name="connsiteY1205" fmla="*/ 229076 h 514350"/>
              <a:gd name="connsiteX1206" fmla="*/ 3996214 w 6400800"/>
              <a:gd name="connsiteY1206" fmla="*/ 203359 h 514350"/>
              <a:gd name="connsiteX1207" fmla="*/ 4005739 w 6400800"/>
              <a:gd name="connsiteY1207" fmla="*/ 230981 h 514350"/>
              <a:gd name="connsiteX1208" fmla="*/ 4014311 w 6400800"/>
              <a:gd name="connsiteY1208" fmla="*/ 255746 h 514350"/>
              <a:gd name="connsiteX1209" fmla="*/ 4007644 w 6400800"/>
              <a:gd name="connsiteY1209" fmla="*/ 243364 h 514350"/>
              <a:gd name="connsiteX1210" fmla="*/ 4015264 w 6400800"/>
              <a:gd name="connsiteY1210" fmla="*/ 267176 h 514350"/>
              <a:gd name="connsiteX1211" fmla="*/ 4024789 w 6400800"/>
              <a:gd name="connsiteY1211" fmla="*/ 294799 h 514350"/>
              <a:gd name="connsiteX1212" fmla="*/ 4026694 w 6400800"/>
              <a:gd name="connsiteY1212" fmla="*/ 301466 h 514350"/>
              <a:gd name="connsiteX1213" fmla="*/ 4017169 w 6400800"/>
              <a:gd name="connsiteY1213" fmla="*/ 329089 h 514350"/>
              <a:gd name="connsiteX1214" fmla="*/ 4016216 w 6400800"/>
              <a:gd name="connsiteY1214" fmla="*/ 328136 h 514350"/>
              <a:gd name="connsiteX1215" fmla="*/ 4005739 w 6400800"/>
              <a:gd name="connsiteY1215" fmla="*/ 320516 h 514350"/>
              <a:gd name="connsiteX1216" fmla="*/ 4005739 w 6400800"/>
              <a:gd name="connsiteY1216" fmla="*/ 318611 h 514350"/>
              <a:gd name="connsiteX1217" fmla="*/ 4004786 w 6400800"/>
              <a:gd name="connsiteY1217" fmla="*/ 310991 h 514350"/>
              <a:gd name="connsiteX1218" fmla="*/ 4002881 w 6400800"/>
              <a:gd name="connsiteY1218" fmla="*/ 269081 h 514350"/>
              <a:gd name="connsiteX1219" fmla="*/ 4000024 w 6400800"/>
              <a:gd name="connsiteY1219" fmla="*/ 284321 h 514350"/>
              <a:gd name="connsiteX1220" fmla="*/ 3993356 w 6400800"/>
              <a:gd name="connsiteY1220" fmla="*/ 248126 h 514350"/>
              <a:gd name="connsiteX1221" fmla="*/ 3993356 w 6400800"/>
              <a:gd name="connsiteY1221" fmla="*/ 286226 h 514350"/>
              <a:gd name="connsiteX1222" fmla="*/ 3992404 w 6400800"/>
              <a:gd name="connsiteY1222" fmla="*/ 286226 h 514350"/>
              <a:gd name="connsiteX1223" fmla="*/ 3990499 w 6400800"/>
              <a:gd name="connsiteY1223" fmla="*/ 287179 h 514350"/>
              <a:gd name="connsiteX1224" fmla="*/ 3985736 w 6400800"/>
              <a:gd name="connsiteY1224" fmla="*/ 292894 h 514350"/>
              <a:gd name="connsiteX1225" fmla="*/ 3985736 w 6400800"/>
              <a:gd name="connsiteY1225" fmla="*/ 292894 h 514350"/>
              <a:gd name="connsiteX1226" fmla="*/ 3985736 w 6400800"/>
              <a:gd name="connsiteY1226" fmla="*/ 293846 h 514350"/>
              <a:gd name="connsiteX1227" fmla="*/ 3983831 w 6400800"/>
              <a:gd name="connsiteY1227" fmla="*/ 313849 h 514350"/>
              <a:gd name="connsiteX1228" fmla="*/ 3978116 w 6400800"/>
              <a:gd name="connsiteY1228" fmla="*/ 303371 h 514350"/>
              <a:gd name="connsiteX1229" fmla="*/ 3987641 w 6400800"/>
              <a:gd name="connsiteY1229" fmla="*/ 272891 h 514350"/>
              <a:gd name="connsiteX1230" fmla="*/ 3976211 w 6400800"/>
              <a:gd name="connsiteY1230" fmla="*/ 298609 h 514350"/>
              <a:gd name="connsiteX1231" fmla="*/ 3973354 w 6400800"/>
              <a:gd name="connsiteY1231" fmla="*/ 293846 h 514350"/>
              <a:gd name="connsiteX1232" fmla="*/ 3973354 w 6400800"/>
              <a:gd name="connsiteY1232" fmla="*/ 288131 h 514350"/>
              <a:gd name="connsiteX1233" fmla="*/ 3973354 w 6400800"/>
              <a:gd name="connsiteY1233" fmla="*/ 287179 h 514350"/>
              <a:gd name="connsiteX1234" fmla="*/ 3977164 w 6400800"/>
              <a:gd name="connsiteY1234" fmla="*/ 278606 h 514350"/>
              <a:gd name="connsiteX1235" fmla="*/ 3980974 w 6400800"/>
              <a:gd name="connsiteY1235" fmla="*/ 270986 h 514350"/>
              <a:gd name="connsiteX1236" fmla="*/ 3976211 w 6400800"/>
              <a:gd name="connsiteY1236" fmla="*/ 277654 h 514350"/>
              <a:gd name="connsiteX1237" fmla="*/ 3973354 w 6400800"/>
              <a:gd name="connsiteY1237" fmla="*/ 282416 h 514350"/>
              <a:gd name="connsiteX1238" fmla="*/ 3974306 w 6400800"/>
              <a:gd name="connsiteY1238" fmla="*/ 254794 h 514350"/>
              <a:gd name="connsiteX1239" fmla="*/ 3975259 w 6400800"/>
              <a:gd name="connsiteY1239" fmla="*/ 230029 h 514350"/>
              <a:gd name="connsiteX1240" fmla="*/ 3970496 w 6400800"/>
              <a:gd name="connsiteY1240" fmla="*/ 254794 h 514350"/>
              <a:gd name="connsiteX1241" fmla="*/ 3965734 w 6400800"/>
              <a:gd name="connsiteY1241" fmla="*/ 281464 h 514350"/>
              <a:gd name="connsiteX1242" fmla="*/ 3961924 w 6400800"/>
              <a:gd name="connsiteY1242" fmla="*/ 274796 h 514350"/>
              <a:gd name="connsiteX1243" fmla="*/ 3962876 w 6400800"/>
              <a:gd name="connsiteY1243" fmla="*/ 269081 h 514350"/>
              <a:gd name="connsiteX1244" fmla="*/ 3966686 w 6400800"/>
              <a:gd name="connsiteY1244" fmla="*/ 245269 h 514350"/>
              <a:gd name="connsiteX1245" fmla="*/ 3959066 w 6400800"/>
              <a:gd name="connsiteY1245" fmla="*/ 268129 h 514350"/>
              <a:gd name="connsiteX1246" fmla="*/ 3959066 w 6400800"/>
              <a:gd name="connsiteY1246" fmla="*/ 269081 h 514350"/>
              <a:gd name="connsiteX1247" fmla="*/ 3958114 w 6400800"/>
              <a:gd name="connsiteY1247" fmla="*/ 267176 h 514350"/>
              <a:gd name="connsiteX1248" fmla="*/ 3958114 w 6400800"/>
              <a:gd name="connsiteY1248" fmla="*/ 269081 h 514350"/>
              <a:gd name="connsiteX1249" fmla="*/ 3955256 w 6400800"/>
              <a:gd name="connsiteY1249" fmla="*/ 264319 h 514350"/>
              <a:gd name="connsiteX1250" fmla="*/ 3954304 w 6400800"/>
              <a:gd name="connsiteY1250" fmla="*/ 247174 h 514350"/>
              <a:gd name="connsiteX1251" fmla="*/ 3951446 w 6400800"/>
              <a:gd name="connsiteY1251" fmla="*/ 214789 h 514350"/>
              <a:gd name="connsiteX1252" fmla="*/ 3947636 w 6400800"/>
              <a:gd name="connsiteY1252" fmla="*/ 190024 h 514350"/>
              <a:gd name="connsiteX1253" fmla="*/ 3943826 w 6400800"/>
              <a:gd name="connsiteY1253" fmla="*/ 169069 h 514350"/>
              <a:gd name="connsiteX1254" fmla="*/ 3943826 w 6400800"/>
              <a:gd name="connsiteY1254" fmla="*/ 190024 h 514350"/>
              <a:gd name="connsiteX1255" fmla="*/ 3943826 w 6400800"/>
              <a:gd name="connsiteY1255" fmla="*/ 214789 h 514350"/>
              <a:gd name="connsiteX1256" fmla="*/ 3943826 w 6400800"/>
              <a:gd name="connsiteY1256" fmla="*/ 225266 h 514350"/>
              <a:gd name="connsiteX1257" fmla="*/ 3940969 w 6400800"/>
              <a:gd name="connsiteY1257" fmla="*/ 215741 h 514350"/>
              <a:gd name="connsiteX1258" fmla="*/ 3939064 w 6400800"/>
              <a:gd name="connsiteY1258" fmla="*/ 207169 h 514350"/>
              <a:gd name="connsiteX1259" fmla="*/ 3940016 w 6400800"/>
              <a:gd name="connsiteY1259" fmla="*/ 205264 h 514350"/>
              <a:gd name="connsiteX1260" fmla="*/ 3939064 w 6400800"/>
              <a:gd name="connsiteY1260" fmla="*/ 206216 h 514350"/>
              <a:gd name="connsiteX1261" fmla="*/ 3936206 w 6400800"/>
              <a:gd name="connsiteY1261" fmla="*/ 197644 h 514350"/>
              <a:gd name="connsiteX1262" fmla="*/ 3937159 w 6400800"/>
              <a:gd name="connsiteY1262" fmla="*/ 208121 h 514350"/>
              <a:gd name="connsiteX1263" fmla="*/ 3929539 w 6400800"/>
              <a:gd name="connsiteY1263" fmla="*/ 216694 h 514350"/>
              <a:gd name="connsiteX1264" fmla="*/ 3925729 w 6400800"/>
              <a:gd name="connsiteY1264" fmla="*/ 197644 h 514350"/>
              <a:gd name="connsiteX1265" fmla="*/ 3916204 w 6400800"/>
              <a:gd name="connsiteY1265" fmla="*/ 158591 h 514350"/>
              <a:gd name="connsiteX1266" fmla="*/ 3912394 w 6400800"/>
              <a:gd name="connsiteY1266" fmla="*/ 144304 h 514350"/>
              <a:gd name="connsiteX1267" fmla="*/ 3915251 w 6400800"/>
              <a:gd name="connsiteY1267" fmla="*/ 139541 h 514350"/>
              <a:gd name="connsiteX1268" fmla="*/ 3935254 w 6400800"/>
              <a:gd name="connsiteY1268" fmla="*/ 110966 h 514350"/>
              <a:gd name="connsiteX1269" fmla="*/ 3912394 w 6400800"/>
              <a:gd name="connsiteY1269" fmla="*/ 136684 h 514350"/>
              <a:gd name="connsiteX1270" fmla="*/ 3910489 w 6400800"/>
              <a:gd name="connsiteY1270" fmla="*/ 138589 h 514350"/>
              <a:gd name="connsiteX1271" fmla="*/ 3906679 w 6400800"/>
              <a:gd name="connsiteY1271" fmla="*/ 128111 h 514350"/>
              <a:gd name="connsiteX1272" fmla="*/ 3898106 w 6400800"/>
              <a:gd name="connsiteY1272" fmla="*/ 102394 h 514350"/>
              <a:gd name="connsiteX1273" fmla="*/ 3902869 w 6400800"/>
              <a:gd name="connsiteY1273" fmla="*/ 129064 h 514350"/>
              <a:gd name="connsiteX1274" fmla="*/ 3905726 w 6400800"/>
              <a:gd name="connsiteY1274" fmla="*/ 143351 h 514350"/>
              <a:gd name="connsiteX1275" fmla="*/ 3905726 w 6400800"/>
              <a:gd name="connsiteY1275" fmla="*/ 143351 h 514350"/>
              <a:gd name="connsiteX1276" fmla="*/ 3887629 w 6400800"/>
              <a:gd name="connsiteY1276" fmla="*/ 167164 h 514350"/>
              <a:gd name="connsiteX1277" fmla="*/ 3866674 w 6400800"/>
              <a:gd name="connsiteY1277" fmla="*/ 195739 h 514350"/>
              <a:gd name="connsiteX1278" fmla="*/ 3862864 w 6400800"/>
              <a:gd name="connsiteY1278" fmla="*/ 182404 h 514350"/>
              <a:gd name="connsiteX1279" fmla="*/ 3854291 w 6400800"/>
              <a:gd name="connsiteY1279" fmla="*/ 155734 h 514350"/>
              <a:gd name="connsiteX1280" fmla="*/ 3859054 w 6400800"/>
              <a:gd name="connsiteY1280" fmla="*/ 183356 h 514350"/>
              <a:gd name="connsiteX1281" fmla="*/ 3862864 w 6400800"/>
              <a:gd name="connsiteY1281" fmla="*/ 202406 h 514350"/>
              <a:gd name="connsiteX1282" fmla="*/ 3858101 w 6400800"/>
              <a:gd name="connsiteY1282" fmla="*/ 209074 h 514350"/>
              <a:gd name="connsiteX1283" fmla="*/ 3853339 w 6400800"/>
              <a:gd name="connsiteY1283" fmla="*/ 216694 h 514350"/>
              <a:gd name="connsiteX1284" fmla="*/ 3849529 w 6400800"/>
              <a:gd name="connsiteY1284" fmla="*/ 195739 h 514350"/>
              <a:gd name="connsiteX1285" fmla="*/ 3852386 w 6400800"/>
              <a:gd name="connsiteY1285" fmla="*/ 178594 h 514350"/>
              <a:gd name="connsiteX1286" fmla="*/ 3855244 w 6400800"/>
              <a:gd name="connsiteY1286" fmla="*/ 158591 h 514350"/>
              <a:gd name="connsiteX1287" fmla="*/ 3848576 w 6400800"/>
              <a:gd name="connsiteY1287" fmla="*/ 177641 h 514350"/>
              <a:gd name="connsiteX1288" fmla="*/ 3841909 w 6400800"/>
              <a:gd name="connsiteY1288" fmla="*/ 199549 h 514350"/>
              <a:gd name="connsiteX1289" fmla="*/ 3838099 w 6400800"/>
              <a:gd name="connsiteY1289" fmla="*/ 212884 h 514350"/>
              <a:gd name="connsiteX1290" fmla="*/ 3835241 w 6400800"/>
              <a:gd name="connsiteY1290" fmla="*/ 225266 h 514350"/>
              <a:gd name="connsiteX1291" fmla="*/ 3834289 w 6400800"/>
              <a:gd name="connsiteY1291" fmla="*/ 222409 h 514350"/>
              <a:gd name="connsiteX1292" fmla="*/ 3825716 w 6400800"/>
              <a:gd name="connsiteY1292" fmla="*/ 209074 h 514350"/>
              <a:gd name="connsiteX1293" fmla="*/ 3809524 w 6400800"/>
              <a:gd name="connsiteY1293" fmla="*/ 184309 h 514350"/>
              <a:gd name="connsiteX1294" fmla="*/ 3821906 w 6400800"/>
              <a:gd name="connsiteY1294" fmla="*/ 210979 h 514350"/>
              <a:gd name="connsiteX1295" fmla="*/ 3828574 w 6400800"/>
              <a:gd name="connsiteY1295" fmla="*/ 224314 h 514350"/>
              <a:gd name="connsiteX1296" fmla="*/ 3832384 w 6400800"/>
              <a:gd name="connsiteY1296" fmla="*/ 234791 h 514350"/>
              <a:gd name="connsiteX1297" fmla="*/ 3828574 w 6400800"/>
              <a:gd name="connsiteY1297" fmla="*/ 254794 h 514350"/>
              <a:gd name="connsiteX1298" fmla="*/ 3825716 w 6400800"/>
              <a:gd name="connsiteY1298" fmla="*/ 259556 h 514350"/>
              <a:gd name="connsiteX1299" fmla="*/ 3820954 w 6400800"/>
              <a:gd name="connsiteY1299" fmla="*/ 269081 h 514350"/>
              <a:gd name="connsiteX1300" fmla="*/ 3820001 w 6400800"/>
              <a:gd name="connsiteY1300" fmla="*/ 267176 h 514350"/>
              <a:gd name="connsiteX1301" fmla="*/ 3804761 w 6400800"/>
              <a:gd name="connsiteY1301" fmla="*/ 249079 h 514350"/>
              <a:gd name="connsiteX1302" fmla="*/ 3817144 w 6400800"/>
              <a:gd name="connsiteY1302" fmla="*/ 270034 h 514350"/>
              <a:gd name="connsiteX1303" fmla="*/ 3819049 w 6400800"/>
              <a:gd name="connsiteY1303" fmla="*/ 272891 h 514350"/>
              <a:gd name="connsiteX1304" fmla="*/ 3806666 w 6400800"/>
              <a:gd name="connsiteY1304" fmla="*/ 294799 h 514350"/>
              <a:gd name="connsiteX1305" fmla="*/ 3806666 w 6400800"/>
              <a:gd name="connsiteY1305" fmla="*/ 294799 h 514350"/>
              <a:gd name="connsiteX1306" fmla="*/ 3803809 w 6400800"/>
              <a:gd name="connsiteY1306" fmla="*/ 290989 h 514350"/>
              <a:gd name="connsiteX1307" fmla="*/ 3802856 w 6400800"/>
              <a:gd name="connsiteY1307" fmla="*/ 287179 h 514350"/>
              <a:gd name="connsiteX1308" fmla="*/ 3799999 w 6400800"/>
              <a:gd name="connsiteY1308" fmla="*/ 276701 h 514350"/>
              <a:gd name="connsiteX1309" fmla="*/ 3795236 w 6400800"/>
              <a:gd name="connsiteY1309" fmla="*/ 260509 h 514350"/>
              <a:gd name="connsiteX1310" fmla="*/ 3790474 w 6400800"/>
              <a:gd name="connsiteY1310" fmla="*/ 246221 h 514350"/>
              <a:gd name="connsiteX1311" fmla="*/ 3791426 w 6400800"/>
              <a:gd name="connsiteY1311" fmla="*/ 260509 h 514350"/>
              <a:gd name="connsiteX1312" fmla="*/ 3792379 w 6400800"/>
              <a:gd name="connsiteY1312" fmla="*/ 273844 h 514350"/>
              <a:gd name="connsiteX1313" fmla="*/ 3787616 w 6400800"/>
              <a:gd name="connsiteY1313" fmla="*/ 268129 h 514350"/>
              <a:gd name="connsiteX1314" fmla="*/ 3777139 w 6400800"/>
              <a:gd name="connsiteY1314" fmla="*/ 255746 h 514350"/>
              <a:gd name="connsiteX1315" fmla="*/ 3773329 w 6400800"/>
              <a:gd name="connsiteY1315" fmla="*/ 246221 h 514350"/>
              <a:gd name="connsiteX1316" fmla="*/ 3764756 w 6400800"/>
              <a:gd name="connsiteY1316" fmla="*/ 224314 h 514350"/>
              <a:gd name="connsiteX1317" fmla="*/ 3769519 w 6400800"/>
              <a:gd name="connsiteY1317" fmla="*/ 247174 h 514350"/>
              <a:gd name="connsiteX1318" fmla="*/ 3776186 w 6400800"/>
              <a:gd name="connsiteY1318" fmla="*/ 273844 h 514350"/>
              <a:gd name="connsiteX1319" fmla="*/ 3781901 w 6400800"/>
              <a:gd name="connsiteY1319" fmla="*/ 299561 h 514350"/>
              <a:gd name="connsiteX1320" fmla="*/ 3760946 w 6400800"/>
              <a:gd name="connsiteY1320" fmla="*/ 234791 h 514350"/>
              <a:gd name="connsiteX1321" fmla="*/ 3755231 w 6400800"/>
              <a:gd name="connsiteY1321" fmla="*/ 218599 h 514350"/>
              <a:gd name="connsiteX1322" fmla="*/ 3759041 w 6400800"/>
              <a:gd name="connsiteY1322" fmla="*/ 211931 h 514350"/>
              <a:gd name="connsiteX1323" fmla="*/ 3754279 w 6400800"/>
              <a:gd name="connsiteY1323" fmla="*/ 217646 h 514350"/>
              <a:gd name="connsiteX1324" fmla="*/ 3750469 w 6400800"/>
              <a:gd name="connsiteY1324" fmla="*/ 208121 h 514350"/>
              <a:gd name="connsiteX1325" fmla="*/ 3752374 w 6400800"/>
              <a:gd name="connsiteY1325" fmla="*/ 197644 h 514350"/>
              <a:gd name="connsiteX1326" fmla="*/ 3748564 w 6400800"/>
              <a:gd name="connsiteY1326" fmla="*/ 205264 h 514350"/>
              <a:gd name="connsiteX1327" fmla="*/ 3734276 w 6400800"/>
              <a:gd name="connsiteY1327" fmla="*/ 167164 h 514350"/>
              <a:gd name="connsiteX1328" fmla="*/ 3742849 w 6400800"/>
              <a:gd name="connsiteY1328" fmla="*/ 217646 h 514350"/>
              <a:gd name="connsiteX1329" fmla="*/ 3736181 w 6400800"/>
              <a:gd name="connsiteY1329" fmla="*/ 236696 h 514350"/>
              <a:gd name="connsiteX1330" fmla="*/ 3735229 w 6400800"/>
              <a:gd name="connsiteY1330" fmla="*/ 238601 h 514350"/>
              <a:gd name="connsiteX1331" fmla="*/ 3730466 w 6400800"/>
              <a:gd name="connsiteY1331" fmla="*/ 245269 h 514350"/>
              <a:gd name="connsiteX1332" fmla="*/ 3726656 w 6400800"/>
              <a:gd name="connsiteY1332" fmla="*/ 236696 h 514350"/>
              <a:gd name="connsiteX1333" fmla="*/ 3726656 w 6400800"/>
              <a:gd name="connsiteY1333" fmla="*/ 232886 h 514350"/>
              <a:gd name="connsiteX1334" fmla="*/ 3725704 w 6400800"/>
              <a:gd name="connsiteY1334" fmla="*/ 214789 h 514350"/>
              <a:gd name="connsiteX1335" fmla="*/ 3722846 w 6400800"/>
              <a:gd name="connsiteY1335" fmla="*/ 230029 h 514350"/>
              <a:gd name="connsiteX1336" fmla="*/ 3721894 w 6400800"/>
              <a:gd name="connsiteY1336" fmla="*/ 229076 h 514350"/>
              <a:gd name="connsiteX1337" fmla="*/ 3721894 w 6400800"/>
              <a:gd name="connsiteY1337" fmla="*/ 229076 h 514350"/>
              <a:gd name="connsiteX1338" fmla="*/ 3725704 w 6400800"/>
              <a:gd name="connsiteY1338" fmla="*/ 190976 h 514350"/>
              <a:gd name="connsiteX1339" fmla="*/ 3727609 w 6400800"/>
              <a:gd name="connsiteY1339" fmla="*/ 172879 h 514350"/>
              <a:gd name="connsiteX1340" fmla="*/ 3730466 w 6400800"/>
              <a:gd name="connsiteY1340" fmla="*/ 155734 h 514350"/>
              <a:gd name="connsiteX1341" fmla="*/ 3734276 w 6400800"/>
              <a:gd name="connsiteY1341" fmla="*/ 128111 h 514350"/>
              <a:gd name="connsiteX1342" fmla="*/ 3737134 w 6400800"/>
              <a:gd name="connsiteY1342" fmla="*/ 104299 h 514350"/>
              <a:gd name="connsiteX1343" fmla="*/ 3730466 w 6400800"/>
              <a:gd name="connsiteY1343" fmla="*/ 127159 h 514350"/>
              <a:gd name="connsiteX1344" fmla="*/ 3722846 w 6400800"/>
              <a:gd name="connsiteY1344" fmla="*/ 153829 h 514350"/>
              <a:gd name="connsiteX1345" fmla="*/ 3718084 w 6400800"/>
              <a:gd name="connsiteY1345" fmla="*/ 170021 h 514350"/>
              <a:gd name="connsiteX1346" fmla="*/ 3714274 w 6400800"/>
              <a:gd name="connsiteY1346" fmla="*/ 188119 h 514350"/>
              <a:gd name="connsiteX1347" fmla="*/ 3710464 w 6400800"/>
              <a:gd name="connsiteY1347" fmla="*/ 208121 h 514350"/>
              <a:gd name="connsiteX1348" fmla="*/ 3710464 w 6400800"/>
              <a:gd name="connsiteY1348" fmla="*/ 207169 h 514350"/>
              <a:gd name="connsiteX1349" fmla="*/ 3691414 w 6400800"/>
              <a:gd name="connsiteY1349" fmla="*/ 174784 h 514350"/>
              <a:gd name="connsiteX1350" fmla="*/ 3677126 w 6400800"/>
              <a:gd name="connsiteY1350" fmla="*/ 150971 h 514350"/>
              <a:gd name="connsiteX1351" fmla="*/ 3678079 w 6400800"/>
              <a:gd name="connsiteY1351" fmla="*/ 137636 h 514350"/>
              <a:gd name="connsiteX1352" fmla="*/ 3675221 w 6400800"/>
              <a:gd name="connsiteY1352" fmla="*/ 149066 h 514350"/>
              <a:gd name="connsiteX1353" fmla="*/ 3674269 w 6400800"/>
              <a:gd name="connsiteY1353" fmla="*/ 147161 h 514350"/>
              <a:gd name="connsiteX1354" fmla="*/ 3675221 w 6400800"/>
              <a:gd name="connsiteY1354" fmla="*/ 150019 h 514350"/>
              <a:gd name="connsiteX1355" fmla="*/ 3672364 w 6400800"/>
              <a:gd name="connsiteY1355" fmla="*/ 164306 h 514350"/>
              <a:gd name="connsiteX1356" fmla="*/ 3665696 w 6400800"/>
              <a:gd name="connsiteY1356" fmla="*/ 194786 h 514350"/>
              <a:gd name="connsiteX1357" fmla="*/ 3662839 w 6400800"/>
              <a:gd name="connsiteY1357" fmla="*/ 209074 h 514350"/>
              <a:gd name="connsiteX1358" fmla="*/ 3661886 w 6400800"/>
              <a:gd name="connsiteY1358" fmla="*/ 210026 h 514350"/>
              <a:gd name="connsiteX1359" fmla="*/ 3658076 w 6400800"/>
              <a:gd name="connsiteY1359" fmla="*/ 216694 h 514350"/>
              <a:gd name="connsiteX1360" fmla="*/ 3658076 w 6400800"/>
              <a:gd name="connsiteY1360" fmla="*/ 174784 h 514350"/>
              <a:gd name="connsiteX1361" fmla="*/ 3645694 w 6400800"/>
              <a:gd name="connsiteY1361" fmla="*/ 239554 h 514350"/>
              <a:gd name="connsiteX1362" fmla="*/ 3644741 w 6400800"/>
              <a:gd name="connsiteY1362" fmla="*/ 246221 h 514350"/>
              <a:gd name="connsiteX1363" fmla="*/ 3643789 w 6400800"/>
              <a:gd name="connsiteY1363" fmla="*/ 249079 h 514350"/>
              <a:gd name="connsiteX1364" fmla="*/ 3640931 w 6400800"/>
              <a:gd name="connsiteY1364" fmla="*/ 259556 h 514350"/>
              <a:gd name="connsiteX1365" fmla="*/ 3633311 w 6400800"/>
              <a:gd name="connsiteY1365" fmla="*/ 243364 h 514350"/>
              <a:gd name="connsiteX1366" fmla="*/ 3639979 w 6400800"/>
              <a:gd name="connsiteY1366" fmla="*/ 265271 h 514350"/>
              <a:gd name="connsiteX1367" fmla="*/ 3637121 w 6400800"/>
              <a:gd name="connsiteY1367" fmla="*/ 275749 h 514350"/>
              <a:gd name="connsiteX1368" fmla="*/ 3627596 w 6400800"/>
              <a:gd name="connsiteY1368" fmla="*/ 261461 h 514350"/>
              <a:gd name="connsiteX1369" fmla="*/ 3635216 w 6400800"/>
              <a:gd name="connsiteY1369" fmla="*/ 280511 h 514350"/>
              <a:gd name="connsiteX1370" fmla="*/ 3635216 w 6400800"/>
              <a:gd name="connsiteY1370" fmla="*/ 281464 h 514350"/>
              <a:gd name="connsiteX1371" fmla="*/ 3630454 w 6400800"/>
              <a:gd name="connsiteY1371" fmla="*/ 309086 h 514350"/>
              <a:gd name="connsiteX1372" fmla="*/ 3627596 w 6400800"/>
              <a:gd name="connsiteY1372" fmla="*/ 332899 h 514350"/>
              <a:gd name="connsiteX1373" fmla="*/ 3620929 w 6400800"/>
              <a:gd name="connsiteY1373" fmla="*/ 312896 h 514350"/>
              <a:gd name="connsiteX1374" fmla="*/ 3620929 w 6400800"/>
              <a:gd name="connsiteY1374" fmla="*/ 309086 h 514350"/>
              <a:gd name="connsiteX1375" fmla="*/ 3619976 w 6400800"/>
              <a:gd name="connsiteY1375" fmla="*/ 310991 h 514350"/>
              <a:gd name="connsiteX1376" fmla="*/ 3619024 w 6400800"/>
              <a:gd name="connsiteY1376" fmla="*/ 308134 h 514350"/>
              <a:gd name="connsiteX1377" fmla="*/ 3622834 w 6400800"/>
              <a:gd name="connsiteY1377" fmla="*/ 272891 h 514350"/>
              <a:gd name="connsiteX1378" fmla="*/ 3626644 w 6400800"/>
              <a:gd name="connsiteY1378" fmla="*/ 221456 h 514350"/>
              <a:gd name="connsiteX1379" fmla="*/ 3630454 w 6400800"/>
              <a:gd name="connsiteY1379" fmla="*/ 211931 h 514350"/>
              <a:gd name="connsiteX1380" fmla="*/ 3626644 w 6400800"/>
              <a:gd name="connsiteY1380" fmla="*/ 216694 h 514350"/>
              <a:gd name="connsiteX1381" fmla="*/ 3626644 w 6400800"/>
              <a:gd name="connsiteY1381" fmla="*/ 214789 h 514350"/>
              <a:gd name="connsiteX1382" fmla="*/ 3626644 w 6400800"/>
              <a:gd name="connsiteY1382" fmla="*/ 192881 h 514350"/>
              <a:gd name="connsiteX1383" fmla="*/ 3622834 w 6400800"/>
              <a:gd name="connsiteY1383" fmla="*/ 214789 h 514350"/>
              <a:gd name="connsiteX1384" fmla="*/ 3620929 w 6400800"/>
              <a:gd name="connsiteY1384" fmla="*/ 226219 h 514350"/>
              <a:gd name="connsiteX1385" fmla="*/ 3620929 w 6400800"/>
              <a:gd name="connsiteY1385" fmla="*/ 227171 h 514350"/>
              <a:gd name="connsiteX1386" fmla="*/ 3609499 w 6400800"/>
              <a:gd name="connsiteY1386" fmla="*/ 243364 h 514350"/>
              <a:gd name="connsiteX1387" fmla="*/ 3603784 w 6400800"/>
              <a:gd name="connsiteY1387" fmla="*/ 251936 h 514350"/>
              <a:gd name="connsiteX1388" fmla="*/ 3613309 w 6400800"/>
              <a:gd name="connsiteY1388" fmla="*/ 225266 h 514350"/>
              <a:gd name="connsiteX1389" fmla="*/ 3619024 w 6400800"/>
              <a:gd name="connsiteY1389" fmla="*/ 208121 h 514350"/>
              <a:gd name="connsiteX1390" fmla="*/ 3624739 w 6400800"/>
              <a:gd name="connsiteY1390" fmla="*/ 192881 h 514350"/>
              <a:gd name="connsiteX1391" fmla="*/ 3634264 w 6400800"/>
              <a:gd name="connsiteY1391" fmla="*/ 168116 h 514350"/>
              <a:gd name="connsiteX1392" fmla="*/ 3642836 w 6400800"/>
              <a:gd name="connsiteY1392" fmla="*/ 146209 h 514350"/>
              <a:gd name="connsiteX1393" fmla="*/ 3631406 w 6400800"/>
              <a:gd name="connsiteY1393" fmla="*/ 166211 h 514350"/>
              <a:gd name="connsiteX1394" fmla="*/ 3618071 w 6400800"/>
              <a:gd name="connsiteY1394" fmla="*/ 189071 h 514350"/>
              <a:gd name="connsiteX1395" fmla="*/ 3610451 w 6400800"/>
              <a:gd name="connsiteY1395" fmla="*/ 203359 h 514350"/>
              <a:gd name="connsiteX1396" fmla="*/ 3602831 w 6400800"/>
              <a:gd name="connsiteY1396" fmla="*/ 219551 h 514350"/>
              <a:gd name="connsiteX1397" fmla="*/ 3588544 w 6400800"/>
              <a:gd name="connsiteY1397" fmla="*/ 250031 h 514350"/>
              <a:gd name="connsiteX1398" fmla="*/ 3588544 w 6400800"/>
              <a:gd name="connsiteY1398" fmla="*/ 242411 h 514350"/>
              <a:gd name="connsiteX1399" fmla="*/ 3585686 w 6400800"/>
              <a:gd name="connsiteY1399" fmla="*/ 256699 h 514350"/>
              <a:gd name="connsiteX1400" fmla="*/ 3585686 w 6400800"/>
              <a:gd name="connsiteY1400" fmla="*/ 257651 h 514350"/>
              <a:gd name="connsiteX1401" fmla="*/ 3579971 w 6400800"/>
              <a:gd name="connsiteY1401" fmla="*/ 270986 h 514350"/>
              <a:gd name="connsiteX1402" fmla="*/ 3573304 w 6400800"/>
              <a:gd name="connsiteY1402" fmla="*/ 282416 h 514350"/>
              <a:gd name="connsiteX1403" fmla="*/ 3568541 w 6400800"/>
              <a:gd name="connsiteY1403" fmla="*/ 263366 h 514350"/>
              <a:gd name="connsiteX1404" fmla="*/ 3564731 w 6400800"/>
              <a:gd name="connsiteY1404" fmla="*/ 248126 h 514350"/>
              <a:gd name="connsiteX1405" fmla="*/ 3564731 w 6400800"/>
              <a:gd name="connsiteY1405" fmla="*/ 248126 h 514350"/>
              <a:gd name="connsiteX1406" fmla="*/ 3562826 w 6400800"/>
              <a:gd name="connsiteY1406" fmla="*/ 237649 h 514350"/>
              <a:gd name="connsiteX1407" fmla="*/ 3561874 w 6400800"/>
              <a:gd name="connsiteY1407" fmla="*/ 233839 h 514350"/>
              <a:gd name="connsiteX1408" fmla="*/ 3566636 w 6400800"/>
              <a:gd name="connsiteY1408" fmla="*/ 227171 h 514350"/>
              <a:gd name="connsiteX1409" fmla="*/ 3561874 w 6400800"/>
              <a:gd name="connsiteY1409" fmla="*/ 230981 h 514350"/>
              <a:gd name="connsiteX1410" fmla="*/ 3559016 w 6400800"/>
              <a:gd name="connsiteY1410" fmla="*/ 218599 h 514350"/>
              <a:gd name="connsiteX1411" fmla="*/ 3559016 w 6400800"/>
              <a:gd name="connsiteY1411" fmla="*/ 231934 h 514350"/>
              <a:gd name="connsiteX1412" fmla="*/ 3554254 w 6400800"/>
              <a:gd name="connsiteY1412" fmla="*/ 220504 h 514350"/>
              <a:gd name="connsiteX1413" fmla="*/ 3569494 w 6400800"/>
              <a:gd name="connsiteY1413" fmla="*/ 197644 h 514350"/>
              <a:gd name="connsiteX1414" fmla="*/ 3585686 w 6400800"/>
              <a:gd name="connsiteY1414" fmla="*/ 174784 h 514350"/>
              <a:gd name="connsiteX1415" fmla="*/ 3600926 w 6400800"/>
              <a:gd name="connsiteY1415" fmla="*/ 154781 h 514350"/>
              <a:gd name="connsiteX1416" fmla="*/ 3582829 w 6400800"/>
              <a:gd name="connsiteY1416" fmla="*/ 171926 h 514350"/>
              <a:gd name="connsiteX1417" fmla="*/ 3562826 w 6400800"/>
              <a:gd name="connsiteY1417" fmla="*/ 192881 h 514350"/>
              <a:gd name="connsiteX1418" fmla="*/ 3549491 w 6400800"/>
              <a:gd name="connsiteY1418" fmla="*/ 209074 h 514350"/>
              <a:gd name="connsiteX1419" fmla="*/ 3542824 w 6400800"/>
              <a:gd name="connsiteY1419" fmla="*/ 193834 h 514350"/>
              <a:gd name="connsiteX1420" fmla="*/ 3546634 w 6400800"/>
              <a:gd name="connsiteY1420" fmla="*/ 212884 h 514350"/>
              <a:gd name="connsiteX1421" fmla="*/ 3539966 w 6400800"/>
              <a:gd name="connsiteY1421" fmla="*/ 222409 h 514350"/>
              <a:gd name="connsiteX1422" fmla="*/ 3539014 w 6400800"/>
              <a:gd name="connsiteY1422" fmla="*/ 223361 h 514350"/>
              <a:gd name="connsiteX1423" fmla="*/ 3539014 w 6400800"/>
              <a:gd name="connsiteY1423" fmla="*/ 210979 h 514350"/>
              <a:gd name="connsiteX1424" fmla="*/ 3539014 w 6400800"/>
              <a:gd name="connsiteY1424" fmla="*/ 184309 h 514350"/>
              <a:gd name="connsiteX1425" fmla="*/ 3539014 w 6400800"/>
              <a:gd name="connsiteY1425" fmla="*/ 173831 h 514350"/>
              <a:gd name="connsiteX1426" fmla="*/ 3540919 w 6400800"/>
              <a:gd name="connsiteY1426" fmla="*/ 170021 h 514350"/>
              <a:gd name="connsiteX1427" fmla="*/ 3539014 w 6400800"/>
              <a:gd name="connsiteY1427" fmla="*/ 172879 h 514350"/>
              <a:gd name="connsiteX1428" fmla="*/ 3539014 w 6400800"/>
              <a:gd name="connsiteY1428" fmla="*/ 162401 h 514350"/>
              <a:gd name="connsiteX1429" fmla="*/ 3537109 w 6400800"/>
              <a:gd name="connsiteY1429" fmla="*/ 176689 h 514350"/>
              <a:gd name="connsiteX1430" fmla="*/ 3527584 w 6400800"/>
              <a:gd name="connsiteY1430" fmla="*/ 190976 h 514350"/>
              <a:gd name="connsiteX1431" fmla="*/ 3511391 w 6400800"/>
              <a:gd name="connsiteY1431" fmla="*/ 214789 h 514350"/>
              <a:gd name="connsiteX1432" fmla="*/ 3510439 w 6400800"/>
              <a:gd name="connsiteY1432" fmla="*/ 215741 h 514350"/>
              <a:gd name="connsiteX1433" fmla="*/ 3508534 w 6400800"/>
              <a:gd name="connsiteY1433" fmla="*/ 201454 h 514350"/>
              <a:gd name="connsiteX1434" fmla="*/ 3505676 w 6400800"/>
              <a:gd name="connsiteY1434" fmla="*/ 180499 h 514350"/>
              <a:gd name="connsiteX1435" fmla="*/ 3504724 w 6400800"/>
              <a:gd name="connsiteY1435" fmla="*/ 202406 h 514350"/>
              <a:gd name="connsiteX1436" fmla="*/ 3503771 w 6400800"/>
              <a:gd name="connsiteY1436" fmla="*/ 226219 h 514350"/>
              <a:gd name="connsiteX1437" fmla="*/ 3500914 w 6400800"/>
              <a:gd name="connsiteY1437" fmla="*/ 230981 h 514350"/>
              <a:gd name="connsiteX1438" fmla="*/ 3491389 w 6400800"/>
              <a:gd name="connsiteY1438" fmla="*/ 247174 h 514350"/>
              <a:gd name="connsiteX1439" fmla="*/ 3483769 w 6400800"/>
              <a:gd name="connsiteY1439" fmla="*/ 230029 h 514350"/>
              <a:gd name="connsiteX1440" fmla="*/ 3469481 w 6400800"/>
              <a:gd name="connsiteY1440" fmla="*/ 200501 h 514350"/>
              <a:gd name="connsiteX1441" fmla="*/ 3471386 w 6400800"/>
              <a:gd name="connsiteY1441" fmla="*/ 190976 h 514350"/>
              <a:gd name="connsiteX1442" fmla="*/ 3477101 w 6400800"/>
              <a:gd name="connsiteY1442" fmla="*/ 167164 h 514350"/>
              <a:gd name="connsiteX1443" fmla="*/ 3482816 w 6400800"/>
              <a:gd name="connsiteY1443" fmla="*/ 146209 h 514350"/>
              <a:gd name="connsiteX1444" fmla="*/ 3492341 w 6400800"/>
              <a:gd name="connsiteY1444" fmla="*/ 111919 h 514350"/>
              <a:gd name="connsiteX1445" fmla="*/ 3499961 w 6400800"/>
              <a:gd name="connsiteY1445" fmla="*/ 82391 h 514350"/>
              <a:gd name="connsiteX1446" fmla="*/ 3488531 w 6400800"/>
              <a:gd name="connsiteY1446" fmla="*/ 110966 h 514350"/>
              <a:gd name="connsiteX1447" fmla="*/ 3476149 w 6400800"/>
              <a:gd name="connsiteY1447" fmla="*/ 144304 h 514350"/>
              <a:gd name="connsiteX1448" fmla="*/ 3468529 w 6400800"/>
              <a:gd name="connsiteY1448" fmla="*/ 164306 h 514350"/>
              <a:gd name="connsiteX1449" fmla="*/ 3461861 w 6400800"/>
              <a:gd name="connsiteY1449" fmla="*/ 185261 h 514350"/>
              <a:gd name="connsiteX1450" fmla="*/ 3452336 w 6400800"/>
              <a:gd name="connsiteY1450" fmla="*/ 168116 h 514350"/>
              <a:gd name="connsiteX1451" fmla="*/ 3460909 w 6400800"/>
              <a:gd name="connsiteY1451" fmla="*/ 189071 h 514350"/>
              <a:gd name="connsiteX1452" fmla="*/ 3450431 w 6400800"/>
              <a:gd name="connsiteY1452" fmla="*/ 225266 h 514350"/>
              <a:gd name="connsiteX1453" fmla="*/ 3441859 w 6400800"/>
              <a:gd name="connsiteY1453" fmla="*/ 210026 h 514350"/>
              <a:gd name="connsiteX1454" fmla="*/ 3442811 w 6400800"/>
              <a:gd name="connsiteY1454" fmla="*/ 208121 h 514350"/>
              <a:gd name="connsiteX1455" fmla="*/ 3445669 w 6400800"/>
              <a:gd name="connsiteY1455" fmla="*/ 190976 h 514350"/>
              <a:gd name="connsiteX1456" fmla="*/ 3439001 w 6400800"/>
              <a:gd name="connsiteY1456" fmla="*/ 205264 h 514350"/>
              <a:gd name="connsiteX1457" fmla="*/ 3439001 w 6400800"/>
              <a:gd name="connsiteY1457" fmla="*/ 205264 h 514350"/>
              <a:gd name="connsiteX1458" fmla="*/ 3438049 w 6400800"/>
              <a:gd name="connsiteY1458" fmla="*/ 165259 h 514350"/>
              <a:gd name="connsiteX1459" fmla="*/ 3437096 w 6400800"/>
              <a:gd name="connsiteY1459" fmla="*/ 135731 h 514350"/>
              <a:gd name="connsiteX1460" fmla="*/ 3435191 w 6400800"/>
              <a:gd name="connsiteY1460" fmla="*/ 112871 h 514350"/>
              <a:gd name="connsiteX1461" fmla="*/ 3433286 w 6400800"/>
              <a:gd name="connsiteY1461" fmla="*/ 92869 h 514350"/>
              <a:gd name="connsiteX1462" fmla="*/ 3431381 w 6400800"/>
              <a:gd name="connsiteY1462" fmla="*/ 112871 h 514350"/>
              <a:gd name="connsiteX1463" fmla="*/ 3428524 w 6400800"/>
              <a:gd name="connsiteY1463" fmla="*/ 149066 h 514350"/>
              <a:gd name="connsiteX1464" fmla="*/ 3428524 w 6400800"/>
              <a:gd name="connsiteY1464" fmla="*/ 150019 h 514350"/>
              <a:gd name="connsiteX1465" fmla="*/ 3426619 w 6400800"/>
              <a:gd name="connsiteY1465" fmla="*/ 131921 h 514350"/>
              <a:gd name="connsiteX1466" fmla="*/ 3423761 w 6400800"/>
              <a:gd name="connsiteY1466" fmla="*/ 113824 h 514350"/>
              <a:gd name="connsiteX1467" fmla="*/ 3422809 w 6400800"/>
              <a:gd name="connsiteY1467" fmla="*/ 131921 h 514350"/>
              <a:gd name="connsiteX1468" fmla="*/ 3420904 w 6400800"/>
              <a:gd name="connsiteY1468" fmla="*/ 174784 h 514350"/>
              <a:gd name="connsiteX1469" fmla="*/ 3412331 w 6400800"/>
              <a:gd name="connsiteY1469" fmla="*/ 162401 h 514350"/>
              <a:gd name="connsiteX1470" fmla="*/ 3398044 w 6400800"/>
              <a:gd name="connsiteY1470" fmla="*/ 141446 h 514350"/>
              <a:gd name="connsiteX1471" fmla="*/ 3401854 w 6400800"/>
              <a:gd name="connsiteY1471" fmla="*/ 123349 h 514350"/>
              <a:gd name="connsiteX1472" fmla="*/ 3396139 w 6400800"/>
              <a:gd name="connsiteY1472" fmla="*/ 139541 h 514350"/>
              <a:gd name="connsiteX1473" fmla="*/ 3391376 w 6400800"/>
              <a:gd name="connsiteY1473" fmla="*/ 132874 h 514350"/>
              <a:gd name="connsiteX1474" fmla="*/ 3395186 w 6400800"/>
              <a:gd name="connsiteY1474" fmla="*/ 139541 h 514350"/>
              <a:gd name="connsiteX1475" fmla="*/ 3395186 w 6400800"/>
              <a:gd name="connsiteY1475" fmla="*/ 141446 h 514350"/>
              <a:gd name="connsiteX1476" fmla="*/ 3382804 w 6400800"/>
              <a:gd name="connsiteY1476" fmla="*/ 177641 h 514350"/>
              <a:gd name="connsiteX1477" fmla="*/ 3382804 w 6400800"/>
              <a:gd name="connsiteY1477" fmla="*/ 172879 h 514350"/>
              <a:gd name="connsiteX1478" fmla="*/ 3381851 w 6400800"/>
              <a:gd name="connsiteY1478" fmla="*/ 150971 h 514350"/>
              <a:gd name="connsiteX1479" fmla="*/ 3378994 w 6400800"/>
              <a:gd name="connsiteY1479" fmla="*/ 172879 h 514350"/>
              <a:gd name="connsiteX1480" fmla="*/ 3376136 w 6400800"/>
              <a:gd name="connsiteY1480" fmla="*/ 197644 h 514350"/>
              <a:gd name="connsiteX1481" fmla="*/ 3365659 w 6400800"/>
              <a:gd name="connsiteY1481" fmla="*/ 234791 h 514350"/>
              <a:gd name="connsiteX1482" fmla="*/ 3358991 w 6400800"/>
              <a:gd name="connsiteY1482" fmla="*/ 253841 h 514350"/>
              <a:gd name="connsiteX1483" fmla="*/ 3358039 w 6400800"/>
              <a:gd name="connsiteY1483" fmla="*/ 257651 h 514350"/>
              <a:gd name="connsiteX1484" fmla="*/ 3351371 w 6400800"/>
              <a:gd name="connsiteY1484" fmla="*/ 239554 h 514350"/>
              <a:gd name="connsiteX1485" fmla="*/ 3351371 w 6400800"/>
              <a:gd name="connsiteY1485" fmla="*/ 237649 h 514350"/>
              <a:gd name="connsiteX1486" fmla="*/ 3351371 w 6400800"/>
              <a:gd name="connsiteY1486" fmla="*/ 238601 h 514350"/>
              <a:gd name="connsiteX1487" fmla="*/ 3344704 w 6400800"/>
              <a:gd name="connsiteY1487" fmla="*/ 221456 h 514350"/>
              <a:gd name="connsiteX1488" fmla="*/ 3349466 w 6400800"/>
              <a:gd name="connsiteY1488" fmla="*/ 248126 h 514350"/>
              <a:gd name="connsiteX1489" fmla="*/ 3347561 w 6400800"/>
              <a:gd name="connsiteY1489" fmla="*/ 265271 h 514350"/>
              <a:gd name="connsiteX1490" fmla="*/ 3345656 w 6400800"/>
              <a:gd name="connsiteY1490" fmla="*/ 283369 h 514350"/>
              <a:gd name="connsiteX1491" fmla="*/ 3343751 w 6400800"/>
              <a:gd name="connsiteY1491" fmla="*/ 287179 h 514350"/>
              <a:gd name="connsiteX1492" fmla="*/ 3339941 w 6400800"/>
              <a:gd name="connsiteY1492" fmla="*/ 274796 h 514350"/>
              <a:gd name="connsiteX1493" fmla="*/ 3325654 w 6400800"/>
              <a:gd name="connsiteY1493" fmla="*/ 231934 h 514350"/>
              <a:gd name="connsiteX1494" fmla="*/ 3328511 w 6400800"/>
              <a:gd name="connsiteY1494" fmla="*/ 216694 h 514350"/>
              <a:gd name="connsiteX1495" fmla="*/ 3338036 w 6400800"/>
              <a:gd name="connsiteY1495" fmla="*/ 170974 h 514350"/>
              <a:gd name="connsiteX1496" fmla="*/ 3346609 w 6400800"/>
              <a:gd name="connsiteY1496" fmla="*/ 136684 h 514350"/>
              <a:gd name="connsiteX1497" fmla="*/ 3355181 w 6400800"/>
              <a:gd name="connsiteY1497" fmla="*/ 106204 h 514350"/>
              <a:gd name="connsiteX1498" fmla="*/ 3342799 w 6400800"/>
              <a:gd name="connsiteY1498" fmla="*/ 134779 h 514350"/>
              <a:gd name="connsiteX1499" fmla="*/ 3330416 w 6400800"/>
              <a:gd name="connsiteY1499" fmla="*/ 169069 h 514350"/>
              <a:gd name="connsiteX1500" fmla="*/ 3318986 w 6400800"/>
              <a:gd name="connsiteY1500" fmla="*/ 208121 h 514350"/>
              <a:gd name="connsiteX1501" fmla="*/ 3318986 w 6400800"/>
              <a:gd name="connsiteY1501" fmla="*/ 203359 h 514350"/>
              <a:gd name="connsiteX1502" fmla="*/ 3320891 w 6400800"/>
              <a:gd name="connsiteY1502" fmla="*/ 195739 h 514350"/>
              <a:gd name="connsiteX1503" fmla="*/ 3327559 w 6400800"/>
              <a:gd name="connsiteY1503" fmla="*/ 170021 h 514350"/>
              <a:gd name="connsiteX1504" fmla="*/ 3332321 w 6400800"/>
              <a:gd name="connsiteY1504" fmla="*/ 147161 h 514350"/>
              <a:gd name="connsiteX1505" fmla="*/ 3323749 w 6400800"/>
              <a:gd name="connsiteY1505" fmla="*/ 169069 h 514350"/>
              <a:gd name="connsiteX1506" fmla="*/ 3322796 w 6400800"/>
              <a:gd name="connsiteY1506" fmla="*/ 171926 h 514350"/>
              <a:gd name="connsiteX1507" fmla="*/ 3323749 w 6400800"/>
              <a:gd name="connsiteY1507" fmla="*/ 165259 h 514350"/>
              <a:gd name="connsiteX1508" fmla="*/ 3328511 w 6400800"/>
              <a:gd name="connsiteY1508" fmla="*/ 147161 h 514350"/>
              <a:gd name="connsiteX1509" fmla="*/ 3336131 w 6400800"/>
              <a:gd name="connsiteY1509" fmla="*/ 116681 h 514350"/>
              <a:gd name="connsiteX1510" fmla="*/ 3341846 w 6400800"/>
              <a:gd name="connsiteY1510" fmla="*/ 90011 h 514350"/>
              <a:gd name="connsiteX1511" fmla="*/ 3332321 w 6400800"/>
              <a:gd name="connsiteY1511" fmla="*/ 114776 h 514350"/>
              <a:gd name="connsiteX1512" fmla="*/ 3321844 w 6400800"/>
              <a:gd name="connsiteY1512" fmla="*/ 143351 h 514350"/>
              <a:gd name="connsiteX1513" fmla="*/ 3315176 w 6400800"/>
              <a:gd name="connsiteY1513" fmla="*/ 161449 h 514350"/>
              <a:gd name="connsiteX1514" fmla="*/ 3308509 w 6400800"/>
              <a:gd name="connsiteY1514" fmla="*/ 181451 h 514350"/>
              <a:gd name="connsiteX1515" fmla="*/ 3308509 w 6400800"/>
              <a:gd name="connsiteY1515" fmla="*/ 181451 h 514350"/>
              <a:gd name="connsiteX1516" fmla="*/ 3306604 w 6400800"/>
              <a:gd name="connsiteY1516" fmla="*/ 176689 h 514350"/>
              <a:gd name="connsiteX1517" fmla="*/ 3292316 w 6400800"/>
              <a:gd name="connsiteY1517" fmla="*/ 140494 h 514350"/>
              <a:gd name="connsiteX1518" fmla="*/ 3305651 w 6400800"/>
              <a:gd name="connsiteY1518" fmla="*/ 189071 h 514350"/>
              <a:gd name="connsiteX1519" fmla="*/ 3294221 w 6400800"/>
              <a:gd name="connsiteY1519" fmla="*/ 227171 h 514350"/>
              <a:gd name="connsiteX1520" fmla="*/ 3293269 w 6400800"/>
              <a:gd name="connsiteY1520" fmla="*/ 230981 h 514350"/>
              <a:gd name="connsiteX1521" fmla="*/ 3292316 w 6400800"/>
              <a:gd name="connsiteY1521" fmla="*/ 229076 h 514350"/>
              <a:gd name="connsiteX1522" fmla="*/ 3277076 w 6400800"/>
              <a:gd name="connsiteY1522" fmla="*/ 197644 h 514350"/>
              <a:gd name="connsiteX1523" fmla="*/ 3291364 w 6400800"/>
              <a:gd name="connsiteY1523" fmla="*/ 237649 h 514350"/>
              <a:gd name="connsiteX1524" fmla="*/ 3285649 w 6400800"/>
              <a:gd name="connsiteY1524" fmla="*/ 257651 h 514350"/>
              <a:gd name="connsiteX1525" fmla="*/ 3277076 w 6400800"/>
              <a:gd name="connsiteY1525" fmla="*/ 246221 h 514350"/>
              <a:gd name="connsiteX1526" fmla="*/ 3274219 w 6400800"/>
              <a:gd name="connsiteY1526" fmla="*/ 242411 h 514350"/>
              <a:gd name="connsiteX1527" fmla="*/ 3277076 w 6400800"/>
              <a:gd name="connsiteY1527" fmla="*/ 199549 h 514350"/>
              <a:gd name="connsiteX1528" fmla="*/ 3272314 w 6400800"/>
              <a:gd name="connsiteY1528" fmla="*/ 217646 h 514350"/>
              <a:gd name="connsiteX1529" fmla="*/ 3268504 w 6400800"/>
              <a:gd name="connsiteY1529" fmla="*/ 234791 h 514350"/>
              <a:gd name="connsiteX1530" fmla="*/ 3258979 w 6400800"/>
              <a:gd name="connsiteY1530" fmla="*/ 223361 h 514350"/>
              <a:gd name="connsiteX1531" fmla="*/ 3241834 w 6400800"/>
              <a:gd name="connsiteY1531" fmla="*/ 203359 h 514350"/>
              <a:gd name="connsiteX1532" fmla="*/ 3256121 w 6400800"/>
              <a:gd name="connsiteY1532" fmla="*/ 226219 h 514350"/>
              <a:gd name="connsiteX1533" fmla="*/ 3266599 w 6400800"/>
              <a:gd name="connsiteY1533" fmla="*/ 243364 h 514350"/>
              <a:gd name="connsiteX1534" fmla="*/ 3260884 w 6400800"/>
              <a:gd name="connsiteY1534" fmla="*/ 265271 h 514350"/>
              <a:gd name="connsiteX1535" fmla="*/ 3256121 w 6400800"/>
              <a:gd name="connsiteY1535" fmla="*/ 288131 h 514350"/>
              <a:gd name="connsiteX1536" fmla="*/ 3256121 w 6400800"/>
              <a:gd name="connsiteY1536" fmla="*/ 287179 h 514350"/>
              <a:gd name="connsiteX1537" fmla="*/ 3256121 w 6400800"/>
              <a:gd name="connsiteY1537" fmla="*/ 289084 h 514350"/>
              <a:gd name="connsiteX1538" fmla="*/ 3255169 w 6400800"/>
              <a:gd name="connsiteY1538" fmla="*/ 293846 h 514350"/>
              <a:gd name="connsiteX1539" fmla="*/ 3253264 w 6400800"/>
              <a:gd name="connsiteY1539" fmla="*/ 290036 h 514350"/>
              <a:gd name="connsiteX1540" fmla="*/ 3254216 w 6400800"/>
              <a:gd name="connsiteY1540" fmla="*/ 280511 h 514350"/>
              <a:gd name="connsiteX1541" fmla="*/ 3252311 w 6400800"/>
              <a:gd name="connsiteY1541" fmla="*/ 287179 h 514350"/>
              <a:gd name="connsiteX1542" fmla="*/ 3246596 w 6400800"/>
              <a:gd name="connsiteY1542" fmla="*/ 276701 h 514350"/>
              <a:gd name="connsiteX1543" fmla="*/ 3251359 w 6400800"/>
              <a:gd name="connsiteY1543" fmla="*/ 290989 h 514350"/>
              <a:gd name="connsiteX1544" fmla="*/ 3249454 w 6400800"/>
              <a:gd name="connsiteY1544" fmla="*/ 298609 h 514350"/>
              <a:gd name="connsiteX1545" fmla="*/ 3247549 w 6400800"/>
              <a:gd name="connsiteY1545" fmla="*/ 304324 h 514350"/>
              <a:gd name="connsiteX1546" fmla="*/ 3246596 w 6400800"/>
              <a:gd name="connsiteY1546" fmla="*/ 301466 h 514350"/>
              <a:gd name="connsiteX1547" fmla="*/ 3246596 w 6400800"/>
              <a:gd name="connsiteY1547" fmla="*/ 306229 h 514350"/>
              <a:gd name="connsiteX1548" fmla="*/ 3243739 w 6400800"/>
              <a:gd name="connsiteY1548" fmla="*/ 317659 h 514350"/>
              <a:gd name="connsiteX1549" fmla="*/ 3239929 w 6400800"/>
              <a:gd name="connsiteY1549" fmla="*/ 304324 h 514350"/>
              <a:gd name="connsiteX1550" fmla="*/ 3242786 w 6400800"/>
              <a:gd name="connsiteY1550" fmla="*/ 296704 h 514350"/>
              <a:gd name="connsiteX1551" fmla="*/ 3238976 w 6400800"/>
              <a:gd name="connsiteY1551" fmla="*/ 302419 h 514350"/>
              <a:gd name="connsiteX1552" fmla="*/ 3236119 w 6400800"/>
              <a:gd name="connsiteY1552" fmla="*/ 293846 h 514350"/>
              <a:gd name="connsiteX1553" fmla="*/ 3235166 w 6400800"/>
              <a:gd name="connsiteY1553" fmla="*/ 290036 h 514350"/>
              <a:gd name="connsiteX1554" fmla="*/ 3241834 w 6400800"/>
              <a:gd name="connsiteY1554" fmla="*/ 273844 h 514350"/>
              <a:gd name="connsiteX1555" fmla="*/ 3249454 w 6400800"/>
              <a:gd name="connsiteY1555" fmla="*/ 256699 h 514350"/>
              <a:gd name="connsiteX1556" fmla="*/ 3256121 w 6400800"/>
              <a:gd name="connsiteY1556" fmla="*/ 242411 h 514350"/>
              <a:gd name="connsiteX1557" fmla="*/ 3245644 w 6400800"/>
              <a:gd name="connsiteY1557" fmla="*/ 254794 h 514350"/>
              <a:gd name="connsiteX1558" fmla="*/ 3235166 w 6400800"/>
              <a:gd name="connsiteY1558" fmla="*/ 270034 h 514350"/>
              <a:gd name="connsiteX1559" fmla="*/ 3230404 w 6400800"/>
              <a:gd name="connsiteY1559" fmla="*/ 276701 h 514350"/>
              <a:gd name="connsiteX1560" fmla="*/ 3229451 w 6400800"/>
              <a:gd name="connsiteY1560" fmla="*/ 272891 h 514350"/>
              <a:gd name="connsiteX1561" fmla="*/ 3222784 w 6400800"/>
              <a:gd name="connsiteY1561" fmla="*/ 253841 h 514350"/>
              <a:gd name="connsiteX1562" fmla="*/ 3218021 w 6400800"/>
              <a:gd name="connsiteY1562" fmla="*/ 241459 h 514350"/>
              <a:gd name="connsiteX1563" fmla="*/ 3218021 w 6400800"/>
              <a:gd name="connsiteY1563" fmla="*/ 236696 h 514350"/>
              <a:gd name="connsiteX1564" fmla="*/ 3222784 w 6400800"/>
              <a:gd name="connsiteY1564" fmla="*/ 206216 h 514350"/>
              <a:gd name="connsiteX1565" fmla="*/ 3229451 w 6400800"/>
              <a:gd name="connsiteY1565" fmla="*/ 166211 h 514350"/>
              <a:gd name="connsiteX1566" fmla="*/ 3235166 w 6400800"/>
              <a:gd name="connsiteY1566" fmla="*/ 135731 h 514350"/>
              <a:gd name="connsiteX1567" fmla="*/ 3239929 w 6400800"/>
              <a:gd name="connsiteY1567" fmla="*/ 109061 h 514350"/>
              <a:gd name="connsiteX1568" fmla="*/ 3231356 w 6400800"/>
              <a:gd name="connsiteY1568" fmla="*/ 134779 h 514350"/>
              <a:gd name="connsiteX1569" fmla="*/ 3212306 w 6400800"/>
              <a:gd name="connsiteY1569" fmla="*/ 204311 h 514350"/>
              <a:gd name="connsiteX1570" fmla="*/ 3209449 w 6400800"/>
              <a:gd name="connsiteY1570" fmla="*/ 215741 h 514350"/>
              <a:gd name="connsiteX1571" fmla="*/ 3204686 w 6400800"/>
              <a:gd name="connsiteY1571" fmla="*/ 204311 h 514350"/>
              <a:gd name="connsiteX1572" fmla="*/ 3203734 w 6400800"/>
              <a:gd name="connsiteY1572" fmla="*/ 175736 h 514350"/>
              <a:gd name="connsiteX1573" fmla="*/ 3200876 w 6400800"/>
              <a:gd name="connsiteY1573" fmla="*/ 206216 h 514350"/>
              <a:gd name="connsiteX1574" fmla="*/ 3196114 w 6400800"/>
              <a:gd name="connsiteY1574" fmla="*/ 240506 h 514350"/>
              <a:gd name="connsiteX1575" fmla="*/ 3195161 w 6400800"/>
              <a:gd name="connsiteY1575" fmla="*/ 243364 h 514350"/>
              <a:gd name="connsiteX1576" fmla="*/ 3196114 w 6400800"/>
              <a:gd name="connsiteY1576" fmla="*/ 217646 h 514350"/>
              <a:gd name="connsiteX1577" fmla="*/ 3198019 w 6400800"/>
              <a:gd name="connsiteY1577" fmla="*/ 180499 h 514350"/>
              <a:gd name="connsiteX1578" fmla="*/ 3199924 w 6400800"/>
              <a:gd name="connsiteY1578" fmla="*/ 151924 h 514350"/>
              <a:gd name="connsiteX1579" fmla="*/ 3200876 w 6400800"/>
              <a:gd name="connsiteY1579" fmla="*/ 127159 h 514350"/>
              <a:gd name="connsiteX1580" fmla="*/ 3195161 w 6400800"/>
              <a:gd name="connsiteY1580" fmla="*/ 151924 h 514350"/>
              <a:gd name="connsiteX1581" fmla="*/ 3184684 w 6400800"/>
              <a:gd name="connsiteY1581" fmla="*/ 217646 h 514350"/>
              <a:gd name="connsiteX1582" fmla="*/ 3181826 w 6400800"/>
              <a:gd name="connsiteY1582" fmla="*/ 235744 h 514350"/>
              <a:gd name="connsiteX1583" fmla="*/ 3179921 w 6400800"/>
              <a:gd name="connsiteY1583" fmla="*/ 231934 h 514350"/>
              <a:gd name="connsiteX1584" fmla="*/ 3179921 w 6400800"/>
              <a:gd name="connsiteY1584" fmla="*/ 224314 h 514350"/>
              <a:gd name="connsiteX1585" fmla="*/ 3178969 w 6400800"/>
              <a:gd name="connsiteY1585" fmla="*/ 230029 h 514350"/>
              <a:gd name="connsiteX1586" fmla="*/ 3177064 w 6400800"/>
              <a:gd name="connsiteY1586" fmla="*/ 227171 h 514350"/>
              <a:gd name="connsiteX1587" fmla="*/ 3178016 w 6400800"/>
              <a:gd name="connsiteY1587" fmla="*/ 231934 h 514350"/>
              <a:gd name="connsiteX1588" fmla="*/ 3174206 w 6400800"/>
              <a:gd name="connsiteY1588" fmla="*/ 250984 h 514350"/>
              <a:gd name="connsiteX1589" fmla="*/ 3170396 w 6400800"/>
              <a:gd name="connsiteY1589" fmla="*/ 277654 h 514350"/>
              <a:gd name="connsiteX1590" fmla="*/ 3169444 w 6400800"/>
              <a:gd name="connsiteY1590" fmla="*/ 275749 h 514350"/>
              <a:gd name="connsiteX1591" fmla="*/ 3163729 w 6400800"/>
              <a:gd name="connsiteY1591" fmla="*/ 215741 h 514350"/>
              <a:gd name="connsiteX1592" fmla="*/ 3162776 w 6400800"/>
              <a:gd name="connsiteY1592" fmla="*/ 207169 h 514350"/>
              <a:gd name="connsiteX1593" fmla="*/ 3163729 w 6400800"/>
              <a:gd name="connsiteY1593" fmla="*/ 203359 h 514350"/>
              <a:gd name="connsiteX1594" fmla="*/ 3174206 w 6400800"/>
              <a:gd name="connsiteY1594" fmla="*/ 132874 h 514350"/>
              <a:gd name="connsiteX1595" fmla="*/ 3178016 w 6400800"/>
              <a:gd name="connsiteY1595" fmla="*/ 106204 h 514350"/>
              <a:gd name="connsiteX1596" fmla="*/ 3170396 w 6400800"/>
              <a:gd name="connsiteY1596" fmla="*/ 131921 h 514350"/>
              <a:gd name="connsiteX1597" fmla="*/ 3158014 w 6400800"/>
              <a:gd name="connsiteY1597" fmla="*/ 177641 h 514350"/>
              <a:gd name="connsiteX1598" fmla="*/ 3154204 w 6400800"/>
              <a:gd name="connsiteY1598" fmla="*/ 159544 h 514350"/>
              <a:gd name="connsiteX1599" fmla="*/ 3149441 w 6400800"/>
              <a:gd name="connsiteY1599" fmla="*/ 134779 h 514350"/>
              <a:gd name="connsiteX1600" fmla="*/ 3143726 w 6400800"/>
              <a:gd name="connsiteY1600" fmla="*/ 112871 h 514350"/>
              <a:gd name="connsiteX1601" fmla="*/ 3133249 w 6400800"/>
              <a:gd name="connsiteY1601" fmla="*/ 77629 h 514350"/>
              <a:gd name="connsiteX1602" fmla="*/ 3122771 w 6400800"/>
              <a:gd name="connsiteY1602" fmla="*/ 47149 h 514350"/>
              <a:gd name="connsiteX1603" fmla="*/ 3129439 w 6400800"/>
              <a:gd name="connsiteY1603" fmla="*/ 78581 h 514350"/>
              <a:gd name="connsiteX1604" fmla="*/ 3136106 w 6400800"/>
              <a:gd name="connsiteY1604" fmla="*/ 114776 h 514350"/>
              <a:gd name="connsiteX1605" fmla="*/ 3139916 w 6400800"/>
              <a:gd name="connsiteY1605" fmla="*/ 136684 h 514350"/>
              <a:gd name="connsiteX1606" fmla="*/ 3142774 w 6400800"/>
              <a:gd name="connsiteY1606" fmla="*/ 161449 h 514350"/>
              <a:gd name="connsiteX1607" fmla="*/ 3147536 w 6400800"/>
              <a:gd name="connsiteY1607" fmla="*/ 213836 h 514350"/>
              <a:gd name="connsiteX1608" fmla="*/ 3146584 w 6400800"/>
              <a:gd name="connsiteY1608" fmla="*/ 217646 h 514350"/>
              <a:gd name="connsiteX1609" fmla="*/ 3143726 w 6400800"/>
              <a:gd name="connsiteY1609" fmla="*/ 210026 h 514350"/>
              <a:gd name="connsiteX1610" fmla="*/ 3138964 w 6400800"/>
              <a:gd name="connsiteY1610" fmla="*/ 196691 h 514350"/>
              <a:gd name="connsiteX1611" fmla="*/ 3134201 w 6400800"/>
              <a:gd name="connsiteY1611" fmla="*/ 179546 h 514350"/>
              <a:gd name="connsiteX1612" fmla="*/ 3126581 w 6400800"/>
              <a:gd name="connsiteY1612" fmla="*/ 155734 h 514350"/>
              <a:gd name="connsiteX1613" fmla="*/ 3129439 w 6400800"/>
              <a:gd name="connsiteY1613" fmla="*/ 172879 h 514350"/>
              <a:gd name="connsiteX1614" fmla="*/ 3118961 w 6400800"/>
              <a:gd name="connsiteY1614" fmla="*/ 150019 h 514350"/>
              <a:gd name="connsiteX1615" fmla="*/ 3112294 w 6400800"/>
              <a:gd name="connsiteY1615" fmla="*/ 136684 h 514350"/>
              <a:gd name="connsiteX1616" fmla="*/ 3102769 w 6400800"/>
              <a:gd name="connsiteY1616" fmla="*/ 113824 h 514350"/>
              <a:gd name="connsiteX1617" fmla="*/ 3090386 w 6400800"/>
              <a:gd name="connsiteY1617" fmla="*/ 87154 h 514350"/>
              <a:gd name="connsiteX1618" fmla="*/ 3099911 w 6400800"/>
              <a:gd name="connsiteY1618" fmla="*/ 114776 h 514350"/>
              <a:gd name="connsiteX1619" fmla="*/ 3109436 w 6400800"/>
              <a:gd name="connsiteY1619" fmla="*/ 146209 h 514350"/>
              <a:gd name="connsiteX1620" fmla="*/ 3115151 w 6400800"/>
              <a:gd name="connsiteY1620" fmla="*/ 167164 h 514350"/>
              <a:gd name="connsiteX1621" fmla="*/ 3109436 w 6400800"/>
              <a:gd name="connsiteY1621" fmla="*/ 155734 h 514350"/>
              <a:gd name="connsiteX1622" fmla="*/ 3116104 w 6400800"/>
              <a:gd name="connsiteY1622" fmla="*/ 176689 h 514350"/>
              <a:gd name="connsiteX1623" fmla="*/ 3121819 w 6400800"/>
              <a:gd name="connsiteY1623" fmla="*/ 194786 h 514350"/>
              <a:gd name="connsiteX1624" fmla="*/ 3125629 w 6400800"/>
              <a:gd name="connsiteY1624" fmla="*/ 213836 h 514350"/>
              <a:gd name="connsiteX1625" fmla="*/ 3123724 w 6400800"/>
              <a:gd name="connsiteY1625" fmla="*/ 215741 h 514350"/>
              <a:gd name="connsiteX1626" fmla="*/ 3122771 w 6400800"/>
              <a:gd name="connsiteY1626" fmla="*/ 210979 h 514350"/>
              <a:gd name="connsiteX1627" fmla="*/ 3122771 w 6400800"/>
              <a:gd name="connsiteY1627" fmla="*/ 216694 h 514350"/>
              <a:gd name="connsiteX1628" fmla="*/ 3113246 w 6400800"/>
              <a:gd name="connsiteY1628" fmla="*/ 228124 h 514350"/>
              <a:gd name="connsiteX1629" fmla="*/ 3113246 w 6400800"/>
              <a:gd name="connsiteY1629" fmla="*/ 228124 h 514350"/>
              <a:gd name="connsiteX1630" fmla="*/ 3110389 w 6400800"/>
              <a:gd name="connsiteY1630" fmla="*/ 191929 h 514350"/>
              <a:gd name="connsiteX1631" fmla="*/ 3108484 w 6400800"/>
              <a:gd name="connsiteY1631" fmla="*/ 171926 h 514350"/>
              <a:gd name="connsiteX1632" fmla="*/ 3106579 w 6400800"/>
              <a:gd name="connsiteY1632" fmla="*/ 192881 h 514350"/>
              <a:gd name="connsiteX1633" fmla="*/ 3104674 w 6400800"/>
              <a:gd name="connsiteY1633" fmla="*/ 228124 h 514350"/>
              <a:gd name="connsiteX1634" fmla="*/ 3104674 w 6400800"/>
              <a:gd name="connsiteY1634" fmla="*/ 227171 h 514350"/>
              <a:gd name="connsiteX1635" fmla="*/ 3097054 w 6400800"/>
              <a:gd name="connsiteY1635" fmla="*/ 208121 h 514350"/>
              <a:gd name="connsiteX1636" fmla="*/ 3100864 w 6400800"/>
              <a:gd name="connsiteY1636" fmla="*/ 228124 h 514350"/>
              <a:gd name="connsiteX1637" fmla="*/ 3103721 w 6400800"/>
              <a:gd name="connsiteY1637" fmla="*/ 244316 h 514350"/>
              <a:gd name="connsiteX1638" fmla="*/ 3096101 w 6400800"/>
              <a:gd name="connsiteY1638" fmla="*/ 255746 h 514350"/>
              <a:gd name="connsiteX1639" fmla="*/ 3087529 w 6400800"/>
              <a:gd name="connsiteY1639" fmla="*/ 270034 h 514350"/>
              <a:gd name="connsiteX1640" fmla="*/ 3082766 w 6400800"/>
              <a:gd name="connsiteY1640" fmla="*/ 252889 h 514350"/>
              <a:gd name="connsiteX1641" fmla="*/ 3077051 w 6400800"/>
              <a:gd name="connsiteY1641" fmla="*/ 233839 h 514350"/>
              <a:gd name="connsiteX1642" fmla="*/ 3078956 w 6400800"/>
              <a:gd name="connsiteY1642" fmla="*/ 252889 h 514350"/>
              <a:gd name="connsiteX1643" fmla="*/ 3079909 w 6400800"/>
              <a:gd name="connsiteY1643" fmla="*/ 264319 h 514350"/>
              <a:gd name="connsiteX1644" fmla="*/ 3077051 w 6400800"/>
              <a:gd name="connsiteY1644" fmla="*/ 255746 h 514350"/>
              <a:gd name="connsiteX1645" fmla="*/ 3074194 w 6400800"/>
              <a:gd name="connsiteY1645" fmla="*/ 248126 h 514350"/>
              <a:gd name="connsiteX1646" fmla="*/ 3074194 w 6400800"/>
              <a:gd name="connsiteY1646" fmla="*/ 242411 h 514350"/>
              <a:gd name="connsiteX1647" fmla="*/ 3075146 w 6400800"/>
              <a:gd name="connsiteY1647" fmla="*/ 229076 h 514350"/>
              <a:gd name="connsiteX1648" fmla="*/ 3077051 w 6400800"/>
              <a:gd name="connsiteY1648" fmla="*/ 220504 h 514350"/>
              <a:gd name="connsiteX1649" fmla="*/ 3086576 w 6400800"/>
              <a:gd name="connsiteY1649" fmla="*/ 189071 h 514350"/>
              <a:gd name="connsiteX1650" fmla="*/ 3096101 w 6400800"/>
              <a:gd name="connsiteY1650" fmla="*/ 161449 h 514350"/>
              <a:gd name="connsiteX1651" fmla="*/ 3083719 w 6400800"/>
              <a:gd name="connsiteY1651" fmla="*/ 188119 h 514350"/>
              <a:gd name="connsiteX1652" fmla="*/ 3071336 w 6400800"/>
              <a:gd name="connsiteY1652" fmla="*/ 218599 h 514350"/>
              <a:gd name="connsiteX1653" fmla="*/ 3068479 w 6400800"/>
              <a:gd name="connsiteY1653" fmla="*/ 224314 h 514350"/>
              <a:gd name="connsiteX1654" fmla="*/ 3068479 w 6400800"/>
              <a:gd name="connsiteY1654" fmla="*/ 216694 h 514350"/>
              <a:gd name="connsiteX1655" fmla="*/ 3069431 w 6400800"/>
              <a:gd name="connsiteY1655" fmla="*/ 209074 h 514350"/>
              <a:gd name="connsiteX1656" fmla="*/ 3072289 w 6400800"/>
              <a:gd name="connsiteY1656" fmla="*/ 181451 h 514350"/>
              <a:gd name="connsiteX1657" fmla="*/ 3073241 w 6400800"/>
              <a:gd name="connsiteY1657" fmla="*/ 157639 h 514350"/>
              <a:gd name="connsiteX1658" fmla="*/ 3067526 w 6400800"/>
              <a:gd name="connsiteY1658" fmla="*/ 180499 h 514350"/>
              <a:gd name="connsiteX1659" fmla="*/ 3066574 w 6400800"/>
              <a:gd name="connsiteY1659" fmla="*/ 183356 h 514350"/>
              <a:gd name="connsiteX1660" fmla="*/ 3064669 w 6400800"/>
              <a:gd name="connsiteY1660" fmla="*/ 148114 h 514350"/>
              <a:gd name="connsiteX1661" fmla="*/ 3064669 w 6400800"/>
              <a:gd name="connsiteY1661" fmla="*/ 145256 h 514350"/>
              <a:gd name="connsiteX1662" fmla="*/ 3064669 w 6400800"/>
              <a:gd name="connsiteY1662" fmla="*/ 146209 h 514350"/>
              <a:gd name="connsiteX1663" fmla="*/ 3063716 w 6400800"/>
              <a:gd name="connsiteY1663" fmla="*/ 131921 h 514350"/>
              <a:gd name="connsiteX1664" fmla="*/ 3058954 w 6400800"/>
              <a:gd name="connsiteY1664" fmla="*/ 174784 h 514350"/>
              <a:gd name="connsiteX1665" fmla="*/ 3056096 w 6400800"/>
              <a:gd name="connsiteY1665" fmla="*/ 190976 h 514350"/>
              <a:gd name="connsiteX1666" fmla="*/ 3054191 w 6400800"/>
              <a:gd name="connsiteY1666" fmla="*/ 201454 h 514350"/>
              <a:gd name="connsiteX1667" fmla="*/ 3049429 w 6400800"/>
              <a:gd name="connsiteY1667" fmla="*/ 189071 h 514350"/>
              <a:gd name="connsiteX1668" fmla="*/ 3049429 w 6400800"/>
              <a:gd name="connsiteY1668" fmla="*/ 188119 h 514350"/>
              <a:gd name="connsiteX1669" fmla="*/ 3056096 w 6400800"/>
              <a:gd name="connsiteY1669" fmla="*/ 151924 h 514350"/>
              <a:gd name="connsiteX1670" fmla="*/ 3062764 w 6400800"/>
              <a:gd name="connsiteY1670" fmla="*/ 120491 h 514350"/>
              <a:gd name="connsiteX1671" fmla="*/ 3052286 w 6400800"/>
              <a:gd name="connsiteY1671" fmla="*/ 150971 h 514350"/>
              <a:gd name="connsiteX1672" fmla="*/ 3041809 w 6400800"/>
              <a:gd name="connsiteY1672" fmla="*/ 186214 h 514350"/>
              <a:gd name="connsiteX1673" fmla="*/ 3036094 w 6400800"/>
              <a:gd name="connsiteY1673" fmla="*/ 208121 h 514350"/>
              <a:gd name="connsiteX1674" fmla="*/ 3034189 w 6400800"/>
              <a:gd name="connsiteY1674" fmla="*/ 215741 h 514350"/>
              <a:gd name="connsiteX1675" fmla="*/ 3032284 w 6400800"/>
              <a:gd name="connsiteY1675" fmla="*/ 205264 h 514350"/>
              <a:gd name="connsiteX1676" fmla="*/ 3048476 w 6400800"/>
              <a:gd name="connsiteY1676" fmla="*/ 148114 h 514350"/>
              <a:gd name="connsiteX1677" fmla="*/ 3057049 w 6400800"/>
              <a:gd name="connsiteY1677" fmla="*/ 123349 h 514350"/>
              <a:gd name="connsiteX1678" fmla="*/ 3054191 w 6400800"/>
              <a:gd name="connsiteY1678" fmla="*/ 129064 h 514350"/>
              <a:gd name="connsiteX1679" fmla="*/ 3045619 w 6400800"/>
              <a:gd name="connsiteY1679" fmla="*/ 146209 h 514350"/>
              <a:gd name="connsiteX1680" fmla="*/ 3029426 w 6400800"/>
              <a:gd name="connsiteY1680" fmla="*/ 184309 h 514350"/>
              <a:gd name="connsiteX1681" fmla="*/ 3029426 w 6400800"/>
              <a:gd name="connsiteY1681" fmla="*/ 167164 h 514350"/>
              <a:gd name="connsiteX1682" fmla="*/ 3030379 w 6400800"/>
              <a:gd name="connsiteY1682" fmla="*/ 140494 h 514350"/>
              <a:gd name="connsiteX1683" fmla="*/ 3025616 w 6400800"/>
              <a:gd name="connsiteY1683" fmla="*/ 166211 h 514350"/>
              <a:gd name="connsiteX1684" fmla="*/ 3022759 w 6400800"/>
              <a:gd name="connsiteY1684" fmla="*/ 196691 h 514350"/>
              <a:gd name="connsiteX1685" fmla="*/ 3022759 w 6400800"/>
              <a:gd name="connsiteY1685" fmla="*/ 202406 h 514350"/>
              <a:gd name="connsiteX1686" fmla="*/ 3019901 w 6400800"/>
              <a:gd name="connsiteY1686" fmla="*/ 210979 h 514350"/>
              <a:gd name="connsiteX1687" fmla="*/ 3011329 w 6400800"/>
              <a:gd name="connsiteY1687" fmla="*/ 234791 h 514350"/>
              <a:gd name="connsiteX1688" fmla="*/ 3007519 w 6400800"/>
              <a:gd name="connsiteY1688" fmla="*/ 226219 h 514350"/>
              <a:gd name="connsiteX1689" fmla="*/ 3011329 w 6400800"/>
              <a:gd name="connsiteY1689" fmla="*/ 215741 h 514350"/>
              <a:gd name="connsiteX1690" fmla="*/ 3006566 w 6400800"/>
              <a:gd name="connsiteY1690" fmla="*/ 222409 h 514350"/>
              <a:gd name="connsiteX1691" fmla="*/ 3001804 w 6400800"/>
              <a:gd name="connsiteY1691" fmla="*/ 202406 h 514350"/>
              <a:gd name="connsiteX1692" fmla="*/ 3000851 w 6400800"/>
              <a:gd name="connsiteY1692" fmla="*/ 197644 h 514350"/>
              <a:gd name="connsiteX1693" fmla="*/ 3003709 w 6400800"/>
              <a:gd name="connsiteY1693" fmla="*/ 189071 h 514350"/>
              <a:gd name="connsiteX1694" fmla="*/ 3011329 w 6400800"/>
              <a:gd name="connsiteY1694" fmla="*/ 164306 h 514350"/>
              <a:gd name="connsiteX1695" fmla="*/ 3018949 w 6400800"/>
              <a:gd name="connsiteY1695" fmla="*/ 142399 h 514350"/>
              <a:gd name="connsiteX1696" fmla="*/ 3007519 w 6400800"/>
              <a:gd name="connsiteY1696" fmla="*/ 162401 h 514350"/>
              <a:gd name="connsiteX1697" fmla="*/ 2997994 w 6400800"/>
              <a:gd name="connsiteY1697" fmla="*/ 182404 h 514350"/>
              <a:gd name="connsiteX1698" fmla="*/ 2995136 w 6400800"/>
              <a:gd name="connsiteY1698" fmla="*/ 169069 h 514350"/>
              <a:gd name="connsiteX1699" fmla="*/ 3014186 w 6400800"/>
              <a:gd name="connsiteY1699" fmla="*/ 100489 h 514350"/>
              <a:gd name="connsiteX1700" fmla="*/ 3021806 w 6400800"/>
              <a:gd name="connsiteY1700" fmla="*/ 76676 h 514350"/>
              <a:gd name="connsiteX1701" fmla="*/ 3024664 w 6400800"/>
              <a:gd name="connsiteY1701" fmla="*/ 68104 h 514350"/>
              <a:gd name="connsiteX1702" fmla="*/ 3020854 w 6400800"/>
              <a:gd name="connsiteY1702" fmla="*/ 75724 h 514350"/>
              <a:gd name="connsiteX1703" fmla="*/ 3010376 w 6400800"/>
              <a:gd name="connsiteY1703" fmla="*/ 98584 h 514350"/>
              <a:gd name="connsiteX1704" fmla="*/ 2996089 w 6400800"/>
              <a:gd name="connsiteY1704" fmla="*/ 134779 h 514350"/>
              <a:gd name="connsiteX1705" fmla="*/ 2991326 w 6400800"/>
              <a:gd name="connsiteY1705" fmla="*/ 148114 h 514350"/>
              <a:gd name="connsiteX1706" fmla="*/ 2987516 w 6400800"/>
              <a:gd name="connsiteY1706" fmla="*/ 122396 h 514350"/>
              <a:gd name="connsiteX1707" fmla="*/ 2984659 w 6400800"/>
              <a:gd name="connsiteY1707" fmla="*/ 91916 h 514350"/>
              <a:gd name="connsiteX1708" fmla="*/ 2983706 w 6400800"/>
              <a:gd name="connsiteY1708" fmla="*/ 122396 h 514350"/>
              <a:gd name="connsiteX1709" fmla="*/ 2985611 w 6400800"/>
              <a:gd name="connsiteY1709" fmla="*/ 157639 h 514350"/>
              <a:gd name="connsiteX1710" fmla="*/ 2985611 w 6400800"/>
              <a:gd name="connsiteY1710" fmla="*/ 163354 h 514350"/>
              <a:gd name="connsiteX1711" fmla="*/ 2978944 w 6400800"/>
              <a:gd name="connsiteY1711" fmla="*/ 182404 h 514350"/>
              <a:gd name="connsiteX1712" fmla="*/ 2960846 w 6400800"/>
              <a:gd name="connsiteY1712" fmla="*/ 238601 h 514350"/>
              <a:gd name="connsiteX1713" fmla="*/ 2959894 w 6400800"/>
              <a:gd name="connsiteY1713" fmla="*/ 234791 h 514350"/>
              <a:gd name="connsiteX1714" fmla="*/ 2960846 w 6400800"/>
              <a:gd name="connsiteY1714" fmla="*/ 239554 h 514350"/>
              <a:gd name="connsiteX1715" fmla="*/ 2950369 w 6400800"/>
              <a:gd name="connsiteY1715" fmla="*/ 274796 h 514350"/>
              <a:gd name="connsiteX1716" fmla="*/ 2952274 w 6400800"/>
              <a:gd name="connsiteY1716" fmla="*/ 264319 h 514350"/>
              <a:gd name="connsiteX1717" fmla="*/ 2944654 w 6400800"/>
              <a:gd name="connsiteY1717" fmla="*/ 284321 h 514350"/>
              <a:gd name="connsiteX1718" fmla="*/ 2944654 w 6400800"/>
              <a:gd name="connsiteY1718" fmla="*/ 283369 h 514350"/>
              <a:gd name="connsiteX1719" fmla="*/ 2945606 w 6400800"/>
              <a:gd name="connsiteY1719" fmla="*/ 277654 h 514350"/>
              <a:gd name="connsiteX1720" fmla="*/ 2949416 w 6400800"/>
              <a:gd name="connsiteY1720" fmla="*/ 238601 h 514350"/>
              <a:gd name="connsiteX1721" fmla="*/ 2951321 w 6400800"/>
              <a:gd name="connsiteY1721" fmla="*/ 221456 h 514350"/>
              <a:gd name="connsiteX1722" fmla="*/ 2953226 w 6400800"/>
              <a:gd name="connsiteY1722" fmla="*/ 205264 h 514350"/>
              <a:gd name="connsiteX1723" fmla="*/ 2956084 w 6400800"/>
              <a:gd name="connsiteY1723" fmla="*/ 179546 h 514350"/>
              <a:gd name="connsiteX1724" fmla="*/ 2958941 w 6400800"/>
              <a:gd name="connsiteY1724" fmla="*/ 156686 h 514350"/>
              <a:gd name="connsiteX1725" fmla="*/ 2952274 w 6400800"/>
              <a:gd name="connsiteY1725" fmla="*/ 178594 h 514350"/>
              <a:gd name="connsiteX1726" fmla="*/ 2945606 w 6400800"/>
              <a:gd name="connsiteY1726" fmla="*/ 203359 h 514350"/>
              <a:gd name="connsiteX1727" fmla="*/ 2941796 w 6400800"/>
              <a:gd name="connsiteY1727" fmla="*/ 218599 h 514350"/>
              <a:gd name="connsiteX1728" fmla="*/ 2937986 w 6400800"/>
              <a:gd name="connsiteY1728" fmla="*/ 235744 h 514350"/>
              <a:gd name="connsiteX1729" fmla="*/ 2931319 w 6400800"/>
              <a:gd name="connsiteY1729" fmla="*/ 270034 h 514350"/>
              <a:gd name="connsiteX1730" fmla="*/ 2929414 w 6400800"/>
              <a:gd name="connsiteY1730" fmla="*/ 260509 h 514350"/>
              <a:gd name="connsiteX1731" fmla="*/ 2928461 w 6400800"/>
              <a:gd name="connsiteY1731" fmla="*/ 256699 h 514350"/>
              <a:gd name="connsiteX1732" fmla="*/ 2931319 w 6400800"/>
              <a:gd name="connsiteY1732" fmla="*/ 251936 h 514350"/>
              <a:gd name="connsiteX1733" fmla="*/ 2927509 w 6400800"/>
              <a:gd name="connsiteY1733" fmla="*/ 254794 h 514350"/>
              <a:gd name="connsiteX1734" fmla="*/ 2925604 w 6400800"/>
              <a:gd name="connsiteY1734" fmla="*/ 247174 h 514350"/>
              <a:gd name="connsiteX1735" fmla="*/ 2931319 w 6400800"/>
              <a:gd name="connsiteY1735" fmla="*/ 231934 h 514350"/>
              <a:gd name="connsiteX1736" fmla="*/ 2924651 w 6400800"/>
              <a:gd name="connsiteY1736" fmla="*/ 243364 h 514350"/>
              <a:gd name="connsiteX1737" fmla="*/ 2922746 w 6400800"/>
              <a:gd name="connsiteY1737" fmla="*/ 237649 h 514350"/>
              <a:gd name="connsiteX1738" fmla="*/ 2922746 w 6400800"/>
              <a:gd name="connsiteY1738" fmla="*/ 236696 h 514350"/>
              <a:gd name="connsiteX1739" fmla="*/ 2921794 w 6400800"/>
              <a:gd name="connsiteY1739" fmla="*/ 236696 h 514350"/>
              <a:gd name="connsiteX1740" fmla="*/ 2916079 w 6400800"/>
              <a:gd name="connsiteY1740" fmla="*/ 236696 h 514350"/>
              <a:gd name="connsiteX1741" fmla="*/ 2916079 w 6400800"/>
              <a:gd name="connsiteY1741" fmla="*/ 236696 h 514350"/>
              <a:gd name="connsiteX1742" fmla="*/ 2935129 w 6400800"/>
              <a:gd name="connsiteY1742" fmla="*/ 176689 h 514350"/>
              <a:gd name="connsiteX1743" fmla="*/ 2909411 w 6400800"/>
              <a:gd name="connsiteY1743" fmla="*/ 230029 h 514350"/>
              <a:gd name="connsiteX1744" fmla="*/ 2902744 w 6400800"/>
              <a:gd name="connsiteY1744" fmla="*/ 211931 h 514350"/>
              <a:gd name="connsiteX1745" fmla="*/ 2900839 w 6400800"/>
              <a:gd name="connsiteY1745" fmla="*/ 195739 h 514350"/>
              <a:gd name="connsiteX1746" fmla="*/ 2897981 w 6400800"/>
              <a:gd name="connsiteY1746" fmla="*/ 173831 h 514350"/>
              <a:gd name="connsiteX1747" fmla="*/ 2896076 w 6400800"/>
              <a:gd name="connsiteY1747" fmla="*/ 153829 h 514350"/>
              <a:gd name="connsiteX1748" fmla="*/ 2893219 w 6400800"/>
              <a:gd name="connsiteY1748" fmla="*/ 121444 h 514350"/>
              <a:gd name="connsiteX1749" fmla="*/ 2890361 w 6400800"/>
              <a:gd name="connsiteY1749" fmla="*/ 93821 h 514350"/>
              <a:gd name="connsiteX1750" fmla="*/ 2889409 w 6400800"/>
              <a:gd name="connsiteY1750" fmla="*/ 121444 h 514350"/>
              <a:gd name="connsiteX1751" fmla="*/ 2889409 w 6400800"/>
              <a:gd name="connsiteY1751" fmla="*/ 153829 h 514350"/>
              <a:gd name="connsiteX1752" fmla="*/ 2889409 w 6400800"/>
              <a:gd name="connsiteY1752" fmla="*/ 173831 h 514350"/>
              <a:gd name="connsiteX1753" fmla="*/ 2890361 w 6400800"/>
              <a:gd name="connsiteY1753" fmla="*/ 195739 h 514350"/>
              <a:gd name="connsiteX1754" fmla="*/ 2891314 w 6400800"/>
              <a:gd name="connsiteY1754" fmla="*/ 211931 h 514350"/>
              <a:gd name="connsiteX1755" fmla="*/ 2887504 w 6400800"/>
              <a:gd name="connsiteY1755" fmla="*/ 217646 h 514350"/>
              <a:gd name="connsiteX1756" fmla="*/ 2885599 w 6400800"/>
              <a:gd name="connsiteY1756" fmla="*/ 221456 h 514350"/>
              <a:gd name="connsiteX1757" fmla="*/ 2880836 w 6400800"/>
              <a:gd name="connsiteY1757" fmla="*/ 195739 h 514350"/>
              <a:gd name="connsiteX1758" fmla="*/ 2874169 w 6400800"/>
              <a:gd name="connsiteY1758" fmla="*/ 166211 h 514350"/>
              <a:gd name="connsiteX1759" fmla="*/ 2867501 w 6400800"/>
              <a:gd name="connsiteY1759" fmla="*/ 144304 h 514350"/>
              <a:gd name="connsiteX1760" fmla="*/ 2860834 w 6400800"/>
              <a:gd name="connsiteY1760" fmla="*/ 125254 h 514350"/>
              <a:gd name="connsiteX1761" fmla="*/ 2863691 w 6400800"/>
              <a:gd name="connsiteY1761" fmla="*/ 145256 h 514350"/>
              <a:gd name="connsiteX1762" fmla="*/ 2866549 w 6400800"/>
              <a:gd name="connsiteY1762" fmla="*/ 168116 h 514350"/>
              <a:gd name="connsiteX1763" fmla="*/ 2869406 w 6400800"/>
              <a:gd name="connsiteY1763" fmla="*/ 197644 h 514350"/>
              <a:gd name="connsiteX1764" fmla="*/ 2872264 w 6400800"/>
              <a:gd name="connsiteY1764" fmla="*/ 232886 h 514350"/>
              <a:gd name="connsiteX1765" fmla="*/ 2873216 w 6400800"/>
              <a:gd name="connsiteY1765" fmla="*/ 247174 h 514350"/>
              <a:gd name="connsiteX1766" fmla="*/ 2864644 w 6400800"/>
              <a:gd name="connsiteY1766" fmla="*/ 270034 h 514350"/>
              <a:gd name="connsiteX1767" fmla="*/ 2863691 w 6400800"/>
              <a:gd name="connsiteY1767" fmla="*/ 274796 h 514350"/>
              <a:gd name="connsiteX1768" fmla="*/ 2855119 w 6400800"/>
              <a:gd name="connsiteY1768" fmla="*/ 257651 h 514350"/>
              <a:gd name="connsiteX1769" fmla="*/ 2841784 w 6400800"/>
              <a:gd name="connsiteY1769" fmla="*/ 230029 h 514350"/>
              <a:gd name="connsiteX1770" fmla="*/ 2855119 w 6400800"/>
              <a:gd name="connsiteY1770" fmla="*/ 226219 h 514350"/>
              <a:gd name="connsiteX1771" fmla="*/ 2853214 w 6400800"/>
              <a:gd name="connsiteY1771" fmla="*/ 231934 h 514350"/>
              <a:gd name="connsiteX1772" fmla="*/ 2840831 w 6400800"/>
              <a:gd name="connsiteY1772" fmla="*/ 209074 h 514350"/>
              <a:gd name="connsiteX1773" fmla="*/ 2866549 w 6400800"/>
              <a:gd name="connsiteY1773" fmla="*/ 150971 h 514350"/>
              <a:gd name="connsiteX1774" fmla="*/ 2835116 w 6400800"/>
              <a:gd name="connsiteY1774" fmla="*/ 198596 h 514350"/>
              <a:gd name="connsiteX1775" fmla="*/ 2829401 w 6400800"/>
              <a:gd name="connsiteY1775" fmla="*/ 188119 h 514350"/>
              <a:gd name="connsiteX1776" fmla="*/ 2820829 w 6400800"/>
              <a:gd name="connsiteY1776" fmla="*/ 132874 h 514350"/>
              <a:gd name="connsiteX1777" fmla="*/ 2821781 w 6400800"/>
              <a:gd name="connsiteY1777" fmla="*/ 173831 h 514350"/>
              <a:gd name="connsiteX1778" fmla="*/ 2807494 w 6400800"/>
              <a:gd name="connsiteY1778" fmla="*/ 151924 h 514350"/>
              <a:gd name="connsiteX1779" fmla="*/ 2782729 w 6400800"/>
              <a:gd name="connsiteY1779" fmla="*/ 115729 h 514350"/>
              <a:gd name="connsiteX1780" fmla="*/ 2759869 w 6400800"/>
              <a:gd name="connsiteY1780" fmla="*/ 85249 h 514350"/>
              <a:gd name="connsiteX1781" fmla="*/ 2778919 w 6400800"/>
              <a:gd name="connsiteY1781" fmla="*/ 118586 h 514350"/>
              <a:gd name="connsiteX1782" fmla="*/ 2799874 w 6400800"/>
              <a:gd name="connsiteY1782" fmla="*/ 156686 h 514350"/>
              <a:gd name="connsiteX1783" fmla="*/ 2812256 w 6400800"/>
              <a:gd name="connsiteY1783" fmla="*/ 180499 h 514350"/>
              <a:gd name="connsiteX1784" fmla="*/ 2820829 w 6400800"/>
              <a:gd name="connsiteY1784" fmla="*/ 197644 h 514350"/>
              <a:gd name="connsiteX1785" fmla="*/ 2820829 w 6400800"/>
              <a:gd name="connsiteY1785" fmla="*/ 204311 h 514350"/>
              <a:gd name="connsiteX1786" fmla="*/ 2821781 w 6400800"/>
              <a:gd name="connsiteY1786" fmla="*/ 218599 h 514350"/>
              <a:gd name="connsiteX1787" fmla="*/ 2817019 w 6400800"/>
              <a:gd name="connsiteY1787" fmla="*/ 227171 h 514350"/>
              <a:gd name="connsiteX1788" fmla="*/ 2806541 w 6400800"/>
              <a:gd name="connsiteY1788" fmla="*/ 211931 h 514350"/>
              <a:gd name="connsiteX1789" fmla="*/ 2805589 w 6400800"/>
              <a:gd name="connsiteY1789" fmla="*/ 210026 h 514350"/>
              <a:gd name="connsiteX1790" fmla="*/ 2806541 w 6400800"/>
              <a:gd name="connsiteY1790" fmla="*/ 208121 h 514350"/>
              <a:gd name="connsiteX1791" fmla="*/ 2805589 w 6400800"/>
              <a:gd name="connsiteY1791" fmla="*/ 209074 h 514350"/>
              <a:gd name="connsiteX1792" fmla="*/ 2792254 w 6400800"/>
              <a:gd name="connsiteY1792" fmla="*/ 191929 h 514350"/>
              <a:gd name="connsiteX1793" fmla="*/ 2767489 w 6400800"/>
              <a:gd name="connsiteY1793" fmla="*/ 161449 h 514350"/>
              <a:gd name="connsiteX1794" fmla="*/ 2765584 w 6400800"/>
              <a:gd name="connsiteY1794" fmla="*/ 158591 h 514350"/>
              <a:gd name="connsiteX1795" fmla="*/ 2765584 w 6400800"/>
              <a:gd name="connsiteY1795" fmla="*/ 155734 h 514350"/>
              <a:gd name="connsiteX1796" fmla="*/ 2762726 w 6400800"/>
              <a:gd name="connsiteY1796" fmla="*/ 128111 h 514350"/>
              <a:gd name="connsiteX1797" fmla="*/ 2759869 w 6400800"/>
              <a:gd name="connsiteY1797" fmla="*/ 103346 h 514350"/>
              <a:gd name="connsiteX1798" fmla="*/ 2758916 w 6400800"/>
              <a:gd name="connsiteY1798" fmla="*/ 128111 h 514350"/>
              <a:gd name="connsiteX1799" fmla="*/ 2758916 w 6400800"/>
              <a:gd name="connsiteY1799" fmla="*/ 150019 h 514350"/>
              <a:gd name="connsiteX1800" fmla="*/ 2745581 w 6400800"/>
              <a:gd name="connsiteY1800" fmla="*/ 135731 h 514350"/>
              <a:gd name="connsiteX1801" fmla="*/ 2758916 w 6400800"/>
              <a:gd name="connsiteY1801" fmla="*/ 153829 h 514350"/>
              <a:gd name="connsiteX1802" fmla="*/ 2758916 w 6400800"/>
              <a:gd name="connsiteY1802" fmla="*/ 155734 h 514350"/>
              <a:gd name="connsiteX1803" fmla="*/ 2758916 w 6400800"/>
              <a:gd name="connsiteY1803" fmla="*/ 172879 h 514350"/>
              <a:gd name="connsiteX1804" fmla="*/ 2759869 w 6400800"/>
              <a:gd name="connsiteY1804" fmla="*/ 191929 h 514350"/>
              <a:gd name="connsiteX1805" fmla="*/ 2761774 w 6400800"/>
              <a:gd name="connsiteY1805" fmla="*/ 219551 h 514350"/>
              <a:gd name="connsiteX1806" fmla="*/ 2760821 w 6400800"/>
              <a:gd name="connsiteY1806" fmla="*/ 217646 h 514350"/>
              <a:gd name="connsiteX1807" fmla="*/ 2760821 w 6400800"/>
              <a:gd name="connsiteY1807" fmla="*/ 216694 h 514350"/>
              <a:gd name="connsiteX1808" fmla="*/ 2760821 w 6400800"/>
              <a:gd name="connsiteY1808" fmla="*/ 217646 h 514350"/>
              <a:gd name="connsiteX1809" fmla="*/ 2741771 w 6400800"/>
              <a:gd name="connsiteY1809" fmla="*/ 172879 h 514350"/>
              <a:gd name="connsiteX1810" fmla="*/ 2757011 w 6400800"/>
              <a:gd name="connsiteY1810" fmla="*/ 228124 h 514350"/>
              <a:gd name="connsiteX1811" fmla="*/ 2743676 w 6400800"/>
              <a:gd name="connsiteY1811" fmla="*/ 268129 h 514350"/>
              <a:gd name="connsiteX1812" fmla="*/ 2736056 w 6400800"/>
              <a:gd name="connsiteY1812" fmla="*/ 254794 h 514350"/>
              <a:gd name="connsiteX1813" fmla="*/ 2737009 w 6400800"/>
              <a:gd name="connsiteY1813" fmla="*/ 232886 h 514350"/>
              <a:gd name="connsiteX1814" fmla="*/ 2732246 w 6400800"/>
              <a:gd name="connsiteY1814" fmla="*/ 249079 h 514350"/>
              <a:gd name="connsiteX1815" fmla="*/ 2730341 w 6400800"/>
              <a:gd name="connsiteY1815" fmla="*/ 246221 h 514350"/>
              <a:gd name="connsiteX1816" fmla="*/ 2731294 w 6400800"/>
              <a:gd name="connsiteY1816" fmla="*/ 250031 h 514350"/>
              <a:gd name="connsiteX1817" fmla="*/ 2729389 w 6400800"/>
              <a:gd name="connsiteY1817" fmla="*/ 258604 h 514350"/>
              <a:gd name="connsiteX1818" fmla="*/ 2729389 w 6400800"/>
              <a:gd name="connsiteY1818" fmla="*/ 247174 h 514350"/>
              <a:gd name="connsiteX1819" fmla="*/ 2731294 w 6400800"/>
              <a:gd name="connsiteY1819" fmla="*/ 218599 h 514350"/>
              <a:gd name="connsiteX1820" fmla="*/ 2733199 w 6400800"/>
              <a:gd name="connsiteY1820" fmla="*/ 219551 h 514350"/>
              <a:gd name="connsiteX1821" fmla="*/ 2736056 w 6400800"/>
              <a:gd name="connsiteY1821" fmla="*/ 222409 h 514350"/>
              <a:gd name="connsiteX1822" fmla="*/ 2738914 w 6400800"/>
              <a:gd name="connsiteY1822" fmla="*/ 230981 h 514350"/>
              <a:gd name="connsiteX1823" fmla="*/ 2737961 w 6400800"/>
              <a:gd name="connsiteY1823" fmla="*/ 222409 h 514350"/>
              <a:gd name="connsiteX1824" fmla="*/ 2735104 w 6400800"/>
              <a:gd name="connsiteY1824" fmla="*/ 218599 h 514350"/>
              <a:gd name="connsiteX1825" fmla="*/ 2730341 w 6400800"/>
              <a:gd name="connsiteY1825" fmla="*/ 216694 h 514350"/>
              <a:gd name="connsiteX1826" fmla="*/ 2728436 w 6400800"/>
              <a:gd name="connsiteY1826" fmla="*/ 216694 h 514350"/>
              <a:gd name="connsiteX1827" fmla="*/ 2728436 w 6400800"/>
              <a:gd name="connsiteY1827" fmla="*/ 218599 h 514350"/>
              <a:gd name="connsiteX1828" fmla="*/ 2721769 w 6400800"/>
              <a:gd name="connsiteY1828" fmla="*/ 248126 h 514350"/>
              <a:gd name="connsiteX1829" fmla="*/ 2719864 w 6400800"/>
              <a:gd name="connsiteY1829" fmla="*/ 260509 h 514350"/>
              <a:gd name="connsiteX1830" fmla="*/ 2717006 w 6400800"/>
              <a:gd name="connsiteY1830" fmla="*/ 254794 h 514350"/>
              <a:gd name="connsiteX1831" fmla="*/ 2717006 w 6400800"/>
              <a:gd name="connsiteY1831" fmla="*/ 253841 h 514350"/>
              <a:gd name="connsiteX1832" fmla="*/ 2718911 w 6400800"/>
              <a:gd name="connsiteY1832" fmla="*/ 238601 h 514350"/>
              <a:gd name="connsiteX1833" fmla="*/ 2716054 w 6400800"/>
              <a:gd name="connsiteY1833" fmla="*/ 247174 h 514350"/>
              <a:gd name="connsiteX1834" fmla="*/ 2716054 w 6400800"/>
              <a:gd name="connsiteY1834" fmla="*/ 176689 h 514350"/>
              <a:gd name="connsiteX1835" fmla="*/ 2713196 w 6400800"/>
              <a:gd name="connsiteY1835" fmla="*/ 198596 h 514350"/>
              <a:gd name="connsiteX1836" fmla="*/ 2709386 w 6400800"/>
              <a:gd name="connsiteY1836" fmla="*/ 230029 h 514350"/>
              <a:gd name="connsiteX1837" fmla="*/ 2704624 w 6400800"/>
              <a:gd name="connsiteY1837" fmla="*/ 218599 h 514350"/>
              <a:gd name="connsiteX1838" fmla="*/ 2703671 w 6400800"/>
              <a:gd name="connsiteY1838" fmla="*/ 199549 h 514350"/>
              <a:gd name="connsiteX1839" fmla="*/ 2703671 w 6400800"/>
              <a:gd name="connsiteY1839" fmla="*/ 163354 h 514350"/>
              <a:gd name="connsiteX1840" fmla="*/ 2706529 w 6400800"/>
              <a:gd name="connsiteY1840" fmla="*/ 164306 h 514350"/>
              <a:gd name="connsiteX1841" fmla="*/ 2710339 w 6400800"/>
              <a:gd name="connsiteY1841" fmla="*/ 167164 h 514350"/>
              <a:gd name="connsiteX1842" fmla="*/ 2714149 w 6400800"/>
              <a:gd name="connsiteY1842" fmla="*/ 176689 h 514350"/>
              <a:gd name="connsiteX1843" fmla="*/ 2712244 w 6400800"/>
              <a:gd name="connsiteY1843" fmla="*/ 166211 h 514350"/>
              <a:gd name="connsiteX1844" fmla="*/ 2708434 w 6400800"/>
              <a:gd name="connsiteY1844" fmla="*/ 161449 h 514350"/>
              <a:gd name="connsiteX1845" fmla="*/ 2702719 w 6400800"/>
              <a:gd name="connsiteY1845" fmla="*/ 159544 h 514350"/>
              <a:gd name="connsiteX1846" fmla="*/ 2700814 w 6400800"/>
              <a:gd name="connsiteY1846" fmla="*/ 159544 h 514350"/>
              <a:gd name="connsiteX1847" fmla="*/ 2700814 w 6400800"/>
              <a:gd name="connsiteY1847" fmla="*/ 161449 h 514350"/>
              <a:gd name="connsiteX1848" fmla="*/ 2697004 w 6400800"/>
              <a:gd name="connsiteY1848" fmla="*/ 193834 h 514350"/>
              <a:gd name="connsiteX1849" fmla="*/ 2693194 w 6400800"/>
              <a:gd name="connsiteY1849" fmla="*/ 181451 h 514350"/>
              <a:gd name="connsiteX1850" fmla="*/ 2697004 w 6400800"/>
              <a:gd name="connsiteY1850" fmla="*/ 198596 h 514350"/>
              <a:gd name="connsiteX1851" fmla="*/ 2697004 w 6400800"/>
              <a:gd name="connsiteY1851" fmla="*/ 198596 h 514350"/>
              <a:gd name="connsiteX1852" fmla="*/ 2696051 w 6400800"/>
              <a:gd name="connsiteY1852" fmla="*/ 236696 h 514350"/>
              <a:gd name="connsiteX1853" fmla="*/ 2697004 w 6400800"/>
              <a:gd name="connsiteY1853" fmla="*/ 262414 h 514350"/>
              <a:gd name="connsiteX1854" fmla="*/ 2697004 w 6400800"/>
              <a:gd name="connsiteY1854" fmla="*/ 263366 h 514350"/>
              <a:gd name="connsiteX1855" fmla="*/ 2696051 w 6400800"/>
              <a:gd name="connsiteY1855" fmla="*/ 265271 h 514350"/>
              <a:gd name="connsiteX1856" fmla="*/ 2694146 w 6400800"/>
              <a:gd name="connsiteY1856" fmla="*/ 261461 h 514350"/>
              <a:gd name="connsiteX1857" fmla="*/ 2685574 w 6400800"/>
              <a:gd name="connsiteY1857" fmla="*/ 246221 h 514350"/>
              <a:gd name="connsiteX1858" fmla="*/ 2677954 w 6400800"/>
              <a:gd name="connsiteY1858" fmla="*/ 210979 h 514350"/>
              <a:gd name="connsiteX1859" fmla="*/ 2676049 w 6400800"/>
              <a:gd name="connsiteY1859" fmla="*/ 200501 h 514350"/>
              <a:gd name="connsiteX1860" fmla="*/ 2681764 w 6400800"/>
              <a:gd name="connsiteY1860" fmla="*/ 173831 h 514350"/>
              <a:gd name="connsiteX1861" fmla="*/ 2687479 w 6400800"/>
              <a:gd name="connsiteY1861" fmla="*/ 144304 h 514350"/>
              <a:gd name="connsiteX1862" fmla="*/ 2691289 w 6400800"/>
              <a:gd name="connsiteY1862" fmla="*/ 118586 h 514350"/>
              <a:gd name="connsiteX1863" fmla="*/ 2683669 w 6400800"/>
              <a:gd name="connsiteY1863" fmla="*/ 143351 h 514350"/>
              <a:gd name="connsiteX1864" fmla="*/ 2677954 w 6400800"/>
              <a:gd name="connsiteY1864" fmla="*/ 162401 h 514350"/>
              <a:gd name="connsiteX1865" fmla="*/ 2673191 w 6400800"/>
              <a:gd name="connsiteY1865" fmla="*/ 176689 h 514350"/>
              <a:gd name="connsiteX1866" fmla="*/ 2673191 w 6400800"/>
              <a:gd name="connsiteY1866" fmla="*/ 177641 h 514350"/>
              <a:gd name="connsiteX1867" fmla="*/ 2672239 w 6400800"/>
              <a:gd name="connsiteY1867" fmla="*/ 173831 h 514350"/>
              <a:gd name="connsiteX1868" fmla="*/ 2666524 w 6400800"/>
              <a:gd name="connsiteY1868" fmla="*/ 146209 h 514350"/>
              <a:gd name="connsiteX1869" fmla="*/ 2661761 w 6400800"/>
              <a:gd name="connsiteY1869" fmla="*/ 121444 h 514350"/>
              <a:gd name="connsiteX1870" fmla="*/ 2662714 w 6400800"/>
              <a:gd name="connsiteY1870" fmla="*/ 146209 h 514350"/>
              <a:gd name="connsiteX1871" fmla="*/ 2666524 w 6400800"/>
              <a:gd name="connsiteY1871" fmla="*/ 196691 h 514350"/>
              <a:gd name="connsiteX1872" fmla="*/ 2665571 w 6400800"/>
              <a:gd name="connsiteY1872" fmla="*/ 200501 h 514350"/>
              <a:gd name="connsiteX1873" fmla="*/ 2664619 w 6400800"/>
              <a:gd name="connsiteY1873" fmla="*/ 204311 h 514350"/>
              <a:gd name="connsiteX1874" fmla="*/ 2649379 w 6400800"/>
              <a:gd name="connsiteY1874" fmla="*/ 174784 h 514350"/>
              <a:gd name="connsiteX1875" fmla="*/ 2634139 w 6400800"/>
              <a:gd name="connsiteY1875" fmla="*/ 141446 h 514350"/>
              <a:gd name="connsiteX1876" fmla="*/ 2646521 w 6400800"/>
              <a:gd name="connsiteY1876" fmla="*/ 176689 h 514350"/>
              <a:gd name="connsiteX1877" fmla="*/ 2661761 w 6400800"/>
              <a:gd name="connsiteY1877" fmla="*/ 214789 h 514350"/>
              <a:gd name="connsiteX1878" fmla="*/ 2660809 w 6400800"/>
              <a:gd name="connsiteY1878" fmla="*/ 216694 h 514350"/>
              <a:gd name="connsiteX1879" fmla="*/ 2652236 w 6400800"/>
              <a:gd name="connsiteY1879" fmla="*/ 201454 h 514350"/>
              <a:gd name="connsiteX1880" fmla="*/ 2648426 w 6400800"/>
              <a:gd name="connsiteY1880" fmla="*/ 196691 h 514350"/>
              <a:gd name="connsiteX1881" fmla="*/ 2651284 w 6400800"/>
              <a:gd name="connsiteY1881" fmla="*/ 202406 h 514350"/>
              <a:gd name="connsiteX1882" fmla="*/ 2657951 w 6400800"/>
              <a:gd name="connsiteY1882" fmla="*/ 218599 h 514350"/>
              <a:gd name="connsiteX1883" fmla="*/ 2658904 w 6400800"/>
              <a:gd name="connsiteY1883" fmla="*/ 223361 h 514350"/>
              <a:gd name="connsiteX1884" fmla="*/ 2657951 w 6400800"/>
              <a:gd name="connsiteY1884" fmla="*/ 226219 h 514350"/>
              <a:gd name="connsiteX1885" fmla="*/ 2647474 w 6400800"/>
              <a:gd name="connsiteY1885" fmla="*/ 193834 h 514350"/>
              <a:gd name="connsiteX1886" fmla="*/ 2638901 w 6400800"/>
              <a:gd name="connsiteY1886" fmla="*/ 169069 h 514350"/>
              <a:gd name="connsiteX1887" fmla="*/ 2631281 w 6400800"/>
              <a:gd name="connsiteY1887" fmla="*/ 147161 h 514350"/>
              <a:gd name="connsiteX1888" fmla="*/ 2635091 w 6400800"/>
              <a:gd name="connsiteY1888" fmla="*/ 170021 h 514350"/>
              <a:gd name="connsiteX1889" fmla="*/ 2647474 w 6400800"/>
              <a:gd name="connsiteY1889" fmla="*/ 230029 h 514350"/>
              <a:gd name="connsiteX1890" fmla="*/ 2651284 w 6400800"/>
              <a:gd name="connsiteY1890" fmla="*/ 247174 h 514350"/>
              <a:gd name="connsiteX1891" fmla="*/ 2642711 w 6400800"/>
              <a:gd name="connsiteY1891" fmla="*/ 273844 h 514350"/>
              <a:gd name="connsiteX1892" fmla="*/ 2640806 w 6400800"/>
              <a:gd name="connsiteY1892" fmla="*/ 270034 h 514350"/>
              <a:gd name="connsiteX1893" fmla="*/ 2639854 w 6400800"/>
              <a:gd name="connsiteY1893" fmla="*/ 268129 h 514350"/>
              <a:gd name="connsiteX1894" fmla="*/ 2643664 w 6400800"/>
              <a:gd name="connsiteY1894" fmla="*/ 220504 h 514350"/>
              <a:gd name="connsiteX1895" fmla="*/ 2636996 w 6400800"/>
              <a:gd name="connsiteY1895" fmla="*/ 247174 h 514350"/>
              <a:gd name="connsiteX1896" fmla="*/ 2636044 w 6400800"/>
              <a:gd name="connsiteY1896" fmla="*/ 204311 h 514350"/>
              <a:gd name="connsiteX1897" fmla="*/ 2630329 w 6400800"/>
              <a:gd name="connsiteY1897" fmla="*/ 240506 h 514350"/>
              <a:gd name="connsiteX1898" fmla="*/ 2623661 w 6400800"/>
              <a:gd name="connsiteY1898" fmla="*/ 206216 h 514350"/>
              <a:gd name="connsiteX1899" fmla="*/ 2610326 w 6400800"/>
              <a:gd name="connsiteY1899" fmla="*/ 147161 h 514350"/>
              <a:gd name="connsiteX1900" fmla="*/ 2615089 w 6400800"/>
              <a:gd name="connsiteY1900" fmla="*/ 137636 h 514350"/>
              <a:gd name="connsiteX1901" fmla="*/ 2610326 w 6400800"/>
              <a:gd name="connsiteY1901" fmla="*/ 145256 h 514350"/>
              <a:gd name="connsiteX1902" fmla="*/ 2609374 w 6400800"/>
              <a:gd name="connsiteY1902" fmla="*/ 143351 h 514350"/>
              <a:gd name="connsiteX1903" fmla="*/ 2603659 w 6400800"/>
              <a:gd name="connsiteY1903" fmla="*/ 119539 h 514350"/>
              <a:gd name="connsiteX1904" fmla="*/ 2605564 w 6400800"/>
              <a:gd name="connsiteY1904" fmla="*/ 144304 h 514350"/>
              <a:gd name="connsiteX1905" fmla="*/ 2606516 w 6400800"/>
              <a:gd name="connsiteY1905" fmla="*/ 150971 h 514350"/>
              <a:gd name="connsiteX1906" fmla="*/ 2600801 w 6400800"/>
              <a:gd name="connsiteY1906" fmla="*/ 158591 h 514350"/>
              <a:gd name="connsiteX1907" fmla="*/ 2589371 w 6400800"/>
              <a:gd name="connsiteY1907" fmla="*/ 175736 h 514350"/>
              <a:gd name="connsiteX1908" fmla="*/ 2588419 w 6400800"/>
              <a:gd name="connsiteY1908" fmla="*/ 171926 h 514350"/>
              <a:gd name="connsiteX1909" fmla="*/ 2583656 w 6400800"/>
              <a:gd name="connsiteY1909" fmla="*/ 147161 h 514350"/>
              <a:gd name="connsiteX1910" fmla="*/ 2584609 w 6400800"/>
              <a:gd name="connsiteY1910" fmla="*/ 171926 h 514350"/>
              <a:gd name="connsiteX1911" fmla="*/ 2585561 w 6400800"/>
              <a:gd name="connsiteY1911" fmla="*/ 182404 h 514350"/>
              <a:gd name="connsiteX1912" fmla="*/ 2585561 w 6400800"/>
              <a:gd name="connsiteY1912" fmla="*/ 182404 h 514350"/>
              <a:gd name="connsiteX1913" fmla="*/ 2576036 w 6400800"/>
              <a:gd name="connsiteY1913" fmla="*/ 198596 h 514350"/>
              <a:gd name="connsiteX1914" fmla="*/ 2574131 w 6400800"/>
              <a:gd name="connsiteY1914" fmla="*/ 177641 h 514350"/>
              <a:gd name="connsiteX1915" fmla="*/ 2573179 w 6400800"/>
              <a:gd name="connsiteY1915" fmla="*/ 157639 h 514350"/>
              <a:gd name="connsiteX1916" fmla="*/ 2571274 w 6400800"/>
              <a:gd name="connsiteY1916" fmla="*/ 170974 h 514350"/>
              <a:gd name="connsiteX1917" fmla="*/ 2571274 w 6400800"/>
              <a:gd name="connsiteY1917" fmla="*/ 170021 h 514350"/>
              <a:gd name="connsiteX1918" fmla="*/ 2569369 w 6400800"/>
              <a:gd name="connsiteY1918" fmla="*/ 149066 h 514350"/>
              <a:gd name="connsiteX1919" fmla="*/ 2568416 w 6400800"/>
              <a:gd name="connsiteY1919" fmla="*/ 130016 h 514350"/>
              <a:gd name="connsiteX1920" fmla="*/ 2567464 w 6400800"/>
              <a:gd name="connsiteY1920" fmla="*/ 99536 h 514350"/>
              <a:gd name="connsiteX1921" fmla="*/ 2566511 w 6400800"/>
              <a:gd name="connsiteY1921" fmla="*/ 72866 h 514350"/>
              <a:gd name="connsiteX1922" fmla="*/ 2562701 w 6400800"/>
              <a:gd name="connsiteY1922" fmla="*/ 99536 h 514350"/>
              <a:gd name="connsiteX1923" fmla="*/ 2560796 w 6400800"/>
              <a:gd name="connsiteY1923" fmla="*/ 130016 h 514350"/>
              <a:gd name="connsiteX1924" fmla="*/ 2559844 w 6400800"/>
              <a:gd name="connsiteY1924" fmla="*/ 149066 h 514350"/>
              <a:gd name="connsiteX1925" fmla="*/ 2559844 w 6400800"/>
              <a:gd name="connsiteY1925" fmla="*/ 170021 h 514350"/>
              <a:gd name="connsiteX1926" fmla="*/ 2560796 w 6400800"/>
              <a:gd name="connsiteY1926" fmla="*/ 195739 h 514350"/>
              <a:gd name="connsiteX1927" fmla="*/ 2558891 w 6400800"/>
              <a:gd name="connsiteY1927" fmla="*/ 191929 h 514350"/>
              <a:gd name="connsiteX1928" fmla="*/ 2561749 w 6400800"/>
              <a:gd name="connsiteY1928" fmla="*/ 200501 h 514350"/>
              <a:gd name="connsiteX1929" fmla="*/ 2562701 w 6400800"/>
              <a:gd name="connsiteY1929" fmla="*/ 217646 h 514350"/>
              <a:gd name="connsiteX1930" fmla="*/ 2562701 w 6400800"/>
              <a:gd name="connsiteY1930" fmla="*/ 223361 h 514350"/>
              <a:gd name="connsiteX1931" fmla="*/ 2551271 w 6400800"/>
              <a:gd name="connsiteY1931" fmla="*/ 247174 h 514350"/>
              <a:gd name="connsiteX1932" fmla="*/ 2549366 w 6400800"/>
              <a:gd name="connsiteY1932" fmla="*/ 230029 h 514350"/>
              <a:gd name="connsiteX1933" fmla="*/ 2555081 w 6400800"/>
              <a:gd name="connsiteY1933" fmla="*/ 212884 h 514350"/>
              <a:gd name="connsiteX1934" fmla="*/ 2546509 w 6400800"/>
              <a:gd name="connsiteY1934" fmla="*/ 228124 h 514350"/>
              <a:gd name="connsiteX1935" fmla="*/ 2547461 w 6400800"/>
              <a:gd name="connsiteY1935" fmla="*/ 222409 h 514350"/>
              <a:gd name="connsiteX1936" fmla="*/ 2553176 w 6400800"/>
              <a:gd name="connsiteY1936" fmla="*/ 196691 h 514350"/>
              <a:gd name="connsiteX1937" fmla="*/ 2543651 w 6400800"/>
              <a:gd name="connsiteY1937" fmla="*/ 221456 h 514350"/>
              <a:gd name="connsiteX1938" fmla="*/ 2536984 w 6400800"/>
              <a:gd name="connsiteY1938" fmla="*/ 246221 h 514350"/>
              <a:gd name="connsiteX1939" fmla="*/ 2536984 w 6400800"/>
              <a:gd name="connsiteY1939" fmla="*/ 244316 h 514350"/>
              <a:gd name="connsiteX1940" fmla="*/ 2534126 w 6400800"/>
              <a:gd name="connsiteY1940" fmla="*/ 221456 h 514350"/>
              <a:gd name="connsiteX1941" fmla="*/ 2533174 w 6400800"/>
              <a:gd name="connsiteY1941" fmla="*/ 244316 h 514350"/>
              <a:gd name="connsiteX1942" fmla="*/ 2533174 w 6400800"/>
              <a:gd name="connsiteY1942" fmla="*/ 250984 h 514350"/>
              <a:gd name="connsiteX1943" fmla="*/ 2532221 w 6400800"/>
              <a:gd name="connsiteY1943" fmla="*/ 245269 h 514350"/>
              <a:gd name="connsiteX1944" fmla="*/ 2524601 w 6400800"/>
              <a:gd name="connsiteY1944" fmla="*/ 213836 h 514350"/>
              <a:gd name="connsiteX1945" fmla="*/ 2517934 w 6400800"/>
              <a:gd name="connsiteY1945" fmla="*/ 190024 h 514350"/>
              <a:gd name="connsiteX1946" fmla="*/ 2511266 w 6400800"/>
              <a:gd name="connsiteY1946" fmla="*/ 169069 h 514350"/>
              <a:gd name="connsiteX1947" fmla="*/ 2514124 w 6400800"/>
              <a:gd name="connsiteY1947" fmla="*/ 190976 h 514350"/>
              <a:gd name="connsiteX1948" fmla="*/ 2516981 w 6400800"/>
              <a:gd name="connsiteY1948" fmla="*/ 215741 h 514350"/>
              <a:gd name="connsiteX1949" fmla="*/ 2520791 w 6400800"/>
              <a:gd name="connsiteY1949" fmla="*/ 248126 h 514350"/>
              <a:gd name="connsiteX1950" fmla="*/ 2523649 w 6400800"/>
              <a:gd name="connsiteY1950" fmla="*/ 277654 h 514350"/>
              <a:gd name="connsiteX1951" fmla="*/ 2521744 w 6400800"/>
              <a:gd name="connsiteY1951" fmla="*/ 282416 h 514350"/>
              <a:gd name="connsiteX1952" fmla="*/ 2516981 w 6400800"/>
              <a:gd name="connsiteY1952" fmla="*/ 263366 h 514350"/>
              <a:gd name="connsiteX1953" fmla="*/ 2511266 w 6400800"/>
              <a:gd name="connsiteY1953" fmla="*/ 243364 h 514350"/>
              <a:gd name="connsiteX1954" fmla="*/ 2513171 w 6400800"/>
              <a:gd name="connsiteY1954" fmla="*/ 264319 h 514350"/>
              <a:gd name="connsiteX1955" fmla="*/ 2514124 w 6400800"/>
              <a:gd name="connsiteY1955" fmla="*/ 277654 h 514350"/>
              <a:gd name="connsiteX1956" fmla="*/ 2504599 w 6400800"/>
              <a:gd name="connsiteY1956" fmla="*/ 256699 h 514350"/>
              <a:gd name="connsiteX1957" fmla="*/ 2504599 w 6400800"/>
              <a:gd name="connsiteY1957" fmla="*/ 253841 h 514350"/>
              <a:gd name="connsiteX1958" fmla="*/ 2503646 w 6400800"/>
              <a:gd name="connsiteY1958" fmla="*/ 255746 h 514350"/>
              <a:gd name="connsiteX1959" fmla="*/ 2497931 w 6400800"/>
              <a:gd name="connsiteY1959" fmla="*/ 243364 h 514350"/>
              <a:gd name="connsiteX1960" fmla="*/ 2502694 w 6400800"/>
              <a:gd name="connsiteY1960" fmla="*/ 259556 h 514350"/>
              <a:gd name="connsiteX1961" fmla="*/ 2499836 w 6400800"/>
              <a:gd name="connsiteY1961" fmla="*/ 267176 h 514350"/>
              <a:gd name="connsiteX1962" fmla="*/ 2498884 w 6400800"/>
              <a:gd name="connsiteY1962" fmla="*/ 270034 h 514350"/>
              <a:gd name="connsiteX1963" fmla="*/ 2494121 w 6400800"/>
              <a:gd name="connsiteY1963" fmla="*/ 223361 h 514350"/>
              <a:gd name="connsiteX1964" fmla="*/ 2496026 w 6400800"/>
              <a:gd name="connsiteY1964" fmla="*/ 220504 h 514350"/>
              <a:gd name="connsiteX1965" fmla="*/ 2506504 w 6400800"/>
              <a:gd name="connsiteY1965" fmla="*/ 203359 h 514350"/>
              <a:gd name="connsiteX1966" fmla="*/ 2510314 w 6400800"/>
              <a:gd name="connsiteY1966" fmla="*/ 197644 h 514350"/>
              <a:gd name="connsiteX1967" fmla="*/ 2505551 w 6400800"/>
              <a:gd name="connsiteY1967" fmla="*/ 203359 h 514350"/>
              <a:gd name="connsiteX1968" fmla="*/ 2493169 w 6400800"/>
              <a:gd name="connsiteY1968" fmla="*/ 217646 h 514350"/>
              <a:gd name="connsiteX1969" fmla="*/ 2493169 w 6400800"/>
              <a:gd name="connsiteY1969" fmla="*/ 216694 h 514350"/>
              <a:gd name="connsiteX1970" fmla="*/ 2491264 w 6400800"/>
              <a:gd name="connsiteY1970" fmla="*/ 196691 h 514350"/>
              <a:gd name="connsiteX1971" fmla="*/ 2501741 w 6400800"/>
              <a:gd name="connsiteY1971" fmla="*/ 183356 h 514350"/>
              <a:gd name="connsiteX1972" fmla="*/ 2490311 w 6400800"/>
              <a:gd name="connsiteY1972" fmla="*/ 192881 h 514350"/>
              <a:gd name="connsiteX1973" fmla="*/ 2489359 w 6400800"/>
              <a:gd name="connsiteY1973" fmla="*/ 176689 h 514350"/>
              <a:gd name="connsiteX1974" fmla="*/ 2497931 w 6400800"/>
              <a:gd name="connsiteY1974" fmla="*/ 165259 h 514350"/>
              <a:gd name="connsiteX1975" fmla="*/ 2502694 w 6400800"/>
              <a:gd name="connsiteY1975" fmla="*/ 159544 h 514350"/>
              <a:gd name="connsiteX1976" fmla="*/ 2496979 w 6400800"/>
              <a:gd name="connsiteY1976" fmla="*/ 164306 h 514350"/>
              <a:gd name="connsiteX1977" fmla="*/ 2489359 w 6400800"/>
              <a:gd name="connsiteY1977" fmla="*/ 171926 h 514350"/>
              <a:gd name="connsiteX1978" fmla="*/ 2488406 w 6400800"/>
              <a:gd name="connsiteY1978" fmla="*/ 153829 h 514350"/>
              <a:gd name="connsiteX1979" fmla="*/ 2487454 w 6400800"/>
              <a:gd name="connsiteY1979" fmla="*/ 135731 h 514350"/>
              <a:gd name="connsiteX1980" fmla="*/ 2494121 w 6400800"/>
              <a:gd name="connsiteY1980" fmla="*/ 125254 h 514350"/>
              <a:gd name="connsiteX1981" fmla="*/ 2487454 w 6400800"/>
              <a:gd name="connsiteY1981" fmla="*/ 132874 h 514350"/>
              <a:gd name="connsiteX1982" fmla="*/ 2487454 w 6400800"/>
              <a:gd name="connsiteY1982" fmla="*/ 129064 h 514350"/>
              <a:gd name="connsiteX1983" fmla="*/ 2486501 w 6400800"/>
              <a:gd name="connsiteY1983" fmla="*/ 132874 h 514350"/>
              <a:gd name="connsiteX1984" fmla="*/ 2475071 w 6400800"/>
              <a:gd name="connsiteY1984" fmla="*/ 146209 h 514350"/>
              <a:gd name="connsiteX1985" fmla="*/ 2455069 w 6400800"/>
              <a:gd name="connsiteY1985" fmla="*/ 171926 h 514350"/>
              <a:gd name="connsiteX1986" fmla="*/ 2442686 w 6400800"/>
              <a:gd name="connsiteY1986" fmla="*/ 188119 h 514350"/>
              <a:gd name="connsiteX1987" fmla="*/ 2433161 w 6400800"/>
              <a:gd name="connsiteY1987" fmla="*/ 203359 h 514350"/>
              <a:gd name="connsiteX1988" fmla="*/ 2432209 w 6400800"/>
              <a:gd name="connsiteY1988" fmla="*/ 191929 h 514350"/>
              <a:gd name="connsiteX1989" fmla="*/ 2425541 w 6400800"/>
              <a:gd name="connsiteY1989" fmla="*/ 110966 h 514350"/>
              <a:gd name="connsiteX1990" fmla="*/ 2424589 w 6400800"/>
              <a:gd name="connsiteY1990" fmla="*/ 88106 h 514350"/>
              <a:gd name="connsiteX1991" fmla="*/ 2424589 w 6400800"/>
              <a:gd name="connsiteY1991" fmla="*/ 80486 h 514350"/>
              <a:gd name="connsiteX1992" fmla="*/ 2423636 w 6400800"/>
              <a:gd name="connsiteY1992" fmla="*/ 88106 h 514350"/>
              <a:gd name="connsiteX1993" fmla="*/ 2421731 w 6400800"/>
              <a:gd name="connsiteY1993" fmla="*/ 110966 h 514350"/>
              <a:gd name="connsiteX1994" fmla="*/ 2420779 w 6400800"/>
              <a:gd name="connsiteY1994" fmla="*/ 146209 h 514350"/>
              <a:gd name="connsiteX1995" fmla="*/ 2421731 w 6400800"/>
              <a:gd name="connsiteY1995" fmla="*/ 191929 h 514350"/>
              <a:gd name="connsiteX1996" fmla="*/ 2422684 w 6400800"/>
              <a:gd name="connsiteY1996" fmla="*/ 220504 h 514350"/>
              <a:gd name="connsiteX1997" fmla="*/ 2405539 w 6400800"/>
              <a:gd name="connsiteY1997" fmla="*/ 250031 h 514350"/>
              <a:gd name="connsiteX1998" fmla="*/ 2401729 w 6400800"/>
              <a:gd name="connsiteY1998" fmla="*/ 256699 h 514350"/>
              <a:gd name="connsiteX1999" fmla="*/ 2400776 w 6400800"/>
              <a:gd name="connsiteY1999" fmla="*/ 255746 h 514350"/>
              <a:gd name="connsiteX2000" fmla="*/ 2392204 w 6400800"/>
              <a:gd name="connsiteY2000" fmla="*/ 233839 h 514350"/>
              <a:gd name="connsiteX2001" fmla="*/ 2385536 w 6400800"/>
              <a:gd name="connsiteY2001" fmla="*/ 170974 h 514350"/>
              <a:gd name="connsiteX2002" fmla="*/ 2382679 w 6400800"/>
              <a:gd name="connsiteY2002" fmla="*/ 150971 h 514350"/>
              <a:gd name="connsiteX2003" fmla="*/ 2384584 w 6400800"/>
              <a:gd name="connsiteY2003" fmla="*/ 140494 h 514350"/>
              <a:gd name="connsiteX2004" fmla="*/ 2382679 w 6400800"/>
              <a:gd name="connsiteY2004" fmla="*/ 135731 h 514350"/>
              <a:gd name="connsiteX2005" fmla="*/ 2390299 w 6400800"/>
              <a:gd name="connsiteY2005" fmla="*/ 114776 h 514350"/>
              <a:gd name="connsiteX2006" fmla="*/ 2427446 w 6400800"/>
              <a:gd name="connsiteY2006" fmla="*/ 12859 h 514350"/>
              <a:gd name="connsiteX2007" fmla="*/ 2380774 w 6400800"/>
              <a:gd name="connsiteY2007" fmla="*/ 110014 h 514350"/>
              <a:gd name="connsiteX2008" fmla="*/ 2358866 w 6400800"/>
              <a:gd name="connsiteY2008" fmla="*/ 157639 h 514350"/>
              <a:gd name="connsiteX2009" fmla="*/ 2355056 w 6400800"/>
              <a:gd name="connsiteY2009" fmla="*/ 166211 h 514350"/>
              <a:gd name="connsiteX2010" fmla="*/ 2357914 w 6400800"/>
              <a:gd name="connsiteY2010" fmla="*/ 155734 h 514350"/>
              <a:gd name="connsiteX2011" fmla="*/ 2362676 w 6400800"/>
              <a:gd name="connsiteY2011" fmla="*/ 132874 h 514350"/>
              <a:gd name="connsiteX2012" fmla="*/ 2354104 w 6400800"/>
              <a:gd name="connsiteY2012" fmla="*/ 154781 h 514350"/>
              <a:gd name="connsiteX2013" fmla="*/ 2344579 w 6400800"/>
              <a:gd name="connsiteY2013" fmla="*/ 179546 h 514350"/>
              <a:gd name="connsiteX2014" fmla="*/ 2334101 w 6400800"/>
              <a:gd name="connsiteY2014" fmla="*/ 211931 h 514350"/>
              <a:gd name="connsiteX2015" fmla="*/ 2334101 w 6400800"/>
              <a:gd name="connsiteY2015" fmla="*/ 211931 h 514350"/>
              <a:gd name="connsiteX2016" fmla="*/ 2340769 w 6400800"/>
              <a:gd name="connsiteY2016" fmla="*/ 171926 h 514350"/>
              <a:gd name="connsiteX2017" fmla="*/ 2347436 w 6400800"/>
              <a:gd name="connsiteY2017" fmla="*/ 130969 h 514350"/>
              <a:gd name="connsiteX2018" fmla="*/ 2354104 w 6400800"/>
              <a:gd name="connsiteY2018" fmla="*/ 99536 h 514350"/>
              <a:gd name="connsiteX2019" fmla="*/ 2358866 w 6400800"/>
              <a:gd name="connsiteY2019" fmla="*/ 71914 h 514350"/>
              <a:gd name="connsiteX2020" fmla="*/ 2350294 w 6400800"/>
              <a:gd name="connsiteY2020" fmla="*/ 98584 h 514350"/>
              <a:gd name="connsiteX2021" fmla="*/ 2340769 w 6400800"/>
              <a:gd name="connsiteY2021" fmla="*/ 129064 h 514350"/>
              <a:gd name="connsiteX2022" fmla="*/ 2330291 w 6400800"/>
              <a:gd name="connsiteY2022" fmla="*/ 170021 h 514350"/>
              <a:gd name="connsiteX2023" fmla="*/ 2324576 w 6400800"/>
              <a:gd name="connsiteY2023" fmla="*/ 193834 h 514350"/>
              <a:gd name="connsiteX2024" fmla="*/ 2320766 w 6400800"/>
              <a:gd name="connsiteY2024" fmla="*/ 185261 h 514350"/>
              <a:gd name="connsiteX2025" fmla="*/ 2326481 w 6400800"/>
              <a:gd name="connsiteY2025" fmla="*/ 157639 h 514350"/>
              <a:gd name="connsiteX2026" fmla="*/ 2318861 w 6400800"/>
              <a:gd name="connsiteY2026" fmla="*/ 179546 h 514350"/>
              <a:gd name="connsiteX2027" fmla="*/ 2315051 w 6400800"/>
              <a:gd name="connsiteY2027" fmla="*/ 170974 h 514350"/>
              <a:gd name="connsiteX2028" fmla="*/ 2317909 w 6400800"/>
              <a:gd name="connsiteY2028" fmla="*/ 181451 h 514350"/>
              <a:gd name="connsiteX2029" fmla="*/ 2313146 w 6400800"/>
              <a:gd name="connsiteY2029" fmla="*/ 193834 h 514350"/>
              <a:gd name="connsiteX2030" fmla="*/ 2311241 w 6400800"/>
              <a:gd name="connsiteY2030" fmla="*/ 190976 h 514350"/>
              <a:gd name="connsiteX2031" fmla="*/ 2314099 w 6400800"/>
              <a:gd name="connsiteY2031" fmla="*/ 141446 h 514350"/>
              <a:gd name="connsiteX2032" fmla="*/ 2298859 w 6400800"/>
              <a:gd name="connsiteY2032" fmla="*/ 202406 h 514350"/>
              <a:gd name="connsiteX2033" fmla="*/ 2292191 w 6400800"/>
              <a:gd name="connsiteY2033" fmla="*/ 231934 h 514350"/>
              <a:gd name="connsiteX2034" fmla="*/ 2289334 w 6400800"/>
              <a:gd name="connsiteY2034" fmla="*/ 250031 h 514350"/>
              <a:gd name="connsiteX2035" fmla="*/ 2285524 w 6400800"/>
              <a:gd name="connsiteY2035" fmla="*/ 259556 h 514350"/>
              <a:gd name="connsiteX2036" fmla="*/ 2275999 w 6400800"/>
              <a:gd name="connsiteY2036" fmla="*/ 287179 h 514350"/>
              <a:gd name="connsiteX2037" fmla="*/ 2275999 w 6400800"/>
              <a:gd name="connsiteY2037" fmla="*/ 288131 h 514350"/>
              <a:gd name="connsiteX2038" fmla="*/ 2275999 w 6400800"/>
              <a:gd name="connsiteY2038" fmla="*/ 282416 h 514350"/>
              <a:gd name="connsiteX2039" fmla="*/ 2276951 w 6400800"/>
              <a:gd name="connsiteY2039" fmla="*/ 265271 h 514350"/>
              <a:gd name="connsiteX2040" fmla="*/ 2272189 w 6400800"/>
              <a:gd name="connsiteY2040" fmla="*/ 281464 h 514350"/>
              <a:gd name="connsiteX2041" fmla="*/ 2269331 w 6400800"/>
              <a:gd name="connsiteY2041" fmla="*/ 290989 h 514350"/>
              <a:gd name="connsiteX2042" fmla="*/ 2269331 w 6400800"/>
              <a:gd name="connsiteY2042" fmla="*/ 290989 h 514350"/>
              <a:gd name="connsiteX2043" fmla="*/ 2269331 w 6400800"/>
              <a:gd name="connsiteY2043" fmla="*/ 261461 h 514350"/>
              <a:gd name="connsiteX2044" fmla="*/ 2270284 w 6400800"/>
              <a:gd name="connsiteY2044" fmla="*/ 238601 h 514350"/>
              <a:gd name="connsiteX2045" fmla="*/ 2272189 w 6400800"/>
              <a:gd name="connsiteY2045" fmla="*/ 225266 h 514350"/>
              <a:gd name="connsiteX2046" fmla="*/ 2275999 w 6400800"/>
              <a:gd name="connsiteY2046" fmla="*/ 210979 h 514350"/>
              <a:gd name="connsiteX2047" fmla="*/ 2266474 w 6400800"/>
              <a:gd name="connsiteY2047" fmla="*/ 232886 h 514350"/>
              <a:gd name="connsiteX2048" fmla="*/ 2267426 w 6400800"/>
              <a:gd name="connsiteY2048" fmla="*/ 228124 h 514350"/>
              <a:gd name="connsiteX2049" fmla="*/ 2263616 w 6400800"/>
              <a:gd name="connsiteY2049" fmla="*/ 235744 h 514350"/>
              <a:gd name="connsiteX2050" fmla="*/ 2265521 w 6400800"/>
              <a:gd name="connsiteY2050" fmla="*/ 220504 h 514350"/>
              <a:gd name="connsiteX2051" fmla="*/ 2256949 w 6400800"/>
              <a:gd name="connsiteY2051" fmla="*/ 247174 h 514350"/>
              <a:gd name="connsiteX2052" fmla="*/ 2252186 w 6400800"/>
              <a:gd name="connsiteY2052" fmla="*/ 258604 h 514350"/>
              <a:gd name="connsiteX2053" fmla="*/ 2250281 w 6400800"/>
              <a:gd name="connsiteY2053" fmla="*/ 262414 h 514350"/>
              <a:gd name="connsiteX2054" fmla="*/ 2255044 w 6400800"/>
              <a:gd name="connsiteY2054" fmla="*/ 243364 h 514350"/>
              <a:gd name="connsiteX2055" fmla="*/ 2267426 w 6400800"/>
              <a:gd name="connsiteY2055" fmla="*/ 178594 h 514350"/>
              <a:gd name="connsiteX2056" fmla="*/ 2270284 w 6400800"/>
              <a:gd name="connsiteY2056" fmla="*/ 153829 h 514350"/>
              <a:gd name="connsiteX2057" fmla="*/ 2262664 w 6400800"/>
              <a:gd name="connsiteY2057" fmla="*/ 177641 h 514350"/>
              <a:gd name="connsiteX2058" fmla="*/ 2254091 w 6400800"/>
              <a:gd name="connsiteY2058" fmla="*/ 205264 h 514350"/>
              <a:gd name="connsiteX2059" fmla="*/ 2246471 w 6400800"/>
              <a:gd name="connsiteY2059" fmla="*/ 230981 h 514350"/>
              <a:gd name="connsiteX2060" fmla="*/ 2241709 w 6400800"/>
              <a:gd name="connsiteY2060" fmla="*/ 244316 h 514350"/>
              <a:gd name="connsiteX2061" fmla="*/ 2239804 w 6400800"/>
              <a:gd name="connsiteY2061" fmla="*/ 233839 h 514350"/>
              <a:gd name="connsiteX2062" fmla="*/ 2233136 w 6400800"/>
              <a:gd name="connsiteY2062" fmla="*/ 205264 h 514350"/>
              <a:gd name="connsiteX2063" fmla="*/ 2237899 w 6400800"/>
              <a:gd name="connsiteY2063" fmla="*/ 255746 h 514350"/>
              <a:gd name="connsiteX2064" fmla="*/ 2234089 w 6400800"/>
              <a:gd name="connsiteY2064" fmla="*/ 269081 h 514350"/>
              <a:gd name="connsiteX2065" fmla="*/ 2233136 w 6400800"/>
              <a:gd name="connsiteY2065" fmla="*/ 270034 h 514350"/>
              <a:gd name="connsiteX2066" fmla="*/ 2233136 w 6400800"/>
              <a:gd name="connsiteY2066" fmla="*/ 263366 h 514350"/>
              <a:gd name="connsiteX2067" fmla="*/ 2231231 w 6400800"/>
              <a:gd name="connsiteY2067" fmla="*/ 234791 h 514350"/>
              <a:gd name="connsiteX2068" fmla="*/ 2228374 w 6400800"/>
              <a:gd name="connsiteY2068" fmla="*/ 207169 h 514350"/>
              <a:gd name="connsiteX2069" fmla="*/ 2230279 w 6400800"/>
              <a:gd name="connsiteY2069" fmla="*/ 193834 h 514350"/>
              <a:gd name="connsiteX2070" fmla="*/ 2226469 w 6400800"/>
              <a:gd name="connsiteY2070" fmla="*/ 204311 h 514350"/>
              <a:gd name="connsiteX2071" fmla="*/ 2222659 w 6400800"/>
              <a:gd name="connsiteY2071" fmla="*/ 200501 h 514350"/>
              <a:gd name="connsiteX2072" fmla="*/ 2220754 w 6400800"/>
              <a:gd name="connsiteY2072" fmla="*/ 199549 h 514350"/>
              <a:gd name="connsiteX2073" fmla="*/ 2217896 w 6400800"/>
              <a:gd name="connsiteY2073" fmla="*/ 199549 h 514350"/>
              <a:gd name="connsiteX2074" fmla="*/ 2215039 w 6400800"/>
              <a:gd name="connsiteY2074" fmla="*/ 202406 h 514350"/>
              <a:gd name="connsiteX2075" fmla="*/ 2213134 w 6400800"/>
              <a:gd name="connsiteY2075" fmla="*/ 214789 h 514350"/>
              <a:gd name="connsiteX2076" fmla="*/ 2217896 w 6400800"/>
              <a:gd name="connsiteY2076" fmla="*/ 203359 h 514350"/>
              <a:gd name="connsiteX2077" fmla="*/ 2219801 w 6400800"/>
              <a:gd name="connsiteY2077" fmla="*/ 201454 h 514350"/>
              <a:gd name="connsiteX2078" fmla="*/ 2220754 w 6400800"/>
              <a:gd name="connsiteY2078" fmla="*/ 202406 h 514350"/>
              <a:gd name="connsiteX2079" fmla="*/ 2223611 w 6400800"/>
              <a:gd name="connsiteY2079" fmla="*/ 207169 h 514350"/>
              <a:gd name="connsiteX2080" fmla="*/ 2223611 w 6400800"/>
              <a:gd name="connsiteY2080" fmla="*/ 215741 h 514350"/>
              <a:gd name="connsiteX2081" fmla="*/ 2223611 w 6400800"/>
              <a:gd name="connsiteY2081" fmla="*/ 215741 h 514350"/>
              <a:gd name="connsiteX2082" fmla="*/ 2215991 w 6400800"/>
              <a:gd name="connsiteY2082" fmla="*/ 241459 h 514350"/>
              <a:gd name="connsiteX2083" fmla="*/ 2206466 w 6400800"/>
              <a:gd name="connsiteY2083" fmla="*/ 274796 h 514350"/>
              <a:gd name="connsiteX2084" fmla="*/ 2196941 w 6400800"/>
              <a:gd name="connsiteY2084" fmla="*/ 313849 h 514350"/>
              <a:gd name="connsiteX2085" fmla="*/ 2195989 w 6400800"/>
              <a:gd name="connsiteY2085" fmla="*/ 305276 h 514350"/>
              <a:gd name="connsiteX2086" fmla="*/ 2195036 w 6400800"/>
              <a:gd name="connsiteY2086" fmla="*/ 317659 h 514350"/>
              <a:gd name="connsiteX2087" fmla="*/ 2193131 w 6400800"/>
              <a:gd name="connsiteY2087" fmla="*/ 314801 h 514350"/>
              <a:gd name="connsiteX2088" fmla="*/ 2195036 w 6400800"/>
              <a:gd name="connsiteY2088" fmla="*/ 318611 h 514350"/>
              <a:gd name="connsiteX2089" fmla="*/ 2195036 w 6400800"/>
              <a:gd name="connsiteY2089" fmla="*/ 323374 h 514350"/>
              <a:gd name="connsiteX2090" fmla="*/ 2192179 w 6400800"/>
              <a:gd name="connsiteY2090" fmla="*/ 334804 h 514350"/>
              <a:gd name="connsiteX2091" fmla="*/ 2190274 w 6400800"/>
              <a:gd name="connsiteY2091" fmla="*/ 330994 h 514350"/>
              <a:gd name="connsiteX2092" fmla="*/ 2191226 w 6400800"/>
              <a:gd name="connsiteY2092" fmla="*/ 330041 h 514350"/>
              <a:gd name="connsiteX2093" fmla="*/ 2190274 w 6400800"/>
              <a:gd name="connsiteY2093" fmla="*/ 330994 h 514350"/>
              <a:gd name="connsiteX2094" fmla="*/ 2188369 w 6400800"/>
              <a:gd name="connsiteY2094" fmla="*/ 326231 h 514350"/>
              <a:gd name="connsiteX2095" fmla="*/ 2189321 w 6400800"/>
              <a:gd name="connsiteY2095" fmla="*/ 331946 h 514350"/>
              <a:gd name="connsiteX2096" fmla="*/ 2188369 w 6400800"/>
              <a:gd name="connsiteY2096" fmla="*/ 332899 h 514350"/>
              <a:gd name="connsiteX2097" fmla="*/ 2185511 w 6400800"/>
              <a:gd name="connsiteY2097" fmla="*/ 315754 h 514350"/>
              <a:gd name="connsiteX2098" fmla="*/ 2184559 w 6400800"/>
              <a:gd name="connsiteY2098" fmla="*/ 336709 h 514350"/>
              <a:gd name="connsiteX2099" fmla="*/ 2184559 w 6400800"/>
              <a:gd name="connsiteY2099" fmla="*/ 337661 h 514350"/>
              <a:gd name="connsiteX2100" fmla="*/ 2179796 w 6400800"/>
              <a:gd name="connsiteY2100" fmla="*/ 343376 h 514350"/>
              <a:gd name="connsiteX2101" fmla="*/ 2178844 w 6400800"/>
              <a:gd name="connsiteY2101" fmla="*/ 340519 h 514350"/>
              <a:gd name="connsiteX2102" fmla="*/ 2192179 w 6400800"/>
              <a:gd name="connsiteY2102" fmla="*/ 283369 h 514350"/>
              <a:gd name="connsiteX2103" fmla="*/ 2212181 w 6400800"/>
              <a:gd name="connsiteY2103" fmla="*/ 190024 h 514350"/>
              <a:gd name="connsiteX2104" fmla="*/ 2183606 w 6400800"/>
              <a:gd name="connsiteY2104" fmla="*/ 272891 h 514350"/>
              <a:gd name="connsiteX2105" fmla="*/ 2187416 w 6400800"/>
              <a:gd name="connsiteY2105" fmla="*/ 253841 h 514350"/>
              <a:gd name="connsiteX2106" fmla="*/ 2192179 w 6400800"/>
              <a:gd name="connsiteY2106" fmla="*/ 231934 h 514350"/>
              <a:gd name="connsiteX2107" fmla="*/ 2196941 w 6400800"/>
              <a:gd name="connsiteY2107" fmla="*/ 210026 h 514350"/>
              <a:gd name="connsiteX2108" fmla="*/ 2200751 w 6400800"/>
              <a:gd name="connsiteY2108" fmla="*/ 193834 h 514350"/>
              <a:gd name="connsiteX2109" fmla="*/ 2204561 w 6400800"/>
              <a:gd name="connsiteY2109" fmla="*/ 179546 h 514350"/>
              <a:gd name="connsiteX2110" fmla="*/ 2211229 w 6400800"/>
              <a:gd name="connsiteY2110" fmla="*/ 155734 h 514350"/>
              <a:gd name="connsiteX2111" fmla="*/ 2217896 w 6400800"/>
              <a:gd name="connsiteY2111" fmla="*/ 134779 h 514350"/>
              <a:gd name="connsiteX2112" fmla="*/ 2211229 w 6400800"/>
              <a:gd name="connsiteY2112" fmla="*/ 148114 h 514350"/>
              <a:gd name="connsiteX2113" fmla="*/ 2211229 w 6400800"/>
              <a:gd name="connsiteY2113" fmla="*/ 147161 h 514350"/>
              <a:gd name="connsiteX2114" fmla="*/ 2216944 w 6400800"/>
              <a:gd name="connsiteY2114" fmla="*/ 125254 h 514350"/>
              <a:gd name="connsiteX2115" fmla="*/ 2222659 w 6400800"/>
              <a:gd name="connsiteY2115" fmla="*/ 105251 h 514350"/>
              <a:gd name="connsiteX2116" fmla="*/ 2233136 w 6400800"/>
              <a:gd name="connsiteY2116" fmla="*/ 72866 h 514350"/>
              <a:gd name="connsiteX2117" fmla="*/ 2242661 w 6400800"/>
              <a:gd name="connsiteY2117" fmla="*/ 45244 h 514350"/>
              <a:gd name="connsiteX2118" fmla="*/ 2229326 w 6400800"/>
              <a:gd name="connsiteY2118" fmla="*/ 71914 h 514350"/>
              <a:gd name="connsiteX2119" fmla="*/ 2215991 w 6400800"/>
              <a:gd name="connsiteY2119" fmla="*/ 103346 h 514350"/>
              <a:gd name="connsiteX2120" fmla="*/ 2208371 w 6400800"/>
              <a:gd name="connsiteY2120" fmla="*/ 122396 h 514350"/>
              <a:gd name="connsiteX2121" fmla="*/ 2200751 w 6400800"/>
              <a:gd name="connsiteY2121" fmla="*/ 144304 h 514350"/>
              <a:gd name="connsiteX2122" fmla="*/ 2184559 w 6400800"/>
              <a:gd name="connsiteY2122" fmla="*/ 193834 h 514350"/>
              <a:gd name="connsiteX2123" fmla="*/ 2175034 w 6400800"/>
              <a:gd name="connsiteY2123" fmla="*/ 228124 h 514350"/>
              <a:gd name="connsiteX2124" fmla="*/ 2177891 w 6400800"/>
              <a:gd name="connsiteY2124" fmla="*/ 203359 h 514350"/>
              <a:gd name="connsiteX2125" fmla="*/ 2178844 w 6400800"/>
              <a:gd name="connsiteY2125" fmla="*/ 190024 h 514350"/>
              <a:gd name="connsiteX2126" fmla="*/ 2180749 w 6400800"/>
              <a:gd name="connsiteY2126" fmla="*/ 184309 h 514350"/>
              <a:gd name="connsiteX2127" fmla="*/ 2179796 w 6400800"/>
              <a:gd name="connsiteY2127" fmla="*/ 187166 h 514350"/>
              <a:gd name="connsiteX2128" fmla="*/ 2180749 w 6400800"/>
              <a:gd name="connsiteY2128" fmla="*/ 176689 h 514350"/>
              <a:gd name="connsiteX2129" fmla="*/ 2175986 w 6400800"/>
              <a:gd name="connsiteY2129" fmla="*/ 194786 h 514350"/>
              <a:gd name="connsiteX2130" fmla="*/ 2170271 w 6400800"/>
              <a:gd name="connsiteY2130" fmla="*/ 208121 h 514350"/>
              <a:gd name="connsiteX2131" fmla="*/ 2144554 w 6400800"/>
              <a:gd name="connsiteY2131" fmla="*/ 271939 h 514350"/>
              <a:gd name="connsiteX2132" fmla="*/ 2135029 w 6400800"/>
              <a:gd name="connsiteY2132" fmla="*/ 296704 h 514350"/>
              <a:gd name="connsiteX2133" fmla="*/ 2135029 w 6400800"/>
              <a:gd name="connsiteY2133" fmla="*/ 295751 h 514350"/>
              <a:gd name="connsiteX2134" fmla="*/ 2129314 w 6400800"/>
              <a:gd name="connsiteY2134" fmla="*/ 282416 h 514350"/>
              <a:gd name="connsiteX2135" fmla="*/ 2137886 w 6400800"/>
              <a:gd name="connsiteY2135" fmla="*/ 231934 h 514350"/>
              <a:gd name="connsiteX2136" fmla="*/ 2141696 w 6400800"/>
              <a:gd name="connsiteY2136" fmla="*/ 210026 h 514350"/>
              <a:gd name="connsiteX2137" fmla="*/ 2134076 w 6400800"/>
              <a:gd name="connsiteY2137" fmla="*/ 230981 h 514350"/>
              <a:gd name="connsiteX2138" fmla="*/ 2123599 w 6400800"/>
              <a:gd name="connsiteY2138" fmla="*/ 263366 h 514350"/>
              <a:gd name="connsiteX2139" fmla="*/ 2122646 w 6400800"/>
              <a:gd name="connsiteY2139" fmla="*/ 253841 h 514350"/>
              <a:gd name="connsiteX2140" fmla="*/ 2117884 w 6400800"/>
              <a:gd name="connsiteY2140" fmla="*/ 211931 h 514350"/>
              <a:gd name="connsiteX2141" fmla="*/ 2112169 w 6400800"/>
              <a:gd name="connsiteY2141" fmla="*/ 176689 h 514350"/>
              <a:gd name="connsiteX2142" fmla="*/ 2107406 w 6400800"/>
              <a:gd name="connsiteY2142" fmla="*/ 150019 h 514350"/>
              <a:gd name="connsiteX2143" fmla="*/ 2102644 w 6400800"/>
              <a:gd name="connsiteY2143" fmla="*/ 127159 h 514350"/>
              <a:gd name="connsiteX2144" fmla="*/ 2103596 w 6400800"/>
              <a:gd name="connsiteY2144" fmla="*/ 150971 h 514350"/>
              <a:gd name="connsiteX2145" fmla="*/ 2104549 w 6400800"/>
              <a:gd name="connsiteY2145" fmla="*/ 168116 h 514350"/>
              <a:gd name="connsiteX2146" fmla="*/ 2104549 w 6400800"/>
              <a:gd name="connsiteY2146" fmla="*/ 183356 h 514350"/>
              <a:gd name="connsiteX2147" fmla="*/ 2105501 w 6400800"/>
              <a:gd name="connsiteY2147" fmla="*/ 207169 h 514350"/>
              <a:gd name="connsiteX2148" fmla="*/ 2106454 w 6400800"/>
              <a:gd name="connsiteY2148" fmla="*/ 225266 h 514350"/>
              <a:gd name="connsiteX2149" fmla="*/ 2104549 w 6400800"/>
              <a:gd name="connsiteY2149" fmla="*/ 221456 h 514350"/>
              <a:gd name="connsiteX2150" fmla="*/ 2104549 w 6400800"/>
              <a:gd name="connsiteY2150" fmla="*/ 221456 h 514350"/>
              <a:gd name="connsiteX2151" fmla="*/ 2104549 w 6400800"/>
              <a:gd name="connsiteY2151" fmla="*/ 221456 h 514350"/>
              <a:gd name="connsiteX2152" fmla="*/ 2102644 w 6400800"/>
              <a:gd name="connsiteY2152" fmla="*/ 215741 h 514350"/>
              <a:gd name="connsiteX2153" fmla="*/ 2101691 w 6400800"/>
              <a:gd name="connsiteY2153" fmla="*/ 205264 h 514350"/>
              <a:gd name="connsiteX2154" fmla="*/ 2098834 w 6400800"/>
              <a:gd name="connsiteY2154" fmla="*/ 176689 h 514350"/>
              <a:gd name="connsiteX2155" fmla="*/ 2097881 w 6400800"/>
              <a:gd name="connsiteY2155" fmla="*/ 168116 h 514350"/>
              <a:gd name="connsiteX2156" fmla="*/ 2102644 w 6400800"/>
              <a:gd name="connsiteY2156" fmla="*/ 149066 h 514350"/>
              <a:gd name="connsiteX2157" fmla="*/ 2096929 w 6400800"/>
              <a:gd name="connsiteY2157" fmla="*/ 162401 h 514350"/>
              <a:gd name="connsiteX2158" fmla="*/ 2095024 w 6400800"/>
              <a:gd name="connsiteY2158" fmla="*/ 151924 h 514350"/>
              <a:gd name="connsiteX2159" fmla="*/ 2095024 w 6400800"/>
              <a:gd name="connsiteY2159" fmla="*/ 167164 h 514350"/>
              <a:gd name="connsiteX2160" fmla="*/ 2066449 w 6400800"/>
              <a:gd name="connsiteY2160" fmla="*/ 235744 h 514350"/>
              <a:gd name="connsiteX2161" fmla="*/ 2056924 w 6400800"/>
              <a:gd name="connsiteY2161" fmla="*/ 259556 h 514350"/>
              <a:gd name="connsiteX2162" fmla="*/ 2063591 w 6400800"/>
              <a:gd name="connsiteY2162" fmla="*/ 219551 h 514350"/>
              <a:gd name="connsiteX2163" fmla="*/ 2052161 w 6400800"/>
              <a:gd name="connsiteY2163" fmla="*/ 252889 h 514350"/>
              <a:gd name="connsiteX2164" fmla="*/ 2050256 w 6400800"/>
              <a:gd name="connsiteY2164" fmla="*/ 248126 h 514350"/>
              <a:gd name="connsiteX2165" fmla="*/ 2050256 w 6400800"/>
              <a:gd name="connsiteY2165" fmla="*/ 233839 h 514350"/>
              <a:gd name="connsiteX2166" fmla="*/ 2048351 w 6400800"/>
              <a:gd name="connsiteY2166" fmla="*/ 244316 h 514350"/>
              <a:gd name="connsiteX2167" fmla="*/ 2046446 w 6400800"/>
              <a:gd name="connsiteY2167" fmla="*/ 240506 h 514350"/>
              <a:gd name="connsiteX2168" fmla="*/ 2047399 w 6400800"/>
              <a:gd name="connsiteY2168" fmla="*/ 247174 h 514350"/>
              <a:gd name="connsiteX2169" fmla="*/ 2044541 w 6400800"/>
              <a:gd name="connsiteY2169" fmla="*/ 266224 h 514350"/>
              <a:gd name="connsiteX2170" fmla="*/ 2043589 w 6400800"/>
              <a:gd name="connsiteY2170" fmla="*/ 259556 h 514350"/>
              <a:gd name="connsiteX2171" fmla="*/ 2041684 w 6400800"/>
              <a:gd name="connsiteY2171" fmla="*/ 249079 h 514350"/>
              <a:gd name="connsiteX2172" fmla="*/ 2048351 w 6400800"/>
              <a:gd name="connsiteY2172" fmla="*/ 184309 h 514350"/>
              <a:gd name="connsiteX2173" fmla="*/ 2039779 w 6400800"/>
              <a:gd name="connsiteY2173" fmla="*/ 216694 h 514350"/>
              <a:gd name="connsiteX2174" fmla="*/ 2036921 w 6400800"/>
              <a:gd name="connsiteY2174" fmla="*/ 223361 h 514350"/>
              <a:gd name="connsiteX2175" fmla="*/ 2035969 w 6400800"/>
              <a:gd name="connsiteY2175" fmla="*/ 218599 h 514350"/>
              <a:gd name="connsiteX2176" fmla="*/ 2031206 w 6400800"/>
              <a:gd name="connsiteY2176" fmla="*/ 187166 h 514350"/>
              <a:gd name="connsiteX2177" fmla="*/ 2028349 w 6400800"/>
              <a:gd name="connsiteY2177" fmla="*/ 169069 h 514350"/>
              <a:gd name="connsiteX2178" fmla="*/ 2031206 w 6400800"/>
              <a:gd name="connsiteY2178" fmla="*/ 147161 h 514350"/>
              <a:gd name="connsiteX2179" fmla="*/ 2028349 w 6400800"/>
              <a:gd name="connsiteY2179" fmla="*/ 157639 h 514350"/>
              <a:gd name="connsiteX2180" fmla="*/ 2030254 w 6400800"/>
              <a:gd name="connsiteY2180" fmla="*/ 138589 h 514350"/>
              <a:gd name="connsiteX2181" fmla="*/ 2023586 w 6400800"/>
              <a:gd name="connsiteY2181" fmla="*/ 160496 h 514350"/>
              <a:gd name="connsiteX2182" fmla="*/ 2017871 w 6400800"/>
              <a:gd name="connsiteY2182" fmla="*/ 186214 h 514350"/>
              <a:gd name="connsiteX2183" fmla="*/ 2016919 w 6400800"/>
              <a:gd name="connsiteY2183" fmla="*/ 191929 h 514350"/>
              <a:gd name="connsiteX2184" fmla="*/ 2016919 w 6400800"/>
              <a:gd name="connsiteY2184" fmla="*/ 190976 h 514350"/>
              <a:gd name="connsiteX2185" fmla="*/ 2019776 w 6400800"/>
              <a:gd name="connsiteY2185" fmla="*/ 158591 h 514350"/>
              <a:gd name="connsiteX2186" fmla="*/ 2015014 w 6400800"/>
              <a:gd name="connsiteY2186" fmla="*/ 178594 h 514350"/>
              <a:gd name="connsiteX2187" fmla="*/ 2014061 w 6400800"/>
              <a:gd name="connsiteY2187" fmla="*/ 174784 h 514350"/>
              <a:gd name="connsiteX2188" fmla="*/ 2014061 w 6400800"/>
              <a:gd name="connsiteY2188" fmla="*/ 177641 h 514350"/>
              <a:gd name="connsiteX2189" fmla="*/ 2011204 w 6400800"/>
              <a:gd name="connsiteY2189" fmla="*/ 163354 h 514350"/>
              <a:gd name="connsiteX2190" fmla="*/ 2003584 w 6400800"/>
              <a:gd name="connsiteY2190" fmla="*/ 125254 h 514350"/>
              <a:gd name="connsiteX2191" fmla="*/ 1996916 w 6400800"/>
              <a:gd name="connsiteY2191" fmla="*/ 91916 h 514350"/>
              <a:gd name="connsiteX2192" fmla="*/ 1999774 w 6400800"/>
              <a:gd name="connsiteY2192" fmla="*/ 125254 h 514350"/>
              <a:gd name="connsiteX2193" fmla="*/ 2003584 w 6400800"/>
              <a:gd name="connsiteY2193" fmla="*/ 164306 h 514350"/>
              <a:gd name="connsiteX2194" fmla="*/ 2008346 w 6400800"/>
              <a:gd name="connsiteY2194" fmla="*/ 203359 h 514350"/>
              <a:gd name="connsiteX2195" fmla="*/ 1999774 w 6400800"/>
              <a:gd name="connsiteY2195" fmla="*/ 240506 h 514350"/>
              <a:gd name="connsiteX2196" fmla="*/ 1984534 w 6400800"/>
              <a:gd name="connsiteY2196" fmla="*/ 314801 h 514350"/>
              <a:gd name="connsiteX2197" fmla="*/ 1984534 w 6400800"/>
              <a:gd name="connsiteY2197" fmla="*/ 283369 h 514350"/>
              <a:gd name="connsiteX2198" fmla="*/ 1984534 w 6400800"/>
              <a:gd name="connsiteY2198" fmla="*/ 267176 h 514350"/>
              <a:gd name="connsiteX2199" fmla="*/ 1986439 w 6400800"/>
              <a:gd name="connsiteY2199" fmla="*/ 263366 h 514350"/>
              <a:gd name="connsiteX2200" fmla="*/ 1984534 w 6400800"/>
              <a:gd name="connsiteY2200" fmla="*/ 265271 h 514350"/>
              <a:gd name="connsiteX2201" fmla="*/ 1985486 w 6400800"/>
              <a:gd name="connsiteY2201" fmla="*/ 243364 h 514350"/>
              <a:gd name="connsiteX2202" fmla="*/ 1987391 w 6400800"/>
              <a:gd name="connsiteY2202" fmla="*/ 212884 h 514350"/>
              <a:gd name="connsiteX2203" fmla="*/ 1989296 w 6400800"/>
              <a:gd name="connsiteY2203" fmla="*/ 186214 h 514350"/>
              <a:gd name="connsiteX2204" fmla="*/ 1983581 w 6400800"/>
              <a:gd name="connsiteY2204" fmla="*/ 211931 h 514350"/>
              <a:gd name="connsiteX2205" fmla="*/ 1978819 w 6400800"/>
              <a:gd name="connsiteY2205" fmla="*/ 242411 h 514350"/>
              <a:gd name="connsiteX2206" fmla="*/ 1974056 w 6400800"/>
              <a:gd name="connsiteY2206" fmla="*/ 281464 h 514350"/>
              <a:gd name="connsiteX2207" fmla="*/ 1973104 w 6400800"/>
              <a:gd name="connsiteY2207" fmla="*/ 282416 h 514350"/>
              <a:gd name="connsiteX2208" fmla="*/ 1968341 w 6400800"/>
              <a:gd name="connsiteY2208" fmla="*/ 289084 h 514350"/>
              <a:gd name="connsiteX2209" fmla="*/ 1968341 w 6400800"/>
              <a:gd name="connsiteY2209" fmla="*/ 283369 h 514350"/>
              <a:gd name="connsiteX2210" fmla="*/ 1973104 w 6400800"/>
              <a:gd name="connsiteY2210" fmla="*/ 274796 h 514350"/>
              <a:gd name="connsiteX2211" fmla="*/ 1968341 w 6400800"/>
              <a:gd name="connsiteY2211" fmla="*/ 280511 h 514350"/>
              <a:gd name="connsiteX2212" fmla="*/ 1973104 w 6400800"/>
              <a:gd name="connsiteY2212" fmla="*/ 224314 h 514350"/>
              <a:gd name="connsiteX2213" fmla="*/ 1976914 w 6400800"/>
              <a:gd name="connsiteY2213" fmla="*/ 187166 h 514350"/>
              <a:gd name="connsiteX2214" fmla="*/ 1967389 w 6400800"/>
              <a:gd name="connsiteY2214" fmla="*/ 218599 h 514350"/>
              <a:gd name="connsiteX2215" fmla="*/ 1967389 w 6400800"/>
              <a:gd name="connsiteY2215" fmla="*/ 216694 h 514350"/>
              <a:gd name="connsiteX2216" fmla="*/ 1966436 w 6400800"/>
              <a:gd name="connsiteY2216" fmla="*/ 220504 h 514350"/>
              <a:gd name="connsiteX2217" fmla="*/ 1957864 w 6400800"/>
              <a:gd name="connsiteY2217" fmla="*/ 250031 h 514350"/>
              <a:gd name="connsiteX2218" fmla="*/ 1952149 w 6400800"/>
              <a:gd name="connsiteY2218" fmla="*/ 271939 h 514350"/>
              <a:gd name="connsiteX2219" fmla="*/ 1941671 w 6400800"/>
              <a:gd name="connsiteY2219" fmla="*/ 221456 h 514350"/>
              <a:gd name="connsiteX2220" fmla="*/ 1942624 w 6400800"/>
              <a:gd name="connsiteY2220" fmla="*/ 213836 h 514350"/>
              <a:gd name="connsiteX2221" fmla="*/ 1952149 w 6400800"/>
              <a:gd name="connsiteY2221" fmla="*/ 186214 h 514350"/>
              <a:gd name="connsiteX2222" fmla="*/ 1962626 w 6400800"/>
              <a:gd name="connsiteY2222" fmla="*/ 157639 h 514350"/>
              <a:gd name="connsiteX2223" fmla="*/ 1948339 w 6400800"/>
              <a:gd name="connsiteY2223" fmla="*/ 185261 h 514350"/>
              <a:gd name="connsiteX2224" fmla="*/ 1945481 w 6400800"/>
              <a:gd name="connsiteY2224" fmla="*/ 190976 h 514350"/>
              <a:gd name="connsiteX2225" fmla="*/ 1945481 w 6400800"/>
              <a:gd name="connsiteY2225" fmla="*/ 189071 h 514350"/>
              <a:gd name="connsiteX2226" fmla="*/ 1944529 w 6400800"/>
              <a:gd name="connsiteY2226" fmla="*/ 192881 h 514350"/>
              <a:gd name="connsiteX2227" fmla="*/ 1938814 w 6400800"/>
              <a:gd name="connsiteY2227" fmla="*/ 205264 h 514350"/>
              <a:gd name="connsiteX2228" fmla="*/ 1935004 w 6400800"/>
              <a:gd name="connsiteY2228" fmla="*/ 148114 h 514350"/>
              <a:gd name="connsiteX2229" fmla="*/ 1928336 w 6400800"/>
              <a:gd name="connsiteY2229" fmla="*/ 224314 h 514350"/>
              <a:gd name="connsiteX2230" fmla="*/ 1928336 w 6400800"/>
              <a:gd name="connsiteY2230" fmla="*/ 229076 h 514350"/>
              <a:gd name="connsiteX2231" fmla="*/ 1924526 w 6400800"/>
              <a:gd name="connsiteY2231" fmla="*/ 236696 h 514350"/>
              <a:gd name="connsiteX2232" fmla="*/ 1915001 w 6400800"/>
              <a:gd name="connsiteY2232" fmla="*/ 258604 h 514350"/>
              <a:gd name="connsiteX2233" fmla="*/ 1911191 w 6400800"/>
              <a:gd name="connsiteY2233" fmla="*/ 268129 h 514350"/>
              <a:gd name="connsiteX2234" fmla="*/ 1907381 w 6400800"/>
              <a:gd name="connsiteY2234" fmla="*/ 259556 h 514350"/>
              <a:gd name="connsiteX2235" fmla="*/ 1907381 w 6400800"/>
              <a:gd name="connsiteY2235" fmla="*/ 258604 h 514350"/>
              <a:gd name="connsiteX2236" fmla="*/ 1907381 w 6400800"/>
              <a:gd name="connsiteY2236" fmla="*/ 258604 h 514350"/>
              <a:gd name="connsiteX2237" fmla="*/ 1900714 w 6400800"/>
              <a:gd name="connsiteY2237" fmla="*/ 253841 h 514350"/>
              <a:gd name="connsiteX2238" fmla="*/ 1897856 w 6400800"/>
              <a:gd name="connsiteY2238" fmla="*/ 252889 h 514350"/>
              <a:gd name="connsiteX2239" fmla="*/ 1896904 w 6400800"/>
              <a:gd name="connsiteY2239" fmla="*/ 252889 h 514350"/>
              <a:gd name="connsiteX2240" fmla="*/ 1896904 w 6400800"/>
              <a:gd name="connsiteY2240" fmla="*/ 250984 h 514350"/>
              <a:gd name="connsiteX2241" fmla="*/ 1897856 w 6400800"/>
              <a:gd name="connsiteY2241" fmla="*/ 246221 h 514350"/>
              <a:gd name="connsiteX2242" fmla="*/ 1902619 w 6400800"/>
              <a:gd name="connsiteY2242" fmla="*/ 230029 h 514350"/>
              <a:gd name="connsiteX2243" fmla="*/ 1903571 w 6400800"/>
              <a:gd name="connsiteY2243" fmla="*/ 226219 h 514350"/>
              <a:gd name="connsiteX2244" fmla="*/ 1902619 w 6400800"/>
              <a:gd name="connsiteY2244" fmla="*/ 227171 h 514350"/>
              <a:gd name="connsiteX2245" fmla="*/ 1906429 w 6400800"/>
              <a:gd name="connsiteY2245" fmla="*/ 214789 h 514350"/>
              <a:gd name="connsiteX2246" fmla="*/ 1915001 w 6400800"/>
              <a:gd name="connsiteY2246" fmla="*/ 190976 h 514350"/>
              <a:gd name="connsiteX2247" fmla="*/ 1922621 w 6400800"/>
              <a:gd name="connsiteY2247" fmla="*/ 170021 h 514350"/>
              <a:gd name="connsiteX2248" fmla="*/ 1911191 w 6400800"/>
              <a:gd name="connsiteY2248" fmla="*/ 189071 h 514350"/>
              <a:gd name="connsiteX2249" fmla="*/ 1899761 w 6400800"/>
              <a:gd name="connsiteY2249" fmla="*/ 211931 h 514350"/>
              <a:gd name="connsiteX2250" fmla="*/ 1893094 w 6400800"/>
              <a:gd name="connsiteY2250" fmla="*/ 226219 h 514350"/>
              <a:gd name="connsiteX2251" fmla="*/ 1889284 w 6400800"/>
              <a:gd name="connsiteY2251" fmla="*/ 235744 h 514350"/>
              <a:gd name="connsiteX2252" fmla="*/ 1888331 w 6400800"/>
              <a:gd name="connsiteY2252" fmla="*/ 232886 h 514350"/>
              <a:gd name="connsiteX2253" fmla="*/ 1889284 w 6400800"/>
              <a:gd name="connsiteY2253" fmla="*/ 216694 h 514350"/>
              <a:gd name="connsiteX2254" fmla="*/ 1891189 w 6400800"/>
              <a:gd name="connsiteY2254" fmla="*/ 200501 h 514350"/>
              <a:gd name="connsiteX2255" fmla="*/ 1894046 w 6400800"/>
              <a:gd name="connsiteY2255" fmla="*/ 187166 h 514350"/>
              <a:gd name="connsiteX2256" fmla="*/ 1899761 w 6400800"/>
              <a:gd name="connsiteY2256" fmla="*/ 169069 h 514350"/>
              <a:gd name="connsiteX2257" fmla="*/ 1902619 w 6400800"/>
              <a:gd name="connsiteY2257" fmla="*/ 162401 h 514350"/>
              <a:gd name="connsiteX2258" fmla="*/ 1898809 w 6400800"/>
              <a:gd name="connsiteY2258" fmla="*/ 168116 h 514350"/>
              <a:gd name="connsiteX2259" fmla="*/ 1890236 w 6400800"/>
              <a:gd name="connsiteY2259" fmla="*/ 186214 h 514350"/>
              <a:gd name="connsiteX2260" fmla="*/ 1885474 w 6400800"/>
              <a:gd name="connsiteY2260" fmla="*/ 199549 h 514350"/>
              <a:gd name="connsiteX2261" fmla="*/ 1882616 w 6400800"/>
              <a:gd name="connsiteY2261" fmla="*/ 213836 h 514350"/>
              <a:gd name="connsiteX2262" fmla="*/ 1882616 w 6400800"/>
              <a:gd name="connsiteY2262" fmla="*/ 210026 h 514350"/>
              <a:gd name="connsiteX2263" fmla="*/ 1878806 w 6400800"/>
              <a:gd name="connsiteY2263" fmla="*/ 228124 h 514350"/>
              <a:gd name="connsiteX2264" fmla="*/ 1874996 w 6400800"/>
              <a:gd name="connsiteY2264" fmla="*/ 243364 h 514350"/>
              <a:gd name="connsiteX2265" fmla="*/ 1874996 w 6400800"/>
              <a:gd name="connsiteY2265" fmla="*/ 237649 h 514350"/>
              <a:gd name="connsiteX2266" fmla="*/ 1872139 w 6400800"/>
              <a:gd name="connsiteY2266" fmla="*/ 255746 h 514350"/>
              <a:gd name="connsiteX2267" fmla="*/ 1868329 w 6400800"/>
              <a:gd name="connsiteY2267" fmla="*/ 270986 h 514350"/>
              <a:gd name="connsiteX2268" fmla="*/ 1869281 w 6400800"/>
              <a:gd name="connsiteY2268" fmla="*/ 259556 h 514350"/>
              <a:gd name="connsiteX2269" fmla="*/ 1874996 w 6400800"/>
              <a:gd name="connsiteY2269" fmla="*/ 213836 h 514350"/>
              <a:gd name="connsiteX2270" fmla="*/ 1877854 w 6400800"/>
              <a:gd name="connsiteY2270" fmla="*/ 193834 h 514350"/>
              <a:gd name="connsiteX2271" fmla="*/ 1881664 w 6400800"/>
              <a:gd name="connsiteY2271" fmla="*/ 175736 h 514350"/>
              <a:gd name="connsiteX2272" fmla="*/ 1888331 w 6400800"/>
              <a:gd name="connsiteY2272" fmla="*/ 146209 h 514350"/>
              <a:gd name="connsiteX2273" fmla="*/ 1894999 w 6400800"/>
              <a:gd name="connsiteY2273" fmla="*/ 120491 h 514350"/>
              <a:gd name="connsiteX2274" fmla="*/ 1885474 w 6400800"/>
              <a:gd name="connsiteY2274" fmla="*/ 144304 h 514350"/>
              <a:gd name="connsiteX2275" fmla="*/ 1875949 w 6400800"/>
              <a:gd name="connsiteY2275" fmla="*/ 172879 h 514350"/>
              <a:gd name="connsiteX2276" fmla="*/ 1870234 w 6400800"/>
              <a:gd name="connsiteY2276" fmla="*/ 190976 h 514350"/>
              <a:gd name="connsiteX2277" fmla="*/ 1865471 w 6400800"/>
              <a:gd name="connsiteY2277" fmla="*/ 210979 h 514350"/>
              <a:gd name="connsiteX2278" fmla="*/ 1858804 w 6400800"/>
              <a:gd name="connsiteY2278" fmla="*/ 238601 h 514350"/>
              <a:gd name="connsiteX2279" fmla="*/ 1856899 w 6400800"/>
              <a:gd name="connsiteY2279" fmla="*/ 194786 h 514350"/>
              <a:gd name="connsiteX2280" fmla="*/ 1854994 w 6400800"/>
              <a:gd name="connsiteY2280" fmla="*/ 172879 h 514350"/>
              <a:gd name="connsiteX2281" fmla="*/ 1853089 w 6400800"/>
              <a:gd name="connsiteY2281" fmla="*/ 194786 h 514350"/>
              <a:gd name="connsiteX2282" fmla="*/ 1848326 w 6400800"/>
              <a:gd name="connsiteY2282" fmla="*/ 250984 h 514350"/>
              <a:gd name="connsiteX2283" fmla="*/ 1845469 w 6400800"/>
              <a:gd name="connsiteY2283" fmla="*/ 282416 h 514350"/>
              <a:gd name="connsiteX2284" fmla="*/ 1839754 w 6400800"/>
              <a:gd name="connsiteY2284" fmla="*/ 273844 h 514350"/>
              <a:gd name="connsiteX2285" fmla="*/ 1838801 w 6400800"/>
              <a:gd name="connsiteY2285" fmla="*/ 269081 h 514350"/>
              <a:gd name="connsiteX2286" fmla="*/ 1838801 w 6400800"/>
              <a:gd name="connsiteY2286" fmla="*/ 272891 h 514350"/>
              <a:gd name="connsiteX2287" fmla="*/ 1827371 w 6400800"/>
              <a:gd name="connsiteY2287" fmla="*/ 256699 h 514350"/>
              <a:gd name="connsiteX2288" fmla="*/ 1828324 w 6400800"/>
              <a:gd name="connsiteY2288" fmla="*/ 190976 h 514350"/>
              <a:gd name="connsiteX2289" fmla="*/ 1822609 w 6400800"/>
              <a:gd name="connsiteY2289" fmla="*/ 222409 h 514350"/>
              <a:gd name="connsiteX2290" fmla="*/ 1822609 w 6400800"/>
              <a:gd name="connsiteY2290" fmla="*/ 214789 h 514350"/>
              <a:gd name="connsiteX2291" fmla="*/ 1822609 w 6400800"/>
              <a:gd name="connsiteY2291" fmla="*/ 161449 h 514350"/>
              <a:gd name="connsiteX2292" fmla="*/ 1823561 w 6400800"/>
              <a:gd name="connsiteY2292" fmla="*/ 113824 h 514350"/>
              <a:gd name="connsiteX2293" fmla="*/ 1823561 w 6400800"/>
              <a:gd name="connsiteY2293" fmla="*/ 15716 h 514350"/>
              <a:gd name="connsiteX2294" fmla="*/ 1812131 w 6400800"/>
              <a:gd name="connsiteY2294" fmla="*/ 112871 h 514350"/>
              <a:gd name="connsiteX2295" fmla="*/ 1807369 w 6400800"/>
              <a:gd name="connsiteY2295" fmla="*/ 160496 h 514350"/>
              <a:gd name="connsiteX2296" fmla="*/ 1805464 w 6400800"/>
              <a:gd name="connsiteY2296" fmla="*/ 209074 h 514350"/>
              <a:gd name="connsiteX2297" fmla="*/ 1801654 w 6400800"/>
              <a:gd name="connsiteY2297" fmla="*/ 211931 h 514350"/>
              <a:gd name="connsiteX2298" fmla="*/ 1801654 w 6400800"/>
              <a:gd name="connsiteY2298" fmla="*/ 211931 h 514350"/>
              <a:gd name="connsiteX2299" fmla="*/ 1801654 w 6400800"/>
              <a:gd name="connsiteY2299" fmla="*/ 212884 h 514350"/>
              <a:gd name="connsiteX2300" fmla="*/ 1790224 w 6400800"/>
              <a:gd name="connsiteY2300" fmla="*/ 237649 h 514350"/>
              <a:gd name="connsiteX2301" fmla="*/ 1790224 w 6400800"/>
              <a:gd name="connsiteY2301" fmla="*/ 207169 h 514350"/>
              <a:gd name="connsiteX2302" fmla="*/ 1786414 w 6400800"/>
              <a:gd name="connsiteY2302" fmla="*/ 239554 h 514350"/>
              <a:gd name="connsiteX2303" fmla="*/ 1784509 w 6400800"/>
              <a:gd name="connsiteY2303" fmla="*/ 250984 h 514350"/>
              <a:gd name="connsiteX2304" fmla="*/ 1783556 w 6400800"/>
              <a:gd name="connsiteY2304" fmla="*/ 252889 h 514350"/>
              <a:gd name="connsiteX2305" fmla="*/ 1776889 w 6400800"/>
              <a:gd name="connsiteY2305" fmla="*/ 226219 h 514350"/>
              <a:gd name="connsiteX2306" fmla="*/ 1777841 w 6400800"/>
              <a:gd name="connsiteY2306" fmla="*/ 253841 h 514350"/>
              <a:gd name="connsiteX2307" fmla="*/ 1768316 w 6400800"/>
              <a:gd name="connsiteY2307" fmla="*/ 230029 h 514350"/>
              <a:gd name="connsiteX2308" fmla="*/ 1759744 w 6400800"/>
              <a:gd name="connsiteY2308" fmla="*/ 209074 h 514350"/>
              <a:gd name="connsiteX2309" fmla="*/ 1759744 w 6400800"/>
              <a:gd name="connsiteY2309" fmla="*/ 208121 h 514350"/>
              <a:gd name="connsiteX2310" fmla="*/ 1761649 w 6400800"/>
              <a:gd name="connsiteY2310" fmla="*/ 198596 h 514350"/>
              <a:gd name="connsiteX2311" fmla="*/ 1759744 w 6400800"/>
              <a:gd name="connsiteY2311" fmla="*/ 203359 h 514350"/>
              <a:gd name="connsiteX2312" fmla="*/ 1759744 w 6400800"/>
              <a:gd name="connsiteY2312" fmla="*/ 195739 h 514350"/>
              <a:gd name="connsiteX2313" fmla="*/ 1761649 w 6400800"/>
              <a:gd name="connsiteY2313" fmla="*/ 171926 h 514350"/>
              <a:gd name="connsiteX2314" fmla="*/ 1762601 w 6400800"/>
              <a:gd name="connsiteY2314" fmla="*/ 151924 h 514350"/>
              <a:gd name="connsiteX2315" fmla="*/ 1756886 w 6400800"/>
              <a:gd name="connsiteY2315" fmla="*/ 171926 h 514350"/>
              <a:gd name="connsiteX2316" fmla="*/ 1749266 w 6400800"/>
              <a:gd name="connsiteY2316" fmla="*/ 205264 h 514350"/>
              <a:gd name="connsiteX2317" fmla="*/ 1745456 w 6400800"/>
              <a:gd name="connsiteY2317" fmla="*/ 197644 h 514350"/>
              <a:gd name="connsiteX2318" fmla="*/ 1749266 w 6400800"/>
              <a:gd name="connsiteY2318" fmla="*/ 208121 h 514350"/>
              <a:gd name="connsiteX2319" fmla="*/ 1746409 w 6400800"/>
              <a:gd name="connsiteY2319" fmla="*/ 225266 h 514350"/>
              <a:gd name="connsiteX2320" fmla="*/ 1746409 w 6400800"/>
              <a:gd name="connsiteY2320" fmla="*/ 228124 h 514350"/>
              <a:gd name="connsiteX2321" fmla="*/ 1737836 w 6400800"/>
              <a:gd name="connsiteY2321" fmla="*/ 171926 h 514350"/>
              <a:gd name="connsiteX2322" fmla="*/ 1738789 w 6400800"/>
              <a:gd name="connsiteY2322" fmla="*/ 252889 h 514350"/>
              <a:gd name="connsiteX2323" fmla="*/ 1736884 w 6400800"/>
              <a:gd name="connsiteY2323" fmla="*/ 256699 h 514350"/>
              <a:gd name="connsiteX2324" fmla="*/ 1735931 w 6400800"/>
              <a:gd name="connsiteY2324" fmla="*/ 252889 h 514350"/>
              <a:gd name="connsiteX2325" fmla="*/ 1735931 w 6400800"/>
              <a:gd name="connsiteY2325" fmla="*/ 257651 h 514350"/>
              <a:gd name="connsiteX2326" fmla="*/ 1733074 w 6400800"/>
              <a:gd name="connsiteY2326" fmla="*/ 264319 h 514350"/>
              <a:gd name="connsiteX2327" fmla="*/ 1727359 w 6400800"/>
              <a:gd name="connsiteY2327" fmla="*/ 283369 h 514350"/>
              <a:gd name="connsiteX2328" fmla="*/ 1722596 w 6400800"/>
              <a:gd name="connsiteY2328" fmla="*/ 299561 h 514350"/>
              <a:gd name="connsiteX2329" fmla="*/ 1718786 w 6400800"/>
              <a:gd name="connsiteY2329" fmla="*/ 267176 h 514350"/>
              <a:gd name="connsiteX2330" fmla="*/ 1716881 w 6400800"/>
              <a:gd name="connsiteY2330" fmla="*/ 317659 h 514350"/>
              <a:gd name="connsiteX2331" fmla="*/ 1716881 w 6400800"/>
              <a:gd name="connsiteY2331" fmla="*/ 318611 h 514350"/>
              <a:gd name="connsiteX2332" fmla="*/ 1714976 w 6400800"/>
              <a:gd name="connsiteY2332" fmla="*/ 316706 h 514350"/>
              <a:gd name="connsiteX2333" fmla="*/ 1707356 w 6400800"/>
              <a:gd name="connsiteY2333" fmla="*/ 288131 h 514350"/>
              <a:gd name="connsiteX2334" fmla="*/ 1709261 w 6400800"/>
              <a:gd name="connsiteY2334" fmla="*/ 237649 h 514350"/>
              <a:gd name="connsiteX2335" fmla="*/ 1710214 w 6400800"/>
              <a:gd name="connsiteY2335" fmla="*/ 163354 h 514350"/>
              <a:gd name="connsiteX2336" fmla="*/ 1698784 w 6400800"/>
              <a:gd name="connsiteY2336" fmla="*/ 229076 h 514350"/>
              <a:gd name="connsiteX2337" fmla="*/ 1694021 w 6400800"/>
              <a:gd name="connsiteY2337" fmla="*/ 203359 h 514350"/>
              <a:gd name="connsiteX2338" fmla="*/ 1699736 w 6400800"/>
              <a:gd name="connsiteY2338" fmla="*/ 170021 h 514350"/>
              <a:gd name="connsiteX2339" fmla="*/ 1706404 w 6400800"/>
              <a:gd name="connsiteY2339" fmla="*/ 119539 h 514350"/>
              <a:gd name="connsiteX2340" fmla="*/ 1710214 w 6400800"/>
              <a:gd name="connsiteY2340" fmla="*/ 80486 h 514350"/>
              <a:gd name="connsiteX2341" fmla="*/ 1713071 w 6400800"/>
              <a:gd name="connsiteY2341" fmla="*/ 47149 h 514350"/>
              <a:gd name="connsiteX2342" fmla="*/ 1706404 w 6400800"/>
              <a:gd name="connsiteY2342" fmla="*/ 80486 h 514350"/>
              <a:gd name="connsiteX2343" fmla="*/ 1698784 w 6400800"/>
              <a:gd name="connsiteY2343" fmla="*/ 118586 h 514350"/>
              <a:gd name="connsiteX2344" fmla="*/ 1688306 w 6400800"/>
              <a:gd name="connsiteY2344" fmla="*/ 168116 h 514350"/>
              <a:gd name="connsiteX2345" fmla="*/ 1687354 w 6400800"/>
              <a:gd name="connsiteY2345" fmla="*/ 171926 h 514350"/>
              <a:gd name="connsiteX2346" fmla="*/ 1684496 w 6400800"/>
              <a:gd name="connsiteY2346" fmla="*/ 160496 h 514350"/>
              <a:gd name="connsiteX2347" fmla="*/ 1685449 w 6400800"/>
              <a:gd name="connsiteY2347" fmla="*/ 179546 h 514350"/>
              <a:gd name="connsiteX2348" fmla="*/ 1681639 w 6400800"/>
              <a:gd name="connsiteY2348" fmla="*/ 197644 h 514350"/>
              <a:gd name="connsiteX2349" fmla="*/ 1680686 w 6400800"/>
              <a:gd name="connsiteY2349" fmla="*/ 192881 h 514350"/>
              <a:gd name="connsiteX2350" fmla="*/ 1681639 w 6400800"/>
              <a:gd name="connsiteY2350" fmla="*/ 174784 h 514350"/>
              <a:gd name="connsiteX2351" fmla="*/ 1682591 w 6400800"/>
              <a:gd name="connsiteY2351" fmla="*/ 143351 h 514350"/>
              <a:gd name="connsiteX2352" fmla="*/ 1683544 w 6400800"/>
              <a:gd name="connsiteY2352" fmla="*/ 115729 h 514350"/>
              <a:gd name="connsiteX2353" fmla="*/ 1678781 w 6400800"/>
              <a:gd name="connsiteY2353" fmla="*/ 143351 h 514350"/>
              <a:gd name="connsiteX2354" fmla="*/ 1674019 w 6400800"/>
              <a:gd name="connsiteY2354" fmla="*/ 174784 h 514350"/>
              <a:gd name="connsiteX2355" fmla="*/ 1666399 w 6400800"/>
              <a:gd name="connsiteY2355" fmla="*/ 215741 h 514350"/>
              <a:gd name="connsiteX2356" fmla="*/ 1663541 w 6400800"/>
              <a:gd name="connsiteY2356" fmla="*/ 231934 h 514350"/>
              <a:gd name="connsiteX2357" fmla="*/ 1661636 w 6400800"/>
              <a:gd name="connsiteY2357" fmla="*/ 225266 h 514350"/>
              <a:gd name="connsiteX2358" fmla="*/ 1662589 w 6400800"/>
              <a:gd name="connsiteY2358" fmla="*/ 236696 h 514350"/>
              <a:gd name="connsiteX2359" fmla="*/ 1659731 w 6400800"/>
              <a:gd name="connsiteY2359" fmla="*/ 253841 h 514350"/>
              <a:gd name="connsiteX2360" fmla="*/ 1658779 w 6400800"/>
              <a:gd name="connsiteY2360" fmla="*/ 251936 h 514350"/>
              <a:gd name="connsiteX2361" fmla="*/ 1646396 w 6400800"/>
              <a:gd name="connsiteY2361" fmla="*/ 223361 h 514350"/>
              <a:gd name="connsiteX2362" fmla="*/ 1642586 w 6400800"/>
              <a:gd name="connsiteY2362" fmla="*/ 215741 h 514350"/>
              <a:gd name="connsiteX2363" fmla="*/ 1642586 w 6400800"/>
              <a:gd name="connsiteY2363" fmla="*/ 202406 h 514350"/>
              <a:gd name="connsiteX2364" fmla="*/ 1640681 w 6400800"/>
              <a:gd name="connsiteY2364" fmla="*/ 154781 h 514350"/>
              <a:gd name="connsiteX2365" fmla="*/ 1635919 w 6400800"/>
              <a:gd name="connsiteY2365" fmla="*/ 111919 h 514350"/>
              <a:gd name="connsiteX2366" fmla="*/ 1624489 w 6400800"/>
              <a:gd name="connsiteY2366" fmla="*/ 23336 h 514350"/>
              <a:gd name="connsiteX2367" fmla="*/ 1624489 w 6400800"/>
              <a:gd name="connsiteY2367" fmla="*/ 111919 h 514350"/>
              <a:gd name="connsiteX2368" fmla="*/ 1625441 w 6400800"/>
              <a:gd name="connsiteY2368" fmla="*/ 154781 h 514350"/>
              <a:gd name="connsiteX2369" fmla="*/ 1625441 w 6400800"/>
              <a:gd name="connsiteY2369" fmla="*/ 202406 h 514350"/>
              <a:gd name="connsiteX2370" fmla="*/ 1625441 w 6400800"/>
              <a:gd name="connsiteY2370" fmla="*/ 225266 h 514350"/>
              <a:gd name="connsiteX2371" fmla="*/ 1625441 w 6400800"/>
              <a:gd name="connsiteY2371" fmla="*/ 230981 h 514350"/>
              <a:gd name="connsiteX2372" fmla="*/ 1623536 w 6400800"/>
              <a:gd name="connsiteY2372" fmla="*/ 227171 h 514350"/>
              <a:gd name="connsiteX2373" fmla="*/ 1619726 w 6400800"/>
              <a:gd name="connsiteY2373" fmla="*/ 203359 h 514350"/>
              <a:gd name="connsiteX2374" fmla="*/ 1619726 w 6400800"/>
              <a:gd name="connsiteY2374" fmla="*/ 217646 h 514350"/>
              <a:gd name="connsiteX2375" fmla="*/ 1608296 w 6400800"/>
              <a:gd name="connsiteY2375" fmla="*/ 190976 h 514350"/>
              <a:gd name="connsiteX2376" fmla="*/ 1619726 w 6400800"/>
              <a:gd name="connsiteY2376" fmla="*/ 233839 h 514350"/>
              <a:gd name="connsiteX2377" fmla="*/ 1619726 w 6400800"/>
              <a:gd name="connsiteY2377" fmla="*/ 242411 h 514350"/>
              <a:gd name="connsiteX2378" fmla="*/ 1613059 w 6400800"/>
              <a:gd name="connsiteY2378" fmla="*/ 233839 h 514350"/>
              <a:gd name="connsiteX2379" fmla="*/ 1619726 w 6400800"/>
              <a:gd name="connsiteY2379" fmla="*/ 247174 h 514350"/>
              <a:gd name="connsiteX2380" fmla="*/ 1610201 w 6400800"/>
              <a:gd name="connsiteY2380" fmla="*/ 264319 h 514350"/>
              <a:gd name="connsiteX2381" fmla="*/ 1607344 w 6400800"/>
              <a:gd name="connsiteY2381" fmla="*/ 270034 h 514350"/>
              <a:gd name="connsiteX2382" fmla="*/ 1606391 w 6400800"/>
              <a:gd name="connsiteY2382" fmla="*/ 269081 h 514350"/>
              <a:gd name="connsiteX2383" fmla="*/ 1607344 w 6400800"/>
              <a:gd name="connsiteY2383" fmla="*/ 270034 h 514350"/>
              <a:gd name="connsiteX2384" fmla="*/ 1601629 w 6400800"/>
              <a:gd name="connsiteY2384" fmla="*/ 282416 h 514350"/>
              <a:gd name="connsiteX2385" fmla="*/ 1600676 w 6400800"/>
              <a:gd name="connsiteY2385" fmla="*/ 269081 h 514350"/>
              <a:gd name="connsiteX2386" fmla="*/ 1595914 w 6400800"/>
              <a:gd name="connsiteY2386" fmla="*/ 207169 h 514350"/>
              <a:gd name="connsiteX2387" fmla="*/ 1594009 w 6400800"/>
              <a:gd name="connsiteY2387" fmla="*/ 183356 h 514350"/>
              <a:gd name="connsiteX2388" fmla="*/ 1592104 w 6400800"/>
              <a:gd name="connsiteY2388" fmla="*/ 207169 h 514350"/>
              <a:gd name="connsiteX2389" fmla="*/ 1591151 w 6400800"/>
              <a:gd name="connsiteY2389" fmla="*/ 227171 h 514350"/>
              <a:gd name="connsiteX2390" fmla="*/ 1583531 w 6400800"/>
              <a:gd name="connsiteY2390" fmla="*/ 197644 h 514350"/>
              <a:gd name="connsiteX2391" fmla="*/ 1578769 w 6400800"/>
              <a:gd name="connsiteY2391" fmla="*/ 179546 h 514350"/>
              <a:gd name="connsiteX2392" fmla="*/ 1573054 w 6400800"/>
              <a:gd name="connsiteY2392" fmla="*/ 163354 h 514350"/>
              <a:gd name="connsiteX2393" fmla="*/ 1563529 w 6400800"/>
              <a:gd name="connsiteY2393" fmla="*/ 137636 h 514350"/>
              <a:gd name="connsiteX2394" fmla="*/ 1554004 w 6400800"/>
              <a:gd name="connsiteY2394" fmla="*/ 115729 h 514350"/>
              <a:gd name="connsiteX2395" fmla="*/ 1560671 w 6400800"/>
              <a:gd name="connsiteY2395" fmla="*/ 138589 h 514350"/>
              <a:gd name="connsiteX2396" fmla="*/ 1567339 w 6400800"/>
              <a:gd name="connsiteY2396" fmla="*/ 165259 h 514350"/>
              <a:gd name="connsiteX2397" fmla="*/ 1571149 w 6400800"/>
              <a:gd name="connsiteY2397" fmla="*/ 181451 h 514350"/>
              <a:gd name="connsiteX2398" fmla="*/ 1574006 w 6400800"/>
              <a:gd name="connsiteY2398" fmla="*/ 199549 h 514350"/>
              <a:gd name="connsiteX2399" fmla="*/ 1579721 w 6400800"/>
              <a:gd name="connsiteY2399" fmla="*/ 240506 h 514350"/>
              <a:gd name="connsiteX2400" fmla="*/ 1584484 w 6400800"/>
              <a:gd name="connsiteY2400" fmla="*/ 283369 h 514350"/>
              <a:gd name="connsiteX2401" fmla="*/ 1576864 w 6400800"/>
              <a:gd name="connsiteY2401" fmla="*/ 258604 h 514350"/>
              <a:gd name="connsiteX2402" fmla="*/ 1573054 w 6400800"/>
              <a:gd name="connsiteY2402" fmla="*/ 249079 h 514350"/>
              <a:gd name="connsiteX2403" fmla="*/ 1573054 w 6400800"/>
              <a:gd name="connsiteY2403" fmla="*/ 247174 h 514350"/>
              <a:gd name="connsiteX2404" fmla="*/ 1572101 w 6400800"/>
              <a:gd name="connsiteY2404" fmla="*/ 234791 h 514350"/>
              <a:gd name="connsiteX2405" fmla="*/ 1567339 w 6400800"/>
              <a:gd name="connsiteY2405" fmla="*/ 198596 h 514350"/>
              <a:gd name="connsiteX2406" fmla="*/ 1563529 w 6400800"/>
              <a:gd name="connsiteY2406" fmla="*/ 184309 h 514350"/>
              <a:gd name="connsiteX2407" fmla="*/ 1558766 w 6400800"/>
              <a:gd name="connsiteY2407" fmla="*/ 171926 h 514350"/>
              <a:gd name="connsiteX2408" fmla="*/ 1550194 w 6400800"/>
              <a:gd name="connsiteY2408" fmla="*/ 155734 h 514350"/>
              <a:gd name="connsiteX2409" fmla="*/ 1546384 w 6400800"/>
              <a:gd name="connsiteY2409" fmla="*/ 150019 h 514350"/>
              <a:gd name="connsiteX2410" fmla="*/ 1549241 w 6400800"/>
              <a:gd name="connsiteY2410" fmla="*/ 155734 h 514350"/>
              <a:gd name="connsiteX2411" fmla="*/ 1554956 w 6400800"/>
              <a:gd name="connsiteY2411" fmla="*/ 171926 h 514350"/>
              <a:gd name="connsiteX2412" fmla="*/ 1557814 w 6400800"/>
              <a:gd name="connsiteY2412" fmla="*/ 184309 h 514350"/>
              <a:gd name="connsiteX2413" fmla="*/ 1559719 w 6400800"/>
              <a:gd name="connsiteY2413" fmla="*/ 198596 h 514350"/>
              <a:gd name="connsiteX2414" fmla="*/ 1560671 w 6400800"/>
              <a:gd name="connsiteY2414" fmla="*/ 213836 h 514350"/>
              <a:gd name="connsiteX2415" fmla="*/ 1559719 w 6400800"/>
              <a:gd name="connsiteY2415" fmla="*/ 216694 h 514350"/>
              <a:gd name="connsiteX2416" fmla="*/ 1555909 w 6400800"/>
              <a:gd name="connsiteY2416" fmla="*/ 208121 h 514350"/>
              <a:gd name="connsiteX2417" fmla="*/ 1549241 w 6400800"/>
              <a:gd name="connsiteY2417" fmla="*/ 194786 h 514350"/>
              <a:gd name="connsiteX2418" fmla="*/ 1537811 w 6400800"/>
              <a:gd name="connsiteY2418" fmla="*/ 173831 h 514350"/>
              <a:gd name="connsiteX2419" fmla="*/ 1526381 w 6400800"/>
              <a:gd name="connsiteY2419" fmla="*/ 156686 h 514350"/>
              <a:gd name="connsiteX2420" fmla="*/ 1534001 w 6400800"/>
              <a:gd name="connsiteY2420" fmla="*/ 175736 h 514350"/>
              <a:gd name="connsiteX2421" fmla="*/ 1542574 w 6400800"/>
              <a:gd name="connsiteY2421" fmla="*/ 197644 h 514350"/>
              <a:gd name="connsiteX2422" fmla="*/ 1546384 w 6400800"/>
              <a:gd name="connsiteY2422" fmla="*/ 209074 h 514350"/>
              <a:gd name="connsiteX2423" fmla="*/ 1545431 w 6400800"/>
              <a:gd name="connsiteY2423" fmla="*/ 208121 h 514350"/>
              <a:gd name="connsiteX2424" fmla="*/ 1546384 w 6400800"/>
              <a:gd name="connsiteY2424" fmla="*/ 210979 h 514350"/>
              <a:gd name="connsiteX2425" fmla="*/ 1551146 w 6400800"/>
              <a:gd name="connsiteY2425" fmla="*/ 226219 h 514350"/>
              <a:gd name="connsiteX2426" fmla="*/ 1552099 w 6400800"/>
              <a:gd name="connsiteY2426" fmla="*/ 230981 h 514350"/>
              <a:gd name="connsiteX2427" fmla="*/ 1553051 w 6400800"/>
              <a:gd name="connsiteY2427" fmla="*/ 235744 h 514350"/>
              <a:gd name="connsiteX2428" fmla="*/ 1554004 w 6400800"/>
              <a:gd name="connsiteY2428" fmla="*/ 241459 h 514350"/>
              <a:gd name="connsiteX2429" fmla="*/ 1554004 w 6400800"/>
              <a:gd name="connsiteY2429" fmla="*/ 244316 h 514350"/>
              <a:gd name="connsiteX2430" fmla="*/ 1553051 w 6400800"/>
              <a:gd name="connsiteY2430" fmla="*/ 250031 h 514350"/>
              <a:gd name="connsiteX2431" fmla="*/ 1547336 w 6400800"/>
              <a:gd name="connsiteY2431" fmla="*/ 263366 h 514350"/>
              <a:gd name="connsiteX2432" fmla="*/ 1542574 w 6400800"/>
              <a:gd name="connsiteY2432" fmla="*/ 251936 h 514350"/>
              <a:gd name="connsiteX2433" fmla="*/ 1542574 w 6400800"/>
              <a:gd name="connsiteY2433" fmla="*/ 243364 h 514350"/>
              <a:gd name="connsiteX2434" fmla="*/ 1542574 w 6400800"/>
              <a:gd name="connsiteY2434" fmla="*/ 222409 h 514350"/>
              <a:gd name="connsiteX2435" fmla="*/ 1538764 w 6400800"/>
              <a:gd name="connsiteY2435" fmla="*/ 243364 h 514350"/>
              <a:gd name="connsiteX2436" fmla="*/ 1538764 w 6400800"/>
              <a:gd name="connsiteY2436" fmla="*/ 243364 h 514350"/>
              <a:gd name="connsiteX2437" fmla="*/ 1531144 w 6400800"/>
              <a:gd name="connsiteY2437" fmla="*/ 226219 h 514350"/>
              <a:gd name="connsiteX2438" fmla="*/ 1537811 w 6400800"/>
              <a:gd name="connsiteY2438" fmla="*/ 250031 h 514350"/>
              <a:gd name="connsiteX2439" fmla="*/ 1536859 w 6400800"/>
              <a:gd name="connsiteY2439" fmla="*/ 258604 h 514350"/>
              <a:gd name="connsiteX2440" fmla="*/ 1531144 w 6400800"/>
              <a:gd name="connsiteY2440" fmla="*/ 239554 h 514350"/>
              <a:gd name="connsiteX2441" fmla="*/ 1525429 w 6400800"/>
              <a:gd name="connsiteY2441" fmla="*/ 220504 h 514350"/>
              <a:gd name="connsiteX2442" fmla="*/ 1521619 w 6400800"/>
              <a:gd name="connsiteY2442" fmla="*/ 211931 h 514350"/>
              <a:gd name="connsiteX2443" fmla="*/ 1515904 w 6400800"/>
              <a:gd name="connsiteY2443" fmla="*/ 150019 h 514350"/>
              <a:gd name="connsiteX2444" fmla="*/ 1513046 w 6400800"/>
              <a:gd name="connsiteY2444" fmla="*/ 192881 h 514350"/>
              <a:gd name="connsiteX2445" fmla="*/ 1506379 w 6400800"/>
              <a:gd name="connsiteY2445" fmla="*/ 177641 h 514350"/>
              <a:gd name="connsiteX2446" fmla="*/ 1495901 w 6400800"/>
              <a:gd name="connsiteY2446" fmla="*/ 154781 h 514350"/>
              <a:gd name="connsiteX2447" fmla="*/ 1502569 w 6400800"/>
              <a:gd name="connsiteY2447" fmla="*/ 178594 h 514350"/>
              <a:gd name="connsiteX2448" fmla="*/ 1505426 w 6400800"/>
              <a:gd name="connsiteY2448" fmla="*/ 190024 h 514350"/>
              <a:gd name="connsiteX2449" fmla="*/ 1504474 w 6400800"/>
              <a:gd name="connsiteY2449" fmla="*/ 189071 h 514350"/>
              <a:gd name="connsiteX2450" fmla="*/ 1510189 w 6400800"/>
              <a:gd name="connsiteY2450" fmla="*/ 210026 h 514350"/>
              <a:gd name="connsiteX2451" fmla="*/ 1511141 w 6400800"/>
              <a:gd name="connsiteY2451" fmla="*/ 213836 h 514350"/>
              <a:gd name="connsiteX2452" fmla="*/ 1510189 w 6400800"/>
              <a:gd name="connsiteY2452" fmla="*/ 233839 h 514350"/>
              <a:gd name="connsiteX2453" fmla="*/ 1509236 w 6400800"/>
              <a:gd name="connsiteY2453" fmla="*/ 258604 h 514350"/>
              <a:gd name="connsiteX2454" fmla="*/ 1498759 w 6400800"/>
              <a:gd name="connsiteY2454" fmla="*/ 230981 h 514350"/>
              <a:gd name="connsiteX2455" fmla="*/ 1508284 w 6400800"/>
              <a:gd name="connsiteY2455" fmla="*/ 275749 h 514350"/>
              <a:gd name="connsiteX2456" fmla="*/ 1507331 w 6400800"/>
              <a:gd name="connsiteY2456" fmla="*/ 288131 h 514350"/>
              <a:gd name="connsiteX2457" fmla="*/ 1504474 w 6400800"/>
              <a:gd name="connsiteY2457" fmla="*/ 292894 h 514350"/>
              <a:gd name="connsiteX2458" fmla="*/ 1500664 w 6400800"/>
              <a:gd name="connsiteY2458" fmla="*/ 298609 h 514350"/>
              <a:gd name="connsiteX2459" fmla="*/ 1493044 w 6400800"/>
              <a:gd name="connsiteY2459" fmla="*/ 266224 h 514350"/>
              <a:gd name="connsiteX2460" fmla="*/ 1497806 w 6400800"/>
              <a:gd name="connsiteY2460" fmla="*/ 246221 h 514350"/>
              <a:gd name="connsiteX2461" fmla="*/ 1491139 w 6400800"/>
              <a:gd name="connsiteY2461" fmla="*/ 260509 h 514350"/>
              <a:gd name="connsiteX2462" fmla="*/ 1491139 w 6400800"/>
              <a:gd name="connsiteY2462" fmla="*/ 259556 h 514350"/>
              <a:gd name="connsiteX2463" fmla="*/ 1490186 w 6400800"/>
              <a:gd name="connsiteY2463" fmla="*/ 244316 h 514350"/>
              <a:gd name="connsiteX2464" fmla="*/ 1489234 w 6400800"/>
              <a:gd name="connsiteY2464" fmla="*/ 238601 h 514350"/>
              <a:gd name="connsiteX2465" fmla="*/ 1489234 w 6400800"/>
              <a:gd name="connsiteY2465" fmla="*/ 237649 h 514350"/>
              <a:gd name="connsiteX2466" fmla="*/ 1489234 w 6400800"/>
              <a:gd name="connsiteY2466" fmla="*/ 238601 h 514350"/>
              <a:gd name="connsiteX2467" fmla="*/ 1486376 w 6400800"/>
              <a:gd name="connsiteY2467" fmla="*/ 219551 h 514350"/>
              <a:gd name="connsiteX2468" fmla="*/ 1482566 w 6400800"/>
              <a:gd name="connsiteY2468" fmla="*/ 198596 h 514350"/>
              <a:gd name="connsiteX2469" fmla="*/ 1482566 w 6400800"/>
              <a:gd name="connsiteY2469" fmla="*/ 220504 h 514350"/>
              <a:gd name="connsiteX2470" fmla="*/ 1482566 w 6400800"/>
              <a:gd name="connsiteY2470" fmla="*/ 228124 h 514350"/>
              <a:gd name="connsiteX2471" fmla="*/ 1473041 w 6400800"/>
              <a:gd name="connsiteY2471" fmla="*/ 193834 h 514350"/>
              <a:gd name="connsiteX2472" fmla="*/ 1479709 w 6400800"/>
              <a:gd name="connsiteY2472" fmla="*/ 259556 h 514350"/>
              <a:gd name="connsiteX2473" fmla="*/ 1478756 w 6400800"/>
              <a:gd name="connsiteY2473" fmla="*/ 262414 h 514350"/>
              <a:gd name="connsiteX2474" fmla="*/ 1476851 w 6400800"/>
              <a:gd name="connsiteY2474" fmla="*/ 266224 h 514350"/>
              <a:gd name="connsiteX2475" fmla="*/ 1475899 w 6400800"/>
              <a:gd name="connsiteY2475" fmla="*/ 257651 h 514350"/>
              <a:gd name="connsiteX2476" fmla="*/ 1471136 w 6400800"/>
              <a:gd name="connsiteY2476" fmla="*/ 221456 h 514350"/>
              <a:gd name="connsiteX2477" fmla="*/ 1466374 w 6400800"/>
              <a:gd name="connsiteY2477" fmla="*/ 193834 h 514350"/>
              <a:gd name="connsiteX2478" fmla="*/ 1460659 w 6400800"/>
              <a:gd name="connsiteY2478" fmla="*/ 170021 h 514350"/>
              <a:gd name="connsiteX2479" fmla="*/ 1462564 w 6400800"/>
              <a:gd name="connsiteY2479" fmla="*/ 193834 h 514350"/>
              <a:gd name="connsiteX2480" fmla="*/ 1464469 w 6400800"/>
              <a:gd name="connsiteY2480" fmla="*/ 221456 h 514350"/>
              <a:gd name="connsiteX2481" fmla="*/ 1465421 w 6400800"/>
              <a:gd name="connsiteY2481" fmla="*/ 257651 h 514350"/>
              <a:gd name="connsiteX2482" fmla="*/ 1465421 w 6400800"/>
              <a:gd name="connsiteY2482" fmla="*/ 275749 h 514350"/>
              <a:gd name="connsiteX2483" fmla="*/ 1455896 w 6400800"/>
              <a:gd name="connsiteY2483" fmla="*/ 246221 h 514350"/>
              <a:gd name="connsiteX2484" fmla="*/ 1447324 w 6400800"/>
              <a:gd name="connsiteY2484" fmla="*/ 218599 h 514350"/>
              <a:gd name="connsiteX2485" fmla="*/ 1439704 w 6400800"/>
              <a:gd name="connsiteY2485" fmla="*/ 194786 h 514350"/>
              <a:gd name="connsiteX2486" fmla="*/ 1442561 w 6400800"/>
              <a:gd name="connsiteY2486" fmla="*/ 215741 h 514350"/>
              <a:gd name="connsiteX2487" fmla="*/ 1435894 w 6400800"/>
              <a:gd name="connsiteY2487" fmla="*/ 185261 h 514350"/>
              <a:gd name="connsiteX2488" fmla="*/ 1435894 w 6400800"/>
              <a:gd name="connsiteY2488" fmla="*/ 159544 h 514350"/>
              <a:gd name="connsiteX2489" fmla="*/ 1433036 w 6400800"/>
              <a:gd name="connsiteY2489" fmla="*/ 173831 h 514350"/>
              <a:gd name="connsiteX2490" fmla="*/ 1430179 w 6400800"/>
              <a:gd name="connsiteY2490" fmla="*/ 160496 h 514350"/>
              <a:gd name="connsiteX2491" fmla="*/ 1430179 w 6400800"/>
              <a:gd name="connsiteY2491" fmla="*/ 166211 h 514350"/>
              <a:gd name="connsiteX2492" fmla="*/ 1425416 w 6400800"/>
              <a:gd name="connsiteY2492" fmla="*/ 147161 h 514350"/>
              <a:gd name="connsiteX2493" fmla="*/ 1418749 w 6400800"/>
              <a:gd name="connsiteY2493" fmla="*/ 127159 h 514350"/>
              <a:gd name="connsiteX2494" fmla="*/ 1421606 w 6400800"/>
              <a:gd name="connsiteY2494" fmla="*/ 148114 h 514350"/>
              <a:gd name="connsiteX2495" fmla="*/ 1423511 w 6400800"/>
              <a:gd name="connsiteY2495" fmla="*/ 171926 h 514350"/>
              <a:gd name="connsiteX2496" fmla="*/ 1425416 w 6400800"/>
              <a:gd name="connsiteY2496" fmla="*/ 202406 h 514350"/>
              <a:gd name="connsiteX2497" fmla="*/ 1426369 w 6400800"/>
              <a:gd name="connsiteY2497" fmla="*/ 218599 h 514350"/>
              <a:gd name="connsiteX2498" fmla="*/ 1424464 w 6400800"/>
              <a:gd name="connsiteY2498" fmla="*/ 235744 h 514350"/>
              <a:gd name="connsiteX2499" fmla="*/ 1421606 w 6400800"/>
              <a:gd name="connsiteY2499" fmla="*/ 226219 h 514350"/>
              <a:gd name="connsiteX2500" fmla="*/ 1415891 w 6400800"/>
              <a:gd name="connsiteY2500" fmla="*/ 210026 h 514350"/>
              <a:gd name="connsiteX2501" fmla="*/ 1410176 w 6400800"/>
              <a:gd name="connsiteY2501" fmla="*/ 195739 h 514350"/>
              <a:gd name="connsiteX2502" fmla="*/ 1412081 w 6400800"/>
              <a:gd name="connsiteY2502" fmla="*/ 210979 h 514350"/>
              <a:gd name="connsiteX2503" fmla="*/ 1414939 w 6400800"/>
              <a:gd name="connsiteY2503" fmla="*/ 228124 h 514350"/>
              <a:gd name="connsiteX2504" fmla="*/ 1416844 w 6400800"/>
              <a:gd name="connsiteY2504" fmla="*/ 250031 h 514350"/>
              <a:gd name="connsiteX2505" fmla="*/ 1418749 w 6400800"/>
              <a:gd name="connsiteY2505" fmla="*/ 268129 h 514350"/>
              <a:gd name="connsiteX2506" fmla="*/ 1413034 w 6400800"/>
              <a:gd name="connsiteY2506" fmla="*/ 277654 h 514350"/>
              <a:gd name="connsiteX2507" fmla="*/ 1411129 w 6400800"/>
              <a:gd name="connsiteY2507" fmla="*/ 271939 h 514350"/>
              <a:gd name="connsiteX2508" fmla="*/ 1401604 w 6400800"/>
              <a:gd name="connsiteY2508" fmla="*/ 215741 h 514350"/>
              <a:gd name="connsiteX2509" fmla="*/ 1400651 w 6400800"/>
              <a:gd name="connsiteY2509" fmla="*/ 243364 h 514350"/>
              <a:gd name="connsiteX2510" fmla="*/ 1392079 w 6400800"/>
              <a:gd name="connsiteY2510" fmla="*/ 219551 h 514350"/>
              <a:gd name="connsiteX2511" fmla="*/ 1393031 w 6400800"/>
              <a:gd name="connsiteY2511" fmla="*/ 213836 h 514350"/>
              <a:gd name="connsiteX2512" fmla="*/ 1395889 w 6400800"/>
              <a:gd name="connsiteY2512" fmla="*/ 210979 h 514350"/>
              <a:gd name="connsiteX2513" fmla="*/ 1400651 w 6400800"/>
              <a:gd name="connsiteY2513" fmla="*/ 205264 h 514350"/>
              <a:gd name="connsiteX2514" fmla="*/ 1394936 w 6400800"/>
              <a:gd name="connsiteY2514" fmla="*/ 210026 h 514350"/>
              <a:gd name="connsiteX2515" fmla="*/ 1393031 w 6400800"/>
              <a:gd name="connsiteY2515" fmla="*/ 210979 h 514350"/>
              <a:gd name="connsiteX2516" fmla="*/ 1394936 w 6400800"/>
              <a:gd name="connsiteY2516" fmla="*/ 202406 h 514350"/>
              <a:gd name="connsiteX2517" fmla="*/ 1391126 w 6400800"/>
              <a:gd name="connsiteY2517" fmla="*/ 212884 h 514350"/>
              <a:gd name="connsiteX2518" fmla="*/ 1390174 w 6400800"/>
              <a:gd name="connsiteY2518" fmla="*/ 213836 h 514350"/>
              <a:gd name="connsiteX2519" fmla="*/ 1384459 w 6400800"/>
              <a:gd name="connsiteY2519" fmla="*/ 199549 h 514350"/>
              <a:gd name="connsiteX2520" fmla="*/ 1387316 w 6400800"/>
              <a:gd name="connsiteY2520" fmla="*/ 215741 h 514350"/>
              <a:gd name="connsiteX2521" fmla="*/ 1378744 w 6400800"/>
              <a:gd name="connsiteY2521" fmla="*/ 224314 h 514350"/>
              <a:gd name="connsiteX2522" fmla="*/ 1367314 w 6400800"/>
              <a:gd name="connsiteY2522" fmla="*/ 240506 h 514350"/>
              <a:gd name="connsiteX2523" fmla="*/ 1354931 w 6400800"/>
              <a:gd name="connsiteY2523" fmla="*/ 209074 h 514350"/>
              <a:gd name="connsiteX2524" fmla="*/ 1354931 w 6400800"/>
              <a:gd name="connsiteY2524" fmla="*/ 185261 h 514350"/>
              <a:gd name="connsiteX2525" fmla="*/ 1354931 w 6400800"/>
              <a:gd name="connsiteY2525" fmla="*/ 157639 h 514350"/>
              <a:gd name="connsiteX2526" fmla="*/ 1351121 w 6400800"/>
              <a:gd name="connsiteY2526" fmla="*/ 185261 h 514350"/>
              <a:gd name="connsiteX2527" fmla="*/ 1349216 w 6400800"/>
              <a:gd name="connsiteY2527" fmla="*/ 197644 h 514350"/>
              <a:gd name="connsiteX2528" fmla="*/ 1343501 w 6400800"/>
              <a:gd name="connsiteY2528" fmla="*/ 186214 h 514350"/>
              <a:gd name="connsiteX2529" fmla="*/ 1344454 w 6400800"/>
              <a:gd name="connsiteY2529" fmla="*/ 171926 h 514350"/>
              <a:gd name="connsiteX2530" fmla="*/ 1344454 w 6400800"/>
              <a:gd name="connsiteY2530" fmla="*/ 157639 h 514350"/>
              <a:gd name="connsiteX2531" fmla="*/ 1345406 w 6400800"/>
              <a:gd name="connsiteY2531" fmla="*/ 142399 h 514350"/>
              <a:gd name="connsiteX2532" fmla="*/ 1346359 w 6400800"/>
              <a:gd name="connsiteY2532" fmla="*/ 120491 h 514350"/>
              <a:gd name="connsiteX2533" fmla="*/ 1341596 w 6400800"/>
              <a:gd name="connsiteY2533" fmla="*/ 141446 h 514350"/>
              <a:gd name="connsiteX2534" fmla="*/ 1336834 w 6400800"/>
              <a:gd name="connsiteY2534" fmla="*/ 166211 h 514350"/>
              <a:gd name="connsiteX2535" fmla="*/ 1335881 w 6400800"/>
              <a:gd name="connsiteY2535" fmla="*/ 169069 h 514350"/>
              <a:gd name="connsiteX2536" fmla="*/ 1327309 w 6400800"/>
              <a:gd name="connsiteY2536" fmla="*/ 150971 h 514350"/>
              <a:gd name="connsiteX2537" fmla="*/ 1280636 w 6400800"/>
              <a:gd name="connsiteY2537" fmla="*/ 53816 h 514350"/>
              <a:gd name="connsiteX2538" fmla="*/ 1317784 w 6400800"/>
              <a:gd name="connsiteY2538" fmla="*/ 155734 h 514350"/>
              <a:gd name="connsiteX2539" fmla="*/ 1332071 w 6400800"/>
              <a:gd name="connsiteY2539" fmla="*/ 193834 h 514350"/>
              <a:gd name="connsiteX2540" fmla="*/ 1331119 w 6400800"/>
              <a:gd name="connsiteY2540" fmla="*/ 197644 h 514350"/>
              <a:gd name="connsiteX2541" fmla="*/ 1326356 w 6400800"/>
              <a:gd name="connsiteY2541" fmla="*/ 235744 h 514350"/>
              <a:gd name="connsiteX2542" fmla="*/ 1321594 w 6400800"/>
              <a:gd name="connsiteY2542" fmla="*/ 277654 h 514350"/>
              <a:gd name="connsiteX2543" fmla="*/ 1319689 w 6400800"/>
              <a:gd name="connsiteY2543" fmla="*/ 293846 h 514350"/>
              <a:gd name="connsiteX2544" fmla="*/ 1317784 w 6400800"/>
              <a:gd name="connsiteY2544" fmla="*/ 290989 h 514350"/>
              <a:gd name="connsiteX2545" fmla="*/ 1317784 w 6400800"/>
              <a:gd name="connsiteY2545" fmla="*/ 289084 h 514350"/>
              <a:gd name="connsiteX2546" fmla="*/ 1316831 w 6400800"/>
              <a:gd name="connsiteY2546" fmla="*/ 290989 h 514350"/>
              <a:gd name="connsiteX2547" fmla="*/ 1315879 w 6400800"/>
              <a:gd name="connsiteY2547" fmla="*/ 288131 h 514350"/>
              <a:gd name="connsiteX2548" fmla="*/ 1313974 w 6400800"/>
              <a:gd name="connsiteY2548" fmla="*/ 285274 h 514350"/>
              <a:gd name="connsiteX2549" fmla="*/ 1316831 w 6400800"/>
              <a:gd name="connsiteY2549" fmla="*/ 244316 h 514350"/>
              <a:gd name="connsiteX2550" fmla="*/ 1309211 w 6400800"/>
              <a:gd name="connsiteY2550" fmla="*/ 277654 h 514350"/>
              <a:gd name="connsiteX2551" fmla="*/ 1298734 w 6400800"/>
              <a:gd name="connsiteY2551" fmla="*/ 260509 h 514350"/>
              <a:gd name="connsiteX2552" fmla="*/ 1313974 w 6400800"/>
              <a:gd name="connsiteY2552" fmla="*/ 199549 h 514350"/>
              <a:gd name="connsiteX2553" fmla="*/ 1319689 w 6400800"/>
              <a:gd name="connsiteY2553" fmla="*/ 172879 h 514350"/>
              <a:gd name="connsiteX2554" fmla="*/ 1291114 w 6400800"/>
              <a:gd name="connsiteY2554" fmla="*/ 249079 h 514350"/>
              <a:gd name="connsiteX2555" fmla="*/ 1281589 w 6400800"/>
              <a:gd name="connsiteY2555" fmla="*/ 234791 h 514350"/>
              <a:gd name="connsiteX2556" fmla="*/ 1267301 w 6400800"/>
              <a:gd name="connsiteY2556" fmla="*/ 215741 h 514350"/>
              <a:gd name="connsiteX2557" fmla="*/ 1275874 w 6400800"/>
              <a:gd name="connsiteY2557" fmla="*/ 232886 h 514350"/>
              <a:gd name="connsiteX2558" fmla="*/ 1272064 w 6400800"/>
              <a:gd name="connsiteY2558" fmla="*/ 243364 h 514350"/>
              <a:gd name="connsiteX2559" fmla="*/ 1261586 w 6400800"/>
              <a:gd name="connsiteY2559" fmla="*/ 227171 h 514350"/>
              <a:gd name="connsiteX2560" fmla="*/ 1249204 w 6400800"/>
              <a:gd name="connsiteY2560" fmla="*/ 210979 h 514350"/>
              <a:gd name="connsiteX2561" fmla="*/ 1247299 w 6400800"/>
              <a:gd name="connsiteY2561" fmla="*/ 208121 h 514350"/>
              <a:gd name="connsiteX2562" fmla="*/ 1251109 w 6400800"/>
              <a:gd name="connsiteY2562" fmla="*/ 199549 h 514350"/>
              <a:gd name="connsiteX2563" fmla="*/ 1246346 w 6400800"/>
              <a:gd name="connsiteY2563" fmla="*/ 206216 h 514350"/>
              <a:gd name="connsiteX2564" fmla="*/ 1229201 w 6400800"/>
              <a:gd name="connsiteY2564" fmla="*/ 184309 h 514350"/>
              <a:gd name="connsiteX2565" fmla="*/ 1211104 w 6400800"/>
              <a:gd name="connsiteY2565" fmla="*/ 162401 h 514350"/>
              <a:gd name="connsiteX2566" fmla="*/ 1226344 w 6400800"/>
              <a:gd name="connsiteY2566" fmla="*/ 186214 h 514350"/>
              <a:gd name="connsiteX2567" fmla="*/ 1242536 w 6400800"/>
              <a:gd name="connsiteY2567" fmla="*/ 211931 h 514350"/>
              <a:gd name="connsiteX2568" fmla="*/ 1236821 w 6400800"/>
              <a:gd name="connsiteY2568" fmla="*/ 220504 h 514350"/>
              <a:gd name="connsiteX2569" fmla="*/ 1233011 w 6400800"/>
              <a:gd name="connsiteY2569" fmla="*/ 226219 h 514350"/>
              <a:gd name="connsiteX2570" fmla="*/ 1231106 w 6400800"/>
              <a:gd name="connsiteY2570" fmla="*/ 212884 h 514350"/>
              <a:gd name="connsiteX2571" fmla="*/ 1228249 w 6400800"/>
              <a:gd name="connsiteY2571" fmla="*/ 209074 h 514350"/>
              <a:gd name="connsiteX2572" fmla="*/ 1226344 w 6400800"/>
              <a:gd name="connsiteY2572" fmla="*/ 209074 h 514350"/>
              <a:gd name="connsiteX2573" fmla="*/ 1223486 w 6400800"/>
              <a:gd name="connsiteY2573" fmla="*/ 199549 h 514350"/>
              <a:gd name="connsiteX2574" fmla="*/ 1215866 w 6400800"/>
              <a:gd name="connsiteY2574" fmla="*/ 179546 h 514350"/>
              <a:gd name="connsiteX2575" fmla="*/ 1219676 w 6400800"/>
              <a:gd name="connsiteY2575" fmla="*/ 200501 h 514350"/>
              <a:gd name="connsiteX2576" fmla="*/ 1221581 w 6400800"/>
              <a:gd name="connsiteY2576" fmla="*/ 211931 h 514350"/>
              <a:gd name="connsiteX2577" fmla="*/ 1220629 w 6400800"/>
              <a:gd name="connsiteY2577" fmla="*/ 213836 h 514350"/>
              <a:gd name="connsiteX2578" fmla="*/ 1207294 w 6400800"/>
              <a:gd name="connsiteY2578" fmla="*/ 200501 h 514350"/>
              <a:gd name="connsiteX2579" fmla="*/ 1201579 w 6400800"/>
              <a:gd name="connsiteY2579" fmla="*/ 195739 h 514350"/>
              <a:gd name="connsiteX2580" fmla="*/ 1206341 w 6400800"/>
              <a:gd name="connsiteY2580" fmla="*/ 201454 h 514350"/>
              <a:gd name="connsiteX2581" fmla="*/ 1217771 w 6400800"/>
              <a:gd name="connsiteY2581" fmla="*/ 217646 h 514350"/>
              <a:gd name="connsiteX2582" fmla="*/ 1217771 w 6400800"/>
              <a:gd name="connsiteY2582" fmla="*/ 217646 h 514350"/>
              <a:gd name="connsiteX2583" fmla="*/ 1216819 w 6400800"/>
              <a:gd name="connsiteY2583" fmla="*/ 231934 h 514350"/>
              <a:gd name="connsiteX2584" fmla="*/ 1202531 w 6400800"/>
              <a:gd name="connsiteY2584" fmla="*/ 219551 h 514350"/>
              <a:gd name="connsiteX2585" fmla="*/ 1215866 w 6400800"/>
              <a:gd name="connsiteY2585" fmla="*/ 236696 h 514350"/>
              <a:gd name="connsiteX2586" fmla="*/ 1214914 w 6400800"/>
              <a:gd name="connsiteY2586" fmla="*/ 249079 h 514350"/>
              <a:gd name="connsiteX2587" fmla="*/ 1214914 w 6400800"/>
              <a:gd name="connsiteY2587" fmla="*/ 255746 h 514350"/>
              <a:gd name="connsiteX2588" fmla="*/ 1213961 w 6400800"/>
              <a:gd name="connsiteY2588" fmla="*/ 250984 h 514350"/>
              <a:gd name="connsiteX2589" fmla="*/ 1213961 w 6400800"/>
              <a:gd name="connsiteY2589" fmla="*/ 250031 h 514350"/>
              <a:gd name="connsiteX2590" fmla="*/ 1214914 w 6400800"/>
              <a:gd name="connsiteY2590" fmla="*/ 249079 h 514350"/>
              <a:gd name="connsiteX2591" fmla="*/ 1213961 w 6400800"/>
              <a:gd name="connsiteY2591" fmla="*/ 250031 h 514350"/>
              <a:gd name="connsiteX2592" fmla="*/ 1207294 w 6400800"/>
              <a:gd name="connsiteY2592" fmla="*/ 229076 h 514350"/>
              <a:gd name="connsiteX2593" fmla="*/ 1200626 w 6400800"/>
              <a:gd name="connsiteY2593" fmla="*/ 212884 h 514350"/>
              <a:gd name="connsiteX2594" fmla="*/ 1193959 w 6400800"/>
              <a:gd name="connsiteY2594" fmla="*/ 198596 h 514350"/>
              <a:gd name="connsiteX2595" fmla="*/ 1196816 w 6400800"/>
              <a:gd name="connsiteY2595" fmla="*/ 213836 h 514350"/>
              <a:gd name="connsiteX2596" fmla="*/ 1200626 w 6400800"/>
              <a:gd name="connsiteY2596" fmla="*/ 230981 h 514350"/>
              <a:gd name="connsiteX2597" fmla="*/ 1204436 w 6400800"/>
              <a:gd name="connsiteY2597" fmla="*/ 252889 h 514350"/>
              <a:gd name="connsiteX2598" fmla="*/ 1205389 w 6400800"/>
              <a:gd name="connsiteY2598" fmla="*/ 258604 h 514350"/>
              <a:gd name="connsiteX2599" fmla="*/ 1196816 w 6400800"/>
              <a:gd name="connsiteY2599" fmla="*/ 239554 h 514350"/>
              <a:gd name="connsiteX2600" fmla="*/ 1189196 w 6400800"/>
              <a:gd name="connsiteY2600" fmla="*/ 224314 h 514350"/>
              <a:gd name="connsiteX2601" fmla="*/ 1181576 w 6400800"/>
              <a:gd name="connsiteY2601" fmla="*/ 211931 h 514350"/>
              <a:gd name="connsiteX2602" fmla="*/ 1185386 w 6400800"/>
              <a:gd name="connsiteY2602" fmla="*/ 225266 h 514350"/>
              <a:gd name="connsiteX2603" fmla="*/ 1190149 w 6400800"/>
              <a:gd name="connsiteY2603" fmla="*/ 241459 h 514350"/>
              <a:gd name="connsiteX2604" fmla="*/ 1194911 w 6400800"/>
              <a:gd name="connsiteY2604" fmla="*/ 262414 h 514350"/>
              <a:gd name="connsiteX2605" fmla="*/ 1197769 w 6400800"/>
              <a:gd name="connsiteY2605" fmla="*/ 276701 h 514350"/>
              <a:gd name="connsiteX2606" fmla="*/ 1193959 w 6400800"/>
              <a:gd name="connsiteY2606" fmla="*/ 284321 h 514350"/>
              <a:gd name="connsiteX2607" fmla="*/ 1193959 w 6400800"/>
              <a:gd name="connsiteY2607" fmla="*/ 283369 h 514350"/>
              <a:gd name="connsiteX2608" fmla="*/ 1193006 w 6400800"/>
              <a:gd name="connsiteY2608" fmla="*/ 279559 h 514350"/>
              <a:gd name="connsiteX2609" fmla="*/ 1193959 w 6400800"/>
              <a:gd name="connsiteY2609" fmla="*/ 276701 h 514350"/>
              <a:gd name="connsiteX2610" fmla="*/ 1193006 w 6400800"/>
              <a:gd name="connsiteY2610" fmla="*/ 278606 h 514350"/>
              <a:gd name="connsiteX2611" fmla="*/ 1184434 w 6400800"/>
              <a:gd name="connsiteY2611" fmla="*/ 250984 h 514350"/>
              <a:gd name="connsiteX2612" fmla="*/ 1174909 w 6400800"/>
              <a:gd name="connsiteY2612" fmla="*/ 227171 h 514350"/>
              <a:gd name="connsiteX2613" fmla="*/ 1174909 w 6400800"/>
              <a:gd name="connsiteY2613" fmla="*/ 223361 h 514350"/>
              <a:gd name="connsiteX2614" fmla="*/ 1175861 w 6400800"/>
              <a:gd name="connsiteY2614" fmla="*/ 196691 h 514350"/>
              <a:gd name="connsiteX2615" fmla="*/ 1174909 w 6400800"/>
              <a:gd name="connsiteY2615" fmla="*/ 173831 h 514350"/>
              <a:gd name="connsiteX2616" fmla="*/ 1172051 w 6400800"/>
              <a:gd name="connsiteY2616" fmla="*/ 196691 h 514350"/>
              <a:gd name="connsiteX2617" fmla="*/ 1168241 w 6400800"/>
              <a:gd name="connsiteY2617" fmla="*/ 223361 h 514350"/>
              <a:gd name="connsiteX2618" fmla="*/ 1168241 w 6400800"/>
              <a:gd name="connsiteY2618" fmla="*/ 226219 h 514350"/>
              <a:gd name="connsiteX2619" fmla="*/ 1162526 w 6400800"/>
              <a:gd name="connsiteY2619" fmla="*/ 238601 h 514350"/>
              <a:gd name="connsiteX2620" fmla="*/ 1158716 w 6400800"/>
              <a:gd name="connsiteY2620" fmla="*/ 215741 h 514350"/>
              <a:gd name="connsiteX2621" fmla="*/ 1152049 w 6400800"/>
              <a:gd name="connsiteY2621" fmla="*/ 189071 h 514350"/>
              <a:gd name="connsiteX2622" fmla="*/ 1136809 w 6400800"/>
              <a:gd name="connsiteY2622" fmla="*/ 133826 h 514350"/>
              <a:gd name="connsiteX2623" fmla="*/ 1140619 w 6400800"/>
              <a:gd name="connsiteY2623" fmla="*/ 190024 h 514350"/>
              <a:gd name="connsiteX2624" fmla="*/ 1143476 w 6400800"/>
              <a:gd name="connsiteY2624" fmla="*/ 217646 h 514350"/>
              <a:gd name="connsiteX2625" fmla="*/ 1146334 w 6400800"/>
              <a:gd name="connsiteY2625" fmla="*/ 248126 h 514350"/>
              <a:gd name="connsiteX2626" fmla="*/ 1147286 w 6400800"/>
              <a:gd name="connsiteY2626" fmla="*/ 261461 h 514350"/>
              <a:gd name="connsiteX2627" fmla="*/ 1147286 w 6400800"/>
              <a:gd name="connsiteY2627" fmla="*/ 261461 h 514350"/>
              <a:gd name="connsiteX2628" fmla="*/ 1147286 w 6400800"/>
              <a:gd name="connsiteY2628" fmla="*/ 258604 h 514350"/>
              <a:gd name="connsiteX2629" fmla="*/ 1147286 w 6400800"/>
              <a:gd name="connsiteY2629" fmla="*/ 260509 h 514350"/>
              <a:gd name="connsiteX2630" fmla="*/ 1143476 w 6400800"/>
              <a:gd name="connsiteY2630" fmla="*/ 251936 h 514350"/>
              <a:gd name="connsiteX2631" fmla="*/ 1141571 w 6400800"/>
              <a:gd name="connsiteY2631" fmla="*/ 249079 h 514350"/>
              <a:gd name="connsiteX2632" fmla="*/ 1141571 w 6400800"/>
              <a:gd name="connsiteY2632" fmla="*/ 237649 h 514350"/>
              <a:gd name="connsiteX2633" fmla="*/ 1139666 w 6400800"/>
              <a:gd name="connsiteY2633" fmla="*/ 246221 h 514350"/>
              <a:gd name="connsiteX2634" fmla="*/ 1132046 w 6400800"/>
              <a:gd name="connsiteY2634" fmla="*/ 231934 h 514350"/>
              <a:gd name="connsiteX2635" fmla="*/ 1132046 w 6400800"/>
              <a:gd name="connsiteY2635" fmla="*/ 230981 h 514350"/>
              <a:gd name="connsiteX2636" fmla="*/ 1120616 w 6400800"/>
              <a:gd name="connsiteY2636" fmla="*/ 177641 h 514350"/>
              <a:gd name="connsiteX2637" fmla="*/ 1110139 w 6400800"/>
              <a:gd name="connsiteY2637" fmla="*/ 132874 h 514350"/>
              <a:gd name="connsiteX2638" fmla="*/ 1100614 w 6400800"/>
              <a:gd name="connsiteY2638" fmla="*/ 98584 h 514350"/>
              <a:gd name="connsiteX2639" fmla="*/ 1092041 w 6400800"/>
              <a:gd name="connsiteY2639" fmla="*/ 69056 h 514350"/>
              <a:gd name="connsiteX2640" fmla="*/ 1096804 w 6400800"/>
              <a:gd name="connsiteY2640" fmla="*/ 99536 h 514350"/>
              <a:gd name="connsiteX2641" fmla="*/ 1103471 w 6400800"/>
              <a:gd name="connsiteY2641" fmla="*/ 134779 h 514350"/>
              <a:gd name="connsiteX2642" fmla="*/ 1110139 w 6400800"/>
              <a:gd name="connsiteY2642" fmla="*/ 180499 h 514350"/>
              <a:gd name="connsiteX2643" fmla="*/ 1112996 w 6400800"/>
              <a:gd name="connsiteY2643" fmla="*/ 199549 h 514350"/>
              <a:gd name="connsiteX2644" fmla="*/ 1110139 w 6400800"/>
              <a:gd name="connsiteY2644" fmla="*/ 194786 h 514350"/>
              <a:gd name="connsiteX2645" fmla="*/ 1106329 w 6400800"/>
              <a:gd name="connsiteY2645" fmla="*/ 190024 h 514350"/>
              <a:gd name="connsiteX2646" fmla="*/ 1105376 w 6400800"/>
              <a:gd name="connsiteY2646" fmla="*/ 188119 h 514350"/>
              <a:gd name="connsiteX2647" fmla="*/ 1095851 w 6400800"/>
              <a:gd name="connsiteY2647" fmla="*/ 160496 h 514350"/>
              <a:gd name="connsiteX2648" fmla="*/ 1087279 w 6400800"/>
              <a:gd name="connsiteY2648" fmla="*/ 136684 h 514350"/>
              <a:gd name="connsiteX2649" fmla="*/ 1092041 w 6400800"/>
              <a:gd name="connsiteY2649" fmla="*/ 161449 h 514350"/>
              <a:gd name="connsiteX2650" fmla="*/ 1098709 w 6400800"/>
              <a:gd name="connsiteY2650" fmla="*/ 190024 h 514350"/>
              <a:gd name="connsiteX2651" fmla="*/ 1103471 w 6400800"/>
              <a:gd name="connsiteY2651" fmla="*/ 215741 h 514350"/>
              <a:gd name="connsiteX2652" fmla="*/ 1097756 w 6400800"/>
              <a:gd name="connsiteY2652" fmla="*/ 200501 h 514350"/>
              <a:gd name="connsiteX2653" fmla="*/ 1102519 w 6400800"/>
              <a:gd name="connsiteY2653" fmla="*/ 224314 h 514350"/>
              <a:gd name="connsiteX2654" fmla="*/ 1094899 w 6400800"/>
              <a:gd name="connsiteY2654" fmla="*/ 233839 h 514350"/>
              <a:gd name="connsiteX2655" fmla="*/ 1089184 w 6400800"/>
              <a:gd name="connsiteY2655" fmla="*/ 209074 h 514350"/>
              <a:gd name="connsiteX2656" fmla="*/ 1084421 w 6400800"/>
              <a:gd name="connsiteY2656" fmla="*/ 166211 h 514350"/>
              <a:gd name="connsiteX2657" fmla="*/ 1083469 w 6400800"/>
              <a:gd name="connsiteY2657" fmla="*/ 184309 h 514350"/>
              <a:gd name="connsiteX2658" fmla="*/ 1073944 w 6400800"/>
              <a:gd name="connsiteY2658" fmla="*/ 149066 h 514350"/>
              <a:gd name="connsiteX2659" fmla="*/ 1066324 w 6400800"/>
              <a:gd name="connsiteY2659" fmla="*/ 123349 h 514350"/>
              <a:gd name="connsiteX2660" fmla="*/ 1075849 w 6400800"/>
              <a:gd name="connsiteY2660" fmla="*/ 94774 h 514350"/>
              <a:gd name="connsiteX2661" fmla="*/ 1064419 w 6400800"/>
              <a:gd name="connsiteY2661" fmla="*/ 119539 h 514350"/>
              <a:gd name="connsiteX2662" fmla="*/ 1057751 w 6400800"/>
              <a:gd name="connsiteY2662" fmla="*/ 100489 h 514350"/>
              <a:gd name="connsiteX2663" fmla="*/ 1050131 w 6400800"/>
              <a:gd name="connsiteY2663" fmla="*/ 78581 h 514350"/>
              <a:gd name="connsiteX2664" fmla="*/ 1042511 w 6400800"/>
              <a:gd name="connsiteY2664" fmla="*/ 59531 h 514350"/>
              <a:gd name="connsiteX2665" fmla="*/ 1029176 w 6400800"/>
              <a:gd name="connsiteY2665" fmla="*/ 28099 h 514350"/>
              <a:gd name="connsiteX2666" fmla="*/ 1012984 w 6400800"/>
              <a:gd name="connsiteY2666" fmla="*/ 7144 h 514350"/>
              <a:gd name="connsiteX2667" fmla="*/ 1022509 w 6400800"/>
              <a:gd name="connsiteY2667" fmla="*/ 34766 h 514350"/>
              <a:gd name="connsiteX2668" fmla="*/ 1032986 w 6400800"/>
              <a:gd name="connsiteY2668" fmla="*/ 67151 h 514350"/>
              <a:gd name="connsiteX2669" fmla="*/ 1038701 w 6400800"/>
              <a:gd name="connsiteY2669" fmla="*/ 87154 h 514350"/>
              <a:gd name="connsiteX2670" fmla="*/ 1044416 w 6400800"/>
              <a:gd name="connsiteY2670" fmla="*/ 109061 h 514350"/>
              <a:gd name="connsiteX2671" fmla="*/ 1044416 w 6400800"/>
              <a:gd name="connsiteY2671" fmla="*/ 110014 h 514350"/>
              <a:gd name="connsiteX2672" fmla="*/ 1037749 w 6400800"/>
              <a:gd name="connsiteY2672" fmla="*/ 96679 h 514350"/>
              <a:gd name="connsiteX2673" fmla="*/ 1044416 w 6400800"/>
              <a:gd name="connsiteY2673" fmla="*/ 117634 h 514350"/>
              <a:gd name="connsiteX2674" fmla="*/ 1051084 w 6400800"/>
              <a:gd name="connsiteY2674" fmla="*/ 141446 h 514350"/>
              <a:gd name="connsiteX2675" fmla="*/ 1052036 w 6400800"/>
              <a:gd name="connsiteY2675" fmla="*/ 146209 h 514350"/>
              <a:gd name="connsiteX2676" fmla="*/ 1037749 w 6400800"/>
              <a:gd name="connsiteY2676" fmla="*/ 172879 h 514350"/>
              <a:gd name="connsiteX2677" fmla="*/ 1024414 w 6400800"/>
              <a:gd name="connsiteY2677" fmla="*/ 195739 h 514350"/>
              <a:gd name="connsiteX2678" fmla="*/ 1023461 w 6400800"/>
              <a:gd name="connsiteY2678" fmla="*/ 192881 h 514350"/>
              <a:gd name="connsiteX2679" fmla="*/ 1023461 w 6400800"/>
              <a:gd name="connsiteY2679" fmla="*/ 184309 h 514350"/>
              <a:gd name="connsiteX2680" fmla="*/ 1024414 w 6400800"/>
              <a:gd name="connsiteY2680" fmla="*/ 142399 h 514350"/>
              <a:gd name="connsiteX2681" fmla="*/ 1023461 w 6400800"/>
              <a:gd name="connsiteY2681" fmla="*/ 110014 h 514350"/>
              <a:gd name="connsiteX2682" fmla="*/ 1021556 w 6400800"/>
              <a:gd name="connsiteY2682" fmla="*/ 89059 h 514350"/>
              <a:gd name="connsiteX2683" fmla="*/ 1020604 w 6400800"/>
              <a:gd name="connsiteY2683" fmla="*/ 81439 h 514350"/>
              <a:gd name="connsiteX2684" fmla="*/ 1020604 w 6400800"/>
              <a:gd name="connsiteY2684" fmla="*/ 89059 h 514350"/>
              <a:gd name="connsiteX2685" fmla="*/ 1019651 w 6400800"/>
              <a:gd name="connsiteY2685" fmla="*/ 110014 h 514350"/>
              <a:gd name="connsiteX2686" fmla="*/ 1014889 w 6400800"/>
              <a:gd name="connsiteY2686" fmla="*/ 165259 h 514350"/>
              <a:gd name="connsiteX2687" fmla="*/ 1013936 w 6400800"/>
              <a:gd name="connsiteY2687" fmla="*/ 161449 h 514350"/>
              <a:gd name="connsiteX2688" fmla="*/ 1014889 w 6400800"/>
              <a:gd name="connsiteY2688" fmla="*/ 168116 h 514350"/>
              <a:gd name="connsiteX2689" fmla="*/ 1012984 w 6400800"/>
              <a:gd name="connsiteY2689" fmla="*/ 183356 h 514350"/>
              <a:gd name="connsiteX2690" fmla="*/ 1007269 w 6400800"/>
              <a:gd name="connsiteY2690" fmla="*/ 224314 h 514350"/>
              <a:gd name="connsiteX2691" fmla="*/ 972026 w 6400800"/>
              <a:gd name="connsiteY2691" fmla="*/ 283369 h 514350"/>
              <a:gd name="connsiteX2692" fmla="*/ 971074 w 6400800"/>
              <a:gd name="connsiteY2692" fmla="*/ 269081 h 514350"/>
              <a:gd name="connsiteX2693" fmla="*/ 977741 w 6400800"/>
              <a:gd name="connsiteY2693" fmla="*/ 251936 h 514350"/>
              <a:gd name="connsiteX2694" fmla="*/ 992981 w 6400800"/>
              <a:gd name="connsiteY2694" fmla="*/ 206216 h 514350"/>
              <a:gd name="connsiteX2695" fmla="*/ 1002506 w 6400800"/>
              <a:gd name="connsiteY2695" fmla="*/ 170974 h 514350"/>
              <a:gd name="connsiteX2696" fmla="*/ 1009174 w 6400800"/>
              <a:gd name="connsiteY2696" fmla="*/ 139541 h 514350"/>
              <a:gd name="connsiteX2697" fmla="*/ 998696 w 6400800"/>
              <a:gd name="connsiteY2697" fmla="*/ 170021 h 514350"/>
              <a:gd name="connsiteX2698" fmla="*/ 985361 w 6400800"/>
              <a:gd name="connsiteY2698" fmla="*/ 204311 h 514350"/>
              <a:gd name="connsiteX2699" fmla="*/ 966311 w 6400800"/>
              <a:gd name="connsiteY2699" fmla="*/ 248126 h 514350"/>
              <a:gd name="connsiteX2700" fmla="*/ 960596 w 6400800"/>
              <a:gd name="connsiteY2700" fmla="*/ 260509 h 514350"/>
              <a:gd name="connsiteX2701" fmla="*/ 961549 w 6400800"/>
              <a:gd name="connsiteY2701" fmla="*/ 225266 h 514350"/>
              <a:gd name="connsiteX2702" fmla="*/ 969169 w 6400800"/>
              <a:gd name="connsiteY2702" fmla="*/ 206216 h 514350"/>
              <a:gd name="connsiteX2703" fmla="*/ 961549 w 6400800"/>
              <a:gd name="connsiteY2703" fmla="*/ 218599 h 514350"/>
              <a:gd name="connsiteX2704" fmla="*/ 961549 w 6400800"/>
              <a:gd name="connsiteY2704" fmla="*/ 206216 h 514350"/>
              <a:gd name="connsiteX2705" fmla="*/ 958691 w 6400800"/>
              <a:gd name="connsiteY2705" fmla="*/ 149066 h 514350"/>
              <a:gd name="connsiteX2706" fmla="*/ 956786 w 6400800"/>
              <a:gd name="connsiteY2706" fmla="*/ 134779 h 514350"/>
              <a:gd name="connsiteX2707" fmla="*/ 957739 w 6400800"/>
              <a:gd name="connsiteY2707" fmla="*/ 131921 h 514350"/>
              <a:gd name="connsiteX2708" fmla="*/ 956786 w 6400800"/>
              <a:gd name="connsiteY2708" fmla="*/ 133826 h 514350"/>
              <a:gd name="connsiteX2709" fmla="*/ 956786 w 6400800"/>
              <a:gd name="connsiteY2709" fmla="*/ 132874 h 514350"/>
              <a:gd name="connsiteX2710" fmla="*/ 955834 w 6400800"/>
              <a:gd name="connsiteY2710" fmla="*/ 127159 h 514350"/>
              <a:gd name="connsiteX2711" fmla="*/ 955834 w 6400800"/>
              <a:gd name="connsiteY2711" fmla="*/ 136684 h 514350"/>
              <a:gd name="connsiteX2712" fmla="*/ 927259 w 6400800"/>
              <a:gd name="connsiteY2712" fmla="*/ 206216 h 514350"/>
              <a:gd name="connsiteX2713" fmla="*/ 927259 w 6400800"/>
              <a:gd name="connsiteY2713" fmla="*/ 205264 h 514350"/>
              <a:gd name="connsiteX2714" fmla="*/ 930116 w 6400800"/>
              <a:gd name="connsiteY2714" fmla="*/ 183356 h 514350"/>
              <a:gd name="connsiteX2715" fmla="*/ 932974 w 6400800"/>
              <a:gd name="connsiteY2715" fmla="*/ 164306 h 514350"/>
              <a:gd name="connsiteX2716" fmla="*/ 926306 w 6400800"/>
              <a:gd name="connsiteY2716" fmla="*/ 183356 h 514350"/>
              <a:gd name="connsiteX2717" fmla="*/ 920591 w 6400800"/>
              <a:gd name="connsiteY2717" fmla="*/ 203359 h 514350"/>
              <a:gd name="connsiteX2718" fmla="*/ 910114 w 6400800"/>
              <a:gd name="connsiteY2718" fmla="*/ 171926 h 514350"/>
              <a:gd name="connsiteX2719" fmla="*/ 907256 w 6400800"/>
              <a:gd name="connsiteY2719" fmla="*/ 164306 h 514350"/>
              <a:gd name="connsiteX2720" fmla="*/ 912019 w 6400800"/>
              <a:gd name="connsiteY2720" fmla="*/ 157639 h 514350"/>
              <a:gd name="connsiteX2721" fmla="*/ 933926 w 6400800"/>
              <a:gd name="connsiteY2721" fmla="*/ 124301 h 514350"/>
              <a:gd name="connsiteX2722" fmla="*/ 953929 w 6400800"/>
              <a:gd name="connsiteY2722" fmla="*/ 95726 h 514350"/>
              <a:gd name="connsiteX2723" fmla="*/ 931069 w 6400800"/>
              <a:gd name="connsiteY2723" fmla="*/ 121444 h 514350"/>
              <a:gd name="connsiteX2724" fmla="*/ 906304 w 6400800"/>
              <a:gd name="connsiteY2724" fmla="*/ 151924 h 514350"/>
              <a:gd name="connsiteX2725" fmla="*/ 904399 w 6400800"/>
              <a:gd name="connsiteY2725" fmla="*/ 154781 h 514350"/>
              <a:gd name="connsiteX2726" fmla="*/ 894874 w 6400800"/>
              <a:gd name="connsiteY2726" fmla="*/ 131921 h 514350"/>
              <a:gd name="connsiteX2727" fmla="*/ 892016 w 6400800"/>
              <a:gd name="connsiteY2727" fmla="*/ 126206 h 514350"/>
              <a:gd name="connsiteX2728" fmla="*/ 897731 w 6400800"/>
              <a:gd name="connsiteY2728" fmla="*/ 115729 h 514350"/>
              <a:gd name="connsiteX2729" fmla="*/ 918686 w 6400800"/>
              <a:gd name="connsiteY2729" fmla="*/ 77629 h 514350"/>
              <a:gd name="connsiteX2730" fmla="*/ 937736 w 6400800"/>
              <a:gd name="connsiteY2730" fmla="*/ 44291 h 514350"/>
              <a:gd name="connsiteX2731" fmla="*/ 914876 w 6400800"/>
              <a:gd name="connsiteY2731" fmla="*/ 74771 h 514350"/>
              <a:gd name="connsiteX2732" fmla="*/ 890111 w 6400800"/>
              <a:gd name="connsiteY2732" fmla="*/ 110966 h 514350"/>
              <a:gd name="connsiteX2733" fmla="*/ 886301 w 6400800"/>
              <a:gd name="connsiteY2733" fmla="*/ 116681 h 514350"/>
              <a:gd name="connsiteX2734" fmla="*/ 874871 w 6400800"/>
              <a:gd name="connsiteY2734" fmla="*/ 92869 h 514350"/>
              <a:gd name="connsiteX2735" fmla="*/ 873919 w 6400800"/>
              <a:gd name="connsiteY2735" fmla="*/ 90964 h 514350"/>
              <a:gd name="connsiteX2736" fmla="*/ 872966 w 6400800"/>
              <a:gd name="connsiteY2736" fmla="*/ 91916 h 514350"/>
              <a:gd name="connsiteX2737" fmla="*/ 868204 w 6400800"/>
              <a:gd name="connsiteY2737" fmla="*/ 95726 h 514350"/>
              <a:gd name="connsiteX2738" fmla="*/ 866299 w 6400800"/>
              <a:gd name="connsiteY2738" fmla="*/ 101441 h 514350"/>
              <a:gd name="connsiteX2739" fmla="*/ 868204 w 6400800"/>
              <a:gd name="connsiteY2739" fmla="*/ 113824 h 514350"/>
              <a:gd name="connsiteX2740" fmla="*/ 868204 w 6400800"/>
              <a:gd name="connsiteY2740" fmla="*/ 102394 h 514350"/>
              <a:gd name="connsiteX2741" fmla="*/ 870109 w 6400800"/>
              <a:gd name="connsiteY2741" fmla="*/ 97631 h 514350"/>
              <a:gd name="connsiteX2742" fmla="*/ 872966 w 6400800"/>
              <a:gd name="connsiteY2742" fmla="*/ 95726 h 514350"/>
              <a:gd name="connsiteX2743" fmla="*/ 882491 w 6400800"/>
              <a:gd name="connsiteY2743" fmla="*/ 122396 h 514350"/>
              <a:gd name="connsiteX2744" fmla="*/ 875824 w 6400800"/>
              <a:gd name="connsiteY2744" fmla="*/ 132874 h 514350"/>
              <a:gd name="connsiteX2745" fmla="*/ 860584 w 6400800"/>
              <a:gd name="connsiteY2745" fmla="*/ 159544 h 514350"/>
              <a:gd name="connsiteX2746" fmla="*/ 837724 w 6400800"/>
              <a:gd name="connsiteY2746" fmla="*/ 203359 h 514350"/>
              <a:gd name="connsiteX2747" fmla="*/ 832009 w 6400800"/>
              <a:gd name="connsiteY2747" fmla="*/ 194786 h 514350"/>
              <a:gd name="connsiteX2748" fmla="*/ 838676 w 6400800"/>
              <a:gd name="connsiteY2748" fmla="*/ 137636 h 514350"/>
              <a:gd name="connsiteX2749" fmla="*/ 840581 w 6400800"/>
              <a:gd name="connsiteY2749" fmla="*/ 115729 h 514350"/>
              <a:gd name="connsiteX2750" fmla="*/ 834866 w 6400800"/>
              <a:gd name="connsiteY2750" fmla="*/ 137636 h 514350"/>
              <a:gd name="connsiteX2751" fmla="*/ 820579 w 6400800"/>
              <a:gd name="connsiteY2751" fmla="*/ 194786 h 514350"/>
              <a:gd name="connsiteX2752" fmla="*/ 818674 w 6400800"/>
              <a:gd name="connsiteY2752" fmla="*/ 204311 h 514350"/>
              <a:gd name="connsiteX2753" fmla="*/ 815816 w 6400800"/>
              <a:gd name="connsiteY2753" fmla="*/ 197644 h 514350"/>
              <a:gd name="connsiteX2754" fmla="*/ 807244 w 6400800"/>
              <a:gd name="connsiteY2754" fmla="*/ 174784 h 514350"/>
              <a:gd name="connsiteX2755" fmla="*/ 812006 w 6400800"/>
              <a:gd name="connsiteY2755" fmla="*/ 198596 h 514350"/>
              <a:gd name="connsiteX2756" fmla="*/ 814864 w 6400800"/>
              <a:gd name="connsiteY2756" fmla="*/ 210979 h 514350"/>
              <a:gd name="connsiteX2757" fmla="*/ 815816 w 6400800"/>
              <a:gd name="connsiteY2757" fmla="*/ 216694 h 514350"/>
              <a:gd name="connsiteX2758" fmla="*/ 811054 w 6400800"/>
              <a:gd name="connsiteY2758" fmla="*/ 239554 h 514350"/>
              <a:gd name="connsiteX2759" fmla="*/ 808196 w 6400800"/>
              <a:gd name="connsiteY2759" fmla="*/ 219551 h 514350"/>
              <a:gd name="connsiteX2760" fmla="*/ 807244 w 6400800"/>
              <a:gd name="connsiteY2760" fmla="*/ 264319 h 514350"/>
              <a:gd name="connsiteX2761" fmla="*/ 807244 w 6400800"/>
              <a:gd name="connsiteY2761" fmla="*/ 266224 h 514350"/>
              <a:gd name="connsiteX2762" fmla="*/ 798671 w 6400800"/>
              <a:gd name="connsiteY2762" fmla="*/ 246221 h 514350"/>
              <a:gd name="connsiteX2763" fmla="*/ 800576 w 6400800"/>
              <a:gd name="connsiteY2763" fmla="*/ 239554 h 514350"/>
              <a:gd name="connsiteX2764" fmla="*/ 797719 w 6400800"/>
              <a:gd name="connsiteY2764" fmla="*/ 245269 h 514350"/>
              <a:gd name="connsiteX2765" fmla="*/ 796766 w 6400800"/>
              <a:gd name="connsiteY2765" fmla="*/ 242411 h 514350"/>
              <a:gd name="connsiteX2766" fmla="*/ 792956 w 6400800"/>
              <a:gd name="connsiteY2766" fmla="*/ 233839 h 514350"/>
              <a:gd name="connsiteX2767" fmla="*/ 796766 w 6400800"/>
              <a:gd name="connsiteY2767" fmla="*/ 218599 h 514350"/>
              <a:gd name="connsiteX2768" fmla="*/ 809149 w 6400800"/>
              <a:gd name="connsiteY2768" fmla="*/ 164306 h 514350"/>
              <a:gd name="connsiteX2769" fmla="*/ 812959 w 6400800"/>
              <a:gd name="connsiteY2769" fmla="*/ 143351 h 514350"/>
              <a:gd name="connsiteX2770" fmla="*/ 805339 w 6400800"/>
              <a:gd name="connsiteY2770" fmla="*/ 163354 h 514350"/>
              <a:gd name="connsiteX2771" fmla="*/ 796766 w 6400800"/>
              <a:gd name="connsiteY2771" fmla="*/ 186214 h 514350"/>
              <a:gd name="connsiteX2772" fmla="*/ 785336 w 6400800"/>
              <a:gd name="connsiteY2772" fmla="*/ 215741 h 514350"/>
              <a:gd name="connsiteX2773" fmla="*/ 784384 w 6400800"/>
              <a:gd name="connsiteY2773" fmla="*/ 218599 h 514350"/>
              <a:gd name="connsiteX2774" fmla="*/ 776764 w 6400800"/>
              <a:gd name="connsiteY2774" fmla="*/ 205264 h 514350"/>
              <a:gd name="connsiteX2775" fmla="*/ 774859 w 6400800"/>
              <a:gd name="connsiteY2775" fmla="*/ 202406 h 514350"/>
              <a:gd name="connsiteX2776" fmla="*/ 774859 w 6400800"/>
              <a:gd name="connsiteY2776" fmla="*/ 201454 h 514350"/>
              <a:gd name="connsiteX2777" fmla="*/ 780574 w 6400800"/>
              <a:gd name="connsiteY2777" fmla="*/ 142399 h 514350"/>
              <a:gd name="connsiteX2778" fmla="*/ 781526 w 6400800"/>
              <a:gd name="connsiteY2778" fmla="*/ 119539 h 514350"/>
              <a:gd name="connsiteX2779" fmla="*/ 776764 w 6400800"/>
              <a:gd name="connsiteY2779" fmla="*/ 141446 h 514350"/>
              <a:gd name="connsiteX2780" fmla="*/ 771049 w 6400800"/>
              <a:gd name="connsiteY2780" fmla="*/ 167164 h 514350"/>
              <a:gd name="connsiteX2781" fmla="*/ 766286 w 6400800"/>
              <a:gd name="connsiteY2781" fmla="*/ 189071 h 514350"/>
              <a:gd name="connsiteX2782" fmla="*/ 758666 w 6400800"/>
              <a:gd name="connsiteY2782" fmla="*/ 178594 h 514350"/>
              <a:gd name="connsiteX2783" fmla="*/ 745331 w 6400800"/>
              <a:gd name="connsiteY2783" fmla="*/ 163354 h 514350"/>
              <a:gd name="connsiteX2784" fmla="*/ 740569 w 6400800"/>
              <a:gd name="connsiteY2784" fmla="*/ 157639 h 514350"/>
              <a:gd name="connsiteX2785" fmla="*/ 744379 w 6400800"/>
              <a:gd name="connsiteY2785" fmla="*/ 163354 h 514350"/>
              <a:gd name="connsiteX2786" fmla="*/ 754856 w 6400800"/>
              <a:gd name="connsiteY2786" fmla="*/ 180499 h 514350"/>
              <a:gd name="connsiteX2787" fmla="*/ 763429 w 6400800"/>
              <a:gd name="connsiteY2787" fmla="*/ 196691 h 514350"/>
              <a:gd name="connsiteX2788" fmla="*/ 762476 w 6400800"/>
              <a:gd name="connsiteY2788" fmla="*/ 199549 h 514350"/>
              <a:gd name="connsiteX2789" fmla="*/ 753904 w 6400800"/>
              <a:gd name="connsiteY2789" fmla="*/ 238601 h 514350"/>
              <a:gd name="connsiteX2790" fmla="*/ 747236 w 6400800"/>
              <a:gd name="connsiteY2790" fmla="*/ 224314 h 514350"/>
              <a:gd name="connsiteX2791" fmla="*/ 752951 w 6400800"/>
              <a:gd name="connsiteY2791" fmla="*/ 241459 h 514350"/>
              <a:gd name="connsiteX2792" fmla="*/ 751046 w 6400800"/>
              <a:gd name="connsiteY2792" fmla="*/ 243364 h 514350"/>
              <a:gd name="connsiteX2793" fmla="*/ 749141 w 6400800"/>
              <a:gd name="connsiteY2793" fmla="*/ 252889 h 514350"/>
              <a:gd name="connsiteX2794" fmla="*/ 752951 w 6400800"/>
              <a:gd name="connsiteY2794" fmla="*/ 244316 h 514350"/>
              <a:gd name="connsiteX2795" fmla="*/ 752951 w 6400800"/>
              <a:gd name="connsiteY2795" fmla="*/ 244316 h 514350"/>
              <a:gd name="connsiteX2796" fmla="*/ 744379 w 6400800"/>
              <a:gd name="connsiteY2796" fmla="*/ 282416 h 514350"/>
              <a:gd name="connsiteX2797" fmla="*/ 741521 w 6400800"/>
              <a:gd name="connsiteY2797" fmla="*/ 296704 h 514350"/>
              <a:gd name="connsiteX2798" fmla="*/ 738664 w 6400800"/>
              <a:gd name="connsiteY2798" fmla="*/ 306229 h 514350"/>
              <a:gd name="connsiteX2799" fmla="*/ 738664 w 6400800"/>
              <a:gd name="connsiteY2799" fmla="*/ 306229 h 514350"/>
              <a:gd name="connsiteX2800" fmla="*/ 737711 w 6400800"/>
              <a:gd name="connsiteY2800" fmla="*/ 293846 h 514350"/>
              <a:gd name="connsiteX2801" fmla="*/ 733901 w 6400800"/>
              <a:gd name="connsiteY2801" fmla="*/ 270034 h 514350"/>
              <a:gd name="connsiteX2802" fmla="*/ 731996 w 6400800"/>
              <a:gd name="connsiteY2802" fmla="*/ 259556 h 514350"/>
              <a:gd name="connsiteX2803" fmla="*/ 731044 w 6400800"/>
              <a:gd name="connsiteY2803" fmla="*/ 257651 h 514350"/>
              <a:gd name="connsiteX2804" fmla="*/ 725329 w 6400800"/>
              <a:gd name="connsiteY2804" fmla="*/ 210979 h 514350"/>
              <a:gd name="connsiteX2805" fmla="*/ 722471 w 6400800"/>
              <a:gd name="connsiteY2805" fmla="*/ 186214 h 514350"/>
              <a:gd name="connsiteX2806" fmla="*/ 722471 w 6400800"/>
              <a:gd name="connsiteY2806" fmla="*/ 199549 h 514350"/>
              <a:gd name="connsiteX2807" fmla="*/ 709136 w 6400800"/>
              <a:gd name="connsiteY2807" fmla="*/ 243364 h 514350"/>
              <a:gd name="connsiteX2808" fmla="*/ 704374 w 6400800"/>
              <a:gd name="connsiteY2808" fmla="*/ 229076 h 514350"/>
              <a:gd name="connsiteX2809" fmla="*/ 687229 w 6400800"/>
              <a:gd name="connsiteY2809" fmla="*/ 181451 h 514350"/>
              <a:gd name="connsiteX2810" fmla="*/ 679609 w 6400800"/>
              <a:gd name="connsiteY2810" fmla="*/ 161449 h 514350"/>
              <a:gd name="connsiteX2811" fmla="*/ 679609 w 6400800"/>
              <a:gd name="connsiteY2811" fmla="*/ 148114 h 514350"/>
              <a:gd name="connsiteX2812" fmla="*/ 679609 w 6400800"/>
              <a:gd name="connsiteY2812" fmla="*/ 122396 h 514350"/>
              <a:gd name="connsiteX2813" fmla="*/ 678656 w 6400800"/>
              <a:gd name="connsiteY2813" fmla="*/ 100489 h 514350"/>
              <a:gd name="connsiteX2814" fmla="*/ 675799 w 6400800"/>
              <a:gd name="connsiteY2814" fmla="*/ 122396 h 514350"/>
              <a:gd name="connsiteX2815" fmla="*/ 672941 w 6400800"/>
              <a:gd name="connsiteY2815" fmla="*/ 144304 h 514350"/>
              <a:gd name="connsiteX2816" fmla="*/ 663416 w 6400800"/>
              <a:gd name="connsiteY2816" fmla="*/ 122396 h 514350"/>
              <a:gd name="connsiteX2817" fmla="*/ 659606 w 6400800"/>
              <a:gd name="connsiteY2817" fmla="*/ 114776 h 514350"/>
              <a:gd name="connsiteX2818" fmla="*/ 662464 w 6400800"/>
              <a:gd name="connsiteY2818" fmla="*/ 123349 h 514350"/>
              <a:gd name="connsiteX2819" fmla="*/ 670084 w 6400800"/>
              <a:gd name="connsiteY2819" fmla="*/ 147161 h 514350"/>
              <a:gd name="connsiteX2820" fmla="*/ 671989 w 6400800"/>
              <a:gd name="connsiteY2820" fmla="*/ 153829 h 514350"/>
              <a:gd name="connsiteX2821" fmla="*/ 671036 w 6400800"/>
              <a:gd name="connsiteY2821" fmla="*/ 164306 h 514350"/>
              <a:gd name="connsiteX2822" fmla="*/ 668179 w 6400800"/>
              <a:gd name="connsiteY2822" fmla="*/ 181451 h 514350"/>
              <a:gd name="connsiteX2823" fmla="*/ 662464 w 6400800"/>
              <a:gd name="connsiteY2823" fmla="*/ 219551 h 514350"/>
              <a:gd name="connsiteX2824" fmla="*/ 658654 w 6400800"/>
              <a:gd name="connsiteY2824" fmla="*/ 239554 h 514350"/>
              <a:gd name="connsiteX2825" fmla="*/ 655796 w 6400800"/>
              <a:gd name="connsiteY2825" fmla="*/ 231934 h 514350"/>
              <a:gd name="connsiteX2826" fmla="*/ 657701 w 6400800"/>
              <a:gd name="connsiteY2826" fmla="*/ 210026 h 514350"/>
              <a:gd name="connsiteX2827" fmla="*/ 653891 w 6400800"/>
              <a:gd name="connsiteY2827" fmla="*/ 226219 h 514350"/>
              <a:gd name="connsiteX2828" fmla="*/ 638651 w 6400800"/>
              <a:gd name="connsiteY2828" fmla="*/ 191929 h 514350"/>
              <a:gd name="connsiteX2829" fmla="*/ 630079 w 6400800"/>
              <a:gd name="connsiteY2829" fmla="*/ 174784 h 514350"/>
              <a:gd name="connsiteX2830" fmla="*/ 627221 w 6400800"/>
              <a:gd name="connsiteY2830" fmla="*/ 169069 h 514350"/>
              <a:gd name="connsiteX2831" fmla="*/ 635794 w 6400800"/>
              <a:gd name="connsiteY2831" fmla="*/ 193834 h 514350"/>
              <a:gd name="connsiteX2832" fmla="*/ 649129 w 6400800"/>
              <a:gd name="connsiteY2832" fmla="*/ 240506 h 514350"/>
              <a:gd name="connsiteX2833" fmla="*/ 650081 w 6400800"/>
              <a:gd name="connsiteY2833" fmla="*/ 244316 h 514350"/>
              <a:gd name="connsiteX2834" fmla="*/ 647224 w 6400800"/>
              <a:gd name="connsiteY2834" fmla="*/ 262414 h 514350"/>
              <a:gd name="connsiteX2835" fmla="*/ 644366 w 6400800"/>
              <a:gd name="connsiteY2835" fmla="*/ 279559 h 514350"/>
              <a:gd name="connsiteX2836" fmla="*/ 642461 w 6400800"/>
              <a:gd name="connsiteY2836" fmla="*/ 298609 h 514350"/>
              <a:gd name="connsiteX2837" fmla="*/ 642461 w 6400800"/>
              <a:gd name="connsiteY2837" fmla="*/ 298609 h 514350"/>
              <a:gd name="connsiteX2838" fmla="*/ 642461 w 6400800"/>
              <a:gd name="connsiteY2838" fmla="*/ 294799 h 514350"/>
              <a:gd name="connsiteX2839" fmla="*/ 641509 w 6400800"/>
              <a:gd name="connsiteY2839" fmla="*/ 315754 h 514350"/>
              <a:gd name="connsiteX2840" fmla="*/ 641509 w 6400800"/>
              <a:gd name="connsiteY2840" fmla="*/ 317659 h 514350"/>
              <a:gd name="connsiteX2841" fmla="*/ 639604 w 6400800"/>
              <a:gd name="connsiteY2841" fmla="*/ 309086 h 514350"/>
              <a:gd name="connsiteX2842" fmla="*/ 640556 w 6400800"/>
              <a:gd name="connsiteY2842" fmla="*/ 304324 h 514350"/>
              <a:gd name="connsiteX2843" fmla="*/ 638651 w 6400800"/>
              <a:gd name="connsiteY2843" fmla="*/ 307181 h 514350"/>
              <a:gd name="connsiteX2844" fmla="*/ 632936 w 6400800"/>
              <a:gd name="connsiteY2844" fmla="*/ 284321 h 514350"/>
              <a:gd name="connsiteX2845" fmla="*/ 624364 w 6400800"/>
              <a:gd name="connsiteY2845" fmla="*/ 250031 h 514350"/>
              <a:gd name="connsiteX2846" fmla="*/ 617696 w 6400800"/>
              <a:gd name="connsiteY2846" fmla="*/ 223361 h 514350"/>
              <a:gd name="connsiteX2847" fmla="*/ 614839 w 6400800"/>
              <a:gd name="connsiteY2847" fmla="*/ 210979 h 514350"/>
              <a:gd name="connsiteX2848" fmla="*/ 615791 w 6400800"/>
              <a:gd name="connsiteY2848" fmla="*/ 190024 h 514350"/>
              <a:gd name="connsiteX2849" fmla="*/ 617696 w 6400800"/>
              <a:gd name="connsiteY2849" fmla="*/ 126206 h 514350"/>
              <a:gd name="connsiteX2850" fmla="*/ 607219 w 6400800"/>
              <a:gd name="connsiteY2850" fmla="*/ 187166 h 514350"/>
              <a:gd name="connsiteX2851" fmla="*/ 606266 w 6400800"/>
              <a:gd name="connsiteY2851" fmla="*/ 184309 h 514350"/>
              <a:gd name="connsiteX2852" fmla="*/ 606266 w 6400800"/>
              <a:gd name="connsiteY2852" fmla="*/ 189071 h 514350"/>
              <a:gd name="connsiteX2853" fmla="*/ 601504 w 6400800"/>
              <a:gd name="connsiteY2853" fmla="*/ 215741 h 514350"/>
              <a:gd name="connsiteX2854" fmla="*/ 599599 w 6400800"/>
              <a:gd name="connsiteY2854" fmla="*/ 210979 h 514350"/>
              <a:gd name="connsiteX2855" fmla="*/ 591026 w 6400800"/>
              <a:gd name="connsiteY2855" fmla="*/ 191929 h 514350"/>
              <a:gd name="connsiteX2856" fmla="*/ 595789 w 6400800"/>
              <a:gd name="connsiteY2856" fmla="*/ 212884 h 514350"/>
              <a:gd name="connsiteX2857" fmla="*/ 599599 w 6400800"/>
              <a:gd name="connsiteY2857" fmla="*/ 230029 h 514350"/>
              <a:gd name="connsiteX2858" fmla="*/ 595789 w 6400800"/>
              <a:gd name="connsiteY2858" fmla="*/ 251936 h 514350"/>
              <a:gd name="connsiteX2859" fmla="*/ 589121 w 6400800"/>
              <a:gd name="connsiteY2859" fmla="*/ 294799 h 514350"/>
              <a:gd name="connsiteX2860" fmla="*/ 582454 w 6400800"/>
              <a:gd name="connsiteY2860" fmla="*/ 284321 h 514350"/>
              <a:gd name="connsiteX2861" fmla="*/ 585311 w 6400800"/>
              <a:gd name="connsiteY2861" fmla="*/ 265271 h 514350"/>
              <a:gd name="connsiteX2862" fmla="*/ 588169 w 6400800"/>
              <a:gd name="connsiteY2862" fmla="*/ 244316 h 514350"/>
              <a:gd name="connsiteX2863" fmla="*/ 591026 w 6400800"/>
              <a:gd name="connsiteY2863" fmla="*/ 225266 h 514350"/>
              <a:gd name="connsiteX2864" fmla="*/ 584359 w 6400800"/>
              <a:gd name="connsiteY2864" fmla="*/ 243364 h 514350"/>
              <a:gd name="connsiteX2865" fmla="*/ 579596 w 6400800"/>
              <a:gd name="connsiteY2865" fmla="*/ 258604 h 514350"/>
              <a:gd name="connsiteX2866" fmla="*/ 577691 w 6400800"/>
              <a:gd name="connsiteY2866" fmla="*/ 231934 h 514350"/>
              <a:gd name="connsiteX2867" fmla="*/ 575786 w 6400800"/>
              <a:gd name="connsiteY2867" fmla="*/ 210979 h 514350"/>
              <a:gd name="connsiteX2868" fmla="*/ 573881 w 6400800"/>
              <a:gd name="connsiteY2868" fmla="*/ 230981 h 514350"/>
              <a:gd name="connsiteX2869" fmla="*/ 571024 w 6400800"/>
              <a:gd name="connsiteY2869" fmla="*/ 267176 h 514350"/>
              <a:gd name="connsiteX2870" fmla="*/ 571024 w 6400800"/>
              <a:gd name="connsiteY2870" fmla="*/ 267176 h 514350"/>
              <a:gd name="connsiteX2871" fmla="*/ 567214 w 6400800"/>
              <a:gd name="connsiteY2871" fmla="*/ 262414 h 514350"/>
              <a:gd name="connsiteX2872" fmla="*/ 552926 w 6400800"/>
              <a:gd name="connsiteY2872" fmla="*/ 219551 h 514350"/>
              <a:gd name="connsiteX2873" fmla="*/ 552926 w 6400800"/>
              <a:gd name="connsiteY2873" fmla="*/ 218599 h 514350"/>
              <a:gd name="connsiteX2874" fmla="*/ 555784 w 6400800"/>
              <a:gd name="connsiteY2874" fmla="*/ 189071 h 514350"/>
              <a:gd name="connsiteX2875" fmla="*/ 558641 w 6400800"/>
              <a:gd name="connsiteY2875" fmla="*/ 162401 h 514350"/>
              <a:gd name="connsiteX2876" fmla="*/ 561499 w 6400800"/>
              <a:gd name="connsiteY2876" fmla="*/ 141446 h 514350"/>
              <a:gd name="connsiteX2877" fmla="*/ 564356 w 6400800"/>
              <a:gd name="connsiteY2877" fmla="*/ 123349 h 514350"/>
              <a:gd name="connsiteX2878" fmla="*/ 557689 w 6400800"/>
              <a:gd name="connsiteY2878" fmla="*/ 140494 h 514350"/>
              <a:gd name="connsiteX2879" fmla="*/ 551021 w 6400800"/>
              <a:gd name="connsiteY2879" fmla="*/ 160496 h 514350"/>
              <a:gd name="connsiteX2880" fmla="*/ 544354 w 6400800"/>
              <a:gd name="connsiteY2880" fmla="*/ 187166 h 514350"/>
              <a:gd name="connsiteX2881" fmla="*/ 537686 w 6400800"/>
              <a:gd name="connsiteY2881" fmla="*/ 218599 h 514350"/>
              <a:gd name="connsiteX2882" fmla="*/ 535781 w 6400800"/>
              <a:gd name="connsiteY2882" fmla="*/ 231934 h 514350"/>
              <a:gd name="connsiteX2883" fmla="*/ 534829 w 6400800"/>
              <a:gd name="connsiteY2883" fmla="*/ 220504 h 514350"/>
              <a:gd name="connsiteX2884" fmla="*/ 532924 w 6400800"/>
              <a:gd name="connsiteY2884" fmla="*/ 205264 h 514350"/>
              <a:gd name="connsiteX2885" fmla="*/ 533876 w 6400800"/>
              <a:gd name="connsiteY2885" fmla="*/ 186214 h 514350"/>
              <a:gd name="connsiteX2886" fmla="*/ 534829 w 6400800"/>
              <a:gd name="connsiteY2886" fmla="*/ 166211 h 514350"/>
              <a:gd name="connsiteX2887" fmla="*/ 534829 w 6400800"/>
              <a:gd name="connsiteY2887" fmla="*/ 148114 h 514350"/>
              <a:gd name="connsiteX2888" fmla="*/ 534829 w 6400800"/>
              <a:gd name="connsiteY2888" fmla="*/ 118586 h 514350"/>
              <a:gd name="connsiteX2889" fmla="*/ 533876 w 6400800"/>
              <a:gd name="connsiteY2889" fmla="*/ 92869 h 514350"/>
              <a:gd name="connsiteX2890" fmla="*/ 531019 w 6400800"/>
              <a:gd name="connsiteY2890" fmla="*/ 118586 h 514350"/>
              <a:gd name="connsiteX2891" fmla="*/ 528161 w 6400800"/>
              <a:gd name="connsiteY2891" fmla="*/ 147161 h 514350"/>
              <a:gd name="connsiteX2892" fmla="*/ 526256 w 6400800"/>
              <a:gd name="connsiteY2892" fmla="*/ 165259 h 514350"/>
              <a:gd name="connsiteX2893" fmla="*/ 523399 w 6400800"/>
              <a:gd name="connsiteY2893" fmla="*/ 185261 h 514350"/>
              <a:gd name="connsiteX2894" fmla="*/ 521494 w 6400800"/>
              <a:gd name="connsiteY2894" fmla="*/ 197644 h 514350"/>
              <a:gd name="connsiteX2895" fmla="*/ 513874 w 6400800"/>
              <a:gd name="connsiteY2895" fmla="*/ 170021 h 514350"/>
              <a:gd name="connsiteX2896" fmla="*/ 506254 w 6400800"/>
              <a:gd name="connsiteY2896" fmla="*/ 144304 h 514350"/>
              <a:gd name="connsiteX2897" fmla="*/ 510064 w 6400800"/>
              <a:gd name="connsiteY2897" fmla="*/ 170974 h 514350"/>
              <a:gd name="connsiteX2898" fmla="*/ 517684 w 6400800"/>
              <a:gd name="connsiteY2898" fmla="*/ 222409 h 514350"/>
              <a:gd name="connsiteX2899" fmla="*/ 516731 w 6400800"/>
              <a:gd name="connsiteY2899" fmla="*/ 230029 h 514350"/>
              <a:gd name="connsiteX2900" fmla="*/ 512921 w 6400800"/>
              <a:gd name="connsiteY2900" fmla="*/ 251936 h 514350"/>
              <a:gd name="connsiteX2901" fmla="*/ 487204 w 6400800"/>
              <a:gd name="connsiteY2901" fmla="*/ 172879 h 514350"/>
              <a:gd name="connsiteX2902" fmla="*/ 485299 w 6400800"/>
              <a:gd name="connsiteY2902" fmla="*/ 164306 h 514350"/>
              <a:gd name="connsiteX2903" fmla="*/ 486251 w 6400800"/>
              <a:gd name="connsiteY2903" fmla="*/ 189071 h 514350"/>
              <a:gd name="connsiteX2904" fmla="*/ 488156 w 6400800"/>
              <a:gd name="connsiteY2904" fmla="*/ 217646 h 514350"/>
              <a:gd name="connsiteX2905" fmla="*/ 489109 w 6400800"/>
              <a:gd name="connsiteY2905" fmla="*/ 238601 h 514350"/>
              <a:gd name="connsiteX2906" fmla="*/ 486251 w 6400800"/>
              <a:gd name="connsiteY2906" fmla="*/ 223361 h 514350"/>
              <a:gd name="connsiteX2907" fmla="*/ 482441 w 6400800"/>
              <a:gd name="connsiteY2907" fmla="*/ 207169 h 514350"/>
              <a:gd name="connsiteX2908" fmla="*/ 478631 w 6400800"/>
              <a:gd name="connsiteY2908" fmla="*/ 192881 h 514350"/>
              <a:gd name="connsiteX2909" fmla="*/ 471964 w 6400800"/>
              <a:gd name="connsiteY2909" fmla="*/ 170021 h 514350"/>
              <a:gd name="connsiteX2910" fmla="*/ 465296 w 6400800"/>
              <a:gd name="connsiteY2910" fmla="*/ 150019 h 514350"/>
              <a:gd name="connsiteX2911" fmla="*/ 468154 w 6400800"/>
              <a:gd name="connsiteY2911" fmla="*/ 170021 h 514350"/>
              <a:gd name="connsiteX2912" fmla="*/ 471011 w 6400800"/>
              <a:gd name="connsiteY2912" fmla="*/ 193834 h 514350"/>
              <a:gd name="connsiteX2913" fmla="*/ 472916 w 6400800"/>
              <a:gd name="connsiteY2913" fmla="*/ 208121 h 514350"/>
              <a:gd name="connsiteX2914" fmla="*/ 474821 w 6400800"/>
              <a:gd name="connsiteY2914" fmla="*/ 224314 h 514350"/>
              <a:gd name="connsiteX2915" fmla="*/ 478631 w 6400800"/>
              <a:gd name="connsiteY2915" fmla="*/ 255746 h 514350"/>
              <a:gd name="connsiteX2916" fmla="*/ 474821 w 6400800"/>
              <a:gd name="connsiteY2916" fmla="*/ 240506 h 514350"/>
              <a:gd name="connsiteX2917" fmla="*/ 455771 w 6400800"/>
              <a:gd name="connsiteY2917" fmla="*/ 170974 h 514350"/>
              <a:gd name="connsiteX2918" fmla="*/ 447199 w 6400800"/>
              <a:gd name="connsiteY2918" fmla="*/ 145256 h 514350"/>
              <a:gd name="connsiteX2919" fmla="*/ 451961 w 6400800"/>
              <a:gd name="connsiteY2919" fmla="*/ 171926 h 514350"/>
              <a:gd name="connsiteX2920" fmla="*/ 457676 w 6400800"/>
              <a:gd name="connsiteY2920" fmla="*/ 202406 h 514350"/>
              <a:gd name="connsiteX2921" fmla="*/ 464344 w 6400800"/>
              <a:gd name="connsiteY2921" fmla="*/ 242411 h 514350"/>
              <a:gd name="connsiteX2922" fmla="*/ 471011 w 6400800"/>
              <a:gd name="connsiteY2922" fmla="*/ 282416 h 514350"/>
              <a:gd name="connsiteX2923" fmla="*/ 467201 w 6400800"/>
              <a:gd name="connsiteY2923" fmla="*/ 272891 h 514350"/>
              <a:gd name="connsiteX2924" fmla="*/ 459581 w 6400800"/>
              <a:gd name="connsiteY2924" fmla="*/ 255746 h 514350"/>
              <a:gd name="connsiteX2925" fmla="*/ 463391 w 6400800"/>
              <a:gd name="connsiteY2925" fmla="*/ 273844 h 514350"/>
              <a:gd name="connsiteX2926" fmla="*/ 468154 w 6400800"/>
              <a:gd name="connsiteY2926" fmla="*/ 293846 h 514350"/>
              <a:gd name="connsiteX2927" fmla="*/ 471011 w 6400800"/>
              <a:gd name="connsiteY2927" fmla="*/ 306229 h 514350"/>
              <a:gd name="connsiteX2928" fmla="*/ 473869 w 6400800"/>
              <a:gd name="connsiteY2928" fmla="*/ 320516 h 514350"/>
              <a:gd name="connsiteX2929" fmla="*/ 479584 w 6400800"/>
              <a:gd name="connsiteY2929" fmla="*/ 351949 h 514350"/>
              <a:gd name="connsiteX2930" fmla="*/ 479584 w 6400800"/>
              <a:gd name="connsiteY2930" fmla="*/ 353854 h 514350"/>
              <a:gd name="connsiteX2931" fmla="*/ 478631 w 6400800"/>
              <a:gd name="connsiteY2931" fmla="*/ 351949 h 514350"/>
              <a:gd name="connsiteX2932" fmla="*/ 471964 w 6400800"/>
              <a:gd name="connsiteY2932" fmla="*/ 338614 h 514350"/>
              <a:gd name="connsiteX2933" fmla="*/ 470059 w 6400800"/>
              <a:gd name="connsiteY2933" fmla="*/ 324326 h 514350"/>
              <a:gd name="connsiteX2934" fmla="*/ 462439 w 6400800"/>
              <a:gd name="connsiteY2934" fmla="*/ 280511 h 514350"/>
              <a:gd name="connsiteX2935" fmla="*/ 452914 w 6400800"/>
              <a:gd name="connsiteY2935" fmla="*/ 240506 h 514350"/>
              <a:gd name="connsiteX2936" fmla="*/ 441484 w 6400800"/>
              <a:gd name="connsiteY2936" fmla="*/ 205264 h 514350"/>
              <a:gd name="connsiteX2937" fmla="*/ 437674 w 6400800"/>
              <a:gd name="connsiteY2937" fmla="*/ 194786 h 514350"/>
              <a:gd name="connsiteX2938" fmla="*/ 440531 w 6400800"/>
              <a:gd name="connsiteY2938" fmla="*/ 167164 h 514350"/>
              <a:gd name="connsiteX2939" fmla="*/ 442436 w 6400800"/>
              <a:gd name="connsiteY2939" fmla="*/ 128111 h 514350"/>
              <a:gd name="connsiteX2940" fmla="*/ 441484 w 6400800"/>
              <a:gd name="connsiteY2940" fmla="*/ 94774 h 514350"/>
              <a:gd name="connsiteX2941" fmla="*/ 438626 w 6400800"/>
              <a:gd name="connsiteY2941" fmla="*/ 128111 h 514350"/>
              <a:gd name="connsiteX2942" fmla="*/ 433864 w 6400800"/>
              <a:gd name="connsiteY2942" fmla="*/ 166211 h 514350"/>
              <a:gd name="connsiteX2943" fmla="*/ 431959 w 6400800"/>
              <a:gd name="connsiteY2943" fmla="*/ 178594 h 514350"/>
              <a:gd name="connsiteX2944" fmla="*/ 431006 w 6400800"/>
              <a:gd name="connsiteY2944" fmla="*/ 175736 h 514350"/>
              <a:gd name="connsiteX2945" fmla="*/ 419576 w 6400800"/>
              <a:gd name="connsiteY2945" fmla="*/ 153829 h 514350"/>
              <a:gd name="connsiteX2946" fmla="*/ 408146 w 6400800"/>
              <a:gd name="connsiteY2946" fmla="*/ 135731 h 514350"/>
              <a:gd name="connsiteX2947" fmla="*/ 415766 w 6400800"/>
              <a:gd name="connsiteY2947" fmla="*/ 155734 h 514350"/>
              <a:gd name="connsiteX2948" fmla="*/ 423386 w 6400800"/>
              <a:gd name="connsiteY2948" fmla="*/ 178594 h 514350"/>
              <a:gd name="connsiteX2949" fmla="*/ 428149 w 6400800"/>
              <a:gd name="connsiteY2949" fmla="*/ 195739 h 514350"/>
              <a:gd name="connsiteX2950" fmla="*/ 424339 w 6400800"/>
              <a:gd name="connsiteY2950" fmla="*/ 214789 h 514350"/>
              <a:gd name="connsiteX2951" fmla="*/ 424339 w 6400800"/>
              <a:gd name="connsiteY2951" fmla="*/ 214789 h 514350"/>
              <a:gd name="connsiteX2952" fmla="*/ 415766 w 6400800"/>
              <a:gd name="connsiteY2952" fmla="*/ 202406 h 514350"/>
              <a:gd name="connsiteX2953" fmla="*/ 421481 w 6400800"/>
              <a:gd name="connsiteY2953" fmla="*/ 216694 h 514350"/>
              <a:gd name="connsiteX2954" fmla="*/ 423386 w 6400800"/>
              <a:gd name="connsiteY2954" fmla="*/ 223361 h 514350"/>
              <a:gd name="connsiteX2955" fmla="*/ 412909 w 6400800"/>
              <a:gd name="connsiteY2955" fmla="*/ 272891 h 514350"/>
              <a:gd name="connsiteX2956" fmla="*/ 405289 w 6400800"/>
              <a:gd name="connsiteY2956" fmla="*/ 253841 h 514350"/>
              <a:gd name="connsiteX2957" fmla="*/ 405289 w 6400800"/>
              <a:gd name="connsiteY2957" fmla="*/ 253841 h 514350"/>
              <a:gd name="connsiteX2958" fmla="*/ 404336 w 6400800"/>
              <a:gd name="connsiteY2958" fmla="*/ 210026 h 514350"/>
              <a:gd name="connsiteX2959" fmla="*/ 401479 w 6400800"/>
              <a:gd name="connsiteY2959" fmla="*/ 176689 h 514350"/>
              <a:gd name="connsiteX2960" fmla="*/ 396716 w 6400800"/>
              <a:gd name="connsiteY2960" fmla="*/ 148114 h 514350"/>
              <a:gd name="connsiteX2961" fmla="*/ 397669 w 6400800"/>
              <a:gd name="connsiteY2961" fmla="*/ 177641 h 514350"/>
              <a:gd name="connsiteX2962" fmla="*/ 396716 w 6400800"/>
              <a:gd name="connsiteY2962" fmla="*/ 206216 h 514350"/>
              <a:gd name="connsiteX2963" fmla="*/ 389096 w 6400800"/>
              <a:gd name="connsiteY2963" fmla="*/ 244316 h 514350"/>
              <a:gd name="connsiteX2964" fmla="*/ 381476 w 6400800"/>
              <a:gd name="connsiteY2964" fmla="*/ 219551 h 514350"/>
              <a:gd name="connsiteX2965" fmla="*/ 374809 w 6400800"/>
              <a:gd name="connsiteY2965" fmla="*/ 199549 h 514350"/>
              <a:gd name="connsiteX2966" fmla="*/ 372904 w 6400800"/>
              <a:gd name="connsiteY2966" fmla="*/ 194786 h 514350"/>
              <a:gd name="connsiteX2967" fmla="*/ 372904 w 6400800"/>
              <a:gd name="connsiteY2967" fmla="*/ 190976 h 514350"/>
              <a:gd name="connsiteX2968" fmla="*/ 370046 w 6400800"/>
              <a:gd name="connsiteY2968" fmla="*/ 177641 h 514350"/>
              <a:gd name="connsiteX2969" fmla="*/ 366236 w 6400800"/>
              <a:gd name="connsiteY2969" fmla="*/ 155734 h 514350"/>
              <a:gd name="connsiteX2970" fmla="*/ 364331 w 6400800"/>
              <a:gd name="connsiteY2970" fmla="*/ 148114 h 514350"/>
              <a:gd name="connsiteX2971" fmla="*/ 363379 w 6400800"/>
              <a:gd name="connsiteY2971" fmla="*/ 135731 h 514350"/>
              <a:gd name="connsiteX2972" fmla="*/ 363379 w 6400800"/>
              <a:gd name="connsiteY2972" fmla="*/ 140494 h 514350"/>
              <a:gd name="connsiteX2973" fmla="*/ 362426 w 6400800"/>
              <a:gd name="connsiteY2973" fmla="*/ 136684 h 514350"/>
              <a:gd name="connsiteX2974" fmla="*/ 362426 w 6400800"/>
              <a:gd name="connsiteY2974" fmla="*/ 151924 h 514350"/>
              <a:gd name="connsiteX2975" fmla="*/ 361474 w 6400800"/>
              <a:gd name="connsiteY2975" fmla="*/ 163354 h 514350"/>
              <a:gd name="connsiteX2976" fmla="*/ 357664 w 6400800"/>
              <a:gd name="connsiteY2976" fmla="*/ 151924 h 514350"/>
              <a:gd name="connsiteX2977" fmla="*/ 348139 w 6400800"/>
              <a:gd name="connsiteY2977" fmla="*/ 127159 h 514350"/>
              <a:gd name="connsiteX2978" fmla="*/ 353854 w 6400800"/>
              <a:gd name="connsiteY2978" fmla="*/ 153829 h 514350"/>
              <a:gd name="connsiteX2979" fmla="*/ 361474 w 6400800"/>
              <a:gd name="connsiteY2979" fmla="*/ 183356 h 514350"/>
              <a:gd name="connsiteX2980" fmla="*/ 361474 w 6400800"/>
              <a:gd name="connsiteY2980" fmla="*/ 192881 h 514350"/>
              <a:gd name="connsiteX2981" fmla="*/ 357664 w 6400800"/>
              <a:gd name="connsiteY2981" fmla="*/ 184309 h 514350"/>
              <a:gd name="connsiteX2982" fmla="*/ 360521 w 6400800"/>
              <a:gd name="connsiteY2982" fmla="*/ 198596 h 514350"/>
              <a:gd name="connsiteX2983" fmla="*/ 359569 w 6400800"/>
              <a:gd name="connsiteY2983" fmla="*/ 221456 h 514350"/>
              <a:gd name="connsiteX2984" fmla="*/ 355759 w 6400800"/>
              <a:gd name="connsiteY2984" fmla="*/ 208121 h 514350"/>
              <a:gd name="connsiteX2985" fmla="*/ 350996 w 6400800"/>
              <a:gd name="connsiteY2985" fmla="*/ 193834 h 514350"/>
              <a:gd name="connsiteX2986" fmla="*/ 351949 w 6400800"/>
              <a:gd name="connsiteY2986" fmla="*/ 208121 h 514350"/>
              <a:gd name="connsiteX2987" fmla="*/ 352901 w 6400800"/>
              <a:gd name="connsiteY2987" fmla="*/ 224314 h 514350"/>
              <a:gd name="connsiteX2988" fmla="*/ 353854 w 6400800"/>
              <a:gd name="connsiteY2988" fmla="*/ 246221 h 514350"/>
              <a:gd name="connsiteX2989" fmla="*/ 354806 w 6400800"/>
              <a:gd name="connsiteY2989" fmla="*/ 270986 h 514350"/>
              <a:gd name="connsiteX2990" fmla="*/ 355759 w 6400800"/>
              <a:gd name="connsiteY2990" fmla="*/ 299561 h 514350"/>
              <a:gd name="connsiteX2991" fmla="*/ 356711 w 6400800"/>
              <a:gd name="connsiteY2991" fmla="*/ 316706 h 514350"/>
              <a:gd name="connsiteX2992" fmla="*/ 346234 w 6400800"/>
              <a:gd name="connsiteY2992" fmla="*/ 298609 h 514350"/>
              <a:gd name="connsiteX2993" fmla="*/ 345281 w 6400800"/>
              <a:gd name="connsiteY2993" fmla="*/ 296704 h 514350"/>
              <a:gd name="connsiteX2994" fmla="*/ 345281 w 6400800"/>
              <a:gd name="connsiteY2994" fmla="*/ 291941 h 514350"/>
              <a:gd name="connsiteX2995" fmla="*/ 348139 w 6400800"/>
              <a:gd name="connsiteY2995" fmla="*/ 267176 h 514350"/>
              <a:gd name="connsiteX2996" fmla="*/ 350044 w 6400800"/>
              <a:gd name="connsiteY2996" fmla="*/ 246221 h 514350"/>
              <a:gd name="connsiteX2997" fmla="*/ 344329 w 6400800"/>
              <a:gd name="connsiteY2997" fmla="*/ 267176 h 514350"/>
              <a:gd name="connsiteX2998" fmla="*/ 339566 w 6400800"/>
              <a:gd name="connsiteY2998" fmla="*/ 287179 h 514350"/>
              <a:gd name="connsiteX2999" fmla="*/ 339566 w 6400800"/>
              <a:gd name="connsiteY2999" fmla="*/ 287179 h 514350"/>
              <a:gd name="connsiteX3000" fmla="*/ 339566 w 6400800"/>
              <a:gd name="connsiteY3000" fmla="*/ 288131 h 514350"/>
              <a:gd name="connsiteX3001" fmla="*/ 338614 w 6400800"/>
              <a:gd name="connsiteY3001" fmla="*/ 291941 h 514350"/>
              <a:gd name="connsiteX3002" fmla="*/ 337661 w 6400800"/>
              <a:gd name="connsiteY3002" fmla="*/ 297656 h 514350"/>
              <a:gd name="connsiteX3003" fmla="*/ 324326 w 6400800"/>
              <a:gd name="connsiteY3003" fmla="*/ 277654 h 514350"/>
              <a:gd name="connsiteX3004" fmla="*/ 310991 w 6400800"/>
              <a:gd name="connsiteY3004" fmla="*/ 233839 h 514350"/>
              <a:gd name="connsiteX3005" fmla="*/ 303371 w 6400800"/>
              <a:gd name="connsiteY3005" fmla="*/ 211931 h 514350"/>
              <a:gd name="connsiteX3006" fmla="*/ 306229 w 6400800"/>
              <a:gd name="connsiteY3006" fmla="*/ 196691 h 514350"/>
              <a:gd name="connsiteX3007" fmla="*/ 316706 w 6400800"/>
              <a:gd name="connsiteY3007" fmla="*/ 150971 h 514350"/>
              <a:gd name="connsiteX3008" fmla="*/ 326231 w 6400800"/>
              <a:gd name="connsiteY3008" fmla="*/ 115729 h 514350"/>
              <a:gd name="connsiteX3009" fmla="*/ 335756 w 6400800"/>
              <a:gd name="connsiteY3009" fmla="*/ 85249 h 514350"/>
              <a:gd name="connsiteX3010" fmla="*/ 323374 w 6400800"/>
              <a:gd name="connsiteY3010" fmla="*/ 113824 h 514350"/>
              <a:gd name="connsiteX3011" fmla="*/ 310991 w 6400800"/>
              <a:gd name="connsiteY3011" fmla="*/ 148114 h 514350"/>
              <a:gd name="connsiteX3012" fmla="*/ 303371 w 6400800"/>
              <a:gd name="connsiteY3012" fmla="*/ 169069 h 514350"/>
              <a:gd name="connsiteX3013" fmla="*/ 297656 w 6400800"/>
              <a:gd name="connsiteY3013" fmla="*/ 190024 h 514350"/>
              <a:gd name="connsiteX3014" fmla="*/ 287179 w 6400800"/>
              <a:gd name="connsiteY3014" fmla="*/ 159544 h 514350"/>
              <a:gd name="connsiteX3015" fmla="*/ 294799 w 6400800"/>
              <a:gd name="connsiteY3015" fmla="*/ 198596 h 514350"/>
              <a:gd name="connsiteX3016" fmla="*/ 283369 w 6400800"/>
              <a:gd name="connsiteY3016" fmla="*/ 247174 h 514350"/>
              <a:gd name="connsiteX3017" fmla="*/ 279559 w 6400800"/>
              <a:gd name="connsiteY3017" fmla="*/ 264319 h 514350"/>
              <a:gd name="connsiteX3018" fmla="*/ 276701 w 6400800"/>
              <a:gd name="connsiteY3018" fmla="*/ 253841 h 514350"/>
              <a:gd name="connsiteX3019" fmla="*/ 278606 w 6400800"/>
              <a:gd name="connsiteY3019" fmla="*/ 227171 h 514350"/>
              <a:gd name="connsiteX3020" fmla="*/ 284321 w 6400800"/>
              <a:gd name="connsiteY3020" fmla="*/ 166211 h 514350"/>
              <a:gd name="connsiteX3021" fmla="*/ 287179 w 6400800"/>
              <a:gd name="connsiteY3021" fmla="*/ 139541 h 514350"/>
              <a:gd name="connsiteX3022" fmla="*/ 290989 w 6400800"/>
              <a:gd name="connsiteY3022" fmla="*/ 115729 h 514350"/>
              <a:gd name="connsiteX3023" fmla="*/ 297656 w 6400800"/>
              <a:gd name="connsiteY3023" fmla="*/ 76676 h 514350"/>
              <a:gd name="connsiteX3024" fmla="*/ 304324 w 6400800"/>
              <a:gd name="connsiteY3024" fmla="*/ 42386 h 514350"/>
              <a:gd name="connsiteX3025" fmla="*/ 293846 w 6400800"/>
              <a:gd name="connsiteY3025" fmla="*/ 75724 h 514350"/>
              <a:gd name="connsiteX3026" fmla="*/ 283369 w 6400800"/>
              <a:gd name="connsiteY3026" fmla="*/ 114776 h 514350"/>
              <a:gd name="connsiteX3027" fmla="*/ 277654 w 6400800"/>
              <a:gd name="connsiteY3027" fmla="*/ 138589 h 514350"/>
              <a:gd name="connsiteX3028" fmla="*/ 272891 w 6400800"/>
              <a:gd name="connsiteY3028" fmla="*/ 165259 h 514350"/>
              <a:gd name="connsiteX3029" fmla="*/ 270034 w 6400800"/>
              <a:gd name="connsiteY3029" fmla="*/ 178594 h 514350"/>
              <a:gd name="connsiteX3030" fmla="*/ 261461 w 6400800"/>
              <a:gd name="connsiteY3030" fmla="*/ 196691 h 514350"/>
              <a:gd name="connsiteX3031" fmla="*/ 258604 w 6400800"/>
              <a:gd name="connsiteY3031" fmla="*/ 183356 h 514350"/>
              <a:gd name="connsiteX3032" fmla="*/ 253841 w 6400800"/>
              <a:gd name="connsiteY3032" fmla="*/ 161449 h 514350"/>
              <a:gd name="connsiteX3033" fmla="*/ 254794 w 6400800"/>
              <a:gd name="connsiteY3033" fmla="*/ 183356 h 514350"/>
              <a:gd name="connsiteX3034" fmla="*/ 256699 w 6400800"/>
              <a:gd name="connsiteY3034" fmla="*/ 207169 h 514350"/>
              <a:gd name="connsiteX3035" fmla="*/ 247174 w 6400800"/>
              <a:gd name="connsiteY3035" fmla="*/ 231934 h 514350"/>
              <a:gd name="connsiteX3036" fmla="*/ 245269 w 6400800"/>
              <a:gd name="connsiteY3036" fmla="*/ 236696 h 514350"/>
              <a:gd name="connsiteX3037" fmla="*/ 242411 w 6400800"/>
              <a:gd name="connsiteY3037" fmla="*/ 230029 h 514350"/>
              <a:gd name="connsiteX3038" fmla="*/ 244316 w 6400800"/>
              <a:gd name="connsiteY3038" fmla="*/ 240506 h 514350"/>
              <a:gd name="connsiteX3039" fmla="*/ 236696 w 6400800"/>
              <a:gd name="connsiteY3039" fmla="*/ 262414 h 514350"/>
              <a:gd name="connsiteX3040" fmla="*/ 226219 w 6400800"/>
              <a:gd name="connsiteY3040" fmla="*/ 227171 h 514350"/>
              <a:gd name="connsiteX3041" fmla="*/ 218599 w 6400800"/>
              <a:gd name="connsiteY3041" fmla="*/ 204311 h 514350"/>
              <a:gd name="connsiteX3042" fmla="*/ 210979 w 6400800"/>
              <a:gd name="connsiteY3042" fmla="*/ 184309 h 514350"/>
              <a:gd name="connsiteX3043" fmla="*/ 198596 w 6400800"/>
              <a:gd name="connsiteY3043" fmla="*/ 150971 h 514350"/>
              <a:gd name="connsiteX3044" fmla="*/ 187166 w 6400800"/>
              <a:gd name="connsiteY3044" fmla="*/ 122396 h 514350"/>
              <a:gd name="connsiteX3045" fmla="*/ 194786 w 6400800"/>
              <a:gd name="connsiteY3045" fmla="*/ 151924 h 514350"/>
              <a:gd name="connsiteX3046" fmla="*/ 204311 w 6400800"/>
              <a:gd name="connsiteY3046" fmla="*/ 186214 h 514350"/>
              <a:gd name="connsiteX3047" fmla="*/ 210026 w 6400800"/>
              <a:gd name="connsiteY3047" fmla="*/ 207169 h 514350"/>
              <a:gd name="connsiteX3048" fmla="*/ 215741 w 6400800"/>
              <a:gd name="connsiteY3048" fmla="*/ 230981 h 514350"/>
              <a:gd name="connsiteX3049" fmla="*/ 226219 w 6400800"/>
              <a:gd name="connsiteY3049" fmla="*/ 275749 h 514350"/>
              <a:gd name="connsiteX3050" fmla="*/ 218599 w 6400800"/>
              <a:gd name="connsiteY3050" fmla="*/ 295751 h 514350"/>
              <a:gd name="connsiteX3051" fmla="*/ 217646 w 6400800"/>
              <a:gd name="connsiteY3051" fmla="*/ 298609 h 514350"/>
              <a:gd name="connsiteX3052" fmla="*/ 214789 w 6400800"/>
              <a:gd name="connsiteY3052" fmla="*/ 266224 h 514350"/>
              <a:gd name="connsiteX3053" fmla="*/ 212884 w 6400800"/>
              <a:gd name="connsiteY3053" fmla="*/ 241459 h 514350"/>
              <a:gd name="connsiteX3054" fmla="*/ 210979 w 6400800"/>
              <a:gd name="connsiteY3054" fmla="*/ 266224 h 514350"/>
              <a:gd name="connsiteX3055" fmla="*/ 209074 w 6400800"/>
              <a:gd name="connsiteY3055" fmla="*/ 309086 h 514350"/>
              <a:gd name="connsiteX3056" fmla="*/ 196691 w 6400800"/>
              <a:gd name="connsiteY3056" fmla="*/ 287179 h 514350"/>
              <a:gd name="connsiteX3057" fmla="*/ 187166 w 6400800"/>
              <a:gd name="connsiteY3057" fmla="*/ 270034 h 514350"/>
              <a:gd name="connsiteX3058" fmla="*/ 177641 w 6400800"/>
              <a:gd name="connsiteY3058" fmla="*/ 255746 h 514350"/>
              <a:gd name="connsiteX3059" fmla="*/ 161449 w 6400800"/>
              <a:gd name="connsiteY3059" fmla="*/ 231934 h 514350"/>
              <a:gd name="connsiteX3060" fmla="*/ 156686 w 6400800"/>
              <a:gd name="connsiteY3060" fmla="*/ 225266 h 514350"/>
              <a:gd name="connsiteX3061" fmla="*/ 152876 w 6400800"/>
              <a:gd name="connsiteY3061" fmla="*/ 209074 h 514350"/>
              <a:gd name="connsiteX3062" fmla="*/ 152876 w 6400800"/>
              <a:gd name="connsiteY3062" fmla="*/ 219551 h 514350"/>
              <a:gd name="connsiteX3063" fmla="*/ 146209 w 6400800"/>
              <a:gd name="connsiteY3063" fmla="*/ 210979 h 514350"/>
              <a:gd name="connsiteX3064" fmla="*/ 152876 w 6400800"/>
              <a:gd name="connsiteY3064" fmla="*/ 224314 h 514350"/>
              <a:gd name="connsiteX3065" fmla="*/ 156686 w 6400800"/>
              <a:gd name="connsiteY3065" fmla="*/ 275749 h 514350"/>
              <a:gd name="connsiteX3066" fmla="*/ 148114 w 6400800"/>
              <a:gd name="connsiteY3066" fmla="*/ 263366 h 514350"/>
              <a:gd name="connsiteX3067" fmla="*/ 124301 w 6400800"/>
              <a:gd name="connsiteY3067" fmla="*/ 233839 h 514350"/>
              <a:gd name="connsiteX3068" fmla="*/ 104299 w 6400800"/>
              <a:gd name="connsiteY3068" fmla="*/ 212884 h 514350"/>
              <a:gd name="connsiteX3069" fmla="*/ 88106 w 6400800"/>
              <a:gd name="connsiteY3069" fmla="*/ 197644 h 514350"/>
              <a:gd name="connsiteX3070" fmla="*/ 103346 w 6400800"/>
              <a:gd name="connsiteY3070" fmla="*/ 217646 h 514350"/>
              <a:gd name="connsiteX3071" fmla="*/ 119539 w 6400800"/>
              <a:gd name="connsiteY3071" fmla="*/ 240506 h 514350"/>
              <a:gd name="connsiteX3072" fmla="*/ 139541 w 6400800"/>
              <a:gd name="connsiteY3072" fmla="*/ 271939 h 514350"/>
              <a:gd name="connsiteX3073" fmla="*/ 151924 w 6400800"/>
              <a:gd name="connsiteY3073" fmla="*/ 292894 h 514350"/>
              <a:gd name="connsiteX3074" fmla="*/ 151924 w 6400800"/>
              <a:gd name="connsiteY3074" fmla="*/ 297656 h 514350"/>
              <a:gd name="connsiteX3075" fmla="*/ 150971 w 6400800"/>
              <a:gd name="connsiteY3075" fmla="*/ 296704 h 514350"/>
              <a:gd name="connsiteX3076" fmla="*/ 136684 w 6400800"/>
              <a:gd name="connsiteY3076" fmla="*/ 282416 h 514350"/>
              <a:gd name="connsiteX3077" fmla="*/ 131921 w 6400800"/>
              <a:gd name="connsiteY3077" fmla="*/ 278606 h 514350"/>
              <a:gd name="connsiteX3078" fmla="*/ 132874 w 6400800"/>
              <a:gd name="connsiteY3078" fmla="*/ 274796 h 514350"/>
              <a:gd name="connsiteX3079" fmla="*/ 130969 w 6400800"/>
              <a:gd name="connsiteY3079" fmla="*/ 278606 h 514350"/>
              <a:gd name="connsiteX3080" fmla="*/ 122396 w 6400800"/>
              <a:gd name="connsiteY3080" fmla="*/ 270986 h 514350"/>
              <a:gd name="connsiteX3081" fmla="*/ 130016 w 6400800"/>
              <a:gd name="connsiteY3081" fmla="*/ 280511 h 514350"/>
              <a:gd name="connsiteX3082" fmla="*/ 123349 w 6400800"/>
              <a:gd name="connsiteY3082" fmla="*/ 293846 h 514350"/>
              <a:gd name="connsiteX3083" fmla="*/ 114776 w 6400800"/>
              <a:gd name="connsiteY3083" fmla="*/ 316706 h 514350"/>
              <a:gd name="connsiteX3084" fmla="*/ 112871 w 6400800"/>
              <a:gd name="connsiteY3084" fmla="*/ 321469 h 514350"/>
              <a:gd name="connsiteX3085" fmla="*/ 103346 w 6400800"/>
              <a:gd name="connsiteY3085" fmla="*/ 299561 h 514350"/>
              <a:gd name="connsiteX3086" fmla="*/ 86201 w 6400800"/>
              <a:gd name="connsiteY3086" fmla="*/ 262414 h 514350"/>
              <a:gd name="connsiteX3087" fmla="*/ 78581 w 6400800"/>
              <a:gd name="connsiteY3087" fmla="*/ 245269 h 514350"/>
              <a:gd name="connsiteX3088" fmla="*/ 70961 w 6400800"/>
              <a:gd name="connsiteY3088" fmla="*/ 230981 h 514350"/>
              <a:gd name="connsiteX3089" fmla="*/ 57626 w 6400800"/>
              <a:gd name="connsiteY3089" fmla="*/ 208121 h 514350"/>
              <a:gd name="connsiteX3090" fmla="*/ 46196 w 6400800"/>
              <a:gd name="connsiteY3090" fmla="*/ 188119 h 514350"/>
              <a:gd name="connsiteX3091" fmla="*/ 54769 w 6400800"/>
              <a:gd name="connsiteY3091" fmla="*/ 210026 h 514350"/>
              <a:gd name="connsiteX3092" fmla="*/ 64294 w 6400800"/>
              <a:gd name="connsiteY3092" fmla="*/ 234791 h 514350"/>
              <a:gd name="connsiteX3093" fmla="*/ 70009 w 6400800"/>
              <a:gd name="connsiteY3093" fmla="*/ 250031 h 514350"/>
              <a:gd name="connsiteX3094" fmla="*/ 75724 w 6400800"/>
              <a:gd name="connsiteY3094" fmla="*/ 266224 h 514350"/>
              <a:gd name="connsiteX3095" fmla="*/ 85249 w 6400800"/>
              <a:gd name="connsiteY3095" fmla="*/ 292894 h 514350"/>
              <a:gd name="connsiteX3096" fmla="*/ 79534 w 6400800"/>
              <a:gd name="connsiteY3096" fmla="*/ 284321 h 514350"/>
              <a:gd name="connsiteX3097" fmla="*/ 68104 w 6400800"/>
              <a:gd name="connsiteY3097" fmla="*/ 268129 h 514350"/>
              <a:gd name="connsiteX3098" fmla="*/ 57626 w 6400800"/>
              <a:gd name="connsiteY3098" fmla="*/ 253841 h 514350"/>
              <a:gd name="connsiteX3099" fmla="*/ 64294 w 6400800"/>
              <a:gd name="connsiteY3099" fmla="*/ 270034 h 514350"/>
              <a:gd name="connsiteX3100" fmla="*/ 71914 w 6400800"/>
              <a:gd name="connsiteY3100" fmla="*/ 288131 h 514350"/>
              <a:gd name="connsiteX3101" fmla="*/ 83344 w 6400800"/>
              <a:gd name="connsiteY3101" fmla="*/ 311944 h 514350"/>
              <a:gd name="connsiteX3102" fmla="*/ 90964 w 6400800"/>
              <a:gd name="connsiteY3102" fmla="*/ 330994 h 514350"/>
              <a:gd name="connsiteX3103" fmla="*/ 87154 w 6400800"/>
              <a:gd name="connsiteY3103" fmla="*/ 339566 h 514350"/>
              <a:gd name="connsiteX3104" fmla="*/ 81439 w 6400800"/>
              <a:gd name="connsiteY3104" fmla="*/ 352901 h 514350"/>
              <a:gd name="connsiteX3105" fmla="*/ 78581 w 6400800"/>
              <a:gd name="connsiteY3105" fmla="*/ 339566 h 514350"/>
              <a:gd name="connsiteX3106" fmla="*/ 70009 w 6400800"/>
              <a:gd name="connsiteY3106" fmla="*/ 301466 h 514350"/>
              <a:gd name="connsiteX3107" fmla="*/ 61436 w 6400800"/>
              <a:gd name="connsiteY3107" fmla="*/ 269081 h 514350"/>
              <a:gd name="connsiteX3108" fmla="*/ 53816 w 6400800"/>
              <a:gd name="connsiteY3108" fmla="*/ 244316 h 514350"/>
              <a:gd name="connsiteX3109" fmla="*/ 46196 w 6400800"/>
              <a:gd name="connsiteY3109" fmla="*/ 223361 h 514350"/>
              <a:gd name="connsiteX3110" fmla="*/ 50006 w 6400800"/>
              <a:gd name="connsiteY3110" fmla="*/ 245269 h 514350"/>
              <a:gd name="connsiteX3111" fmla="*/ 53816 w 6400800"/>
              <a:gd name="connsiteY3111" fmla="*/ 270034 h 514350"/>
              <a:gd name="connsiteX3112" fmla="*/ 58579 w 6400800"/>
              <a:gd name="connsiteY3112" fmla="*/ 302419 h 514350"/>
              <a:gd name="connsiteX3113" fmla="*/ 64294 w 6400800"/>
              <a:gd name="connsiteY3113" fmla="*/ 340519 h 514350"/>
              <a:gd name="connsiteX3114" fmla="*/ 69056 w 6400800"/>
              <a:gd name="connsiteY3114" fmla="*/ 381476 h 514350"/>
              <a:gd name="connsiteX3115" fmla="*/ 67151 w 6400800"/>
              <a:gd name="connsiteY3115" fmla="*/ 385286 h 514350"/>
              <a:gd name="connsiteX3116" fmla="*/ 60484 w 6400800"/>
              <a:gd name="connsiteY3116" fmla="*/ 405289 h 514350"/>
              <a:gd name="connsiteX3117" fmla="*/ 59531 w 6400800"/>
              <a:gd name="connsiteY3117" fmla="*/ 407194 h 514350"/>
              <a:gd name="connsiteX3118" fmla="*/ 56674 w 6400800"/>
              <a:gd name="connsiteY3118" fmla="*/ 407194 h 514350"/>
              <a:gd name="connsiteX3119" fmla="*/ 54769 w 6400800"/>
              <a:gd name="connsiteY3119" fmla="*/ 399574 h 514350"/>
              <a:gd name="connsiteX3120" fmla="*/ 46196 w 6400800"/>
              <a:gd name="connsiteY3120" fmla="*/ 364331 h 514350"/>
              <a:gd name="connsiteX3121" fmla="*/ 37624 w 6400800"/>
              <a:gd name="connsiteY3121" fmla="*/ 332899 h 514350"/>
              <a:gd name="connsiteX3122" fmla="*/ 21431 w 6400800"/>
              <a:gd name="connsiteY3122" fmla="*/ 287179 h 514350"/>
              <a:gd name="connsiteX3123" fmla="*/ 13811 w 6400800"/>
              <a:gd name="connsiteY3123" fmla="*/ 270034 h 514350"/>
              <a:gd name="connsiteX3124" fmla="*/ 17621 w 6400800"/>
              <a:gd name="connsiteY3124" fmla="*/ 288131 h 514350"/>
              <a:gd name="connsiteX3125" fmla="*/ 21431 w 6400800"/>
              <a:gd name="connsiteY3125" fmla="*/ 309086 h 514350"/>
              <a:gd name="connsiteX3126" fmla="*/ 26194 w 6400800"/>
              <a:gd name="connsiteY3126" fmla="*/ 335756 h 514350"/>
              <a:gd name="connsiteX3127" fmla="*/ 31909 w 6400800"/>
              <a:gd name="connsiteY3127" fmla="*/ 367189 h 514350"/>
              <a:gd name="connsiteX3128" fmla="*/ 39529 w 6400800"/>
              <a:gd name="connsiteY3128" fmla="*/ 402431 h 514350"/>
              <a:gd name="connsiteX3129" fmla="*/ 39529 w 6400800"/>
              <a:gd name="connsiteY3129" fmla="*/ 404336 h 514350"/>
              <a:gd name="connsiteX3130" fmla="*/ 7144 w 6400800"/>
              <a:gd name="connsiteY3130" fmla="*/ 399574 h 514350"/>
              <a:gd name="connsiteX3131" fmla="*/ 7144 w 6400800"/>
              <a:gd name="connsiteY3131" fmla="*/ 511016 h 514350"/>
              <a:gd name="connsiteX3132" fmla="*/ 6277451 w 6400800"/>
              <a:gd name="connsiteY3132" fmla="*/ 364331 h 514350"/>
              <a:gd name="connsiteX3133" fmla="*/ 6279356 w 6400800"/>
              <a:gd name="connsiteY3133" fmla="*/ 357664 h 514350"/>
              <a:gd name="connsiteX3134" fmla="*/ 6279356 w 6400800"/>
              <a:gd name="connsiteY3134" fmla="*/ 361474 h 514350"/>
              <a:gd name="connsiteX3135" fmla="*/ 6277451 w 6400800"/>
              <a:gd name="connsiteY3135" fmla="*/ 399574 h 514350"/>
              <a:gd name="connsiteX3136" fmla="*/ 6267926 w 6400800"/>
              <a:gd name="connsiteY3136" fmla="*/ 430054 h 514350"/>
              <a:gd name="connsiteX3137" fmla="*/ 6266021 w 6400800"/>
              <a:gd name="connsiteY3137" fmla="*/ 430054 h 514350"/>
              <a:gd name="connsiteX3138" fmla="*/ 6260306 w 6400800"/>
              <a:gd name="connsiteY3138" fmla="*/ 421481 h 514350"/>
              <a:gd name="connsiteX3139" fmla="*/ 6277451 w 6400800"/>
              <a:gd name="connsiteY3139" fmla="*/ 364331 h 514350"/>
              <a:gd name="connsiteX3140" fmla="*/ 6211729 w 6400800"/>
              <a:gd name="connsiteY3140" fmla="*/ 425291 h 514350"/>
              <a:gd name="connsiteX3141" fmla="*/ 6212681 w 6400800"/>
              <a:gd name="connsiteY3141" fmla="*/ 398621 h 514350"/>
              <a:gd name="connsiteX3142" fmla="*/ 6213634 w 6400800"/>
              <a:gd name="connsiteY3142" fmla="*/ 390049 h 514350"/>
              <a:gd name="connsiteX3143" fmla="*/ 6216492 w 6400800"/>
              <a:gd name="connsiteY3143" fmla="*/ 393859 h 514350"/>
              <a:gd name="connsiteX3144" fmla="*/ 6227921 w 6400800"/>
              <a:gd name="connsiteY3144" fmla="*/ 408146 h 514350"/>
              <a:gd name="connsiteX3145" fmla="*/ 6225064 w 6400800"/>
              <a:gd name="connsiteY3145" fmla="*/ 412909 h 514350"/>
              <a:gd name="connsiteX3146" fmla="*/ 6221254 w 6400800"/>
              <a:gd name="connsiteY3146" fmla="*/ 420529 h 514350"/>
              <a:gd name="connsiteX3147" fmla="*/ 6218396 w 6400800"/>
              <a:gd name="connsiteY3147" fmla="*/ 429101 h 514350"/>
              <a:gd name="connsiteX3148" fmla="*/ 6217444 w 6400800"/>
              <a:gd name="connsiteY3148" fmla="*/ 431006 h 514350"/>
              <a:gd name="connsiteX3149" fmla="*/ 6217444 w 6400800"/>
              <a:gd name="connsiteY3149" fmla="*/ 429101 h 514350"/>
              <a:gd name="connsiteX3150" fmla="*/ 6215539 w 6400800"/>
              <a:gd name="connsiteY3150" fmla="*/ 413861 h 514350"/>
              <a:gd name="connsiteX3151" fmla="*/ 6213634 w 6400800"/>
              <a:gd name="connsiteY3151" fmla="*/ 429101 h 514350"/>
              <a:gd name="connsiteX3152" fmla="*/ 6211729 w 6400800"/>
              <a:gd name="connsiteY3152" fmla="*/ 441484 h 514350"/>
              <a:gd name="connsiteX3153" fmla="*/ 6211729 w 6400800"/>
              <a:gd name="connsiteY3153" fmla="*/ 425291 h 514350"/>
              <a:gd name="connsiteX3154" fmla="*/ 6183154 w 6400800"/>
              <a:gd name="connsiteY3154" fmla="*/ 343376 h 514350"/>
              <a:gd name="connsiteX3155" fmla="*/ 6187917 w 6400800"/>
              <a:gd name="connsiteY3155" fmla="*/ 350996 h 514350"/>
              <a:gd name="connsiteX3156" fmla="*/ 6191726 w 6400800"/>
              <a:gd name="connsiteY3156" fmla="*/ 356711 h 514350"/>
              <a:gd name="connsiteX3157" fmla="*/ 6183154 w 6400800"/>
              <a:gd name="connsiteY3157" fmla="*/ 388144 h 514350"/>
              <a:gd name="connsiteX3158" fmla="*/ 6182201 w 6400800"/>
              <a:gd name="connsiteY3158" fmla="*/ 391954 h 514350"/>
              <a:gd name="connsiteX3159" fmla="*/ 6181249 w 6400800"/>
              <a:gd name="connsiteY3159" fmla="*/ 375761 h 514350"/>
              <a:gd name="connsiteX3160" fmla="*/ 6181249 w 6400800"/>
              <a:gd name="connsiteY3160" fmla="*/ 372904 h 514350"/>
              <a:gd name="connsiteX3161" fmla="*/ 6183154 w 6400800"/>
              <a:gd name="connsiteY3161" fmla="*/ 343376 h 514350"/>
              <a:gd name="connsiteX3162" fmla="*/ 6144101 w 6400800"/>
              <a:gd name="connsiteY3162" fmla="*/ 308134 h 514350"/>
              <a:gd name="connsiteX3163" fmla="*/ 6147912 w 6400800"/>
              <a:gd name="connsiteY3163" fmla="*/ 276701 h 514350"/>
              <a:gd name="connsiteX3164" fmla="*/ 6153626 w 6400800"/>
              <a:gd name="connsiteY3164" fmla="*/ 289084 h 514350"/>
              <a:gd name="connsiteX3165" fmla="*/ 6161246 w 6400800"/>
              <a:gd name="connsiteY3165" fmla="*/ 305276 h 514350"/>
              <a:gd name="connsiteX3166" fmla="*/ 6157437 w 6400800"/>
              <a:gd name="connsiteY3166" fmla="*/ 319564 h 514350"/>
              <a:gd name="connsiteX3167" fmla="*/ 6152674 w 6400800"/>
              <a:gd name="connsiteY3167" fmla="*/ 342424 h 514350"/>
              <a:gd name="connsiteX3168" fmla="*/ 6150769 w 6400800"/>
              <a:gd name="connsiteY3168" fmla="*/ 356711 h 514350"/>
              <a:gd name="connsiteX3169" fmla="*/ 6149817 w 6400800"/>
              <a:gd name="connsiteY3169" fmla="*/ 360521 h 514350"/>
              <a:gd name="connsiteX3170" fmla="*/ 6148864 w 6400800"/>
              <a:gd name="connsiteY3170" fmla="*/ 365284 h 514350"/>
              <a:gd name="connsiteX3171" fmla="*/ 6146006 w 6400800"/>
              <a:gd name="connsiteY3171" fmla="*/ 360521 h 514350"/>
              <a:gd name="connsiteX3172" fmla="*/ 6147912 w 6400800"/>
              <a:gd name="connsiteY3172" fmla="*/ 368141 h 514350"/>
              <a:gd name="connsiteX3173" fmla="*/ 6145054 w 6400800"/>
              <a:gd name="connsiteY3173" fmla="*/ 389096 h 514350"/>
              <a:gd name="connsiteX3174" fmla="*/ 6144101 w 6400800"/>
              <a:gd name="connsiteY3174" fmla="*/ 386239 h 514350"/>
              <a:gd name="connsiteX3175" fmla="*/ 6143149 w 6400800"/>
              <a:gd name="connsiteY3175" fmla="*/ 384334 h 514350"/>
              <a:gd name="connsiteX3176" fmla="*/ 6142196 w 6400800"/>
              <a:gd name="connsiteY3176" fmla="*/ 369094 h 514350"/>
              <a:gd name="connsiteX3177" fmla="*/ 6139339 w 6400800"/>
              <a:gd name="connsiteY3177" fmla="*/ 343376 h 514350"/>
              <a:gd name="connsiteX3178" fmla="*/ 6144101 w 6400800"/>
              <a:gd name="connsiteY3178" fmla="*/ 308134 h 514350"/>
              <a:gd name="connsiteX3179" fmla="*/ 6095524 w 6400800"/>
              <a:gd name="connsiteY3179" fmla="*/ 384334 h 514350"/>
              <a:gd name="connsiteX3180" fmla="*/ 6088856 w 6400800"/>
              <a:gd name="connsiteY3180" fmla="*/ 412909 h 514350"/>
              <a:gd name="connsiteX3181" fmla="*/ 6083142 w 6400800"/>
              <a:gd name="connsiteY3181" fmla="*/ 435769 h 514350"/>
              <a:gd name="connsiteX3182" fmla="*/ 6076474 w 6400800"/>
              <a:gd name="connsiteY3182" fmla="*/ 411956 h 514350"/>
              <a:gd name="connsiteX3183" fmla="*/ 6079331 w 6400800"/>
              <a:gd name="connsiteY3183" fmla="*/ 391001 h 514350"/>
              <a:gd name="connsiteX3184" fmla="*/ 6084094 w 6400800"/>
              <a:gd name="connsiteY3184" fmla="*/ 368141 h 514350"/>
              <a:gd name="connsiteX3185" fmla="*/ 6088856 w 6400800"/>
              <a:gd name="connsiteY3185" fmla="*/ 347186 h 514350"/>
              <a:gd name="connsiteX3186" fmla="*/ 6091714 w 6400800"/>
              <a:gd name="connsiteY3186" fmla="*/ 348139 h 514350"/>
              <a:gd name="connsiteX3187" fmla="*/ 6095524 w 6400800"/>
              <a:gd name="connsiteY3187" fmla="*/ 350996 h 514350"/>
              <a:gd name="connsiteX3188" fmla="*/ 6100287 w 6400800"/>
              <a:gd name="connsiteY3188" fmla="*/ 359569 h 514350"/>
              <a:gd name="connsiteX3189" fmla="*/ 6095524 w 6400800"/>
              <a:gd name="connsiteY3189" fmla="*/ 384334 h 514350"/>
              <a:gd name="connsiteX3190" fmla="*/ 6102192 w 6400800"/>
              <a:gd name="connsiteY3190" fmla="*/ 206216 h 514350"/>
              <a:gd name="connsiteX3191" fmla="*/ 6101239 w 6400800"/>
              <a:gd name="connsiteY3191" fmla="*/ 235744 h 514350"/>
              <a:gd name="connsiteX3192" fmla="*/ 6101239 w 6400800"/>
              <a:gd name="connsiteY3192" fmla="*/ 241459 h 514350"/>
              <a:gd name="connsiteX3193" fmla="*/ 6101239 w 6400800"/>
              <a:gd name="connsiteY3193" fmla="*/ 242411 h 514350"/>
              <a:gd name="connsiteX3194" fmla="*/ 6101239 w 6400800"/>
              <a:gd name="connsiteY3194" fmla="*/ 242411 h 514350"/>
              <a:gd name="connsiteX3195" fmla="*/ 6100287 w 6400800"/>
              <a:gd name="connsiteY3195" fmla="*/ 239554 h 514350"/>
              <a:gd name="connsiteX3196" fmla="*/ 6097429 w 6400800"/>
              <a:gd name="connsiteY3196" fmla="*/ 230981 h 514350"/>
              <a:gd name="connsiteX3197" fmla="*/ 6102192 w 6400800"/>
              <a:gd name="connsiteY3197" fmla="*/ 206216 h 514350"/>
              <a:gd name="connsiteX3198" fmla="*/ 6100287 w 6400800"/>
              <a:gd name="connsiteY3198" fmla="*/ 284321 h 514350"/>
              <a:gd name="connsiteX3199" fmla="*/ 6098381 w 6400800"/>
              <a:gd name="connsiteY3199" fmla="*/ 279559 h 514350"/>
              <a:gd name="connsiteX3200" fmla="*/ 6099334 w 6400800"/>
              <a:gd name="connsiteY3200" fmla="*/ 277654 h 514350"/>
              <a:gd name="connsiteX3201" fmla="*/ 6100287 w 6400800"/>
              <a:gd name="connsiteY3201" fmla="*/ 284321 h 514350"/>
              <a:gd name="connsiteX3202" fmla="*/ 6093619 w 6400800"/>
              <a:gd name="connsiteY3202" fmla="*/ 247174 h 514350"/>
              <a:gd name="connsiteX3203" fmla="*/ 6095524 w 6400800"/>
              <a:gd name="connsiteY3203" fmla="*/ 255746 h 514350"/>
              <a:gd name="connsiteX3204" fmla="*/ 6091714 w 6400800"/>
              <a:gd name="connsiteY3204" fmla="*/ 264319 h 514350"/>
              <a:gd name="connsiteX3205" fmla="*/ 6090762 w 6400800"/>
              <a:gd name="connsiteY3205" fmla="*/ 262414 h 514350"/>
              <a:gd name="connsiteX3206" fmla="*/ 6093619 w 6400800"/>
              <a:gd name="connsiteY3206" fmla="*/ 247174 h 514350"/>
              <a:gd name="connsiteX3207" fmla="*/ 6088856 w 6400800"/>
              <a:gd name="connsiteY3207" fmla="*/ 269081 h 514350"/>
              <a:gd name="connsiteX3208" fmla="*/ 6088856 w 6400800"/>
              <a:gd name="connsiteY3208" fmla="*/ 270034 h 514350"/>
              <a:gd name="connsiteX3209" fmla="*/ 6088856 w 6400800"/>
              <a:gd name="connsiteY3209" fmla="*/ 270034 h 514350"/>
              <a:gd name="connsiteX3210" fmla="*/ 6087904 w 6400800"/>
              <a:gd name="connsiteY3210" fmla="*/ 272891 h 514350"/>
              <a:gd name="connsiteX3211" fmla="*/ 6088856 w 6400800"/>
              <a:gd name="connsiteY3211" fmla="*/ 269081 h 514350"/>
              <a:gd name="connsiteX3212" fmla="*/ 6067901 w 6400800"/>
              <a:gd name="connsiteY3212" fmla="*/ 369094 h 514350"/>
              <a:gd name="connsiteX3213" fmla="*/ 6080284 w 6400800"/>
              <a:gd name="connsiteY3213" fmla="*/ 339566 h 514350"/>
              <a:gd name="connsiteX3214" fmla="*/ 6085046 w 6400800"/>
              <a:gd name="connsiteY3214" fmla="*/ 326231 h 514350"/>
              <a:gd name="connsiteX3215" fmla="*/ 6088856 w 6400800"/>
              <a:gd name="connsiteY3215" fmla="*/ 313849 h 514350"/>
              <a:gd name="connsiteX3216" fmla="*/ 6093619 w 6400800"/>
              <a:gd name="connsiteY3216" fmla="*/ 293846 h 514350"/>
              <a:gd name="connsiteX3217" fmla="*/ 6093619 w 6400800"/>
              <a:gd name="connsiteY3217" fmla="*/ 293846 h 514350"/>
              <a:gd name="connsiteX3218" fmla="*/ 6096476 w 6400800"/>
              <a:gd name="connsiteY3218" fmla="*/ 310991 h 514350"/>
              <a:gd name="connsiteX3219" fmla="*/ 6100287 w 6400800"/>
              <a:gd name="connsiteY3219" fmla="*/ 339566 h 514350"/>
              <a:gd name="connsiteX3220" fmla="*/ 6101239 w 6400800"/>
              <a:gd name="connsiteY3220" fmla="*/ 355759 h 514350"/>
              <a:gd name="connsiteX3221" fmla="*/ 6101239 w 6400800"/>
              <a:gd name="connsiteY3221" fmla="*/ 355759 h 514350"/>
              <a:gd name="connsiteX3222" fmla="*/ 6100287 w 6400800"/>
              <a:gd name="connsiteY3222" fmla="*/ 359569 h 514350"/>
              <a:gd name="connsiteX3223" fmla="*/ 6097429 w 6400800"/>
              <a:gd name="connsiteY3223" fmla="*/ 350044 h 514350"/>
              <a:gd name="connsiteX3224" fmla="*/ 6093619 w 6400800"/>
              <a:gd name="connsiteY3224" fmla="*/ 345281 h 514350"/>
              <a:gd name="connsiteX3225" fmla="*/ 6087904 w 6400800"/>
              <a:gd name="connsiteY3225" fmla="*/ 342424 h 514350"/>
              <a:gd name="connsiteX3226" fmla="*/ 6085999 w 6400800"/>
              <a:gd name="connsiteY3226" fmla="*/ 341471 h 514350"/>
              <a:gd name="connsiteX3227" fmla="*/ 6085046 w 6400800"/>
              <a:gd name="connsiteY3227" fmla="*/ 343376 h 514350"/>
              <a:gd name="connsiteX3228" fmla="*/ 6076474 w 6400800"/>
              <a:gd name="connsiteY3228" fmla="*/ 365284 h 514350"/>
              <a:gd name="connsiteX3229" fmla="*/ 6069806 w 6400800"/>
              <a:gd name="connsiteY3229" fmla="*/ 384334 h 514350"/>
              <a:gd name="connsiteX3230" fmla="*/ 6065996 w 6400800"/>
              <a:gd name="connsiteY3230" fmla="*/ 372904 h 514350"/>
              <a:gd name="connsiteX3231" fmla="*/ 6067901 w 6400800"/>
              <a:gd name="connsiteY3231" fmla="*/ 369094 h 514350"/>
              <a:gd name="connsiteX3232" fmla="*/ 6035517 w 6400800"/>
              <a:gd name="connsiteY3232" fmla="*/ 310039 h 514350"/>
              <a:gd name="connsiteX3233" fmla="*/ 6035517 w 6400800"/>
              <a:gd name="connsiteY3233" fmla="*/ 308134 h 514350"/>
              <a:gd name="connsiteX3234" fmla="*/ 6040279 w 6400800"/>
              <a:gd name="connsiteY3234" fmla="*/ 324326 h 514350"/>
              <a:gd name="connsiteX3235" fmla="*/ 6044089 w 6400800"/>
              <a:gd name="connsiteY3235" fmla="*/ 338614 h 514350"/>
              <a:gd name="connsiteX3236" fmla="*/ 6038374 w 6400800"/>
              <a:gd name="connsiteY3236" fmla="*/ 355759 h 514350"/>
              <a:gd name="connsiteX3237" fmla="*/ 6033612 w 6400800"/>
              <a:gd name="connsiteY3237" fmla="*/ 330041 h 514350"/>
              <a:gd name="connsiteX3238" fmla="*/ 6035517 w 6400800"/>
              <a:gd name="connsiteY3238" fmla="*/ 310039 h 514350"/>
              <a:gd name="connsiteX3239" fmla="*/ 6012656 w 6400800"/>
              <a:gd name="connsiteY3239" fmla="*/ 361474 h 514350"/>
              <a:gd name="connsiteX3240" fmla="*/ 6012656 w 6400800"/>
              <a:gd name="connsiteY3240" fmla="*/ 363379 h 514350"/>
              <a:gd name="connsiteX3241" fmla="*/ 6012656 w 6400800"/>
              <a:gd name="connsiteY3241" fmla="*/ 359569 h 514350"/>
              <a:gd name="connsiteX3242" fmla="*/ 6012656 w 6400800"/>
              <a:gd name="connsiteY3242" fmla="*/ 361474 h 514350"/>
              <a:gd name="connsiteX3243" fmla="*/ 6007894 w 6400800"/>
              <a:gd name="connsiteY3243" fmla="*/ 351949 h 514350"/>
              <a:gd name="connsiteX3244" fmla="*/ 6007894 w 6400800"/>
              <a:gd name="connsiteY3244" fmla="*/ 352901 h 514350"/>
              <a:gd name="connsiteX3245" fmla="*/ 6007894 w 6400800"/>
              <a:gd name="connsiteY3245" fmla="*/ 351949 h 514350"/>
              <a:gd name="connsiteX3246" fmla="*/ 6007894 w 6400800"/>
              <a:gd name="connsiteY3246" fmla="*/ 351949 h 514350"/>
              <a:gd name="connsiteX3247" fmla="*/ 5976462 w 6400800"/>
              <a:gd name="connsiteY3247" fmla="*/ 410051 h 514350"/>
              <a:gd name="connsiteX3248" fmla="*/ 5973604 w 6400800"/>
              <a:gd name="connsiteY3248" fmla="*/ 402431 h 514350"/>
              <a:gd name="connsiteX3249" fmla="*/ 5972651 w 6400800"/>
              <a:gd name="connsiteY3249" fmla="*/ 398621 h 514350"/>
              <a:gd name="connsiteX3250" fmla="*/ 5971699 w 6400800"/>
              <a:gd name="connsiteY3250" fmla="*/ 391001 h 514350"/>
              <a:gd name="connsiteX3251" fmla="*/ 5973604 w 6400800"/>
              <a:gd name="connsiteY3251" fmla="*/ 386239 h 514350"/>
              <a:gd name="connsiteX3252" fmla="*/ 5977414 w 6400800"/>
              <a:gd name="connsiteY3252" fmla="*/ 374809 h 514350"/>
              <a:gd name="connsiteX3253" fmla="*/ 5976462 w 6400800"/>
              <a:gd name="connsiteY3253" fmla="*/ 410051 h 514350"/>
              <a:gd name="connsiteX3254" fmla="*/ 5976462 w 6400800"/>
              <a:gd name="connsiteY3254" fmla="*/ 239554 h 514350"/>
              <a:gd name="connsiteX3255" fmla="*/ 5978367 w 6400800"/>
              <a:gd name="connsiteY3255" fmla="*/ 250031 h 514350"/>
              <a:gd name="connsiteX3256" fmla="*/ 5979319 w 6400800"/>
              <a:gd name="connsiteY3256" fmla="*/ 256699 h 514350"/>
              <a:gd name="connsiteX3257" fmla="*/ 5974556 w 6400800"/>
              <a:gd name="connsiteY3257" fmla="*/ 248126 h 514350"/>
              <a:gd name="connsiteX3258" fmla="*/ 5976462 w 6400800"/>
              <a:gd name="connsiteY3258" fmla="*/ 239554 h 514350"/>
              <a:gd name="connsiteX3259" fmla="*/ 5965984 w 6400800"/>
              <a:gd name="connsiteY3259" fmla="*/ 291941 h 514350"/>
              <a:gd name="connsiteX3260" fmla="*/ 5966937 w 6400800"/>
              <a:gd name="connsiteY3260" fmla="*/ 286226 h 514350"/>
              <a:gd name="connsiteX3261" fmla="*/ 5967889 w 6400800"/>
              <a:gd name="connsiteY3261" fmla="*/ 282416 h 514350"/>
              <a:gd name="connsiteX3262" fmla="*/ 5970746 w 6400800"/>
              <a:gd name="connsiteY3262" fmla="*/ 269081 h 514350"/>
              <a:gd name="connsiteX3263" fmla="*/ 5983129 w 6400800"/>
              <a:gd name="connsiteY3263" fmla="*/ 298609 h 514350"/>
              <a:gd name="connsiteX3264" fmla="*/ 5980271 w 6400800"/>
              <a:gd name="connsiteY3264" fmla="*/ 330994 h 514350"/>
              <a:gd name="connsiteX3265" fmla="*/ 5979319 w 6400800"/>
              <a:gd name="connsiteY3265" fmla="*/ 331946 h 514350"/>
              <a:gd name="connsiteX3266" fmla="*/ 5976462 w 6400800"/>
              <a:gd name="connsiteY3266" fmla="*/ 328136 h 514350"/>
              <a:gd name="connsiteX3267" fmla="*/ 5979319 w 6400800"/>
              <a:gd name="connsiteY3267" fmla="*/ 332899 h 514350"/>
              <a:gd name="connsiteX3268" fmla="*/ 5972651 w 6400800"/>
              <a:gd name="connsiteY3268" fmla="*/ 346234 h 514350"/>
              <a:gd name="connsiteX3269" fmla="*/ 5967889 w 6400800"/>
              <a:gd name="connsiteY3269" fmla="*/ 355759 h 514350"/>
              <a:gd name="connsiteX3270" fmla="*/ 5967889 w 6400800"/>
              <a:gd name="connsiteY3270" fmla="*/ 355759 h 514350"/>
              <a:gd name="connsiteX3271" fmla="*/ 5966937 w 6400800"/>
              <a:gd name="connsiteY3271" fmla="*/ 351949 h 514350"/>
              <a:gd name="connsiteX3272" fmla="*/ 5965031 w 6400800"/>
              <a:gd name="connsiteY3272" fmla="*/ 333851 h 514350"/>
              <a:gd name="connsiteX3273" fmla="*/ 5963126 w 6400800"/>
              <a:gd name="connsiteY3273" fmla="*/ 299561 h 514350"/>
              <a:gd name="connsiteX3274" fmla="*/ 5965984 w 6400800"/>
              <a:gd name="connsiteY3274" fmla="*/ 291941 h 514350"/>
              <a:gd name="connsiteX3275" fmla="*/ 5952649 w 6400800"/>
              <a:gd name="connsiteY3275" fmla="*/ 385286 h 514350"/>
              <a:gd name="connsiteX3276" fmla="*/ 5952649 w 6400800"/>
              <a:gd name="connsiteY3276" fmla="*/ 385286 h 514350"/>
              <a:gd name="connsiteX3277" fmla="*/ 5952649 w 6400800"/>
              <a:gd name="connsiteY3277" fmla="*/ 385286 h 514350"/>
              <a:gd name="connsiteX3278" fmla="*/ 5952649 w 6400800"/>
              <a:gd name="connsiteY3278" fmla="*/ 385286 h 514350"/>
              <a:gd name="connsiteX3279" fmla="*/ 5934551 w 6400800"/>
              <a:gd name="connsiteY3279" fmla="*/ 339566 h 514350"/>
              <a:gd name="connsiteX3280" fmla="*/ 5933599 w 6400800"/>
              <a:gd name="connsiteY3280" fmla="*/ 332899 h 514350"/>
              <a:gd name="connsiteX3281" fmla="*/ 5933599 w 6400800"/>
              <a:gd name="connsiteY3281" fmla="*/ 330994 h 514350"/>
              <a:gd name="connsiteX3282" fmla="*/ 5935504 w 6400800"/>
              <a:gd name="connsiteY3282" fmla="*/ 336709 h 514350"/>
              <a:gd name="connsiteX3283" fmla="*/ 5934551 w 6400800"/>
              <a:gd name="connsiteY3283" fmla="*/ 339566 h 514350"/>
              <a:gd name="connsiteX3284" fmla="*/ 5948839 w 6400800"/>
              <a:gd name="connsiteY3284" fmla="*/ 371951 h 514350"/>
              <a:gd name="connsiteX3285" fmla="*/ 5945981 w 6400800"/>
              <a:gd name="connsiteY3285" fmla="*/ 382429 h 514350"/>
              <a:gd name="connsiteX3286" fmla="*/ 5943124 w 6400800"/>
              <a:gd name="connsiteY3286" fmla="*/ 392906 h 514350"/>
              <a:gd name="connsiteX3287" fmla="*/ 5943124 w 6400800"/>
              <a:gd name="connsiteY3287" fmla="*/ 378619 h 514350"/>
              <a:gd name="connsiteX3288" fmla="*/ 5943124 w 6400800"/>
              <a:gd name="connsiteY3288" fmla="*/ 378619 h 514350"/>
              <a:gd name="connsiteX3289" fmla="*/ 5946934 w 6400800"/>
              <a:gd name="connsiteY3289" fmla="*/ 365284 h 514350"/>
              <a:gd name="connsiteX3290" fmla="*/ 5948839 w 6400800"/>
              <a:gd name="connsiteY3290" fmla="*/ 371951 h 514350"/>
              <a:gd name="connsiteX3291" fmla="*/ 5930742 w 6400800"/>
              <a:gd name="connsiteY3291" fmla="*/ 234791 h 514350"/>
              <a:gd name="connsiteX3292" fmla="*/ 5938362 w 6400800"/>
              <a:gd name="connsiteY3292" fmla="*/ 269081 h 514350"/>
              <a:gd name="connsiteX3293" fmla="*/ 5945029 w 6400800"/>
              <a:gd name="connsiteY3293" fmla="*/ 307181 h 514350"/>
              <a:gd name="connsiteX3294" fmla="*/ 5940267 w 6400800"/>
              <a:gd name="connsiteY3294" fmla="*/ 323374 h 514350"/>
              <a:gd name="connsiteX3295" fmla="*/ 5940267 w 6400800"/>
              <a:gd name="connsiteY3295" fmla="*/ 324326 h 514350"/>
              <a:gd name="connsiteX3296" fmla="*/ 5931694 w 6400800"/>
              <a:gd name="connsiteY3296" fmla="*/ 307181 h 514350"/>
              <a:gd name="connsiteX3297" fmla="*/ 5928837 w 6400800"/>
              <a:gd name="connsiteY3297" fmla="*/ 284321 h 514350"/>
              <a:gd name="connsiteX3298" fmla="*/ 5926931 w 6400800"/>
              <a:gd name="connsiteY3298" fmla="*/ 266224 h 514350"/>
              <a:gd name="connsiteX3299" fmla="*/ 5929789 w 6400800"/>
              <a:gd name="connsiteY3299" fmla="*/ 259556 h 514350"/>
              <a:gd name="connsiteX3300" fmla="*/ 5926931 w 6400800"/>
              <a:gd name="connsiteY3300" fmla="*/ 264319 h 514350"/>
              <a:gd name="connsiteX3301" fmla="*/ 5925026 w 6400800"/>
              <a:gd name="connsiteY3301" fmla="*/ 245269 h 514350"/>
              <a:gd name="connsiteX3302" fmla="*/ 5926931 w 6400800"/>
              <a:gd name="connsiteY3302" fmla="*/ 233839 h 514350"/>
              <a:gd name="connsiteX3303" fmla="*/ 5928837 w 6400800"/>
              <a:gd name="connsiteY3303" fmla="*/ 226219 h 514350"/>
              <a:gd name="connsiteX3304" fmla="*/ 5930742 w 6400800"/>
              <a:gd name="connsiteY3304" fmla="*/ 234791 h 514350"/>
              <a:gd name="connsiteX3305" fmla="*/ 5923121 w 6400800"/>
              <a:gd name="connsiteY3305" fmla="*/ 209074 h 514350"/>
              <a:gd name="connsiteX3306" fmla="*/ 5926931 w 6400800"/>
              <a:gd name="connsiteY3306" fmla="*/ 222409 h 514350"/>
              <a:gd name="connsiteX3307" fmla="*/ 5922169 w 6400800"/>
              <a:gd name="connsiteY3307" fmla="*/ 232886 h 514350"/>
              <a:gd name="connsiteX3308" fmla="*/ 5919312 w 6400800"/>
              <a:gd name="connsiteY3308" fmla="*/ 206216 h 514350"/>
              <a:gd name="connsiteX3309" fmla="*/ 5918359 w 6400800"/>
              <a:gd name="connsiteY3309" fmla="*/ 193834 h 514350"/>
              <a:gd name="connsiteX3310" fmla="*/ 5923121 w 6400800"/>
              <a:gd name="connsiteY3310" fmla="*/ 209074 h 514350"/>
              <a:gd name="connsiteX3311" fmla="*/ 5901214 w 6400800"/>
              <a:gd name="connsiteY3311" fmla="*/ 244316 h 514350"/>
              <a:gd name="connsiteX3312" fmla="*/ 5901214 w 6400800"/>
              <a:gd name="connsiteY3312" fmla="*/ 258604 h 514350"/>
              <a:gd name="connsiteX3313" fmla="*/ 5902167 w 6400800"/>
              <a:gd name="connsiteY3313" fmla="*/ 278606 h 514350"/>
              <a:gd name="connsiteX3314" fmla="*/ 5904071 w 6400800"/>
              <a:gd name="connsiteY3314" fmla="*/ 302419 h 514350"/>
              <a:gd name="connsiteX3315" fmla="*/ 5900262 w 6400800"/>
              <a:gd name="connsiteY3315" fmla="*/ 310039 h 514350"/>
              <a:gd name="connsiteX3316" fmla="*/ 5895499 w 6400800"/>
              <a:gd name="connsiteY3316" fmla="*/ 284321 h 514350"/>
              <a:gd name="connsiteX3317" fmla="*/ 5901214 w 6400800"/>
              <a:gd name="connsiteY3317" fmla="*/ 244316 h 514350"/>
              <a:gd name="connsiteX3318" fmla="*/ 5903119 w 6400800"/>
              <a:gd name="connsiteY3318" fmla="*/ 324326 h 514350"/>
              <a:gd name="connsiteX3319" fmla="*/ 5903119 w 6400800"/>
              <a:gd name="connsiteY3319" fmla="*/ 328136 h 514350"/>
              <a:gd name="connsiteX3320" fmla="*/ 5902167 w 6400800"/>
              <a:gd name="connsiteY3320" fmla="*/ 325279 h 514350"/>
              <a:gd name="connsiteX3321" fmla="*/ 5903119 w 6400800"/>
              <a:gd name="connsiteY3321" fmla="*/ 324326 h 514350"/>
              <a:gd name="connsiteX3322" fmla="*/ 5892642 w 6400800"/>
              <a:gd name="connsiteY3322" fmla="*/ 348139 h 514350"/>
              <a:gd name="connsiteX3323" fmla="*/ 5893594 w 6400800"/>
              <a:gd name="connsiteY3323" fmla="*/ 352901 h 514350"/>
              <a:gd name="connsiteX3324" fmla="*/ 5893594 w 6400800"/>
              <a:gd name="connsiteY3324" fmla="*/ 355759 h 514350"/>
              <a:gd name="connsiteX3325" fmla="*/ 5891689 w 6400800"/>
              <a:gd name="connsiteY3325" fmla="*/ 350996 h 514350"/>
              <a:gd name="connsiteX3326" fmla="*/ 5892642 w 6400800"/>
              <a:gd name="connsiteY3326" fmla="*/ 348139 h 514350"/>
              <a:gd name="connsiteX3327" fmla="*/ 5893594 w 6400800"/>
              <a:gd name="connsiteY3327" fmla="*/ 373856 h 514350"/>
              <a:gd name="connsiteX3328" fmla="*/ 5898356 w 6400800"/>
              <a:gd name="connsiteY3328" fmla="*/ 391954 h 514350"/>
              <a:gd name="connsiteX3329" fmla="*/ 5902167 w 6400800"/>
              <a:gd name="connsiteY3329" fmla="*/ 408146 h 514350"/>
              <a:gd name="connsiteX3330" fmla="*/ 5904071 w 6400800"/>
              <a:gd name="connsiteY3330" fmla="*/ 417671 h 514350"/>
              <a:gd name="connsiteX3331" fmla="*/ 5904071 w 6400800"/>
              <a:gd name="connsiteY3331" fmla="*/ 417671 h 514350"/>
              <a:gd name="connsiteX3332" fmla="*/ 5890737 w 6400800"/>
              <a:gd name="connsiteY3332" fmla="*/ 387191 h 514350"/>
              <a:gd name="connsiteX3333" fmla="*/ 5888831 w 6400800"/>
              <a:gd name="connsiteY3333" fmla="*/ 383381 h 514350"/>
              <a:gd name="connsiteX3334" fmla="*/ 5887879 w 6400800"/>
              <a:gd name="connsiteY3334" fmla="*/ 357664 h 514350"/>
              <a:gd name="connsiteX3335" fmla="*/ 5888831 w 6400800"/>
              <a:gd name="connsiteY3335" fmla="*/ 356711 h 514350"/>
              <a:gd name="connsiteX3336" fmla="*/ 5893594 w 6400800"/>
              <a:gd name="connsiteY3336" fmla="*/ 373856 h 514350"/>
              <a:gd name="connsiteX3337" fmla="*/ 5886926 w 6400800"/>
              <a:gd name="connsiteY3337" fmla="*/ 321469 h 514350"/>
              <a:gd name="connsiteX3338" fmla="*/ 5888831 w 6400800"/>
              <a:gd name="connsiteY3338" fmla="*/ 311944 h 514350"/>
              <a:gd name="connsiteX3339" fmla="*/ 5888831 w 6400800"/>
              <a:gd name="connsiteY3339" fmla="*/ 314801 h 514350"/>
              <a:gd name="connsiteX3340" fmla="*/ 5889784 w 6400800"/>
              <a:gd name="connsiteY3340" fmla="*/ 326231 h 514350"/>
              <a:gd name="connsiteX3341" fmla="*/ 5885974 w 6400800"/>
              <a:gd name="connsiteY3341" fmla="*/ 332899 h 514350"/>
              <a:gd name="connsiteX3342" fmla="*/ 5885974 w 6400800"/>
              <a:gd name="connsiteY3342" fmla="*/ 325279 h 514350"/>
              <a:gd name="connsiteX3343" fmla="*/ 5886926 w 6400800"/>
              <a:gd name="connsiteY3343" fmla="*/ 321469 h 514350"/>
              <a:gd name="connsiteX3344" fmla="*/ 5858351 w 6400800"/>
              <a:gd name="connsiteY3344" fmla="*/ 279559 h 514350"/>
              <a:gd name="connsiteX3345" fmla="*/ 5858351 w 6400800"/>
              <a:gd name="connsiteY3345" fmla="*/ 284321 h 514350"/>
              <a:gd name="connsiteX3346" fmla="*/ 5858351 w 6400800"/>
              <a:gd name="connsiteY3346" fmla="*/ 285274 h 514350"/>
              <a:gd name="connsiteX3347" fmla="*/ 5857399 w 6400800"/>
              <a:gd name="connsiteY3347" fmla="*/ 281464 h 514350"/>
              <a:gd name="connsiteX3348" fmla="*/ 5858351 w 6400800"/>
              <a:gd name="connsiteY3348" fmla="*/ 279559 h 514350"/>
              <a:gd name="connsiteX3349" fmla="*/ 5841206 w 6400800"/>
              <a:gd name="connsiteY3349" fmla="*/ 264319 h 514350"/>
              <a:gd name="connsiteX3350" fmla="*/ 5840254 w 6400800"/>
              <a:gd name="connsiteY3350" fmla="*/ 270034 h 514350"/>
              <a:gd name="connsiteX3351" fmla="*/ 5839301 w 6400800"/>
              <a:gd name="connsiteY3351" fmla="*/ 277654 h 514350"/>
              <a:gd name="connsiteX3352" fmla="*/ 5838349 w 6400800"/>
              <a:gd name="connsiteY3352" fmla="*/ 271939 h 514350"/>
              <a:gd name="connsiteX3353" fmla="*/ 5841206 w 6400800"/>
              <a:gd name="connsiteY3353" fmla="*/ 264319 h 514350"/>
              <a:gd name="connsiteX3354" fmla="*/ 5828824 w 6400800"/>
              <a:gd name="connsiteY3354" fmla="*/ 305276 h 514350"/>
              <a:gd name="connsiteX3355" fmla="*/ 5826919 w 6400800"/>
              <a:gd name="connsiteY3355" fmla="*/ 308134 h 514350"/>
              <a:gd name="connsiteX3356" fmla="*/ 5826919 w 6400800"/>
              <a:gd name="connsiteY3356" fmla="*/ 306229 h 514350"/>
              <a:gd name="connsiteX3357" fmla="*/ 5829776 w 6400800"/>
              <a:gd name="connsiteY3357" fmla="*/ 299561 h 514350"/>
              <a:gd name="connsiteX3358" fmla="*/ 5828824 w 6400800"/>
              <a:gd name="connsiteY3358" fmla="*/ 305276 h 514350"/>
              <a:gd name="connsiteX3359" fmla="*/ 5823109 w 6400800"/>
              <a:gd name="connsiteY3359" fmla="*/ 259556 h 514350"/>
              <a:gd name="connsiteX3360" fmla="*/ 5827871 w 6400800"/>
              <a:gd name="connsiteY3360" fmla="*/ 270986 h 514350"/>
              <a:gd name="connsiteX3361" fmla="*/ 5828824 w 6400800"/>
              <a:gd name="connsiteY3361" fmla="*/ 273844 h 514350"/>
              <a:gd name="connsiteX3362" fmla="*/ 5828824 w 6400800"/>
              <a:gd name="connsiteY3362" fmla="*/ 286226 h 514350"/>
              <a:gd name="connsiteX3363" fmla="*/ 5824062 w 6400800"/>
              <a:gd name="connsiteY3363" fmla="*/ 295751 h 514350"/>
              <a:gd name="connsiteX3364" fmla="*/ 5824062 w 6400800"/>
              <a:gd name="connsiteY3364" fmla="*/ 294799 h 514350"/>
              <a:gd name="connsiteX3365" fmla="*/ 5823109 w 6400800"/>
              <a:gd name="connsiteY3365" fmla="*/ 267176 h 514350"/>
              <a:gd name="connsiteX3366" fmla="*/ 5823109 w 6400800"/>
              <a:gd name="connsiteY3366" fmla="*/ 259556 h 514350"/>
              <a:gd name="connsiteX3367" fmla="*/ 5813584 w 6400800"/>
              <a:gd name="connsiteY3367" fmla="*/ 252889 h 514350"/>
              <a:gd name="connsiteX3368" fmla="*/ 5812631 w 6400800"/>
              <a:gd name="connsiteY3368" fmla="*/ 258604 h 514350"/>
              <a:gd name="connsiteX3369" fmla="*/ 5811679 w 6400800"/>
              <a:gd name="connsiteY3369" fmla="*/ 255746 h 514350"/>
              <a:gd name="connsiteX3370" fmla="*/ 5811679 w 6400800"/>
              <a:gd name="connsiteY3370" fmla="*/ 262414 h 514350"/>
              <a:gd name="connsiteX3371" fmla="*/ 5810726 w 6400800"/>
              <a:gd name="connsiteY3371" fmla="*/ 267176 h 514350"/>
              <a:gd name="connsiteX3372" fmla="*/ 5808821 w 6400800"/>
              <a:gd name="connsiteY3372" fmla="*/ 294799 h 514350"/>
              <a:gd name="connsiteX3373" fmla="*/ 5808821 w 6400800"/>
              <a:gd name="connsiteY3373" fmla="*/ 304324 h 514350"/>
              <a:gd name="connsiteX3374" fmla="*/ 5807869 w 6400800"/>
              <a:gd name="connsiteY3374" fmla="*/ 300514 h 514350"/>
              <a:gd name="connsiteX3375" fmla="*/ 5806917 w 6400800"/>
              <a:gd name="connsiteY3375" fmla="*/ 264319 h 514350"/>
              <a:gd name="connsiteX3376" fmla="*/ 5806917 w 6400800"/>
              <a:gd name="connsiteY3376" fmla="*/ 262414 h 514350"/>
              <a:gd name="connsiteX3377" fmla="*/ 5813584 w 6400800"/>
              <a:gd name="connsiteY3377" fmla="*/ 252889 h 514350"/>
              <a:gd name="connsiteX3378" fmla="*/ 5804059 w 6400800"/>
              <a:gd name="connsiteY3378" fmla="*/ 268129 h 514350"/>
              <a:gd name="connsiteX3379" fmla="*/ 5804059 w 6400800"/>
              <a:gd name="connsiteY3379" fmla="*/ 269081 h 514350"/>
              <a:gd name="connsiteX3380" fmla="*/ 5804059 w 6400800"/>
              <a:gd name="connsiteY3380" fmla="*/ 268129 h 514350"/>
              <a:gd name="connsiteX3381" fmla="*/ 5804059 w 6400800"/>
              <a:gd name="connsiteY3381" fmla="*/ 268129 h 514350"/>
              <a:gd name="connsiteX3382" fmla="*/ 5799296 w 6400800"/>
              <a:gd name="connsiteY3382" fmla="*/ 164306 h 514350"/>
              <a:gd name="connsiteX3383" fmla="*/ 5802154 w 6400800"/>
              <a:gd name="connsiteY3383" fmla="*/ 166211 h 514350"/>
              <a:gd name="connsiteX3384" fmla="*/ 5796439 w 6400800"/>
              <a:gd name="connsiteY3384" fmla="*/ 176689 h 514350"/>
              <a:gd name="connsiteX3385" fmla="*/ 5796439 w 6400800"/>
              <a:gd name="connsiteY3385" fmla="*/ 163354 h 514350"/>
              <a:gd name="connsiteX3386" fmla="*/ 5799296 w 6400800"/>
              <a:gd name="connsiteY3386" fmla="*/ 164306 h 514350"/>
              <a:gd name="connsiteX3387" fmla="*/ 5770721 w 6400800"/>
              <a:gd name="connsiteY3387" fmla="*/ 386239 h 514350"/>
              <a:gd name="connsiteX3388" fmla="*/ 5770721 w 6400800"/>
              <a:gd name="connsiteY3388" fmla="*/ 383381 h 514350"/>
              <a:gd name="connsiteX3389" fmla="*/ 5770721 w 6400800"/>
              <a:gd name="connsiteY3389" fmla="*/ 382429 h 514350"/>
              <a:gd name="connsiteX3390" fmla="*/ 5771674 w 6400800"/>
              <a:gd name="connsiteY3390" fmla="*/ 387191 h 514350"/>
              <a:gd name="connsiteX3391" fmla="*/ 5770721 w 6400800"/>
              <a:gd name="connsiteY3391" fmla="*/ 386239 h 514350"/>
              <a:gd name="connsiteX3392" fmla="*/ 5782151 w 6400800"/>
              <a:gd name="connsiteY3392" fmla="*/ 253841 h 514350"/>
              <a:gd name="connsiteX3393" fmla="*/ 5780246 w 6400800"/>
              <a:gd name="connsiteY3393" fmla="*/ 258604 h 514350"/>
              <a:gd name="connsiteX3394" fmla="*/ 5777389 w 6400800"/>
              <a:gd name="connsiteY3394" fmla="*/ 267176 h 514350"/>
              <a:gd name="connsiteX3395" fmla="*/ 5773579 w 6400800"/>
              <a:gd name="connsiteY3395" fmla="*/ 275749 h 514350"/>
              <a:gd name="connsiteX3396" fmla="*/ 5772626 w 6400800"/>
              <a:gd name="connsiteY3396" fmla="*/ 273844 h 514350"/>
              <a:gd name="connsiteX3397" fmla="*/ 5771674 w 6400800"/>
              <a:gd name="connsiteY3397" fmla="*/ 272891 h 514350"/>
              <a:gd name="connsiteX3398" fmla="*/ 5783104 w 6400800"/>
              <a:gd name="connsiteY3398" fmla="*/ 241459 h 514350"/>
              <a:gd name="connsiteX3399" fmla="*/ 5782151 w 6400800"/>
              <a:gd name="connsiteY3399" fmla="*/ 253841 h 514350"/>
              <a:gd name="connsiteX3400" fmla="*/ 5785962 w 6400800"/>
              <a:gd name="connsiteY3400" fmla="*/ 221456 h 514350"/>
              <a:gd name="connsiteX3401" fmla="*/ 5784056 w 6400800"/>
              <a:gd name="connsiteY3401" fmla="*/ 239554 h 514350"/>
              <a:gd name="connsiteX3402" fmla="*/ 5784056 w 6400800"/>
              <a:gd name="connsiteY3402" fmla="*/ 240506 h 514350"/>
              <a:gd name="connsiteX3403" fmla="*/ 5770721 w 6400800"/>
              <a:gd name="connsiteY3403" fmla="*/ 267176 h 514350"/>
              <a:gd name="connsiteX3404" fmla="*/ 5769769 w 6400800"/>
              <a:gd name="connsiteY3404" fmla="*/ 261461 h 514350"/>
              <a:gd name="connsiteX3405" fmla="*/ 5769769 w 6400800"/>
              <a:gd name="connsiteY3405" fmla="*/ 258604 h 514350"/>
              <a:gd name="connsiteX3406" fmla="*/ 5785962 w 6400800"/>
              <a:gd name="connsiteY3406" fmla="*/ 221456 h 514350"/>
              <a:gd name="connsiteX3407" fmla="*/ 5754529 w 6400800"/>
              <a:gd name="connsiteY3407" fmla="*/ 333851 h 514350"/>
              <a:gd name="connsiteX3408" fmla="*/ 5746909 w 6400800"/>
              <a:gd name="connsiteY3408" fmla="*/ 348139 h 514350"/>
              <a:gd name="connsiteX3409" fmla="*/ 5745956 w 6400800"/>
              <a:gd name="connsiteY3409" fmla="*/ 346234 h 514350"/>
              <a:gd name="connsiteX3410" fmla="*/ 5754529 w 6400800"/>
              <a:gd name="connsiteY3410" fmla="*/ 322421 h 514350"/>
              <a:gd name="connsiteX3411" fmla="*/ 5754529 w 6400800"/>
              <a:gd name="connsiteY3411" fmla="*/ 333851 h 514350"/>
              <a:gd name="connsiteX3412" fmla="*/ 5754529 w 6400800"/>
              <a:gd name="connsiteY3412" fmla="*/ 333851 h 514350"/>
              <a:gd name="connsiteX3413" fmla="*/ 5762149 w 6400800"/>
              <a:gd name="connsiteY3413" fmla="*/ 302419 h 514350"/>
              <a:gd name="connsiteX3414" fmla="*/ 5762149 w 6400800"/>
              <a:gd name="connsiteY3414" fmla="*/ 302419 h 514350"/>
              <a:gd name="connsiteX3415" fmla="*/ 5762149 w 6400800"/>
              <a:gd name="connsiteY3415" fmla="*/ 302419 h 514350"/>
              <a:gd name="connsiteX3416" fmla="*/ 5762149 w 6400800"/>
              <a:gd name="connsiteY3416" fmla="*/ 302419 h 514350"/>
              <a:gd name="connsiteX3417" fmla="*/ 5761196 w 6400800"/>
              <a:gd name="connsiteY3417" fmla="*/ 304324 h 514350"/>
              <a:gd name="connsiteX3418" fmla="*/ 5762149 w 6400800"/>
              <a:gd name="connsiteY3418" fmla="*/ 305276 h 514350"/>
              <a:gd name="connsiteX3419" fmla="*/ 5762149 w 6400800"/>
              <a:gd name="connsiteY3419" fmla="*/ 308134 h 514350"/>
              <a:gd name="connsiteX3420" fmla="*/ 5762149 w 6400800"/>
              <a:gd name="connsiteY3420" fmla="*/ 310039 h 514350"/>
              <a:gd name="connsiteX3421" fmla="*/ 5759292 w 6400800"/>
              <a:gd name="connsiteY3421" fmla="*/ 320516 h 514350"/>
              <a:gd name="connsiteX3422" fmla="*/ 5757387 w 6400800"/>
              <a:gd name="connsiteY3422" fmla="*/ 328136 h 514350"/>
              <a:gd name="connsiteX3423" fmla="*/ 5755481 w 6400800"/>
              <a:gd name="connsiteY3423" fmla="*/ 320516 h 514350"/>
              <a:gd name="connsiteX3424" fmla="*/ 5761196 w 6400800"/>
              <a:gd name="connsiteY3424" fmla="*/ 304324 h 514350"/>
              <a:gd name="connsiteX3425" fmla="*/ 5760244 w 6400800"/>
              <a:gd name="connsiteY3425" fmla="*/ 289084 h 514350"/>
              <a:gd name="connsiteX3426" fmla="*/ 5759292 w 6400800"/>
              <a:gd name="connsiteY3426" fmla="*/ 290989 h 514350"/>
              <a:gd name="connsiteX3427" fmla="*/ 5751671 w 6400800"/>
              <a:gd name="connsiteY3427" fmla="*/ 301466 h 514350"/>
              <a:gd name="connsiteX3428" fmla="*/ 5748814 w 6400800"/>
              <a:gd name="connsiteY3428" fmla="*/ 305276 h 514350"/>
              <a:gd name="connsiteX3429" fmla="*/ 5759292 w 6400800"/>
              <a:gd name="connsiteY3429" fmla="*/ 280511 h 514350"/>
              <a:gd name="connsiteX3430" fmla="*/ 5760244 w 6400800"/>
              <a:gd name="connsiteY3430" fmla="*/ 289084 h 514350"/>
              <a:gd name="connsiteX3431" fmla="*/ 5756434 w 6400800"/>
              <a:gd name="connsiteY3431" fmla="*/ 227171 h 514350"/>
              <a:gd name="connsiteX3432" fmla="*/ 5756434 w 6400800"/>
              <a:gd name="connsiteY3432" fmla="*/ 243364 h 514350"/>
              <a:gd name="connsiteX3433" fmla="*/ 5757387 w 6400800"/>
              <a:gd name="connsiteY3433" fmla="*/ 250984 h 514350"/>
              <a:gd name="connsiteX3434" fmla="*/ 5753576 w 6400800"/>
              <a:gd name="connsiteY3434" fmla="*/ 259556 h 514350"/>
              <a:gd name="connsiteX3435" fmla="*/ 5741194 w 6400800"/>
              <a:gd name="connsiteY3435" fmla="*/ 285274 h 514350"/>
              <a:gd name="connsiteX3436" fmla="*/ 5756434 w 6400800"/>
              <a:gd name="connsiteY3436" fmla="*/ 227171 h 514350"/>
              <a:gd name="connsiteX3437" fmla="*/ 5676424 w 6400800"/>
              <a:gd name="connsiteY3437" fmla="*/ 184309 h 514350"/>
              <a:gd name="connsiteX3438" fmla="*/ 5676424 w 6400800"/>
              <a:gd name="connsiteY3438" fmla="*/ 198596 h 514350"/>
              <a:gd name="connsiteX3439" fmla="*/ 5676424 w 6400800"/>
              <a:gd name="connsiteY3439" fmla="*/ 228124 h 514350"/>
              <a:gd name="connsiteX3440" fmla="*/ 5676424 w 6400800"/>
              <a:gd name="connsiteY3440" fmla="*/ 246221 h 514350"/>
              <a:gd name="connsiteX3441" fmla="*/ 5677376 w 6400800"/>
              <a:gd name="connsiteY3441" fmla="*/ 266224 h 514350"/>
              <a:gd name="connsiteX3442" fmla="*/ 5678329 w 6400800"/>
              <a:gd name="connsiteY3442" fmla="*/ 276701 h 514350"/>
              <a:gd name="connsiteX3443" fmla="*/ 5678329 w 6400800"/>
              <a:gd name="connsiteY3443" fmla="*/ 276701 h 514350"/>
              <a:gd name="connsiteX3444" fmla="*/ 5675471 w 6400800"/>
              <a:gd name="connsiteY3444" fmla="*/ 259556 h 514350"/>
              <a:gd name="connsiteX3445" fmla="*/ 5672614 w 6400800"/>
              <a:gd name="connsiteY3445" fmla="*/ 242411 h 514350"/>
              <a:gd name="connsiteX3446" fmla="*/ 5669756 w 6400800"/>
              <a:gd name="connsiteY3446" fmla="*/ 223361 h 514350"/>
              <a:gd name="connsiteX3447" fmla="*/ 5668804 w 6400800"/>
              <a:gd name="connsiteY3447" fmla="*/ 216694 h 514350"/>
              <a:gd name="connsiteX3448" fmla="*/ 5676424 w 6400800"/>
              <a:gd name="connsiteY3448" fmla="*/ 184309 h 514350"/>
              <a:gd name="connsiteX3449" fmla="*/ 5652612 w 6400800"/>
              <a:gd name="connsiteY3449" fmla="*/ 263366 h 514350"/>
              <a:gd name="connsiteX3450" fmla="*/ 5653564 w 6400800"/>
              <a:gd name="connsiteY3450" fmla="*/ 261461 h 514350"/>
              <a:gd name="connsiteX3451" fmla="*/ 5655469 w 6400800"/>
              <a:gd name="connsiteY3451" fmla="*/ 264319 h 514350"/>
              <a:gd name="connsiteX3452" fmla="*/ 5655469 w 6400800"/>
              <a:gd name="connsiteY3452" fmla="*/ 268129 h 514350"/>
              <a:gd name="connsiteX3453" fmla="*/ 5657374 w 6400800"/>
              <a:gd name="connsiteY3453" fmla="*/ 286226 h 514350"/>
              <a:gd name="connsiteX3454" fmla="*/ 5652612 w 6400800"/>
              <a:gd name="connsiteY3454" fmla="*/ 269081 h 514350"/>
              <a:gd name="connsiteX3455" fmla="*/ 5651659 w 6400800"/>
              <a:gd name="connsiteY3455" fmla="*/ 267176 h 514350"/>
              <a:gd name="connsiteX3456" fmla="*/ 5652612 w 6400800"/>
              <a:gd name="connsiteY3456" fmla="*/ 263366 h 514350"/>
              <a:gd name="connsiteX3457" fmla="*/ 5650706 w 6400800"/>
              <a:gd name="connsiteY3457" fmla="*/ 205264 h 514350"/>
              <a:gd name="connsiteX3458" fmla="*/ 5651659 w 6400800"/>
              <a:gd name="connsiteY3458" fmla="*/ 212884 h 514350"/>
              <a:gd name="connsiteX3459" fmla="*/ 5649754 w 6400800"/>
              <a:gd name="connsiteY3459" fmla="*/ 207169 h 514350"/>
              <a:gd name="connsiteX3460" fmla="*/ 5650706 w 6400800"/>
              <a:gd name="connsiteY3460" fmla="*/ 205264 h 514350"/>
              <a:gd name="connsiteX3461" fmla="*/ 5647849 w 6400800"/>
              <a:gd name="connsiteY3461" fmla="*/ 209074 h 514350"/>
              <a:gd name="connsiteX3462" fmla="*/ 5649754 w 6400800"/>
              <a:gd name="connsiteY3462" fmla="*/ 219551 h 514350"/>
              <a:gd name="connsiteX3463" fmla="*/ 5651659 w 6400800"/>
              <a:gd name="connsiteY3463" fmla="*/ 235744 h 514350"/>
              <a:gd name="connsiteX3464" fmla="*/ 5651659 w 6400800"/>
              <a:gd name="connsiteY3464" fmla="*/ 236696 h 514350"/>
              <a:gd name="connsiteX3465" fmla="*/ 5645944 w 6400800"/>
              <a:gd name="connsiteY3465" fmla="*/ 228124 h 514350"/>
              <a:gd name="connsiteX3466" fmla="*/ 5644039 w 6400800"/>
              <a:gd name="connsiteY3466" fmla="*/ 216694 h 514350"/>
              <a:gd name="connsiteX3467" fmla="*/ 5647849 w 6400800"/>
              <a:gd name="connsiteY3467" fmla="*/ 209074 h 514350"/>
              <a:gd name="connsiteX3468" fmla="*/ 5642134 w 6400800"/>
              <a:gd name="connsiteY3468" fmla="*/ 370046 h 514350"/>
              <a:gd name="connsiteX3469" fmla="*/ 5643087 w 6400800"/>
              <a:gd name="connsiteY3469" fmla="*/ 377666 h 514350"/>
              <a:gd name="connsiteX3470" fmla="*/ 5641181 w 6400800"/>
              <a:gd name="connsiteY3470" fmla="*/ 385286 h 514350"/>
              <a:gd name="connsiteX3471" fmla="*/ 5642134 w 6400800"/>
              <a:gd name="connsiteY3471" fmla="*/ 370046 h 514350"/>
              <a:gd name="connsiteX3472" fmla="*/ 5624037 w 6400800"/>
              <a:gd name="connsiteY3472" fmla="*/ 272891 h 514350"/>
              <a:gd name="connsiteX3473" fmla="*/ 5625942 w 6400800"/>
              <a:gd name="connsiteY3473" fmla="*/ 258604 h 514350"/>
              <a:gd name="connsiteX3474" fmla="*/ 5625942 w 6400800"/>
              <a:gd name="connsiteY3474" fmla="*/ 254794 h 514350"/>
              <a:gd name="connsiteX3475" fmla="*/ 5632609 w 6400800"/>
              <a:gd name="connsiteY3475" fmla="*/ 241459 h 514350"/>
              <a:gd name="connsiteX3476" fmla="*/ 5634514 w 6400800"/>
              <a:gd name="connsiteY3476" fmla="*/ 236696 h 514350"/>
              <a:gd name="connsiteX3477" fmla="*/ 5637371 w 6400800"/>
              <a:gd name="connsiteY3477" fmla="*/ 245269 h 514350"/>
              <a:gd name="connsiteX3478" fmla="*/ 5640229 w 6400800"/>
              <a:gd name="connsiteY3478" fmla="*/ 259556 h 514350"/>
              <a:gd name="connsiteX3479" fmla="*/ 5640229 w 6400800"/>
              <a:gd name="connsiteY3479" fmla="*/ 266224 h 514350"/>
              <a:gd name="connsiteX3480" fmla="*/ 5631656 w 6400800"/>
              <a:gd name="connsiteY3480" fmla="*/ 288131 h 514350"/>
              <a:gd name="connsiteX3481" fmla="*/ 5624037 w 6400800"/>
              <a:gd name="connsiteY3481" fmla="*/ 277654 h 514350"/>
              <a:gd name="connsiteX3482" fmla="*/ 5624037 w 6400800"/>
              <a:gd name="connsiteY3482" fmla="*/ 272891 h 514350"/>
              <a:gd name="connsiteX3483" fmla="*/ 5623084 w 6400800"/>
              <a:gd name="connsiteY3483" fmla="*/ 289084 h 514350"/>
              <a:gd name="connsiteX3484" fmla="*/ 5623084 w 6400800"/>
              <a:gd name="connsiteY3484" fmla="*/ 287179 h 514350"/>
              <a:gd name="connsiteX3485" fmla="*/ 5624989 w 6400800"/>
              <a:gd name="connsiteY3485" fmla="*/ 290989 h 514350"/>
              <a:gd name="connsiteX3486" fmla="*/ 5626894 w 6400800"/>
              <a:gd name="connsiteY3486" fmla="*/ 298609 h 514350"/>
              <a:gd name="connsiteX3487" fmla="*/ 5625942 w 6400800"/>
              <a:gd name="connsiteY3487" fmla="*/ 300514 h 514350"/>
              <a:gd name="connsiteX3488" fmla="*/ 5625942 w 6400800"/>
              <a:gd name="connsiteY3488" fmla="*/ 300514 h 514350"/>
              <a:gd name="connsiteX3489" fmla="*/ 5622131 w 6400800"/>
              <a:gd name="connsiteY3489" fmla="*/ 295751 h 514350"/>
              <a:gd name="connsiteX3490" fmla="*/ 5623084 w 6400800"/>
              <a:gd name="connsiteY3490" fmla="*/ 289084 h 514350"/>
              <a:gd name="connsiteX3491" fmla="*/ 5621179 w 6400800"/>
              <a:gd name="connsiteY3491" fmla="*/ 310991 h 514350"/>
              <a:gd name="connsiteX3492" fmla="*/ 5621179 w 6400800"/>
              <a:gd name="connsiteY3492" fmla="*/ 310991 h 514350"/>
              <a:gd name="connsiteX3493" fmla="*/ 5621179 w 6400800"/>
              <a:gd name="connsiteY3493" fmla="*/ 310991 h 514350"/>
              <a:gd name="connsiteX3494" fmla="*/ 5621179 w 6400800"/>
              <a:gd name="connsiteY3494" fmla="*/ 310991 h 514350"/>
              <a:gd name="connsiteX3495" fmla="*/ 5618321 w 6400800"/>
              <a:gd name="connsiteY3495" fmla="*/ 270034 h 514350"/>
              <a:gd name="connsiteX3496" fmla="*/ 5618321 w 6400800"/>
              <a:gd name="connsiteY3496" fmla="*/ 270034 h 514350"/>
              <a:gd name="connsiteX3497" fmla="*/ 5618321 w 6400800"/>
              <a:gd name="connsiteY3497" fmla="*/ 270034 h 514350"/>
              <a:gd name="connsiteX3498" fmla="*/ 5618321 w 6400800"/>
              <a:gd name="connsiteY3498" fmla="*/ 270034 h 514350"/>
              <a:gd name="connsiteX3499" fmla="*/ 5617369 w 6400800"/>
              <a:gd name="connsiteY3499" fmla="*/ 272891 h 514350"/>
              <a:gd name="connsiteX3500" fmla="*/ 5618321 w 6400800"/>
              <a:gd name="connsiteY3500" fmla="*/ 273844 h 514350"/>
              <a:gd name="connsiteX3501" fmla="*/ 5616417 w 6400800"/>
              <a:gd name="connsiteY3501" fmla="*/ 286226 h 514350"/>
              <a:gd name="connsiteX3502" fmla="*/ 5613559 w 6400800"/>
              <a:gd name="connsiteY3502" fmla="*/ 282416 h 514350"/>
              <a:gd name="connsiteX3503" fmla="*/ 5617369 w 6400800"/>
              <a:gd name="connsiteY3503" fmla="*/ 272891 h 514350"/>
              <a:gd name="connsiteX3504" fmla="*/ 5608796 w 6400800"/>
              <a:gd name="connsiteY3504" fmla="*/ 290989 h 514350"/>
              <a:gd name="connsiteX3505" fmla="*/ 5608796 w 6400800"/>
              <a:gd name="connsiteY3505" fmla="*/ 290989 h 514350"/>
              <a:gd name="connsiteX3506" fmla="*/ 5611654 w 6400800"/>
              <a:gd name="connsiteY3506" fmla="*/ 294799 h 514350"/>
              <a:gd name="connsiteX3507" fmla="*/ 5613559 w 6400800"/>
              <a:gd name="connsiteY3507" fmla="*/ 297656 h 514350"/>
              <a:gd name="connsiteX3508" fmla="*/ 5611654 w 6400800"/>
              <a:gd name="connsiteY3508" fmla="*/ 310991 h 514350"/>
              <a:gd name="connsiteX3509" fmla="*/ 5608796 w 6400800"/>
              <a:gd name="connsiteY3509" fmla="*/ 292894 h 514350"/>
              <a:gd name="connsiteX3510" fmla="*/ 5608796 w 6400800"/>
              <a:gd name="connsiteY3510" fmla="*/ 290989 h 514350"/>
              <a:gd name="connsiteX3511" fmla="*/ 5594509 w 6400800"/>
              <a:gd name="connsiteY3511" fmla="*/ 241459 h 514350"/>
              <a:gd name="connsiteX3512" fmla="*/ 5595462 w 6400800"/>
              <a:gd name="connsiteY3512" fmla="*/ 258604 h 514350"/>
              <a:gd name="connsiteX3513" fmla="*/ 5595462 w 6400800"/>
              <a:gd name="connsiteY3513" fmla="*/ 259556 h 514350"/>
              <a:gd name="connsiteX3514" fmla="*/ 5595462 w 6400800"/>
              <a:gd name="connsiteY3514" fmla="*/ 261461 h 514350"/>
              <a:gd name="connsiteX3515" fmla="*/ 5593556 w 6400800"/>
              <a:gd name="connsiteY3515" fmla="*/ 259556 h 514350"/>
              <a:gd name="connsiteX3516" fmla="*/ 5592604 w 6400800"/>
              <a:gd name="connsiteY3516" fmla="*/ 250031 h 514350"/>
              <a:gd name="connsiteX3517" fmla="*/ 5594509 w 6400800"/>
              <a:gd name="connsiteY3517" fmla="*/ 241459 h 514350"/>
              <a:gd name="connsiteX3518" fmla="*/ 5578317 w 6400800"/>
              <a:gd name="connsiteY3518" fmla="*/ 284321 h 514350"/>
              <a:gd name="connsiteX3519" fmla="*/ 5578317 w 6400800"/>
              <a:gd name="connsiteY3519" fmla="*/ 286226 h 514350"/>
              <a:gd name="connsiteX3520" fmla="*/ 5577364 w 6400800"/>
              <a:gd name="connsiteY3520" fmla="*/ 285274 h 514350"/>
              <a:gd name="connsiteX3521" fmla="*/ 5578317 w 6400800"/>
              <a:gd name="connsiteY3521" fmla="*/ 284321 h 514350"/>
              <a:gd name="connsiteX3522" fmla="*/ 5573554 w 6400800"/>
              <a:gd name="connsiteY3522" fmla="*/ 299561 h 514350"/>
              <a:gd name="connsiteX3523" fmla="*/ 5576412 w 6400800"/>
              <a:gd name="connsiteY3523" fmla="*/ 305276 h 514350"/>
              <a:gd name="connsiteX3524" fmla="*/ 5577364 w 6400800"/>
              <a:gd name="connsiteY3524" fmla="*/ 307181 h 514350"/>
              <a:gd name="connsiteX3525" fmla="*/ 5576412 w 6400800"/>
              <a:gd name="connsiteY3525" fmla="*/ 325279 h 514350"/>
              <a:gd name="connsiteX3526" fmla="*/ 5576412 w 6400800"/>
              <a:gd name="connsiteY3526" fmla="*/ 328136 h 514350"/>
              <a:gd name="connsiteX3527" fmla="*/ 5575459 w 6400800"/>
              <a:gd name="connsiteY3527" fmla="*/ 319564 h 514350"/>
              <a:gd name="connsiteX3528" fmla="*/ 5573554 w 6400800"/>
              <a:gd name="connsiteY3528" fmla="*/ 303371 h 514350"/>
              <a:gd name="connsiteX3529" fmla="*/ 5573554 w 6400800"/>
              <a:gd name="connsiteY3529" fmla="*/ 299561 h 514350"/>
              <a:gd name="connsiteX3530" fmla="*/ 5550694 w 6400800"/>
              <a:gd name="connsiteY3530" fmla="*/ 308134 h 514350"/>
              <a:gd name="connsiteX3531" fmla="*/ 5549742 w 6400800"/>
              <a:gd name="connsiteY3531" fmla="*/ 301466 h 514350"/>
              <a:gd name="connsiteX3532" fmla="*/ 5551646 w 6400800"/>
              <a:gd name="connsiteY3532" fmla="*/ 294799 h 514350"/>
              <a:gd name="connsiteX3533" fmla="*/ 5552599 w 6400800"/>
              <a:gd name="connsiteY3533" fmla="*/ 291941 h 514350"/>
              <a:gd name="connsiteX3534" fmla="*/ 5554504 w 6400800"/>
              <a:gd name="connsiteY3534" fmla="*/ 302419 h 514350"/>
              <a:gd name="connsiteX3535" fmla="*/ 5552599 w 6400800"/>
              <a:gd name="connsiteY3535" fmla="*/ 306229 h 514350"/>
              <a:gd name="connsiteX3536" fmla="*/ 5550694 w 6400800"/>
              <a:gd name="connsiteY3536" fmla="*/ 308134 h 514350"/>
              <a:gd name="connsiteX3537" fmla="*/ 5557362 w 6400800"/>
              <a:gd name="connsiteY3537" fmla="*/ 313849 h 514350"/>
              <a:gd name="connsiteX3538" fmla="*/ 5557362 w 6400800"/>
              <a:gd name="connsiteY3538" fmla="*/ 313849 h 514350"/>
              <a:gd name="connsiteX3539" fmla="*/ 5553551 w 6400800"/>
              <a:gd name="connsiteY3539" fmla="*/ 318611 h 514350"/>
              <a:gd name="connsiteX3540" fmla="*/ 5556409 w 6400800"/>
              <a:gd name="connsiteY3540" fmla="*/ 310039 h 514350"/>
              <a:gd name="connsiteX3541" fmla="*/ 5557362 w 6400800"/>
              <a:gd name="connsiteY3541" fmla="*/ 313849 h 514350"/>
              <a:gd name="connsiteX3542" fmla="*/ 5557362 w 6400800"/>
              <a:gd name="connsiteY3542" fmla="*/ 313849 h 514350"/>
              <a:gd name="connsiteX3543" fmla="*/ 5561171 w 6400800"/>
              <a:gd name="connsiteY3543" fmla="*/ 359569 h 514350"/>
              <a:gd name="connsiteX3544" fmla="*/ 5561171 w 6400800"/>
              <a:gd name="connsiteY3544" fmla="*/ 361474 h 514350"/>
              <a:gd name="connsiteX3545" fmla="*/ 5560219 w 6400800"/>
              <a:gd name="connsiteY3545" fmla="*/ 360521 h 514350"/>
              <a:gd name="connsiteX3546" fmla="*/ 5558314 w 6400800"/>
              <a:gd name="connsiteY3546" fmla="*/ 350996 h 514350"/>
              <a:gd name="connsiteX3547" fmla="*/ 5560219 w 6400800"/>
              <a:gd name="connsiteY3547" fmla="*/ 342424 h 514350"/>
              <a:gd name="connsiteX3548" fmla="*/ 5561171 w 6400800"/>
              <a:gd name="connsiteY3548" fmla="*/ 359569 h 514350"/>
              <a:gd name="connsiteX3549" fmla="*/ 5559267 w 6400800"/>
              <a:gd name="connsiteY3549" fmla="*/ 303371 h 514350"/>
              <a:gd name="connsiteX3550" fmla="*/ 5559267 w 6400800"/>
              <a:gd name="connsiteY3550" fmla="*/ 303371 h 514350"/>
              <a:gd name="connsiteX3551" fmla="*/ 5559267 w 6400800"/>
              <a:gd name="connsiteY3551" fmla="*/ 303371 h 514350"/>
              <a:gd name="connsiteX3552" fmla="*/ 5559267 w 6400800"/>
              <a:gd name="connsiteY3552" fmla="*/ 303371 h 514350"/>
              <a:gd name="connsiteX3553" fmla="*/ 5557362 w 6400800"/>
              <a:gd name="connsiteY3553" fmla="*/ 277654 h 514350"/>
              <a:gd name="connsiteX3554" fmla="*/ 5558314 w 6400800"/>
              <a:gd name="connsiteY3554" fmla="*/ 283369 h 514350"/>
              <a:gd name="connsiteX3555" fmla="*/ 5559267 w 6400800"/>
              <a:gd name="connsiteY3555" fmla="*/ 293846 h 514350"/>
              <a:gd name="connsiteX3556" fmla="*/ 5557362 w 6400800"/>
              <a:gd name="connsiteY3556" fmla="*/ 296704 h 514350"/>
              <a:gd name="connsiteX3557" fmla="*/ 5554504 w 6400800"/>
              <a:gd name="connsiteY3557" fmla="*/ 287179 h 514350"/>
              <a:gd name="connsiteX3558" fmla="*/ 5557362 w 6400800"/>
              <a:gd name="connsiteY3558" fmla="*/ 277654 h 514350"/>
              <a:gd name="connsiteX3559" fmla="*/ 5553551 w 6400800"/>
              <a:gd name="connsiteY3559" fmla="*/ 252889 h 514350"/>
              <a:gd name="connsiteX3560" fmla="*/ 5553551 w 6400800"/>
              <a:gd name="connsiteY3560" fmla="*/ 252889 h 514350"/>
              <a:gd name="connsiteX3561" fmla="*/ 5553551 w 6400800"/>
              <a:gd name="connsiteY3561" fmla="*/ 253841 h 514350"/>
              <a:gd name="connsiteX3562" fmla="*/ 5555456 w 6400800"/>
              <a:gd name="connsiteY3562" fmla="*/ 268129 h 514350"/>
              <a:gd name="connsiteX3563" fmla="*/ 5555456 w 6400800"/>
              <a:gd name="connsiteY3563" fmla="*/ 270986 h 514350"/>
              <a:gd name="connsiteX3564" fmla="*/ 5552599 w 6400800"/>
              <a:gd name="connsiteY3564" fmla="*/ 275749 h 514350"/>
              <a:gd name="connsiteX3565" fmla="*/ 5549742 w 6400800"/>
              <a:gd name="connsiteY3565" fmla="*/ 280511 h 514350"/>
              <a:gd name="connsiteX3566" fmla="*/ 5549742 w 6400800"/>
              <a:gd name="connsiteY3566" fmla="*/ 280511 h 514350"/>
              <a:gd name="connsiteX3567" fmla="*/ 5549742 w 6400800"/>
              <a:gd name="connsiteY3567" fmla="*/ 280511 h 514350"/>
              <a:gd name="connsiteX3568" fmla="*/ 5545931 w 6400800"/>
              <a:gd name="connsiteY3568" fmla="*/ 286226 h 514350"/>
              <a:gd name="connsiteX3569" fmla="*/ 5544979 w 6400800"/>
              <a:gd name="connsiteY3569" fmla="*/ 281464 h 514350"/>
              <a:gd name="connsiteX3570" fmla="*/ 5546884 w 6400800"/>
              <a:gd name="connsiteY3570" fmla="*/ 275749 h 514350"/>
              <a:gd name="connsiteX3571" fmla="*/ 5549742 w 6400800"/>
              <a:gd name="connsiteY3571" fmla="*/ 261461 h 514350"/>
              <a:gd name="connsiteX3572" fmla="*/ 5553551 w 6400800"/>
              <a:gd name="connsiteY3572" fmla="*/ 252889 h 514350"/>
              <a:gd name="connsiteX3573" fmla="*/ 5548789 w 6400800"/>
              <a:gd name="connsiteY3573" fmla="*/ 226219 h 514350"/>
              <a:gd name="connsiteX3574" fmla="*/ 5549742 w 6400800"/>
              <a:gd name="connsiteY3574" fmla="*/ 230029 h 514350"/>
              <a:gd name="connsiteX3575" fmla="*/ 5550694 w 6400800"/>
              <a:gd name="connsiteY3575" fmla="*/ 234791 h 514350"/>
              <a:gd name="connsiteX3576" fmla="*/ 5547837 w 6400800"/>
              <a:gd name="connsiteY3576" fmla="*/ 230029 h 514350"/>
              <a:gd name="connsiteX3577" fmla="*/ 5548789 w 6400800"/>
              <a:gd name="connsiteY3577" fmla="*/ 226219 h 514350"/>
              <a:gd name="connsiteX3578" fmla="*/ 5546884 w 6400800"/>
              <a:gd name="connsiteY3578" fmla="*/ 235744 h 514350"/>
              <a:gd name="connsiteX3579" fmla="*/ 5550694 w 6400800"/>
              <a:gd name="connsiteY3579" fmla="*/ 244316 h 514350"/>
              <a:gd name="connsiteX3580" fmla="*/ 5544979 w 6400800"/>
              <a:gd name="connsiteY3580" fmla="*/ 259556 h 514350"/>
              <a:gd name="connsiteX3581" fmla="*/ 5544026 w 6400800"/>
              <a:gd name="connsiteY3581" fmla="*/ 262414 h 514350"/>
              <a:gd name="connsiteX3582" fmla="*/ 5543074 w 6400800"/>
              <a:gd name="connsiteY3582" fmla="*/ 257651 h 514350"/>
              <a:gd name="connsiteX3583" fmla="*/ 5542121 w 6400800"/>
              <a:gd name="connsiteY3583" fmla="*/ 254794 h 514350"/>
              <a:gd name="connsiteX3584" fmla="*/ 5546884 w 6400800"/>
              <a:gd name="connsiteY3584" fmla="*/ 235744 h 514350"/>
              <a:gd name="connsiteX3585" fmla="*/ 5540217 w 6400800"/>
              <a:gd name="connsiteY3585" fmla="*/ 218599 h 514350"/>
              <a:gd name="connsiteX3586" fmla="*/ 5539264 w 6400800"/>
              <a:gd name="connsiteY3586" fmla="*/ 220504 h 514350"/>
              <a:gd name="connsiteX3587" fmla="*/ 5538312 w 6400800"/>
              <a:gd name="connsiteY3587" fmla="*/ 223361 h 514350"/>
              <a:gd name="connsiteX3588" fmla="*/ 5536406 w 6400800"/>
              <a:gd name="connsiteY3588" fmla="*/ 210026 h 514350"/>
              <a:gd name="connsiteX3589" fmla="*/ 5540217 w 6400800"/>
              <a:gd name="connsiteY3589" fmla="*/ 218599 h 514350"/>
              <a:gd name="connsiteX3590" fmla="*/ 5507831 w 6400800"/>
              <a:gd name="connsiteY3590" fmla="*/ 312896 h 514350"/>
              <a:gd name="connsiteX3591" fmla="*/ 5507831 w 6400800"/>
              <a:gd name="connsiteY3591" fmla="*/ 312896 h 514350"/>
              <a:gd name="connsiteX3592" fmla="*/ 5507831 w 6400800"/>
              <a:gd name="connsiteY3592" fmla="*/ 313849 h 514350"/>
              <a:gd name="connsiteX3593" fmla="*/ 5507831 w 6400800"/>
              <a:gd name="connsiteY3593" fmla="*/ 312896 h 514350"/>
              <a:gd name="connsiteX3594" fmla="*/ 5481162 w 6400800"/>
              <a:gd name="connsiteY3594" fmla="*/ 326231 h 514350"/>
              <a:gd name="connsiteX3595" fmla="*/ 5480209 w 6400800"/>
              <a:gd name="connsiteY3595" fmla="*/ 330994 h 514350"/>
              <a:gd name="connsiteX3596" fmla="*/ 5479256 w 6400800"/>
              <a:gd name="connsiteY3596" fmla="*/ 324326 h 514350"/>
              <a:gd name="connsiteX3597" fmla="*/ 5479256 w 6400800"/>
              <a:gd name="connsiteY3597" fmla="*/ 322421 h 514350"/>
              <a:gd name="connsiteX3598" fmla="*/ 5478304 w 6400800"/>
              <a:gd name="connsiteY3598" fmla="*/ 311944 h 514350"/>
              <a:gd name="connsiteX3599" fmla="*/ 5482114 w 6400800"/>
              <a:gd name="connsiteY3599" fmla="*/ 325279 h 514350"/>
              <a:gd name="connsiteX3600" fmla="*/ 5481162 w 6400800"/>
              <a:gd name="connsiteY3600" fmla="*/ 326231 h 514350"/>
              <a:gd name="connsiteX3601" fmla="*/ 5493544 w 6400800"/>
              <a:gd name="connsiteY3601" fmla="*/ 339566 h 514350"/>
              <a:gd name="connsiteX3602" fmla="*/ 5493544 w 6400800"/>
              <a:gd name="connsiteY3602" fmla="*/ 339566 h 514350"/>
              <a:gd name="connsiteX3603" fmla="*/ 5493544 w 6400800"/>
              <a:gd name="connsiteY3603" fmla="*/ 339566 h 514350"/>
              <a:gd name="connsiteX3604" fmla="*/ 5493544 w 6400800"/>
              <a:gd name="connsiteY3604" fmla="*/ 339566 h 514350"/>
              <a:gd name="connsiteX3605" fmla="*/ 5488781 w 6400800"/>
              <a:gd name="connsiteY3605" fmla="*/ 261461 h 514350"/>
              <a:gd name="connsiteX3606" fmla="*/ 5488781 w 6400800"/>
              <a:gd name="connsiteY3606" fmla="*/ 261461 h 514350"/>
              <a:gd name="connsiteX3607" fmla="*/ 5490687 w 6400800"/>
              <a:gd name="connsiteY3607" fmla="*/ 267176 h 514350"/>
              <a:gd name="connsiteX3608" fmla="*/ 5487829 w 6400800"/>
              <a:gd name="connsiteY3608" fmla="*/ 264319 h 514350"/>
              <a:gd name="connsiteX3609" fmla="*/ 5488781 w 6400800"/>
              <a:gd name="connsiteY3609" fmla="*/ 261461 h 514350"/>
              <a:gd name="connsiteX3610" fmla="*/ 5483067 w 6400800"/>
              <a:gd name="connsiteY3610" fmla="*/ 280511 h 514350"/>
              <a:gd name="connsiteX3611" fmla="*/ 5484971 w 6400800"/>
              <a:gd name="connsiteY3611" fmla="*/ 272891 h 514350"/>
              <a:gd name="connsiteX3612" fmla="*/ 5496401 w 6400800"/>
              <a:gd name="connsiteY3612" fmla="*/ 291941 h 514350"/>
              <a:gd name="connsiteX3613" fmla="*/ 5500212 w 6400800"/>
              <a:gd name="connsiteY3613" fmla="*/ 297656 h 514350"/>
              <a:gd name="connsiteX3614" fmla="*/ 5497354 w 6400800"/>
              <a:gd name="connsiteY3614" fmla="*/ 307181 h 514350"/>
              <a:gd name="connsiteX3615" fmla="*/ 5496401 w 6400800"/>
              <a:gd name="connsiteY3615" fmla="*/ 310991 h 514350"/>
              <a:gd name="connsiteX3616" fmla="*/ 5493544 w 6400800"/>
              <a:gd name="connsiteY3616" fmla="*/ 307181 h 514350"/>
              <a:gd name="connsiteX3617" fmla="*/ 5495449 w 6400800"/>
              <a:gd name="connsiteY3617" fmla="*/ 311944 h 514350"/>
              <a:gd name="connsiteX3618" fmla="*/ 5494496 w 6400800"/>
              <a:gd name="connsiteY3618" fmla="*/ 319564 h 514350"/>
              <a:gd name="connsiteX3619" fmla="*/ 5492592 w 6400800"/>
              <a:gd name="connsiteY3619" fmla="*/ 330041 h 514350"/>
              <a:gd name="connsiteX3620" fmla="*/ 5488781 w 6400800"/>
              <a:gd name="connsiteY3620" fmla="*/ 333851 h 514350"/>
              <a:gd name="connsiteX3621" fmla="*/ 5485924 w 6400800"/>
              <a:gd name="connsiteY3621" fmla="*/ 327184 h 514350"/>
              <a:gd name="connsiteX3622" fmla="*/ 5487829 w 6400800"/>
              <a:gd name="connsiteY3622" fmla="*/ 312896 h 514350"/>
              <a:gd name="connsiteX3623" fmla="*/ 5489734 w 6400800"/>
              <a:gd name="connsiteY3623" fmla="*/ 299561 h 514350"/>
              <a:gd name="connsiteX3624" fmla="*/ 5484019 w 6400800"/>
              <a:gd name="connsiteY3624" fmla="*/ 311944 h 514350"/>
              <a:gd name="connsiteX3625" fmla="*/ 5483067 w 6400800"/>
              <a:gd name="connsiteY3625" fmla="*/ 313849 h 514350"/>
              <a:gd name="connsiteX3626" fmla="*/ 5483067 w 6400800"/>
              <a:gd name="connsiteY3626" fmla="*/ 312896 h 514350"/>
              <a:gd name="connsiteX3627" fmla="*/ 5478304 w 6400800"/>
              <a:gd name="connsiteY3627" fmla="*/ 292894 h 514350"/>
              <a:gd name="connsiteX3628" fmla="*/ 5479256 w 6400800"/>
              <a:gd name="connsiteY3628" fmla="*/ 309086 h 514350"/>
              <a:gd name="connsiteX3629" fmla="*/ 5479256 w 6400800"/>
              <a:gd name="connsiteY3629" fmla="*/ 308134 h 514350"/>
              <a:gd name="connsiteX3630" fmla="*/ 5476399 w 6400800"/>
              <a:gd name="connsiteY3630" fmla="*/ 300514 h 514350"/>
              <a:gd name="connsiteX3631" fmla="*/ 5483067 w 6400800"/>
              <a:gd name="connsiteY3631" fmla="*/ 280511 h 514350"/>
              <a:gd name="connsiteX3632" fmla="*/ 5472589 w 6400800"/>
              <a:gd name="connsiteY3632" fmla="*/ 254794 h 514350"/>
              <a:gd name="connsiteX3633" fmla="*/ 5475446 w 6400800"/>
              <a:gd name="connsiteY3633" fmla="*/ 258604 h 514350"/>
              <a:gd name="connsiteX3634" fmla="*/ 5471637 w 6400800"/>
              <a:gd name="connsiteY3634" fmla="*/ 268129 h 514350"/>
              <a:gd name="connsiteX3635" fmla="*/ 5468779 w 6400800"/>
              <a:gd name="connsiteY3635" fmla="*/ 249079 h 514350"/>
              <a:gd name="connsiteX3636" fmla="*/ 5472589 w 6400800"/>
              <a:gd name="connsiteY3636" fmla="*/ 254794 h 514350"/>
              <a:gd name="connsiteX3637" fmla="*/ 5452587 w 6400800"/>
              <a:gd name="connsiteY3637" fmla="*/ 208121 h 514350"/>
              <a:gd name="connsiteX3638" fmla="*/ 5452587 w 6400800"/>
              <a:gd name="connsiteY3638" fmla="*/ 210026 h 514350"/>
              <a:gd name="connsiteX3639" fmla="*/ 5454492 w 6400800"/>
              <a:gd name="connsiteY3639" fmla="*/ 225266 h 514350"/>
              <a:gd name="connsiteX3640" fmla="*/ 5454492 w 6400800"/>
              <a:gd name="connsiteY3640" fmla="*/ 228124 h 514350"/>
              <a:gd name="connsiteX3641" fmla="*/ 5450681 w 6400800"/>
              <a:gd name="connsiteY3641" fmla="*/ 225266 h 514350"/>
              <a:gd name="connsiteX3642" fmla="*/ 5452587 w 6400800"/>
              <a:gd name="connsiteY3642" fmla="*/ 208121 h 514350"/>
              <a:gd name="connsiteX3643" fmla="*/ 5449729 w 6400800"/>
              <a:gd name="connsiteY3643" fmla="*/ 250031 h 514350"/>
              <a:gd name="connsiteX3644" fmla="*/ 5451634 w 6400800"/>
              <a:gd name="connsiteY3644" fmla="*/ 228124 h 514350"/>
              <a:gd name="connsiteX3645" fmla="*/ 5453539 w 6400800"/>
              <a:gd name="connsiteY3645" fmla="*/ 230029 h 514350"/>
              <a:gd name="connsiteX3646" fmla="*/ 5455444 w 6400800"/>
              <a:gd name="connsiteY3646" fmla="*/ 232886 h 514350"/>
              <a:gd name="connsiteX3647" fmla="*/ 5456396 w 6400800"/>
              <a:gd name="connsiteY3647" fmla="*/ 243364 h 514350"/>
              <a:gd name="connsiteX3648" fmla="*/ 5459254 w 6400800"/>
              <a:gd name="connsiteY3648" fmla="*/ 282416 h 514350"/>
              <a:gd name="connsiteX3649" fmla="*/ 5460206 w 6400800"/>
              <a:gd name="connsiteY3649" fmla="*/ 299561 h 514350"/>
              <a:gd name="connsiteX3650" fmla="*/ 5455444 w 6400800"/>
              <a:gd name="connsiteY3650" fmla="*/ 313849 h 514350"/>
              <a:gd name="connsiteX3651" fmla="*/ 5447824 w 6400800"/>
              <a:gd name="connsiteY3651" fmla="*/ 280511 h 514350"/>
              <a:gd name="connsiteX3652" fmla="*/ 5446871 w 6400800"/>
              <a:gd name="connsiteY3652" fmla="*/ 276701 h 514350"/>
              <a:gd name="connsiteX3653" fmla="*/ 5449729 w 6400800"/>
              <a:gd name="connsiteY3653" fmla="*/ 250031 h 514350"/>
              <a:gd name="connsiteX3654" fmla="*/ 5443062 w 6400800"/>
              <a:gd name="connsiteY3654" fmla="*/ 327184 h 514350"/>
              <a:gd name="connsiteX3655" fmla="*/ 5445919 w 6400800"/>
              <a:gd name="connsiteY3655" fmla="*/ 343376 h 514350"/>
              <a:gd name="connsiteX3656" fmla="*/ 5443062 w 6400800"/>
              <a:gd name="connsiteY3656" fmla="*/ 334804 h 514350"/>
              <a:gd name="connsiteX3657" fmla="*/ 5443062 w 6400800"/>
              <a:gd name="connsiteY3657" fmla="*/ 327184 h 514350"/>
              <a:gd name="connsiteX3658" fmla="*/ 5417344 w 6400800"/>
              <a:gd name="connsiteY3658" fmla="*/ 318611 h 514350"/>
              <a:gd name="connsiteX3659" fmla="*/ 5419249 w 6400800"/>
              <a:gd name="connsiteY3659" fmla="*/ 312896 h 514350"/>
              <a:gd name="connsiteX3660" fmla="*/ 5421154 w 6400800"/>
              <a:gd name="connsiteY3660" fmla="*/ 320516 h 514350"/>
              <a:gd name="connsiteX3661" fmla="*/ 5421154 w 6400800"/>
              <a:gd name="connsiteY3661" fmla="*/ 321469 h 514350"/>
              <a:gd name="connsiteX3662" fmla="*/ 5421154 w 6400800"/>
              <a:gd name="connsiteY3662" fmla="*/ 320516 h 514350"/>
              <a:gd name="connsiteX3663" fmla="*/ 5421154 w 6400800"/>
              <a:gd name="connsiteY3663" fmla="*/ 322421 h 514350"/>
              <a:gd name="connsiteX3664" fmla="*/ 5418296 w 6400800"/>
              <a:gd name="connsiteY3664" fmla="*/ 331946 h 514350"/>
              <a:gd name="connsiteX3665" fmla="*/ 5417344 w 6400800"/>
              <a:gd name="connsiteY3665" fmla="*/ 329089 h 514350"/>
              <a:gd name="connsiteX3666" fmla="*/ 5417344 w 6400800"/>
              <a:gd name="connsiteY3666" fmla="*/ 318611 h 514350"/>
              <a:gd name="connsiteX3667" fmla="*/ 5416392 w 6400800"/>
              <a:gd name="connsiteY3667" fmla="*/ 334804 h 514350"/>
              <a:gd name="connsiteX3668" fmla="*/ 5417344 w 6400800"/>
              <a:gd name="connsiteY3668" fmla="*/ 335756 h 514350"/>
              <a:gd name="connsiteX3669" fmla="*/ 5416392 w 6400800"/>
              <a:gd name="connsiteY3669" fmla="*/ 337661 h 514350"/>
              <a:gd name="connsiteX3670" fmla="*/ 5416392 w 6400800"/>
              <a:gd name="connsiteY3670" fmla="*/ 334804 h 514350"/>
              <a:gd name="connsiteX3671" fmla="*/ 5405914 w 6400800"/>
              <a:gd name="connsiteY3671" fmla="*/ 325279 h 514350"/>
              <a:gd name="connsiteX3672" fmla="*/ 5407819 w 6400800"/>
              <a:gd name="connsiteY3672" fmla="*/ 271939 h 514350"/>
              <a:gd name="connsiteX3673" fmla="*/ 5407819 w 6400800"/>
              <a:gd name="connsiteY3673" fmla="*/ 267176 h 514350"/>
              <a:gd name="connsiteX3674" fmla="*/ 5414487 w 6400800"/>
              <a:gd name="connsiteY3674" fmla="*/ 292894 h 514350"/>
              <a:gd name="connsiteX3675" fmla="*/ 5414487 w 6400800"/>
              <a:gd name="connsiteY3675" fmla="*/ 293846 h 514350"/>
              <a:gd name="connsiteX3676" fmla="*/ 5411629 w 6400800"/>
              <a:gd name="connsiteY3676" fmla="*/ 303371 h 514350"/>
              <a:gd name="connsiteX3677" fmla="*/ 5404962 w 6400800"/>
              <a:gd name="connsiteY3677" fmla="*/ 331946 h 514350"/>
              <a:gd name="connsiteX3678" fmla="*/ 5404962 w 6400800"/>
              <a:gd name="connsiteY3678" fmla="*/ 332899 h 514350"/>
              <a:gd name="connsiteX3679" fmla="*/ 5405914 w 6400800"/>
              <a:gd name="connsiteY3679" fmla="*/ 325279 h 514350"/>
              <a:gd name="connsiteX3680" fmla="*/ 5384006 w 6400800"/>
              <a:gd name="connsiteY3680" fmla="*/ 310991 h 514350"/>
              <a:gd name="connsiteX3681" fmla="*/ 5386864 w 6400800"/>
              <a:gd name="connsiteY3681" fmla="*/ 334804 h 514350"/>
              <a:gd name="connsiteX3682" fmla="*/ 5384959 w 6400800"/>
              <a:gd name="connsiteY3682" fmla="*/ 341471 h 514350"/>
              <a:gd name="connsiteX3683" fmla="*/ 5382101 w 6400800"/>
              <a:gd name="connsiteY3683" fmla="*/ 325279 h 514350"/>
              <a:gd name="connsiteX3684" fmla="*/ 5378292 w 6400800"/>
              <a:gd name="connsiteY3684" fmla="*/ 305276 h 514350"/>
              <a:gd name="connsiteX3685" fmla="*/ 5381149 w 6400800"/>
              <a:gd name="connsiteY3685" fmla="*/ 294799 h 514350"/>
              <a:gd name="connsiteX3686" fmla="*/ 5384006 w 6400800"/>
              <a:gd name="connsiteY3686" fmla="*/ 310991 h 514350"/>
              <a:gd name="connsiteX3687" fmla="*/ 5379244 w 6400800"/>
              <a:gd name="connsiteY3687" fmla="*/ 274796 h 514350"/>
              <a:gd name="connsiteX3688" fmla="*/ 5379244 w 6400800"/>
              <a:gd name="connsiteY3688" fmla="*/ 271939 h 514350"/>
              <a:gd name="connsiteX3689" fmla="*/ 5381149 w 6400800"/>
              <a:gd name="connsiteY3689" fmla="*/ 284321 h 514350"/>
              <a:gd name="connsiteX3690" fmla="*/ 5380196 w 6400800"/>
              <a:gd name="connsiteY3690" fmla="*/ 285274 h 514350"/>
              <a:gd name="connsiteX3691" fmla="*/ 5378292 w 6400800"/>
              <a:gd name="connsiteY3691" fmla="*/ 290036 h 514350"/>
              <a:gd name="connsiteX3692" fmla="*/ 5379244 w 6400800"/>
              <a:gd name="connsiteY3692" fmla="*/ 274796 h 514350"/>
              <a:gd name="connsiteX3693" fmla="*/ 5332571 w 6400800"/>
              <a:gd name="connsiteY3693" fmla="*/ 321469 h 514350"/>
              <a:gd name="connsiteX3694" fmla="*/ 5338287 w 6400800"/>
              <a:gd name="connsiteY3694" fmla="*/ 309086 h 514350"/>
              <a:gd name="connsiteX3695" fmla="*/ 5338287 w 6400800"/>
              <a:gd name="connsiteY3695" fmla="*/ 310039 h 514350"/>
              <a:gd name="connsiteX3696" fmla="*/ 5326856 w 6400800"/>
              <a:gd name="connsiteY3696" fmla="*/ 351949 h 514350"/>
              <a:gd name="connsiteX3697" fmla="*/ 5323999 w 6400800"/>
              <a:gd name="connsiteY3697" fmla="*/ 336709 h 514350"/>
              <a:gd name="connsiteX3698" fmla="*/ 5332571 w 6400800"/>
              <a:gd name="connsiteY3698" fmla="*/ 321469 h 514350"/>
              <a:gd name="connsiteX3699" fmla="*/ 5319237 w 6400800"/>
              <a:gd name="connsiteY3699" fmla="*/ 350996 h 514350"/>
              <a:gd name="connsiteX3700" fmla="*/ 5323046 w 6400800"/>
              <a:gd name="connsiteY3700" fmla="*/ 342424 h 514350"/>
              <a:gd name="connsiteX3701" fmla="*/ 5322094 w 6400800"/>
              <a:gd name="connsiteY3701" fmla="*/ 371951 h 514350"/>
              <a:gd name="connsiteX3702" fmla="*/ 5319237 w 6400800"/>
              <a:gd name="connsiteY3702" fmla="*/ 362426 h 514350"/>
              <a:gd name="connsiteX3703" fmla="*/ 5319237 w 6400800"/>
              <a:gd name="connsiteY3703" fmla="*/ 350996 h 514350"/>
              <a:gd name="connsiteX3704" fmla="*/ 5316379 w 6400800"/>
              <a:gd name="connsiteY3704" fmla="*/ 392906 h 514350"/>
              <a:gd name="connsiteX3705" fmla="*/ 5317331 w 6400800"/>
              <a:gd name="connsiteY3705" fmla="*/ 382429 h 514350"/>
              <a:gd name="connsiteX3706" fmla="*/ 5318284 w 6400800"/>
              <a:gd name="connsiteY3706" fmla="*/ 390049 h 514350"/>
              <a:gd name="connsiteX3707" fmla="*/ 5315426 w 6400800"/>
              <a:gd name="connsiteY3707" fmla="*/ 399574 h 514350"/>
              <a:gd name="connsiteX3708" fmla="*/ 5316379 w 6400800"/>
              <a:gd name="connsiteY3708" fmla="*/ 392906 h 514350"/>
              <a:gd name="connsiteX3709" fmla="*/ 5285899 w 6400800"/>
              <a:gd name="connsiteY3709" fmla="*/ 293846 h 514350"/>
              <a:gd name="connsiteX3710" fmla="*/ 5286851 w 6400800"/>
              <a:gd name="connsiteY3710" fmla="*/ 298609 h 514350"/>
              <a:gd name="connsiteX3711" fmla="*/ 5283994 w 6400800"/>
              <a:gd name="connsiteY3711" fmla="*/ 302419 h 514350"/>
              <a:gd name="connsiteX3712" fmla="*/ 5285899 w 6400800"/>
              <a:gd name="connsiteY3712" fmla="*/ 293846 h 514350"/>
              <a:gd name="connsiteX3713" fmla="*/ 5279231 w 6400800"/>
              <a:gd name="connsiteY3713" fmla="*/ 319564 h 514350"/>
              <a:gd name="connsiteX3714" fmla="*/ 5282089 w 6400800"/>
              <a:gd name="connsiteY3714" fmla="*/ 311944 h 514350"/>
              <a:gd name="connsiteX3715" fmla="*/ 5287804 w 6400800"/>
              <a:gd name="connsiteY3715" fmla="*/ 302419 h 514350"/>
              <a:gd name="connsiteX3716" fmla="*/ 5288756 w 6400800"/>
              <a:gd name="connsiteY3716" fmla="*/ 309086 h 514350"/>
              <a:gd name="connsiteX3717" fmla="*/ 5292567 w 6400800"/>
              <a:gd name="connsiteY3717" fmla="*/ 340519 h 514350"/>
              <a:gd name="connsiteX3718" fmla="*/ 5287804 w 6400800"/>
              <a:gd name="connsiteY3718" fmla="*/ 363379 h 514350"/>
              <a:gd name="connsiteX3719" fmla="*/ 5287804 w 6400800"/>
              <a:gd name="connsiteY3719" fmla="*/ 351949 h 514350"/>
              <a:gd name="connsiteX3720" fmla="*/ 5287804 w 6400800"/>
              <a:gd name="connsiteY3720" fmla="*/ 335756 h 514350"/>
              <a:gd name="connsiteX3721" fmla="*/ 5283994 w 6400800"/>
              <a:gd name="connsiteY3721" fmla="*/ 350996 h 514350"/>
              <a:gd name="connsiteX3722" fmla="*/ 5280184 w 6400800"/>
              <a:gd name="connsiteY3722" fmla="*/ 369094 h 514350"/>
              <a:gd name="connsiteX3723" fmla="*/ 5280184 w 6400800"/>
              <a:gd name="connsiteY3723" fmla="*/ 370046 h 514350"/>
              <a:gd name="connsiteX3724" fmla="*/ 5277326 w 6400800"/>
              <a:gd name="connsiteY3724" fmla="*/ 350044 h 514350"/>
              <a:gd name="connsiteX3725" fmla="*/ 5275421 w 6400800"/>
              <a:gd name="connsiteY3725" fmla="*/ 335756 h 514350"/>
              <a:gd name="connsiteX3726" fmla="*/ 5279231 w 6400800"/>
              <a:gd name="connsiteY3726" fmla="*/ 319564 h 514350"/>
              <a:gd name="connsiteX3727" fmla="*/ 5236369 w 6400800"/>
              <a:gd name="connsiteY3727" fmla="*/ 318611 h 514350"/>
              <a:gd name="connsiteX3728" fmla="*/ 5235417 w 6400800"/>
              <a:gd name="connsiteY3728" fmla="*/ 320516 h 514350"/>
              <a:gd name="connsiteX3729" fmla="*/ 5230654 w 6400800"/>
              <a:gd name="connsiteY3729" fmla="*/ 311944 h 514350"/>
              <a:gd name="connsiteX3730" fmla="*/ 5230654 w 6400800"/>
              <a:gd name="connsiteY3730" fmla="*/ 310991 h 514350"/>
              <a:gd name="connsiteX3731" fmla="*/ 5239226 w 6400800"/>
              <a:gd name="connsiteY3731" fmla="*/ 295751 h 514350"/>
              <a:gd name="connsiteX3732" fmla="*/ 5236369 w 6400800"/>
              <a:gd name="connsiteY3732" fmla="*/ 318611 h 514350"/>
              <a:gd name="connsiteX3733" fmla="*/ 5230654 w 6400800"/>
              <a:gd name="connsiteY3733" fmla="*/ 281464 h 514350"/>
              <a:gd name="connsiteX3734" fmla="*/ 5237321 w 6400800"/>
              <a:gd name="connsiteY3734" fmla="*/ 265271 h 514350"/>
              <a:gd name="connsiteX3735" fmla="*/ 5243989 w 6400800"/>
              <a:gd name="connsiteY3735" fmla="*/ 251936 h 514350"/>
              <a:gd name="connsiteX3736" fmla="*/ 5242084 w 6400800"/>
              <a:gd name="connsiteY3736" fmla="*/ 264319 h 514350"/>
              <a:gd name="connsiteX3737" fmla="*/ 5240179 w 6400800"/>
              <a:gd name="connsiteY3737" fmla="*/ 283369 h 514350"/>
              <a:gd name="connsiteX3738" fmla="*/ 5228749 w 6400800"/>
              <a:gd name="connsiteY3738" fmla="*/ 299561 h 514350"/>
              <a:gd name="connsiteX3739" fmla="*/ 5227796 w 6400800"/>
              <a:gd name="connsiteY3739" fmla="*/ 290036 h 514350"/>
              <a:gd name="connsiteX3740" fmla="*/ 5230654 w 6400800"/>
              <a:gd name="connsiteY3740" fmla="*/ 281464 h 514350"/>
              <a:gd name="connsiteX3741" fmla="*/ 5211604 w 6400800"/>
              <a:gd name="connsiteY3741" fmla="*/ 344329 h 514350"/>
              <a:gd name="connsiteX3742" fmla="*/ 5213509 w 6400800"/>
              <a:gd name="connsiteY3742" fmla="*/ 341471 h 514350"/>
              <a:gd name="connsiteX3743" fmla="*/ 5213509 w 6400800"/>
              <a:gd name="connsiteY3743" fmla="*/ 341471 h 514350"/>
              <a:gd name="connsiteX3744" fmla="*/ 5213509 w 6400800"/>
              <a:gd name="connsiteY3744" fmla="*/ 342424 h 514350"/>
              <a:gd name="connsiteX3745" fmla="*/ 5211604 w 6400800"/>
              <a:gd name="connsiteY3745" fmla="*/ 344329 h 514350"/>
              <a:gd name="connsiteX3746" fmla="*/ 5211604 w 6400800"/>
              <a:gd name="connsiteY3746" fmla="*/ 344329 h 514350"/>
              <a:gd name="connsiteX3747" fmla="*/ 5214462 w 6400800"/>
              <a:gd name="connsiteY3747" fmla="*/ 343376 h 514350"/>
              <a:gd name="connsiteX3748" fmla="*/ 5216367 w 6400800"/>
              <a:gd name="connsiteY3748" fmla="*/ 348139 h 514350"/>
              <a:gd name="connsiteX3749" fmla="*/ 5213509 w 6400800"/>
              <a:gd name="connsiteY3749" fmla="*/ 352901 h 514350"/>
              <a:gd name="connsiteX3750" fmla="*/ 5212556 w 6400800"/>
              <a:gd name="connsiteY3750" fmla="*/ 350996 h 514350"/>
              <a:gd name="connsiteX3751" fmla="*/ 5212556 w 6400800"/>
              <a:gd name="connsiteY3751" fmla="*/ 349091 h 514350"/>
              <a:gd name="connsiteX3752" fmla="*/ 5214462 w 6400800"/>
              <a:gd name="connsiteY3752" fmla="*/ 343376 h 514350"/>
              <a:gd name="connsiteX3753" fmla="*/ 5214462 w 6400800"/>
              <a:gd name="connsiteY3753" fmla="*/ 343376 h 514350"/>
              <a:gd name="connsiteX3754" fmla="*/ 5211604 w 6400800"/>
              <a:gd name="connsiteY3754" fmla="*/ 290989 h 514350"/>
              <a:gd name="connsiteX3755" fmla="*/ 5211604 w 6400800"/>
              <a:gd name="connsiteY3755" fmla="*/ 290989 h 514350"/>
              <a:gd name="connsiteX3756" fmla="*/ 5213509 w 6400800"/>
              <a:gd name="connsiteY3756" fmla="*/ 296704 h 514350"/>
              <a:gd name="connsiteX3757" fmla="*/ 5210651 w 6400800"/>
              <a:gd name="connsiteY3757" fmla="*/ 302419 h 514350"/>
              <a:gd name="connsiteX3758" fmla="*/ 5211604 w 6400800"/>
              <a:gd name="connsiteY3758" fmla="*/ 290989 h 514350"/>
              <a:gd name="connsiteX3759" fmla="*/ 5189696 w 6400800"/>
              <a:gd name="connsiteY3759" fmla="*/ 260509 h 514350"/>
              <a:gd name="connsiteX3760" fmla="*/ 5189696 w 6400800"/>
              <a:gd name="connsiteY3760" fmla="*/ 264319 h 514350"/>
              <a:gd name="connsiteX3761" fmla="*/ 5186839 w 6400800"/>
              <a:gd name="connsiteY3761" fmla="*/ 258604 h 514350"/>
              <a:gd name="connsiteX3762" fmla="*/ 5187792 w 6400800"/>
              <a:gd name="connsiteY3762" fmla="*/ 257651 h 514350"/>
              <a:gd name="connsiteX3763" fmla="*/ 5189696 w 6400800"/>
              <a:gd name="connsiteY3763" fmla="*/ 253841 h 514350"/>
              <a:gd name="connsiteX3764" fmla="*/ 5189696 w 6400800"/>
              <a:gd name="connsiteY3764" fmla="*/ 260509 h 514350"/>
              <a:gd name="connsiteX3765" fmla="*/ 5178267 w 6400800"/>
              <a:gd name="connsiteY3765" fmla="*/ 230981 h 514350"/>
              <a:gd name="connsiteX3766" fmla="*/ 5186839 w 6400800"/>
              <a:gd name="connsiteY3766" fmla="*/ 213836 h 514350"/>
              <a:gd name="connsiteX3767" fmla="*/ 5188744 w 6400800"/>
              <a:gd name="connsiteY3767" fmla="*/ 210026 h 514350"/>
              <a:gd name="connsiteX3768" fmla="*/ 5188744 w 6400800"/>
              <a:gd name="connsiteY3768" fmla="*/ 219551 h 514350"/>
              <a:gd name="connsiteX3769" fmla="*/ 5188744 w 6400800"/>
              <a:gd name="connsiteY3769" fmla="*/ 254794 h 514350"/>
              <a:gd name="connsiteX3770" fmla="*/ 5185887 w 6400800"/>
              <a:gd name="connsiteY3770" fmla="*/ 258604 h 514350"/>
              <a:gd name="connsiteX3771" fmla="*/ 5185887 w 6400800"/>
              <a:gd name="connsiteY3771" fmla="*/ 258604 h 514350"/>
              <a:gd name="connsiteX3772" fmla="*/ 5178267 w 6400800"/>
              <a:gd name="connsiteY3772" fmla="*/ 243364 h 514350"/>
              <a:gd name="connsiteX3773" fmla="*/ 5175409 w 6400800"/>
              <a:gd name="connsiteY3773" fmla="*/ 238601 h 514350"/>
              <a:gd name="connsiteX3774" fmla="*/ 5178267 w 6400800"/>
              <a:gd name="connsiteY3774" fmla="*/ 230981 h 514350"/>
              <a:gd name="connsiteX3775" fmla="*/ 5168742 w 6400800"/>
              <a:gd name="connsiteY3775" fmla="*/ 238601 h 514350"/>
              <a:gd name="connsiteX3776" fmla="*/ 5168742 w 6400800"/>
              <a:gd name="connsiteY3776" fmla="*/ 238601 h 514350"/>
              <a:gd name="connsiteX3777" fmla="*/ 5168742 w 6400800"/>
              <a:gd name="connsiteY3777" fmla="*/ 238601 h 514350"/>
              <a:gd name="connsiteX3778" fmla="*/ 5168742 w 6400800"/>
              <a:gd name="connsiteY3778" fmla="*/ 238601 h 514350"/>
              <a:gd name="connsiteX3779" fmla="*/ 5166837 w 6400800"/>
              <a:gd name="connsiteY3779" fmla="*/ 280511 h 514350"/>
              <a:gd name="connsiteX3780" fmla="*/ 5167789 w 6400800"/>
              <a:gd name="connsiteY3780" fmla="*/ 259556 h 514350"/>
              <a:gd name="connsiteX3781" fmla="*/ 5167789 w 6400800"/>
              <a:gd name="connsiteY3781" fmla="*/ 259556 h 514350"/>
              <a:gd name="connsiteX3782" fmla="*/ 5171599 w 6400800"/>
              <a:gd name="connsiteY3782" fmla="*/ 248126 h 514350"/>
              <a:gd name="connsiteX3783" fmla="*/ 5177314 w 6400800"/>
              <a:gd name="connsiteY3783" fmla="*/ 263366 h 514350"/>
              <a:gd name="connsiteX3784" fmla="*/ 5179219 w 6400800"/>
              <a:gd name="connsiteY3784" fmla="*/ 267176 h 514350"/>
              <a:gd name="connsiteX3785" fmla="*/ 5176362 w 6400800"/>
              <a:gd name="connsiteY3785" fmla="*/ 271939 h 514350"/>
              <a:gd name="connsiteX3786" fmla="*/ 5166837 w 6400800"/>
              <a:gd name="connsiteY3786" fmla="*/ 287179 h 514350"/>
              <a:gd name="connsiteX3787" fmla="*/ 5166837 w 6400800"/>
              <a:gd name="connsiteY3787" fmla="*/ 280511 h 514350"/>
              <a:gd name="connsiteX3788" fmla="*/ 5166837 w 6400800"/>
              <a:gd name="connsiteY3788" fmla="*/ 307181 h 514350"/>
              <a:gd name="connsiteX3789" fmla="*/ 5170646 w 6400800"/>
              <a:gd name="connsiteY3789" fmla="*/ 296704 h 514350"/>
              <a:gd name="connsiteX3790" fmla="*/ 5171599 w 6400800"/>
              <a:gd name="connsiteY3790" fmla="*/ 293846 h 514350"/>
              <a:gd name="connsiteX3791" fmla="*/ 5176362 w 6400800"/>
              <a:gd name="connsiteY3791" fmla="*/ 289084 h 514350"/>
              <a:gd name="connsiteX3792" fmla="*/ 5181124 w 6400800"/>
              <a:gd name="connsiteY3792" fmla="*/ 284321 h 514350"/>
              <a:gd name="connsiteX3793" fmla="*/ 5175409 w 6400800"/>
              <a:gd name="connsiteY3793" fmla="*/ 288131 h 514350"/>
              <a:gd name="connsiteX3794" fmla="*/ 5172551 w 6400800"/>
              <a:gd name="connsiteY3794" fmla="*/ 290036 h 514350"/>
              <a:gd name="connsiteX3795" fmla="*/ 5179219 w 6400800"/>
              <a:gd name="connsiteY3795" fmla="*/ 272891 h 514350"/>
              <a:gd name="connsiteX3796" fmla="*/ 5180171 w 6400800"/>
              <a:gd name="connsiteY3796" fmla="*/ 270034 h 514350"/>
              <a:gd name="connsiteX3797" fmla="*/ 5184934 w 6400800"/>
              <a:gd name="connsiteY3797" fmla="*/ 280511 h 514350"/>
              <a:gd name="connsiteX3798" fmla="*/ 5190649 w 6400800"/>
              <a:gd name="connsiteY3798" fmla="*/ 292894 h 514350"/>
              <a:gd name="connsiteX3799" fmla="*/ 5190649 w 6400800"/>
              <a:gd name="connsiteY3799" fmla="*/ 298609 h 514350"/>
              <a:gd name="connsiteX3800" fmla="*/ 5192554 w 6400800"/>
              <a:gd name="connsiteY3800" fmla="*/ 330041 h 514350"/>
              <a:gd name="connsiteX3801" fmla="*/ 5192554 w 6400800"/>
              <a:gd name="connsiteY3801" fmla="*/ 335756 h 514350"/>
              <a:gd name="connsiteX3802" fmla="*/ 5192554 w 6400800"/>
              <a:gd name="connsiteY3802" fmla="*/ 336709 h 514350"/>
              <a:gd name="connsiteX3803" fmla="*/ 5191601 w 6400800"/>
              <a:gd name="connsiteY3803" fmla="*/ 338614 h 514350"/>
              <a:gd name="connsiteX3804" fmla="*/ 5187792 w 6400800"/>
              <a:gd name="connsiteY3804" fmla="*/ 348139 h 514350"/>
              <a:gd name="connsiteX3805" fmla="*/ 5183981 w 6400800"/>
              <a:gd name="connsiteY3805" fmla="*/ 309086 h 514350"/>
              <a:gd name="connsiteX3806" fmla="*/ 5177314 w 6400800"/>
              <a:gd name="connsiteY3806" fmla="*/ 348139 h 514350"/>
              <a:gd name="connsiteX3807" fmla="*/ 5176362 w 6400800"/>
              <a:gd name="connsiteY3807" fmla="*/ 354806 h 514350"/>
              <a:gd name="connsiteX3808" fmla="*/ 5174456 w 6400800"/>
              <a:gd name="connsiteY3808" fmla="*/ 349091 h 514350"/>
              <a:gd name="connsiteX3809" fmla="*/ 5171599 w 6400800"/>
              <a:gd name="connsiteY3809" fmla="*/ 341471 h 514350"/>
              <a:gd name="connsiteX3810" fmla="*/ 5173504 w 6400800"/>
              <a:gd name="connsiteY3810" fmla="*/ 328136 h 514350"/>
              <a:gd name="connsiteX3811" fmla="*/ 5169694 w 6400800"/>
              <a:gd name="connsiteY3811" fmla="*/ 338614 h 514350"/>
              <a:gd name="connsiteX3812" fmla="*/ 5167789 w 6400800"/>
              <a:gd name="connsiteY3812" fmla="*/ 334804 h 514350"/>
              <a:gd name="connsiteX3813" fmla="*/ 5165884 w 6400800"/>
              <a:gd name="connsiteY3813" fmla="*/ 312896 h 514350"/>
              <a:gd name="connsiteX3814" fmla="*/ 5166837 w 6400800"/>
              <a:gd name="connsiteY3814" fmla="*/ 307181 h 514350"/>
              <a:gd name="connsiteX3815" fmla="*/ 5161121 w 6400800"/>
              <a:gd name="connsiteY3815" fmla="*/ 218599 h 514350"/>
              <a:gd name="connsiteX3816" fmla="*/ 5164931 w 6400800"/>
              <a:gd name="connsiteY3816" fmla="*/ 229076 h 514350"/>
              <a:gd name="connsiteX3817" fmla="*/ 5161121 w 6400800"/>
              <a:gd name="connsiteY3817" fmla="*/ 248126 h 514350"/>
              <a:gd name="connsiteX3818" fmla="*/ 5157312 w 6400800"/>
              <a:gd name="connsiteY3818" fmla="*/ 206216 h 514350"/>
              <a:gd name="connsiteX3819" fmla="*/ 5161121 w 6400800"/>
              <a:gd name="connsiteY3819" fmla="*/ 218599 h 514350"/>
              <a:gd name="connsiteX3820" fmla="*/ 5148739 w 6400800"/>
              <a:gd name="connsiteY3820" fmla="*/ 256699 h 514350"/>
              <a:gd name="connsiteX3821" fmla="*/ 5149692 w 6400800"/>
              <a:gd name="connsiteY3821" fmla="*/ 255746 h 514350"/>
              <a:gd name="connsiteX3822" fmla="*/ 5149692 w 6400800"/>
              <a:gd name="connsiteY3822" fmla="*/ 283369 h 514350"/>
              <a:gd name="connsiteX3823" fmla="*/ 5149692 w 6400800"/>
              <a:gd name="connsiteY3823" fmla="*/ 284321 h 514350"/>
              <a:gd name="connsiteX3824" fmla="*/ 5143024 w 6400800"/>
              <a:gd name="connsiteY3824" fmla="*/ 263366 h 514350"/>
              <a:gd name="connsiteX3825" fmla="*/ 5148739 w 6400800"/>
              <a:gd name="connsiteY3825" fmla="*/ 256699 h 514350"/>
              <a:gd name="connsiteX3826" fmla="*/ 5087779 w 6400800"/>
              <a:gd name="connsiteY3826" fmla="*/ 317659 h 514350"/>
              <a:gd name="connsiteX3827" fmla="*/ 5087779 w 6400800"/>
              <a:gd name="connsiteY3827" fmla="*/ 315754 h 514350"/>
              <a:gd name="connsiteX3828" fmla="*/ 5087779 w 6400800"/>
              <a:gd name="connsiteY3828" fmla="*/ 317659 h 514350"/>
              <a:gd name="connsiteX3829" fmla="*/ 5087779 w 6400800"/>
              <a:gd name="connsiteY3829" fmla="*/ 317659 h 514350"/>
              <a:gd name="connsiteX3830" fmla="*/ 5122069 w 6400800"/>
              <a:gd name="connsiteY3830" fmla="*/ 298609 h 514350"/>
              <a:gd name="connsiteX3831" fmla="*/ 5128737 w 6400800"/>
              <a:gd name="connsiteY3831" fmla="*/ 287179 h 514350"/>
              <a:gd name="connsiteX3832" fmla="*/ 5124926 w 6400800"/>
              <a:gd name="connsiteY3832" fmla="*/ 327184 h 514350"/>
              <a:gd name="connsiteX3833" fmla="*/ 5121117 w 6400800"/>
              <a:gd name="connsiteY3833" fmla="*/ 318611 h 514350"/>
              <a:gd name="connsiteX3834" fmla="*/ 5117306 w 6400800"/>
              <a:gd name="connsiteY3834" fmla="*/ 308134 h 514350"/>
              <a:gd name="connsiteX3835" fmla="*/ 5122069 w 6400800"/>
              <a:gd name="connsiteY3835" fmla="*/ 298609 h 514350"/>
              <a:gd name="connsiteX3836" fmla="*/ 5110639 w 6400800"/>
              <a:gd name="connsiteY3836" fmla="*/ 321469 h 514350"/>
              <a:gd name="connsiteX3837" fmla="*/ 5110639 w 6400800"/>
              <a:gd name="connsiteY3837" fmla="*/ 321469 h 514350"/>
              <a:gd name="connsiteX3838" fmla="*/ 5118259 w 6400800"/>
              <a:gd name="connsiteY3838" fmla="*/ 344329 h 514350"/>
              <a:gd name="connsiteX3839" fmla="*/ 5116354 w 6400800"/>
              <a:gd name="connsiteY3839" fmla="*/ 347186 h 514350"/>
              <a:gd name="connsiteX3840" fmla="*/ 5114449 w 6400800"/>
              <a:gd name="connsiteY3840" fmla="*/ 349091 h 514350"/>
              <a:gd name="connsiteX3841" fmla="*/ 5110639 w 6400800"/>
              <a:gd name="connsiteY3841" fmla="*/ 335756 h 514350"/>
              <a:gd name="connsiteX3842" fmla="*/ 5107781 w 6400800"/>
              <a:gd name="connsiteY3842" fmla="*/ 327184 h 514350"/>
              <a:gd name="connsiteX3843" fmla="*/ 5110639 w 6400800"/>
              <a:gd name="connsiteY3843" fmla="*/ 321469 h 514350"/>
              <a:gd name="connsiteX3844" fmla="*/ 5105876 w 6400800"/>
              <a:gd name="connsiteY3844" fmla="*/ 308134 h 514350"/>
              <a:gd name="connsiteX3845" fmla="*/ 5103019 w 6400800"/>
              <a:gd name="connsiteY3845" fmla="*/ 311944 h 514350"/>
              <a:gd name="connsiteX3846" fmla="*/ 5101114 w 6400800"/>
              <a:gd name="connsiteY3846" fmla="*/ 306229 h 514350"/>
              <a:gd name="connsiteX3847" fmla="*/ 5101114 w 6400800"/>
              <a:gd name="connsiteY3847" fmla="*/ 304324 h 514350"/>
              <a:gd name="connsiteX3848" fmla="*/ 5101114 w 6400800"/>
              <a:gd name="connsiteY3848" fmla="*/ 305276 h 514350"/>
              <a:gd name="connsiteX3849" fmla="*/ 5096351 w 6400800"/>
              <a:gd name="connsiteY3849" fmla="*/ 288131 h 514350"/>
              <a:gd name="connsiteX3850" fmla="*/ 5097304 w 6400800"/>
              <a:gd name="connsiteY3850" fmla="*/ 281464 h 514350"/>
              <a:gd name="connsiteX3851" fmla="*/ 5105876 w 6400800"/>
              <a:gd name="connsiteY3851" fmla="*/ 308134 h 514350"/>
              <a:gd name="connsiteX3852" fmla="*/ 5097304 w 6400800"/>
              <a:gd name="connsiteY3852" fmla="*/ 282416 h 514350"/>
              <a:gd name="connsiteX3853" fmla="*/ 5095399 w 6400800"/>
              <a:gd name="connsiteY3853" fmla="*/ 286226 h 514350"/>
              <a:gd name="connsiteX3854" fmla="*/ 5093494 w 6400800"/>
              <a:gd name="connsiteY3854" fmla="*/ 279559 h 514350"/>
              <a:gd name="connsiteX3855" fmla="*/ 5087779 w 6400800"/>
              <a:gd name="connsiteY3855" fmla="*/ 258604 h 514350"/>
              <a:gd name="connsiteX3856" fmla="*/ 5089684 w 6400800"/>
              <a:gd name="connsiteY3856" fmla="*/ 257651 h 514350"/>
              <a:gd name="connsiteX3857" fmla="*/ 5097304 w 6400800"/>
              <a:gd name="connsiteY3857" fmla="*/ 282416 h 514350"/>
              <a:gd name="connsiteX3858" fmla="*/ 5080159 w 6400800"/>
              <a:gd name="connsiteY3858" fmla="*/ 224314 h 514350"/>
              <a:gd name="connsiteX3859" fmla="*/ 5089684 w 6400800"/>
              <a:gd name="connsiteY3859" fmla="*/ 254794 h 514350"/>
              <a:gd name="connsiteX3860" fmla="*/ 5087779 w 6400800"/>
              <a:gd name="connsiteY3860" fmla="*/ 254794 h 514350"/>
              <a:gd name="connsiteX3861" fmla="*/ 5081112 w 6400800"/>
              <a:gd name="connsiteY3861" fmla="*/ 228124 h 514350"/>
              <a:gd name="connsiteX3862" fmla="*/ 5080159 w 6400800"/>
              <a:gd name="connsiteY3862" fmla="*/ 224314 h 514350"/>
              <a:gd name="connsiteX3863" fmla="*/ 5080159 w 6400800"/>
              <a:gd name="connsiteY3863" fmla="*/ 224314 h 514350"/>
              <a:gd name="connsiteX3864" fmla="*/ 5076349 w 6400800"/>
              <a:gd name="connsiteY3864" fmla="*/ 272891 h 514350"/>
              <a:gd name="connsiteX3865" fmla="*/ 5076349 w 6400800"/>
              <a:gd name="connsiteY3865" fmla="*/ 268129 h 514350"/>
              <a:gd name="connsiteX3866" fmla="*/ 5079206 w 6400800"/>
              <a:gd name="connsiteY3866" fmla="*/ 283369 h 514350"/>
              <a:gd name="connsiteX3867" fmla="*/ 5083017 w 6400800"/>
              <a:gd name="connsiteY3867" fmla="*/ 301466 h 514350"/>
              <a:gd name="connsiteX3868" fmla="*/ 5083017 w 6400800"/>
              <a:gd name="connsiteY3868" fmla="*/ 304324 h 514350"/>
              <a:gd name="connsiteX3869" fmla="*/ 5082064 w 6400800"/>
              <a:gd name="connsiteY3869" fmla="*/ 311944 h 514350"/>
              <a:gd name="connsiteX3870" fmla="*/ 5073492 w 6400800"/>
              <a:gd name="connsiteY3870" fmla="*/ 292894 h 514350"/>
              <a:gd name="connsiteX3871" fmla="*/ 5076349 w 6400800"/>
              <a:gd name="connsiteY3871" fmla="*/ 272891 h 514350"/>
              <a:gd name="connsiteX3872" fmla="*/ 5066824 w 6400800"/>
              <a:gd name="connsiteY3872" fmla="*/ 377666 h 514350"/>
              <a:gd name="connsiteX3873" fmla="*/ 5066824 w 6400800"/>
              <a:gd name="connsiteY3873" fmla="*/ 380524 h 514350"/>
              <a:gd name="connsiteX3874" fmla="*/ 5066824 w 6400800"/>
              <a:gd name="connsiteY3874" fmla="*/ 383381 h 514350"/>
              <a:gd name="connsiteX3875" fmla="*/ 5065871 w 6400800"/>
              <a:gd name="connsiteY3875" fmla="*/ 384334 h 514350"/>
              <a:gd name="connsiteX3876" fmla="*/ 5064919 w 6400800"/>
              <a:gd name="connsiteY3876" fmla="*/ 381476 h 514350"/>
              <a:gd name="connsiteX3877" fmla="*/ 5066824 w 6400800"/>
              <a:gd name="connsiteY3877" fmla="*/ 377666 h 514350"/>
              <a:gd name="connsiteX3878" fmla="*/ 5057299 w 6400800"/>
              <a:gd name="connsiteY3878" fmla="*/ 303371 h 514350"/>
              <a:gd name="connsiteX3879" fmla="*/ 5051584 w 6400800"/>
              <a:gd name="connsiteY3879" fmla="*/ 294799 h 514350"/>
              <a:gd name="connsiteX3880" fmla="*/ 5052537 w 6400800"/>
              <a:gd name="connsiteY3880" fmla="*/ 290989 h 514350"/>
              <a:gd name="connsiteX3881" fmla="*/ 5055394 w 6400800"/>
              <a:gd name="connsiteY3881" fmla="*/ 287179 h 514350"/>
              <a:gd name="connsiteX3882" fmla="*/ 5057299 w 6400800"/>
              <a:gd name="connsiteY3882" fmla="*/ 303371 h 514350"/>
              <a:gd name="connsiteX3883" fmla="*/ 5050631 w 6400800"/>
              <a:gd name="connsiteY3883" fmla="*/ 252889 h 514350"/>
              <a:gd name="connsiteX3884" fmla="*/ 5052537 w 6400800"/>
              <a:gd name="connsiteY3884" fmla="*/ 258604 h 514350"/>
              <a:gd name="connsiteX3885" fmla="*/ 5053489 w 6400800"/>
              <a:gd name="connsiteY3885" fmla="*/ 260509 h 514350"/>
              <a:gd name="connsiteX3886" fmla="*/ 5054442 w 6400800"/>
              <a:gd name="connsiteY3886" fmla="*/ 268129 h 514350"/>
              <a:gd name="connsiteX3887" fmla="*/ 5052537 w 6400800"/>
              <a:gd name="connsiteY3887" fmla="*/ 273844 h 514350"/>
              <a:gd name="connsiteX3888" fmla="*/ 5051584 w 6400800"/>
              <a:gd name="connsiteY3888" fmla="*/ 276701 h 514350"/>
              <a:gd name="connsiteX3889" fmla="*/ 5048726 w 6400800"/>
              <a:gd name="connsiteY3889" fmla="*/ 279559 h 514350"/>
              <a:gd name="connsiteX3890" fmla="*/ 5048726 w 6400800"/>
              <a:gd name="connsiteY3890" fmla="*/ 278606 h 514350"/>
              <a:gd name="connsiteX3891" fmla="*/ 5048726 w 6400800"/>
              <a:gd name="connsiteY3891" fmla="*/ 274796 h 514350"/>
              <a:gd name="connsiteX3892" fmla="*/ 5049679 w 6400800"/>
              <a:gd name="connsiteY3892" fmla="*/ 268129 h 514350"/>
              <a:gd name="connsiteX3893" fmla="*/ 5050631 w 6400800"/>
              <a:gd name="connsiteY3893" fmla="*/ 262414 h 514350"/>
              <a:gd name="connsiteX3894" fmla="*/ 5048726 w 6400800"/>
              <a:gd name="connsiteY3894" fmla="*/ 268129 h 514350"/>
              <a:gd name="connsiteX3895" fmla="*/ 5048726 w 6400800"/>
              <a:gd name="connsiteY3895" fmla="*/ 269081 h 514350"/>
              <a:gd name="connsiteX3896" fmla="*/ 5048726 w 6400800"/>
              <a:gd name="connsiteY3896" fmla="*/ 266224 h 514350"/>
              <a:gd name="connsiteX3897" fmla="*/ 5050631 w 6400800"/>
              <a:gd name="connsiteY3897" fmla="*/ 252889 h 514350"/>
              <a:gd name="connsiteX3898" fmla="*/ 5020151 w 6400800"/>
              <a:gd name="connsiteY3898" fmla="*/ 390049 h 514350"/>
              <a:gd name="connsiteX3899" fmla="*/ 5014437 w 6400800"/>
              <a:gd name="connsiteY3899" fmla="*/ 376714 h 514350"/>
              <a:gd name="connsiteX3900" fmla="*/ 5014437 w 6400800"/>
              <a:gd name="connsiteY3900" fmla="*/ 375761 h 514350"/>
              <a:gd name="connsiteX3901" fmla="*/ 5022056 w 6400800"/>
              <a:gd name="connsiteY3901" fmla="*/ 347186 h 514350"/>
              <a:gd name="connsiteX3902" fmla="*/ 5022056 w 6400800"/>
              <a:gd name="connsiteY3902" fmla="*/ 348139 h 514350"/>
              <a:gd name="connsiteX3903" fmla="*/ 5022056 w 6400800"/>
              <a:gd name="connsiteY3903" fmla="*/ 363379 h 514350"/>
              <a:gd name="connsiteX3904" fmla="*/ 5023009 w 6400800"/>
              <a:gd name="connsiteY3904" fmla="*/ 379571 h 514350"/>
              <a:gd name="connsiteX3905" fmla="*/ 5023962 w 6400800"/>
              <a:gd name="connsiteY3905" fmla="*/ 386239 h 514350"/>
              <a:gd name="connsiteX3906" fmla="*/ 5020151 w 6400800"/>
              <a:gd name="connsiteY3906" fmla="*/ 390049 h 514350"/>
              <a:gd name="connsiteX3907" fmla="*/ 5024914 w 6400800"/>
              <a:gd name="connsiteY3907" fmla="*/ 400526 h 514350"/>
              <a:gd name="connsiteX3908" fmla="*/ 5024914 w 6400800"/>
              <a:gd name="connsiteY3908" fmla="*/ 400526 h 514350"/>
              <a:gd name="connsiteX3909" fmla="*/ 5024914 w 6400800"/>
              <a:gd name="connsiteY3909" fmla="*/ 400526 h 514350"/>
              <a:gd name="connsiteX3910" fmla="*/ 5024914 w 6400800"/>
              <a:gd name="connsiteY3910" fmla="*/ 400526 h 514350"/>
              <a:gd name="connsiteX3911" fmla="*/ 5035392 w 6400800"/>
              <a:gd name="connsiteY3911" fmla="*/ 314801 h 514350"/>
              <a:gd name="connsiteX3912" fmla="*/ 5035392 w 6400800"/>
              <a:gd name="connsiteY3912" fmla="*/ 317659 h 514350"/>
              <a:gd name="connsiteX3913" fmla="*/ 5031581 w 6400800"/>
              <a:gd name="connsiteY3913" fmla="*/ 353854 h 514350"/>
              <a:gd name="connsiteX3914" fmla="*/ 5031581 w 6400800"/>
              <a:gd name="connsiteY3914" fmla="*/ 353854 h 514350"/>
              <a:gd name="connsiteX3915" fmla="*/ 5031581 w 6400800"/>
              <a:gd name="connsiteY3915" fmla="*/ 354806 h 514350"/>
              <a:gd name="connsiteX3916" fmla="*/ 5030629 w 6400800"/>
              <a:gd name="connsiteY3916" fmla="*/ 347186 h 514350"/>
              <a:gd name="connsiteX3917" fmla="*/ 5027771 w 6400800"/>
              <a:gd name="connsiteY3917" fmla="*/ 329089 h 514350"/>
              <a:gd name="connsiteX3918" fmla="*/ 5028724 w 6400800"/>
              <a:gd name="connsiteY3918" fmla="*/ 325279 h 514350"/>
              <a:gd name="connsiteX3919" fmla="*/ 5032534 w 6400800"/>
              <a:gd name="connsiteY3919" fmla="*/ 319564 h 514350"/>
              <a:gd name="connsiteX3920" fmla="*/ 5035392 w 6400800"/>
              <a:gd name="connsiteY3920" fmla="*/ 314801 h 514350"/>
              <a:gd name="connsiteX3921" fmla="*/ 5006817 w 6400800"/>
              <a:gd name="connsiteY3921" fmla="*/ 242411 h 514350"/>
              <a:gd name="connsiteX3922" fmla="*/ 5019199 w 6400800"/>
              <a:gd name="connsiteY3922" fmla="*/ 259556 h 514350"/>
              <a:gd name="connsiteX3923" fmla="*/ 5025867 w 6400800"/>
              <a:gd name="connsiteY3923" fmla="*/ 270034 h 514350"/>
              <a:gd name="connsiteX3924" fmla="*/ 5021104 w 6400800"/>
              <a:gd name="connsiteY3924" fmla="*/ 263366 h 514350"/>
              <a:gd name="connsiteX3925" fmla="*/ 5014437 w 6400800"/>
              <a:gd name="connsiteY3925" fmla="*/ 255746 h 514350"/>
              <a:gd name="connsiteX3926" fmla="*/ 5004912 w 6400800"/>
              <a:gd name="connsiteY3926" fmla="*/ 245269 h 514350"/>
              <a:gd name="connsiteX3927" fmla="*/ 5006817 w 6400800"/>
              <a:gd name="connsiteY3927" fmla="*/ 242411 h 514350"/>
              <a:gd name="connsiteX3928" fmla="*/ 5004912 w 6400800"/>
              <a:gd name="connsiteY3928" fmla="*/ 242411 h 514350"/>
              <a:gd name="connsiteX3929" fmla="*/ 5004912 w 6400800"/>
              <a:gd name="connsiteY3929" fmla="*/ 238601 h 514350"/>
              <a:gd name="connsiteX3930" fmla="*/ 5006817 w 6400800"/>
              <a:gd name="connsiteY3930" fmla="*/ 241459 h 514350"/>
              <a:gd name="connsiteX3931" fmla="*/ 5004912 w 6400800"/>
              <a:gd name="connsiteY3931" fmla="*/ 244316 h 514350"/>
              <a:gd name="connsiteX3932" fmla="*/ 5004912 w 6400800"/>
              <a:gd name="connsiteY3932" fmla="*/ 243364 h 514350"/>
              <a:gd name="connsiteX3933" fmla="*/ 5004912 w 6400800"/>
              <a:gd name="connsiteY3933" fmla="*/ 242411 h 514350"/>
              <a:gd name="connsiteX3934" fmla="*/ 4999196 w 6400800"/>
              <a:gd name="connsiteY3934" fmla="*/ 303371 h 514350"/>
              <a:gd name="connsiteX3935" fmla="*/ 5003006 w 6400800"/>
              <a:gd name="connsiteY3935" fmla="*/ 252889 h 514350"/>
              <a:gd name="connsiteX3936" fmla="*/ 5008721 w 6400800"/>
              <a:gd name="connsiteY3936" fmla="*/ 260509 h 514350"/>
              <a:gd name="connsiteX3937" fmla="*/ 5014437 w 6400800"/>
              <a:gd name="connsiteY3937" fmla="*/ 268129 h 514350"/>
              <a:gd name="connsiteX3938" fmla="*/ 5020151 w 6400800"/>
              <a:gd name="connsiteY3938" fmla="*/ 276701 h 514350"/>
              <a:gd name="connsiteX3939" fmla="*/ 5029676 w 6400800"/>
              <a:gd name="connsiteY3939" fmla="*/ 292894 h 514350"/>
              <a:gd name="connsiteX3940" fmla="*/ 5029676 w 6400800"/>
              <a:gd name="connsiteY3940" fmla="*/ 293846 h 514350"/>
              <a:gd name="connsiteX3941" fmla="*/ 5025867 w 6400800"/>
              <a:gd name="connsiteY3941" fmla="*/ 302419 h 514350"/>
              <a:gd name="connsiteX3942" fmla="*/ 5023009 w 6400800"/>
              <a:gd name="connsiteY3942" fmla="*/ 305276 h 514350"/>
              <a:gd name="connsiteX3943" fmla="*/ 5022056 w 6400800"/>
              <a:gd name="connsiteY3943" fmla="*/ 301466 h 514350"/>
              <a:gd name="connsiteX3944" fmla="*/ 5022056 w 6400800"/>
              <a:gd name="connsiteY3944" fmla="*/ 306229 h 514350"/>
              <a:gd name="connsiteX3945" fmla="*/ 5019199 w 6400800"/>
              <a:gd name="connsiteY3945" fmla="*/ 309086 h 514350"/>
              <a:gd name="connsiteX3946" fmla="*/ 5012531 w 6400800"/>
              <a:gd name="connsiteY3946" fmla="*/ 318611 h 514350"/>
              <a:gd name="connsiteX3947" fmla="*/ 5013484 w 6400800"/>
              <a:gd name="connsiteY3947" fmla="*/ 311944 h 514350"/>
              <a:gd name="connsiteX3948" fmla="*/ 5017294 w 6400800"/>
              <a:gd name="connsiteY3948" fmla="*/ 294799 h 514350"/>
              <a:gd name="connsiteX3949" fmla="*/ 5020151 w 6400800"/>
              <a:gd name="connsiteY3949" fmla="*/ 279559 h 514350"/>
              <a:gd name="connsiteX3950" fmla="*/ 5013484 w 6400800"/>
              <a:gd name="connsiteY3950" fmla="*/ 293846 h 514350"/>
              <a:gd name="connsiteX3951" fmla="*/ 5006817 w 6400800"/>
              <a:gd name="connsiteY3951" fmla="*/ 310039 h 514350"/>
              <a:gd name="connsiteX3952" fmla="*/ 4999196 w 6400800"/>
              <a:gd name="connsiteY3952" fmla="*/ 331946 h 514350"/>
              <a:gd name="connsiteX3953" fmla="*/ 4999196 w 6400800"/>
              <a:gd name="connsiteY3953" fmla="*/ 332899 h 514350"/>
              <a:gd name="connsiteX3954" fmla="*/ 4997292 w 6400800"/>
              <a:gd name="connsiteY3954" fmla="*/ 327184 h 514350"/>
              <a:gd name="connsiteX3955" fmla="*/ 4999196 w 6400800"/>
              <a:gd name="connsiteY3955" fmla="*/ 303371 h 514350"/>
              <a:gd name="connsiteX3956" fmla="*/ 4968717 w 6400800"/>
              <a:gd name="connsiteY3956" fmla="*/ 208121 h 514350"/>
              <a:gd name="connsiteX3957" fmla="*/ 4967764 w 6400800"/>
              <a:gd name="connsiteY3957" fmla="*/ 212884 h 514350"/>
              <a:gd name="connsiteX3958" fmla="*/ 4966812 w 6400800"/>
              <a:gd name="connsiteY3958" fmla="*/ 217646 h 514350"/>
              <a:gd name="connsiteX3959" fmla="*/ 4966812 w 6400800"/>
              <a:gd name="connsiteY3959" fmla="*/ 215741 h 514350"/>
              <a:gd name="connsiteX3960" fmla="*/ 4968717 w 6400800"/>
              <a:gd name="connsiteY3960" fmla="*/ 208121 h 514350"/>
              <a:gd name="connsiteX3961" fmla="*/ 4960144 w 6400800"/>
              <a:gd name="connsiteY3961" fmla="*/ 364331 h 514350"/>
              <a:gd name="connsiteX3962" fmla="*/ 4961096 w 6400800"/>
              <a:gd name="connsiteY3962" fmla="*/ 381476 h 514350"/>
              <a:gd name="connsiteX3963" fmla="*/ 4958239 w 6400800"/>
              <a:gd name="connsiteY3963" fmla="*/ 391001 h 514350"/>
              <a:gd name="connsiteX3964" fmla="*/ 4957287 w 6400800"/>
              <a:gd name="connsiteY3964" fmla="*/ 386239 h 514350"/>
              <a:gd name="connsiteX3965" fmla="*/ 4957287 w 6400800"/>
              <a:gd name="connsiteY3965" fmla="*/ 380524 h 514350"/>
              <a:gd name="connsiteX3966" fmla="*/ 4956334 w 6400800"/>
              <a:gd name="connsiteY3966" fmla="*/ 356711 h 514350"/>
              <a:gd name="connsiteX3967" fmla="*/ 4956334 w 6400800"/>
              <a:gd name="connsiteY3967" fmla="*/ 351949 h 514350"/>
              <a:gd name="connsiteX3968" fmla="*/ 4958239 w 6400800"/>
              <a:gd name="connsiteY3968" fmla="*/ 348139 h 514350"/>
              <a:gd name="connsiteX3969" fmla="*/ 4960144 w 6400800"/>
              <a:gd name="connsiteY3969" fmla="*/ 364331 h 514350"/>
              <a:gd name="connsiteX3970" fmla="*/ 4957287 w 6400800"/>
              <a:gd name="connsiteY3970" fmla="*/ 256699 h 514350"/>
              <a:gd name="connsiteX3971" fmla="*/ 4957287 w 6400800"/>
              <a:gd name="connsiteY3971" fmla="*/ 258604 h 514350"/>
              <a:gd name="connsiteX3972" fmla="*/ 4957287 w 6400800"/>
              <a:gd name="connsiteY3972" fmla="*/ 259556 h 514350"/>
              <a:gd name="connsiteX3973" fmla="*/ 4955381 w 6400800"/>
              <a:gd name="connsiteY3973" fmla="*/ 267176 h 514350"/>
              <a:gd name="connsiteX3974" fmla="*/ 4954429 w 6400800"/>
              <a:gd name="connsiteY3974" fmla="*/ 265271 h 514350"/>
              <a:gd name="connsiteX3975" fmla="*/ 4957287 w 6400800"/>
              <a:gd name="connsiteY3975" fmla="*/ 256699 h 514350"/>
              <a:gd name="connsiteX3976" fmla="*/ 4954429 w 6400800"/>
              <a:gd name="connsiteY3976" fmla="*/ 268129 h 514350"/>
              <a:gd name="connsiteX3977" fmla="*/ 4955381 w 6400800"/>
              <a:gd name="connsiteY3977" fmla="*/ 270986 h 514350"/>
              <a:gd name="connsiteX3978" fmla="*/ 4951571 w 6400800"/>
              <a:gd name="connsiteY3978" fmla="*/ 290036 h 514350"/>
              <a:gd name="connsiteX3979" fmla="*/ 4944904 w 6400800"/>
              <a:gd name="connsiteY3979" fmla="*/ 316706 h 514350"/>
              <a:gd name="connsiteX3980" fmla="*/ 4943951 w 6400800"/>
              <a:gd name="connsiteY3980" fmla="*/ 310991 h 514350"/>
              <a:gd name="connsiteX3981" fmla="*/ 4943951 w 6400800"/>
              <a:gd name="connsiteY3981" fmla="*/ 320516 h 514350"/>
              <a:gd name="connsiteX3982" fmla="*/ 4940142 w 6400800"/>
              <a:gd name="connsiteY3982" fmla="*/ 336709 h 514350"/>
              <a:gd name="connsiteX3983" fmla="*/ 4940142 w 6400800"/>
              <a:gd name="connsiteY3983" fmla="*/ 335756 h 514350"/>
              <a:gd name="connsiteX3984" fmla="*/ 4938237 w 6400800"/>
              <a:gd name="connsiteY3984" fmla="*/ 325279 h 514350"/>
              <a:gd name="connsiteX3985" fmla="*/ 4954429 w 6400800"/>
              <a:gd name="connsiteY3985" fmla="*/ 268129 h 514350"/>
              <a:gd name="connsiteX3986" fmla="*/ 4922044 w 6400800"/>
              <a:gd name="connsiteY3986" fmla="*/ 378619 h 514350"/>
              <a:gd name="connsiteX3987" fmla="*/ 4922044 w 6400800"/>
              <a:gd name="connsiteY3987" fmla="*/ 378619 h 514350"/>
              <a:gd name="connsiteX3988" fmla="*/ 4922044 w 6400800"/>
              <a:gd name="connsiteY3988" fmla="*/ 378619 h 514350"/>
              <a:gd name="connsiteX3989" fmla="*/ 4922044 w 6400800"/>
              <a:gd name="connsiteY3989" fmla="*/ 378619 h 514350"/>
              <a:gd name="connsiteX3990" fmla="*/ 4908709 w 6400800"/>
              <a:gd name="connsiteY3990" fmla="*/ 307181 h 514350"/>
              <a:gd name="connsiteX3991" fmla="*/ 4915376 w 6400800"/>
              <a:gd name="connsiteY3991" fmla="*/ 326231 h 514350"/>
              <a:gd name="connsiteX3992" fmla="*/ 4909662 w 6400800"/>
              <a:gd name="connsiteY3992" fmla="*/ 338614 h 514350"/>
              <a:gd name="connsiteX3993" fmla="*/ 4906804 w 6400800"/>
              <a:gd name="connsiteY3993" fmla="*/ 308134 h 514350"/>
              <a:gd name="connsiteX3994" fmla="*/ 4906804 w 6400800"/>
              <a:gd name="connsiteY3994" fmla="*/ 305276 h 514350"/>
              <a:gd name="connsiteX3995" fmla="*/ 4905851 w 6400800"/>
              <a:gd name="connsiteY3995" fmla="*/ 307181 h 514350"/>
              <a:gd name="connsiteX3996" fmla="*/ 4904899 w 6400800"/>
              <a:gd name="connsiteY3996" fmla="*/ 297656 h 514350"/>
              <a:gd name="connsiteX3997" fmla="*/ 4908709 w 6400800"/>
              <a:gd name="connsiteY3997" fmla="*/ 307181 h 514350"/>
              <a:gd name="connsiteX3998" fmla="*/ 4897279 w 6400800"/>
              <a:gd name="connsiteY3998" fmla="*/ 351949 h 514350"/>
              <a:gd name="connsiteX3999" fmla="*/ 4896326 w 6400800"/>
              <a:gd name="connsiteY3999" fmla="*/ 365284 h 514350"/>
              <a:gd name="connsiteX4000" fmla="*/ 4895374 w 6400800"/>
              <a:gd name="connsiteY4000" fmla="*/ 368141 h 514350"/>
              <a:gd name="connsiteX4001" fmla="*/ 4894421 w 6400800"/>
              <a:gd name="connsiteY4001" fmla="*/ 357664 h 514350"/>
              <a:gd name="connsiteX4002" fmla="*/ 4892517 w 6400800"/>
              <a:gd name="connsiteY4002" fmla="*/ 341471 h 514350"/>
              <a:gd name="connsiteX4003" fmla="*/ 4897279 w 6400800"/>
              <a:gd name="connsiteY4003" fmla="*/ 351949 h 514350"/>
              <a:gd name="connsiteX4004" fmla="*/ 4822984 w 6400800"/>
              <a:gd name="connsiteY4004" fmla="*/ 387191 h 514350"/>
              <a:gd name="connsiteX4005" fmla="*/ 4822984 w 6400800"/>
              <a:gd name="connsiteY4005" fmla="*/ 385286 h 514350"/>
              <a:gd name="connsiteX4006" fmla="*/ 4822984 w 6400800"/>
              <a:gd name="connsiteY4006" fmla="*/ 387191 h 514350"/>
              <a:gd name="connsiteX4007" fmla="*/ 4822984 w 6400800"/>
              <a:gd name="connsiteY4007" fmla="*/ 387191 h 514350"/>
              <a:gd name="connsiteX4008" fmla="*/ 4842987 w 6400800"/>
              <a:gd name="connsiteY4008" fmla="*/ 338614 h 514350"/>
              <a:gd name="connsiteX4009" fmla="*/ 4842987 w 6400800"/>
              <a:gd name="connsiteY4009" fmla="*/ 356711 h 514350"/>
              <a:gd name="connsiteX4010" fmla="*/ 4842987 w 6400800"/>
              <a:gd name="connsiteY4010" fmla="*/ 360521 h 514350"/>
              <a:gd name="connsiteX4011" fmla="*/ 4840129 w 6400800"/>
              <a:gd name="connsiteY4011" fmla="*/ 382429 h 514350"/>
              <a:gd name="connsiteX4012" fmla="*/ 4838224 w 6400800"/>
              <a:gd name="connsiteY4012" fmla="*/ 390049 h 514350"/>
              <a:gd name="connsiteX4013" fmla="*/ 4826794 w 6400800"/>
              <a:gd name="connsiteY4013" fmla="*/ 387191 h 514350"/>
              <a:gd name="connsiteX4014" fmla="*/ 4824889 w 6400800"/>
              <a:gd name="connsiteY4014" fmla="*/ 379571 h 514350"/>
              <a:gd name="connsiteX4015" fmla="*/ 4827747 w 6400800"/>
              <a:gd name="connsiteY4015" fmla="*/ 370999 h 514350"/>
              <a:gd name="connsiteX4016" fmla="*/ 4838224 w 6400800"/>
              <a:gd name="connsiteY4016" fmla="*/ 346234 h 514350"/>
              <a:gd name="connsiteX4017" fmla="*/ 4843939 w 6400800"/>
              <a:gd name="connsiteY4017" fmla="*/ 336709 h 514350"/>
              <a:gd name="connsiteX4018" fmla="*/ 4842987 w 6400800"/>
              <a:gd name="connsiteY4018" fmla="*/ 338614 h 514350"/>
              <a:gd name="connsiteX4019" fmla="*/ 4842987 w 6400800"/>
              <a:gd name="connsiteY4019" fmla="*/ 338614 h 514350"/>
              <a:gd name="connsiteX4020" fmla="*/ 4843939 w 6400800"/>
              <a:gd name="connsiteY4020" fmla="*/ 329089 h 514350"/>
              <a:gd name="connsiteX4021" fmla="*/ 4843939 w 6400800"/>
              <a:gd name="connsiteY4021" fmla="*/ 329089 h 514350"/>
              <a:gd name="connsiteX4022" fmla="*/ 4836319 w 6400800"/>
              <a:gd name="connsiteY4022" fmla="*/ 318611 h 514350"/>
              <a:gd name="connsiteX4023" fmla="*/ 4836319 w 6400800"/>
              <a:gd name="connsiteY4023" fmla="*/ 318611 h 514350"/>
              <a:gd name="connsiteX4024" fmla="*/ 4839176 w 6400800"/>
              <a:gd name="connsiteY4024" fmla="*/ 314801 h 514350"/>
              <a:gd name="connsiteX4025" fmla="*/ 4842987 w 6400800"/>
              <a:gd name="connsiteY4025" fmla="*/ 321469 h 514350"/>
              <a:gd name="connsiteX4026" fmla="*/ 4843939 w 6400800"/>
              <a:gd name="connsiteY4026" fmla="*/ 323374 h 514350"/>
              <a:gd name="connsiteX4027" fmla="*/ 4843939 w 6400800"/>
              <a:gd name="connsiteY4027" fmla="*/ 329089 h 514350"/>
              <a:gd name="connsiteX4028" fmla="*/ 4845844 w 6400800"/>
              <a:gd name="connsiteY4028" fmla="*/ 296704 h 514350"/>
              <a:gd name="connsiteX4029" fmla="*/ 4844891 w 6400800"/>
              <a:gd name="connsiteY4029" fmla="*/ 316706 h 514350"/>
              <a:gd name="connsiteX4030" fmla="*/ 4840129 w 6400800"/>
              <a:gd name="connsiteY4030" fmla="*/ 310039 h 514350"/>
              <a:gd name="connsiteX4031" fmla="*/ 4837272 w 6400800"/>
              <a:gd name="connsiteY4031" fmla="*/ 306229 h 514350"/>
              <a:gd name="connsiteX4032" fmla="*/ 4845844 w 6400800"/>
              <a:gd name="connsiteY4032" fmla="*/ 290989 h 514350"/>
              <a:gd name="connsiteX4033" fmla="*/ 4847749 w 6400800"/>
              <a:gd name="connsiteY4033" fmla="*/ 288131 h 514350"/>
              <a:gd name="connsiteX4034" fmla="*/ 4845844 w 6400800"/>
              <a:gd name="connsiteY4034" fmla="*/ 296704 h 514350"/>
              <a:gd name="connsiteX4035" fmla="*/ 4869656 w 6400800"/>
              <a:gd name="connsiteY4035" fmla="*/ 325279 h 514350"/>
              <a:gd name="connsiteX4036" fmla="*/ 4869656 w 6400800"/>
              <a:gd name="connsiteY4036" fmla="*/ 327184 h 514350"/>
              <a:gd name="connsiteX4037" fmla="*/ 4869656 w 6400800"/>
              <a:gd name="connsiteY4037" fmla="*/ 325279 h 514350"/>
              <a:gd name="connsiteX4038" fmla="*/ 4869656 w 6400800"/>
              <a:gd name="connsiteY4038" fmla="*/ 318611 h 514350"/>
              <a:gd name="connsiteX4039" fmla="*/ 4869656 w 6400800"/>
              <a:gd name="connsiteY4039" fmla="*/ 325279 h 514350"/>
              <a:gd name="connsiteX4040" fmla="*/ 4854416 w 6400800"/>
              <a:gd name="connsiteY4040" fmla="*/ 276701 h 514350"/>
              <a:gd name="connsiteX4041" fmla="*/ 4868704 w 6400800"/>
              <a:gd name="connsiteY4041" fmla="*/ 256699 h 514350"/>
              <a:gd name="connsiteX4042" fmla="*/ 4871562 w 6400800"/>
              <a:gd name="connsiteY4042" fmla="*/ 252889 h 514350"/>
              <a:gd name="connsiteX4043" fmla="*/ 4871562 w 6400800"/>
              <a:gd name="connsiteY4043" fmla="*/ 259556 h 514350"/>
              <a:gd name="connsiteX4044" fmla="*/ 4861084 w 6400800"/>
              <a:gd name="connsiteY4044" fmla="*/ 296704 h 514350"/>
              <a:gd name="connsiteX4045" fmla="*/ 4860131 w 6400800"/>
              <a:gd name="connsiteY4045" fmla="*/ 300514 h 514350"/>
              <a:gd name="connsiteX4046" fmla="*/ 4853464 w 6400800"/>
              <a:gd name="connsiteY4046" fmla="*/ 278606 h 514350"/>
              <a:gd name="connsiteX4047" fmla="*/ 4854416 w 6400800"/>
              <a:gd name="connsiteY4047" fmla="*/ 276701 h 514350"/>
              <a:gd name="connsiteX4048" fmla="*/ 4854416 w 6400800"/>
              <a:gd name="connsiteY4048" fmla="*/ 276701 h 514350"/>
              <a:gd name="connsiteX4049" fmla="*/ 4850606 w 6400800"/>
              <a:gd name="connsiteY4049" fmla="*/ 281464 h 514350"/>
              <a:gd name="connsiteX4050" fmla="*/ 4857274 w 6400800"/>
              <a:gd name="connsiteY4050" fmla="*/ 316706 h 514350"/>
              <a:gd name="connsiteX4051" fmla="*/ 4854416 w 6400800"/>
              <a:gd name="connsiteY4051" fmla="*/ 330041 h 514350"/>
              <a:gd name="connsiteX4052" fmla="*/ 4852512 w 6400800"/>
              <a:gd name="connsiteY4052" fmla="*/ 326231 h 514350"/>
              <a:gd name="connsiteX4053" fmla="*/ 4852512 w 6400800"/>
              <a:gd name="connsiteY4053" fmla="*/ 322421 h 514350"/>
              <a:gd name="connsiteX4054" fmla="*/ 4850606 w 6400800"/>
              <a:gd name="connsiteY4054" fmla="*/ 295751 h 514350"/>
              <a:gd name="connsiteX4055" fmla="*/ 4849654 w 6400800"/>
              <a:gd name="connsiteY4055" fmla="*/ 284321 h 514350"/>
              <a:gd name="connsiteX4056" fmla="*/ 4850606 w 6400800"/>
              <a:gd name="connsiteY4056" fmla="*/ 281464 h 514350"/>
              <a:gd name="connsiteX4057" fmla="*/ 4838224 w 6400800"/>
              <a:gd name="connsiteY4057" fmla="*/ 290036 h 514350"/>
              <a:gd name="connsiteX4058" fmla="*/ 4845844 w 6400800"/>
              <a:gd name="connsiteY4058" fmla="*/ 272891 h 514350"/>
              <a:gd name="connsiteX4059" fmla="*/ 4848701 w 6400800"/>
              <a:gd name="connsiteY4059" fmla="*/ 265271 h 514350"/>
              <a:gd name="connsiteX4060" fmla="*/ 4849654 w 6400800"/>
              <a:gd name="connsiteY4060" fmla="*/ 275749 h 514350"/>
              <a:gd name="connsiteX4061" fmla="*/ 4847749 w 6400800"/>
              <a:gd name="connsiteY4061" fmla="*/ 277654 h 514350"/>
              <a:gd name="connsiteX4062" fmla="*/ 4847749 w 6400800"/>
              <a:gd name="connsiteY4062" fmla="*/ 273844 h 514350"/>
              <a:gd name="connsiteX4063" fmla="*/ 4847749 w 6400800"/>
              <a:gd name="connsiteY4063" fmla="*/ 278606 h 514350"/>
              <a:gd name="connsiteX4064" fmla="*/ 4841081 w 6400800"/>
              <a:gd name="connsiteY4064" fmla="*/ 288131 h 514350"/>
              <a:gd name="connsiteX4065" fmla="*/ 4836319 w 6400800"/>
              <a:gd name="connsiteY4065" fmla="*/ 294799 h 514350"/>
              <a:gd name="connsiteX4066" fmla="*/ 4838224 w 6400800"/>
              <a:gd name="connsiteY4066" fmla="*/ 290036 h 514350"/>
              <a:gd name="connsiteX4067" fmla="*/ 4835366 w 6400800"/>
              <a:gd name="connsiteY4067" fmla="*/ 309086 h 514350"/>
              <a:gd name="connsiteX4068" fmla="*/ 4836319 w 6400800"/>
              <a:gd name="connsiteY4068" fmla="*/ 308134 h 514350"/>
              <a:gd name="connsiteX4069" fmla="*/ 4838224 w 6400800"/>
              <a:gd name="connsiteY4069" fmla="*/ 311944 h 514350"/>
              <a:gd name="connsiteX4070" fmla="*/ 4839176 w 6400800"/>
              <a:gd name="connsiteY4070" fmla="*/ 313849 h 514350"/>
              <a:gd name="connsiteX4071" fmla="*/ 4835366 w 6400800"/>
              <a:gd name="connsiteY4071" fmla="*/ 317659 h 514350"/>
              <a:gd name="connsiteX4072" fmla="*/ 4835366 w 6400800"/>
              <a:gd name="connsiteY4072" fmla="*/ 317659 h 514350"/>
              <a:gd name="connsiteX4073" fmla="*/ 4834414 w 6400800"/>
              <a:gd name="connsiteY4073" fmla="*/ 316706 h 514350"/>
              <a:gd name="connsiteX4074" fmla="*/ 4832509 w 6400800"/>
              <a:gd name="connsiteY4074" fmla="*/ 314801 h 514350"/>
              <a:gd name="connsiteX4075" fmla="*/ 4835366 w 6400800"/>
              <a:gd name="connsiteY4075" fmla="*/ 309086 h 514350"/>
              <a:gd name="connsiteX4076" fmla="*/ 4830604 w 6400800"/>
              <a:gd name="connsiteY4076" fmla="*/ 319564 h 514350"/>
              <a:gd name="connsiteX4077" fmla="*/ 4832509 w 6400800"/>
              <a:gd name="connsiteY4077" fmla="*/ 314801 h 514350"/>
              <a:gd name="connsiteX4078" fmla="*/ 4833462 w 6400800"/>
              <a:gd name="connsiteY4078" fmla="*/ 316706 h 514350"/>
              <a:gd name="connsiteX4079" fmla="*/ 4834414 w 6400800"/>
              <a:gd name="connsiteY4079" fmla="*/ 318611 h 514350"/>
              <a:gd name="connsiteX4080" fmla="*/ 4828699 w 6400800"/>
              <a:gd name="connsiteY4080" fmla="*/ 324326 h 514350"/>
              <a:gd name="connsiteX4081" fmla="*/ 4830604 w 6400800"/>
              <a:gd name="connsiteY4081" fmla="*/ 319564 h 514350"/>
              <a:gd name="connsiteX4082" fmla="*/ 4817269 w 6400800"/>
              <a:gd name="connsiteY4082" fmla="*/ 364331 h 514350"/>
              <a:gd name="connsiteX4083" fmla="*/ 4817269 w 6400800"/>
              <a:gd name="connsiteY4083" fmla="*/ 356711 h 514350"/>
              <a:gd name="connsiteX4084" fmla="*/ 4824889 w 6400800"/>
              <a:gd name="connsiteY4084" fmla="*/ 335756 h 514350"/>
              <a:gd name="connsiteX4085" fmla="*/ 4825841 w 6400800"/>
              <a:gd name="connsiteY4085" fmla="*/ 334804 h 514350"/>
              <a:gd name="connsiteX4086" fmla="*/ 4835366 w 6400800"/>
              <a:gd name="connsiteY4086" fmla="*/ 319564 h 514350"/>
              <a:gd name="connsiteX4087" fmla="*/ 4837272 w 6400800"/>
              <a:gd name="connsiteY4087" fmla="*/ 322421 h 514350"/>
              <a:gd name="connsiteX4088" fmla="*/ 4841081 w 6400800"/>
              <a:gd name="connsiteY4088" fmla="*/ 330994 h 514350"/>
              <a:gd name="connsiteX4089" fmla="*/ 4842987 w 6400800"/>
              <a:gd name="connsiteY4089" fmla="*/ 335756 h 514350"/>
              <a:gd name="connsiteX4090" fmla="*/ 4835366 w 6400800"/>
              <a:gd name="connsiteY4090" fmla="*/ 345281 h 514350"/>
              <a:gd name="connsiteX4091" fmla="*/ 4822984 w 6400800"/>
              <a:gd name="connsiteY4091" fmla="*/ 366236 h 514350"/>
              <a:gd name="connsiteX4092" fmla="*/ 4820126 w 6400800"/>
              <a:gd name="connsiteY4092" fmla="*/ 369094 h 514350"/>
              <a:gd name="connsiteX4093" fmla="*/ 4817269 w 6400800"/>
              <a:gd name="connsiteY4093" fmla="*/ 371951 h 514350"/>
              <a:gd name="connsiteX4094" fmla="*/ 4817269 w 6400800"/>
              <a:gd name="connsiteY4094" fmla="*/ 364331 h 514350"/>
              <a:gd name="connsiteX4095" fmla="*/ 4816316 w 6400800"/>
              <a:gd name="connsiteY4095" fmla="*/ 376714 h 514350"/>
              <a:gd name="connsiteX4096" fmla="*/ 4820126 w 6400800"/>
              <a:gd name="connsiteY4096" fmla="*/ 370046 h 514350"/>
              <a:gd name="connsiteX4097" fmla="*/ 4820126 w 6400800"/>
              <a:gd name="connsiteY4097" fmla="*/ 370046 h 514350"/>
              <a:gd name="connsiteX4098" fmla="*/ 4820126 w 6400800"/>
              <a:gd name="connsiteY4098" fmla="*/ 370046 h 514350"/>
              <a:gd name="connsiteX4099" fmla="*/ 4816316 w 6400800"/>
              <a:gd name="connsiteY4099" fmla="*/ 378619 h 514350"/>
              <a:gd name="connsiteX4100" fmla="*/ 4816316 w 6400800"/>
              <a:gd name="connsiteY4100" fmla="*/ 376714 h 514350"/>
              <a:gd name="connsiteX4101" fmla="*/ 4762024 w 6400800"/>
              <a:gd name="connsiteY4101" fmla="*/ 305276 h 514350"/>
              <a:gd name="connsiteX4102" fmla="*/ 4763929 w 6400800"/>
              <a:gd name="connsiteY4102" fmla="*/ 322421 h 514350"/>
              <a:gd name="connsiteX4103" fmla="*/ 4760119 w 6400800"/>
              <a:gd name="connsiteY4103" fmla="*/ 309086 h 514350"/>
              <a:gd name="connsiteX4104" fmla="*/ 4762024 w 6400800"/>
              <a:gd name="connsiteY4104" fmla="*/ 300514 h 514350"/>
              <a:gd name="connsiteX4105" fmla="*/ 4762024 w 6400800"/>
              <a:gd name="connsiteY4105" fmla="*/ 305276 h 514350"/>
              <a:gd name="connsiteX4106" fmla="*/ 4755356 w 6400800"/>
              <a:gd name="connsiteY4106" fmla="*/ 279559 h 514350"/>
              <a:gd name="connsiteX4107" fmla="*/ 4760119 w 6400800"/>
              <a:gd name="connsiteY4107" fmla="*/ 294799 h 514350"/>
              <a:gd name="connsiteX4108" fmla="*/ 4761072 w 6400800"/>
              <a:gd name="connsiteY4108" fmla="*/ 297656 h 514350"/>
              <a:gd name="connsiteX4109" fmla="*/ 4758214 w 6400800"/>
              <a:gd name="connsiteY4109" fmla="*/ 304324 h 514350"/>
              <a:gd name="connsiteX4110" fmla="*/ 4754404 w 6400800"/>
              <a:gd name="connsiteY4110" fmla="*/ 292894 h 514350"/>
              <a:gd name="connsiteX4111" fmla="*/ 4755356 w 6400800"/>
              <a:gd name="connsiteY4111" fmla="*/ 279559 h 514350"/>
              <a:gd name="connsiteX4112" fmla="*/ 4759166 w 6400800"/>
              <a:gd name="connsiteY4112" fmla="*/ 342424 h 514350"/>
              <a:gd name="connsiteX4113" fmla="*/ 4755356 w 6400800"/>
              <a:gd name="connsiteY4113" fmla="*/ 331946 h 514350"/>
              <a:gd name="connsiteX4114" fmla="*/ 4756309 w 6400800"/>
              <a:gd name="connsiteY4114" fmla="*/ 326231 h 514350"/>
              <a:gd name="connsiteX4115" fmla="*/ 4759166 w 6400800"/>
              <a:gd name="connsiteY4115" fmla="*/ 342424 h 514350"/>
              <a:gd name="connsiteX4116" fmla="*/ 4753451 w 6400800"/>
              <a:gd name="connsiteY4116" fmla="*/ 312896 h 514350"/>
              <a:gd name="connsiteX4117" fmla="*/ 4754404 w 6400800"/>
              <a:gd name="connsiteY4117" fmla="*/ 315754 h 514350"/>
              <a:gd name="connsiteX4118" fmla="*/ 4753451 w 6400800"/>
              <a:gd name="connsiteY4118" fmla="*/ 317659 h 514350"/>
              <a:gd name="connsiteX4119" fmla="*/ 4753451 w 6400800"/>
              <a:gd name="connsiteY4119" fmla="*/ 312896 h 514350"/>
              <a:gd name="connsiteX4120" fmla="*/ 4755356 w 6400800"/>
              <a:gd name="connsiteY4120" fmla="*/ 373856 h 514350"/>
              <a:gd name="connsiteX4121" fmla="*/ 4756309 w 6400800"/>
              <a:gd name="connsiteY4121" fmla="*/ 375761 h 514350"/>
              <a:gd name="connsiteX4122" fmla="*/ 4754404 w 6400800"/>
              <a:gd name="connsiteY4122" fmla="*/ 379571 h 514350"/>
              <a:gd name="connsiteX4123" fmla="*/ 4752499 w 6400800"/>
              <a:gd name="connsiteY4123" fmla="*/ 379571 h 514350"/>
              <a:gd name="connsiteX4124" fmla="*/ 4755356 w 6400800"/>
              <a:gd name="connsiteY4124" fmla="*/ 373856 h 514350"/>
              <a:gd name="connsiteX4125" fmla="*/ 4748689 w 6400800"/>
              <a:gd name="connsiteY4125" fmla="*/ 291941 h 514350"/>
              <a:gd name="connsiteX4126" fmla="*/ 4746784 w 6400800"/>
              <a:gd name="connsiteY4126" fmla="*/ 303371 h 514350"/>
              <a:gd name="connsiteX4127" fmla="*/ 4746784 w 6400800"/>
              <a:gd name="connsiteY4127" fmla="*/ 303371 h 514350"/>
              <a:gd name="connsiteX4128" fmla="*/ 4746784 w 6400800"/>
              <a:gd name="connsiteY4128" fmla="*/ 299561 h 514350"/>
              <a:gd name="connsiteX4129" fmla="*/ 4748689 w 6400800"/>
              <a:gd name="connsiteY4129" fmla="*/ 291941 h 514350"/>
              <a:gd name="connsiteX4130" fmla="*/ 4738212 w 6400800"/>
              <a:gd name="connsiteY4130" fmla="*/ 327184 h 514350"/>
              <a:gd name="connsiteX4131" fmla="*/ 4737259 w 6400800"/>
              <a:gd name="connsiteY4131" fmla="*/ 341471 h 514350"/>
              <a:gd name="connsiteX4132" fmla="*/ 4736306 w 6400800"/>
              <a:gd name="connsiteY4132" fmla="*/ 336709 h 514350"/>
              <a:gd name="connsiteX4133" fmla="*/ 4738212 w 6400800"/>
              <a:gd name="connsiteY4133" fmla="*/ 327184 h 514350"/>
              <a:gd name="connsiteX4134" fmla="*/ 4720114 w 6400800"/>
              <a:gd name="connsiteY4134" fmla="*/ 261461 h 514350"/>
              <a:gd name="connsiteX4135" fmla="*/ 4720114 w 6400800"/>
              <a:gd name="connsiteY4135" fmla="*/ 261461 h 514350"/>
              <a:gd name="connsiteX4136" fmla="*/ 4729639 w 6400800"/>
              <a:gd name="connsiteY4136" fmla="*/ 290989 h 514350"/>
              <a:gd name="connsiteX4137" fmla="*/ 4731544 w 6400800"/>
              <a:gd name="connsiteY4137" fmla="*/ 296704 h 514350"/>
              <a:gd name="connsiteX4138" fmla="*/ 4727734 w 6400800"/>
              <a:gd name="connsiteY4138" fmla="*/ 308134 h 514350"/>
              <a:gd name="connsiteX4139" fmla="*/ 4723924 w 6400800"/>
              <a:gd name="connsiteY4139" fmla="*/ 295751 h 514350"/>
              <a:gd name="connsiteX4140" fmla="*/ 4718209 w 6400800"/>
              <a:gd name="connsiteY4140" fmla="*/ 276701 h 514350"/>
              <a:gd name="connsiteX4141" fmla="*/ 4720114 w 6400800"/>
              <a:gd name="connsiteY4141" fmla="*/ 261461 h 514350"/>
              <a:gd name="connsiteX4142" fmla="*/ 4709637 w 6400800"/>
              <a:gd name="connsiteY4142" fmla="*/ 324326 h 514350"/>
              <a:gd name="connsiteX4143" fmla="*/ 4713447 w 6400800"/>
              <a:gd name="connsiteY4143" fmla="*/ 301466 h 514350"/>
              <a:gd name="connsiteX4144" fmla="*/ 4719162 w 6400800"/>
              <a:gd name="connsiteY4144" fmla="*/ 331946 h 514350"/>
              <a:gd name="connsiteX4145" fmla="*/ 4715351 w 6400800"/>
              <a:gd name="connsiteY4145" fmla="*/ 343376 h 514350"/>
              <a:gd name="connsiteX4146" fmla="*/ 4715351 w 6400800"/>
              <a:gd name="connsiteY4146" fmla="*/ 343376 h 514350"/>
              <a:gd name="connsiteX4147" fmla="*/ 4707731 w 6400800"/>
              <a:gd name="connsiteY4147" fmla="*/ 332899 h 514350"/>
              <a:gd name="connsiteX4148" fmla="*/ 4709637 w 6400800"/>
              <a:gd name="connsiteY4148" fmla="*/ 324326 h 514350"/>
              <a:gd name="connsiteX4149" fmla="*/ 4703922 w 6400800"/>
              <a:gd name="connsiteY4149" fmla="*/ 355759 h 514350"/>
              <a:gd name="connsiteX4150" fmla="*/ 4705826 w 6400800"/>
              <a:gd name="connsiteY4150" fmla="*/ 360521 h 514350"/>
              <a:gd name="connsiteX4151" fmla="*/ 4708684 w 6400800"/>
              <a:gd name="connsiteY4151" fmla="*/ 369094 h 514350"/>
              <a:gd name="connsiteX4152" fmla="*/ 4704874 w 6400800"/>
              <a:gd name="connsiteY4152" fmla="*/ 377666 h 514350"/>
              <a:gd name="connsiteX4153" fmla="*/ 4704874 w 6400800"/>
              <a:gd name="connsiteY4153" fmla="*/ 376714 h 514350"/>
              <a:gd name="connsiteX4154" fmla="*/ 4702016 w 6400800"/>
              <a:gd name="connsiteY4154" fmla="*/ 371951 h 514350"/>
              <a:gd name="connsiteX4155" fmla="*/ 4703922 w 6400800"/>
              <a:gd name="connsiteY4155" fmla="*/ 355759 h 514350"/>
              <a:gd name="connsiteX4156" fmla="*/ 4682966 w 6400800"/>
              <a:gd name="connsiteY4156" fmla="*/ 380524 h 514350"/>
              <a:gd name="connsiteX4157" fmla="*/ 4680109 w 6400800"/>
              <a:gd name="connsiteY4157" fmla="*/ 392906 h 514350"/>
              <a:gd name="connsiteX4158" fmla="*/ 4676299 w 6400800"/>
              <a:gd name="connsiteY4158" fmla="*/ 393859 h 514350"/>
              <a:gd name="connsiteX4159" fmla="*/ 4675347 w 6400800"/>
              <a:gd name="connsiteY4159" fmla="*/ 388144 h 514350"/>
              <a:gd name="connsiteX4160" fmla="*/ 4682966 w 6400800"/>
              <a:gd name="connsiteY4160" fmla="*/ 378619 h 514350"/>
              <a:gd name="connsiteX4161" fmla="*/ 4682966 w 6400800"/>
              <a:gd name="connsiteY4161" fmla="*/ 380524 h 514350"/>
              <a:gd name="connsiteX4162" fmla="*/ 4672489 w 6400800"/>
              <a:gd name="connsiteY4162" fmla="*/ 361474 h 514350"/>
              <a:gd name="connsiteX4163" fmla="*/ 4679156 w 6400800"/>
              <a:gd name="connsiteY4163" fmla="*/ 373856 h 514350"/>
              <a:gd name="connsiteX4164" fmla="*/ 4672489 w 6400800"/>
              <a:gd name="connsiteY4164" fmla="*/ 379571 h 514350"/>
              <a:gd name="connsiteX4165" fmla="*/ 4671537 w 6400800"/>
              <a:gd name="connsiteY4165" fmla="*/ 376714 h 514350"/>
              <a:gd name="connsiteX4166" fmla="*/ 4670584 w 6400800"/>
              <a:gd name="connsiteY4166" fmla="*/ 370999 h 514350"/>
              <a:gd name="connsiteX4167" fmla="*/ 4672489 w 6400800"/>
              <a:gd name="connsiteY4167" fmla="*/ 361474 h 514350"/>
              <a:gd name="connsiteX4168" fmla="*/ 4661059 w 6400800"/>
              <a:gd name="connsiteY4168" fmla="*/ 265271 h 514350"/>
              <a:gd name="connsiteX4169" fmla="*/ 4663916 w 6400800"/>
              <a:gd name="connsiteY4169" fmla="*/ 252889 h 514350"/>
              <a:gd name="connsiteX4170" fmla="*/ 4669631 w 6400800"/>
              <a:gd name="connsiteY4170" fmla="*/ 237649 h 514350"/>
              <a:gd name="connsiteX4171" fmla="*/ 4669631 w 6400800"/>
              <a:gd name="connsiteY4171" fmla="*/ 242411 h 514350"/>
              <a:gd name="connsiteX4172" fmla="*/ 4661059 w 6400800"/>
              <a:gd name="connsiteY4172" fmla="*/ 269081 h 514350"/>
              <a:gd name="connsiteX4173" fmla="*/ 4661059 w 6400800"/>
              <a:gd name="connsiteY4173" fmla="*/ 265271 h 514350"/>
              <a:gd name="connsiteX4174" fmla="*/ 4645819 w 6400800"/>
              <a:gd name="connsiteY4174" fmla="*/ 278606 h 514350"/>
              <a:gd name="connsiteX4175" fmla="*/ 4648676 w 6400800"/>
              <a:gd name="connsiteY4175" fmla="*/ 260509 h 514350"/>
              <a:gd name="connsiteX4176" fmla="*/ 4650581 w 6400800"/>
              <a:gd name="connsiteY4176" fmla="*/ 250984 h 514350"/>
              <a:gd name="connsiteX4177" fmla="*/ 4650581 w 6400800"/>
              <a:gd name="connsiteY4177" fmla="*/ 251936 h 514350"/>
              <a:gd name="connsiteX4178" fmla="*/ 4652487 w 6400800"/>
              <a:gd name="connsiteY4178" fmla="*/ 265271 h 514350"/>
              <a:gd name="connsiteX4179" fmla="*/ 4652487 w 6400800"/>
              <a:gd name="connsiteY4179" fmla="*/ 270034 h 514350"/>
              <a:gd name="connsiteX4180" fmla="*/ 4650581 w 6400800"/>
              <a:gd name="connsiteY4180" fmla="*/ 278606 h 514350"/>
              <a:gd name="connsiteX4181" fmla="*/ 4648676 w 6400800"/>
              <a:gd name="connsiteY4181" fmla="*/ 290989 h 514350"/>
              <a:gd name="connsiteX4182" fmla="*/ 4645819 w 6400800"/>
              <a:gd name="connsiteY4182" fmla="*/ 278606 h 514350"/>
              <a:gd name="connsiteX4183" fmla="*/ 4645819 w 6400800"/>
              <a:gd name="connsiteY4183" fmla="*/ 278606 h 514350"/>
              <a:gd name="connsiteX4184" fmla="*/ 4642962 w 6400800"/>
              <a:gd name="connsiteY4184" fmla="*/ 293846 h 514350"/>
              <a:gd name="connsiteX4185" fmla="*/ 4644866 w 6400800"/>
              <a:gd name="connsiteY4185" fmla="*/ 302419 h 514350"/>
              <a:gd name="connsiteX4186" fmla="*/ 4645819 w 6400800"/>
              <a:gd name="connsiteY4186" fmla="*/ 309086 h 514350"/>
              <a:gd name="connsiteX4187" fmla="*/ 4645819 w 6400800"/>
              <a:gd name="connsiteY4187" fmla="*/ 309086 h 514350"/>
              <a:gd name="connsiteX4188" fmla="*/ 4642962 w 6400800"/>
              <a:gd name="connsiteY4188" fmla="*/ 306229 h 514350"/>
              <a:gd name="connsiteX4189" fmla="*/ 4642009 w 6400800"/>
              <a:gd name="connsiteY4189" fmla="*/ 299561 h 514350"/>
              <a:gd name="connsiteX4190" fmla="*/ 4642962 w 6400800"/>
              <a:gd name="connsiteY4190" fmla="*/ 293846 h 514350"/>
              <a:gd name="connsiteX4191" fmla="*/ 4595337 w 6400800"/>
              <a:gd name="connsiteY4191" fmla="*/ 280511 h 514350"/>
              <a:gd name="connsiteX4192" fmla="*/ 4598194 w 6400800"/>
              <a:gd name="connsiteY4192" fmla="*/ 293846 h 514350"/>
              <a:gd name="connsiteX4193" fmla="*/ 4598194 w 6400800"/>
              <a:gd name="connsiteY4193" fmla="*/ 300514 h 514350"/>
              <a:gd name="connsiteX4194" fmla="*/ 4598194 w 6400800"/>
              <a:gd name="connsiteY4194" fmla="*/ 311944 h 514350"/>
              <a:gd name="connsiteX4195" fmla="*/ 4596289 w 6400800"/>
              <a:gd name="connsiteY4195" fmla="*/ 319564 h 514350"/>
              <a:gd name="connsiteX4196" fmla="*/ 4593431 w 6400800"/>
              <a:gd name="connsiteY4196" fmla="*/ 311944 h 514350"/>
              <a:gd name="connsiteX4197" fmla="*/ 4593431 w 6400800"/>
              <a:gd name="connsiteY4197" fmla="*/ 305276 h 514350"/>
              <a:gd name="connsiteX4198" fmla="*/ 4593431 w 6400800"/>
              <a:gd name="connsiteY4198" fmla="*/ 286226 h 514350"/>
              <a:gd name="connsiteX4199" fmla="*/ 4595337 w 6400800"/>
              <a:gd name="connsiteY4199" fmla="*/ 280511 h 514350"/>
              <a:gd name="connsiteX4200" fmla="*/ 4595337 w 6400800"/>
              <a:gd name="connsiteY4200" fmla="*/ 280511 h 514350"/>
              <a:gd name="connsiteX4201" fmla="*/ 4595337 w 6400800"/>
              <a:gd name="connsiteY4201" fmla="*/ 277654 h 514350"/>
              <a:gd name="connsiteX4202" fmla="*/ 4593431 w 6400800"/>
              <a:gd name="connsiteY4202" fmla="*/ 279559 h 514350"/>
              <a:gd name="connsiteX4203" fmla="*/ 4592479 w 6400800"/>
              <a:gd name="connsiteY4203" fmla="*/ 280511 h 514350"/>
              <a:gd name="connsiteX4204" fmla="*/ 4592479 w 6400800"/>
              <a:gd name="connsiteY4204" fmla="*/ 263366 h 514350"/>
              <a:gd name="connsiteX4205" fmla="*/ 4595337 w 6400800"/>
              <a:gd name="connsiteY4205" fmla="*/ 277654 h 514350"/>
              <a:gd name="connsiteX4206" fmla="*/ 4576287 w 6400800"/>
              <a:gd name="connsiteY4206" fmla="*/ 253841 h 514350"/>
              <a:gd name="connsiteX4207" fmla="*/ 4575334 w 6400800"/>
              <a:gd name="connsiteY4207" fmla="*/ 273844 h 514350"/>
              <a:gd name="connsiteX4208" fmla="*/ 4569619 w 6400800"/>
              <a:gd name="connsiteY4208" fmla="*/ 262414 h 514350"/>
              <a:gd name="connsiteX4209" fmla="*/ 4576287 w 6400800"/>
              <a:gd name="connsiteY4209" fmla="*/ 253841 h 514350"/>
              <a:gd name="connsiteX4210" fmla="*/ 4566762 w 6400800"/>
              <a:gd name="connsiteY4210" fmla="*/ 268129 h 514350"/>
              <a:gd name="connsiteX4211" fmla="*/ 4566762 w 6400800"/>
              <a:gd name="connsiteY4211" fmla="*/ 268129 h 514350"/>
              <a:gd name="connsiteX4212" fmla="*/ 4571524 w 6400800"/>
              <a:gd name="connsiteY4212" fmla="*/ 284321 h 514350"/>
              <a:gd name="connsiteX4213" fmla="*/ 4574381 w 6400800"/>
              <a:gd name="connsiteY4213" fmla="*/ 296704 h 514350"/>
              <a:gd name="connsiteX4214" fmla="*/ 4574381 w 6400800"/>
              <a:gd name="connsiteY4214" fmla="*/ 301466 h 514350"/>
              <a:gd name="connsiteX4215" fmla="*/ 4568666 w 6400800"/>
              <a:gd name="connsiteY4215" fmla="*/ 289084 h 514350"/>
              <a:gd name="connsiteX4216" fmla="*/ 4574381 w 6400800"/>
              <a:gd name="connsiteY4216" fmla="*/ 309086 h 514350"/>
              <a:gd name="connsiteX4217" fmla="*/ 4571524 w 6400800"/>
              <a:gd name="connsiteY4217" fmla="*/ 314801 h 514350"/>
              <a:gd name="connsiteX4218" fmla="*/ 4571524 w 6400800"/>
              <a:gd name="connsiteY4218" fmla="*/ 315754 h 514350"/>
              <a:gd name="connsiteX4219" fmla="*/ 4564856 w 6400800"/>
              <a:gd name="connsiteY4219" fmla="*/ 271939 h 514350"/>
              <a:gd name="connsiteX4220" fmla="*/ 4566762 w 6400800"/>
              <a:gd name="connsiteY4220" fmla="*/ 268129 h 514350"/>
              <a:gd name="connsiteX4221" fmla="*/ 4560094 w 6400800"/>
              <a:gd name="connsiteY4221" fmla="*/ 254794 h 514350"/>
              <a:gd name="connsiteX4222" fmla="*/ 4562951 w 6400800"/>
              <a:gd name="connsiteY4222" fmla="*/ 260509 h 514350"/>
              <a:gd name="connsiteX4223" fmla="*/ 4561047 w 6400800"/>
              <a:gd name="connsiteY4223" fmla="*/ 263366 h 514350"/>
              <a:gd name="connsiteX4224" fmla="*/ 4557237 w 6400800"/>
              <a:gd name="connsiteY4224" fmla="*/ 268129 h 514350"/>
              <a:gd name="connsiteX4225" fmla="*/ 4560094 w 6400800"/>
              <a:gd name="connsiteY4225" fmla="*/ 254794 h 514350"/>
              <a:gd name="connsiteX4226" fmla="*/ 4548664 w 6400800"/>
              <a:gd name="connsiteY4226" fmla="*/ 317659 h 514350"/>
              <a:gd name="connsiteX4227" fmla="*/ 4557237 w 6400800"/>
              <a:gd name="connsiteY4227" fmla="*/ 290036 h 514350"/>
              <a:gd name="connsiteX4228" fmla="*/ 4562951 w 6400800"/>
              <a:gd name="connsiteY4228" fmla="*/ 275749 h 514350"/>
              <a:gd name="connsiteX4229" fmla="*/ 4560094 w 6400800"/>
              <a:gd name="connsiteY4229" fmla="*/ 318611 h 514350"/>
              <a:gd name="connsiteX4230" fmla="*/ 4555331 w 6400800"/>
              <a:gd name="connsiteY4230" fmla="*/ 310991 h 514350"/>
              <a:gd name="connsiteX4231" fmla="*/ 4560094 w 6400800"/>
              <a:gd name="connsiteY4231" fmla="*/ 321469 h 514350"/>
              <a:gd name="connsiteX4232" fmla="*/ 4560094 w 6400800"/>
              <a:gd name="connsiteY4232" fmla="*/ 321469 h 514350"/>
              <a:gd name="connsiteX4233" fmla="*/ 4559141 w 6400800"/>
              <a:gd name="connsiteY4233" fmla="*/ 342424 h 514350"/>
              <a:gd name="connsiteX4234" fmla="*/ 4555331 w 6400800"/>
              <a:gd name="connsiteY4234" fmla="*/ 352901 h 514350"/>
              <a:gd name="connsiteX4235" fmla="*/ 4552474 w 6400800"/>
              <a:gd name="connsiteY4235" fmla="*/ 361474 h 514350"/>
              <a:gd name="connsiteX4236" fmla="*/ 4547712 w 6400800"/>
              <a:gd name="connsiteY4236" fmla="*/ 343376 h 514350"/>
              <a:gd name="connsiteX4237" fmla="*/ 4547712 w 6400800"/>
              <a:gd name="connsiteY4237" fmla="*/ 328136 h 514350"/>
              <a:gd name="connsiteX4238" fmla="*/ 4545806 w 6400800"/>
              <a:gd name="connsiteY4238" fmla="*/ 338614 h 514350"/>
              <a:gd name="connsiteX4239" fmla="*/ 4545806 w 6400800"/>
              <a:gd name="connsiteY4239" fmla="*/ 337661 h 514350"/>
              <a:gd name="connsiteX4240" fmla="*/ 4544854 w 6400800"/>
              <a:gd name="connsiteY4240" fmla="*/ 335756 h 514350"/>
              <a:gd name="connsiteX4241" fmla="*/ 4548664 w 6400800"/>
              <a:gd name="connsiteY4241" fmla="*/ 317659 h 514350"/>
              <a:gd name="connsiteX4242" fmla="*/ 4457224 w 6400800"/>
              <a:gd name="connsiteY4242" fmla="*/ 306229 h 514350"/>
              <a:gd name="connsiteX4243" fmla="*/ 4457224 w 6400800"/>
              <a:gd name="connsiteY4243" fmla="*/ 306229 h 514350"/>
              <a:gd name="connsiteX4244" fmla="*/ 4457224 w 6400800"/>
              <a:gd name="connsiteY4244" fmla="*/ 304324 h 514350"/>
              <a:gd name="connsiteX4245" fmla="*/ 4457224 w 6400800"/>
              <a:gd name="connsiteY4245" fmla="*/ 306229 h 514350"/>
              <a:gd name="connsiteX4246" fmla="*/ 4478179 w 6400800"/>
              <a:gd name="connsiteY4246" fmla="*/ 359569 h 514350"/>
              <a:gd name="connsiteX4247" fmla="*/ 4476274 w 6400800"/>
              <a:gd name="connsiteY4247" fmla="*/ 339566 h 514350"/>
              <a:gd name="connsiteX4248" fmla="*/ 4476274 w 6400800"/>
              <a:gd name="connsiteY4248" fmla="*/ 336709 h 514350"/>
              <a:gd name="connsiteX4249" fmla="*/ 4483894 w 6400800"/>
              <a:gd name="connsiteY4249" fmla="*/ 347186 h 514350"/>
              <a:gd name="connsiteX4250" fmla="*/ 4478179 w 6400800"/>
              <a:gd name="connsiteY4250" fmla="*/ 359569 h 514350"/>
              <a:gd name="connsiteX4251" fmla="*/ 4497229 w 6400800"/>
              <a:gd name="connsiteY4251" fmla="*/ 371951 h 514350"/>
              <a:gd name="connsiteX4252" fmla="*/ 4497229 w 6400800"/>
              <a:gd name="connsiteY4252" fmla="*/ 367189 h 514350"/>
              <a:gd name="connsiteX4253" fmla="*/ 4498181 w 6400800"/>
              <a:gd name="connsiteY4253" fmla="*/ 370046 h 514350"/>
              <a:gd name="connsiteX4254" fmla="*/ 4497229 w 6400800"/>
              <a:gd name="connsiteY4254" fmla="*/ 371951 h 514350"/>
              <a:gd name="connsiteX4255" fmla="*/ 4504849 w 6400800"/>
              <a:gd name="connsiteY4255" fmla="*/ 322421 h 514350"/>
              <a:gd name="connsiteX4256" fmla="*/ 4504849 w 6400800"/>
              <a:gd name="connsiteY4256" fmla="*/ 330994 h 514350"/>
              <a:gd name="connsiteX4257" fmla="*/ 4501991 w 6400800"/>
              <a:gd name="connsiteY4257" fmla="*/ 341471 h 514350"/>
              <a:gd name="connsiteX4258" fmla="*/ 4501039 w 6400800"/>
              <a:gd name="connsiteY4258" fmla="*/ 348139 h 514350"/>
              <a:gd name="connsiteX4259" fmla="*/ 4499134 w 6400800"/>
              <a:gd name="connsiteY4259" fmla="*/ 345281 h 514350"/>
              <a:gd name="connsiteX4260" fmla="*/ 4498181 w 6400800"/>
              <a:gd name="connsiteY4260" fmla="*/ 342424 h 514350"/>
              <a:gd name="connsiteX4261" fmla="*/ 4501991 w 6400800"/>
              <a:gd name="connsiteY4261" fmla="*/ 326231 h 514350"/>
              <a:gd name="connsiteX4262" fmla="*/ 4506754 w 6400800"/>
              <a:gd name="connsiteY4262" fmla="*/ 310991 h 514350"/>
              <a:gd name="connsiteX4263" fmla="*/ 4504849 w 6400800"/>
              <a:gd name="connsiteY4263" fmla="*/ 322421 h 514350"/>
              <a:gd name="connsiteX4264" fmla="*/ 4462939 w 6400800"/>
              <a:gd name="connsiteY4264" fmla="*/ 250984 h 514350"/>
              <a:gd name="connsiteX4265" fmla="*/ 4470559 w 6400800"/>
              <a:gd name="connsiteY4265" fmla="*/ 226219 h 514350"/>
              <a:gd name="connsiteX4266" fmla="*/ 4474369 w 6400800"/>
              <a:gd name="connsiteY4266" fmla="*/ 231934 h 514350"/>
              <a:gd name="connsiteX4267" fmla="*/ 4479131 w 6400800"/>
              <a:gd name="connsiteY4267" fmla="*/ 238601 h 514350"/>
              <a:gd name="connsiteX4268" fmla="*/ 4483894 w 6400800"/>
              <a:gd name="connsiteY4268" fmla="*/ 248126 h 514350"/>
              <a:gd name="connsiteX4269" fmla="*/ 4489609 w 6400800"/>
              <a:gd name="connsiteY4269" fmla="*/ 260509 h 514350"/>
              <a:gd name="connsiteX4270" fmla="*/ 4495324 w 6400800"/>
              <a:gd name="connsiteY4270" fmla="*/ 275749 h 514350"/>
              <a:gd name="connsiteX4271" fmla="*/ 4501039 w 6400800"/>
              <a:gd name="connsiteY4271" fmla="*/ 293846 h 514350"/>
              <a:gd name="connsiteX4272" fmla="*/ 4503897 w 6400800"/>
              <a:gd name="connsiteY4272" fmla="*/ 303371 h 514350"/>
              <a:gd name="connsiteX4273" fmla="*/ 4497229 w 6400800"/>
              <a:gd name="connsiteY4273" fmla="*/ 317659 h 514350"/>
              <a:gd name="connsiteX4274" fmla="*/ 4493419 w 6400800"/>
              <a:gd name="connsiteY4274" fmla="*/ 326231 h 514350"/>
              <a:gd name="connsiteX4275" fmla="*/ 4488656 w 6400800"/>
              <a:gd name="connsiteY4275" fmla="*/ 280511 h 514350"/>
              <a:gd name="connsiteX4276" fmla="*/ 4487704 w 6400800"/>
              <a:gd name="connsiteY4276" fmla="*/ 319564 h 514350"/>
              <a:gd name="connsiteX4277" fmla="*/ 4483894 w 6400800"/>
              <a:gd name="connsiteY4277" fmla="*/ 311944 h 514350"/>
              <a:gd name="connsiteX4278" fmla="*/ 4473416 w 6400800"/>
              <a:gd name="connsiteY4278" fmla="*/ 289084 h 514350"/>
              <a:gd name="connsiteX4279" fmla="*/ 4481037 w 6400800"/>
              <a:gd name="connsiteY4279" fmla="*/ 312896 h 514350"/>
              <a:gd name="connsiteX4280" fmla="*/ 4486751 w 6400800"/>
              <a:gd name="connsiteY4280" fmla="*/ 330041 h 514350"/>
              <a:gd name="connsiteX4281" fmla="*/ 4484847 w 6400800"/>
              <a:gd name="connsiteY4281" fmla="*/ 328136 h 514350"/>
              <a:gd name="connsiteX4282" fmla="*/ 4475322 w 6400800"/>
              <a:gd name="connsiteY4282" fmla="*/ 318611 h 514350"/>
              <a:gd name="connsiteX4283" fmla="*/ 4473416 w 6400800"/>
              <a:gd name="connsiteY4283" fmla="*/ 304324 h 514350"/>
              <a:gd name="connsiteX4284" fmla="*/ 4468654 w 6400800"/>
              <a:gd name="connsiteY4284" fmla="*/ 278606 h 514350"/>
              <a:gd name="connsiteX4285" fmla="*/ 4477226 w 6400800"/>
              <a:gd name="connsiteY4285" fmla="*/ 256699 h 514350"/>
              <a:gd name="connsiteX4286" fmla="*/ 4466749 w 6400800"/>
              <a:gd name="connsiteY4286" fmla="*/ 273844 h 514350"/>
              <a:gd name="connsiteX4287" fmla="*/ 4462939 w 6400800"/>
              <a:gd name="connsiteY4287" fmla="*/ 258604 h 514350"/>
              <a:gd name="connsiteX4288" fmla="*/ 4462939 w 6400800"/>
              <a:gd name="connsiteY4288" fmla="*/ 256699 h 514350"/>
              <a:gd name="connsiteX4289" fmla="*/ 4462939 w 6400800"/>
              <a:gd name="connsiteY4289" fmla="*/ 250984 h 514350"/>
              <a:gd name="connsiteX4290" fmla="*/ 4461034 w 6400800"/>
              <a:gd name="connsiteY4290" fmla="*/ 255746 h 514350"/>
              <a:gd name="connsiteX4291" fmla="*/ 4461034 w 6400800"/>
              <a:gd name="connsiteY4291" fmla="*/ 255746 h 514350"/>
              <a:gd name="connsiteX4292" fmla="*/ 4461034 w 6400800"/>
              <a:gd name="connsiteY4292" fmla="*/ 255746 h 514350"/>
              <a:gd name="connsiteX4293" fmla="*/ 4461034 w 6400800"/>
              <a:gd name="connsiteY4293" fmla="*/ 255746 h 514350"/>
              <a:gd name="connsiteX4294" fmla="*/ 4455319 w 6400800"/>
              <a:gd name="connsiteY4294" fmla="*/ 274796 h 514350"/>
              <a:gd name="connsiteX4295" fmla="*/ 4457224 w 6400800"/>
              <a:gd name="connsiteY4295" fmla="*/ 268129 h 514350"/>
              <a:gd name="connsiteX4296" fmla="*/ 4457224 w 6400800"/>
              <a:gd name="connsiteY4296" fmla="*/ 273844 h 514350"/>
              <a:gd name="connsiteX4297" fmla="*/ 4458176 w 6400800"/>
              <a:gd name="connsiteY4297" fmla="*/ 284321 h 514350"/>
              <a:gd name="connsiteX4298" fmla="*/ 4454366 w 6400800"/>
              <a:gd name="connsiteY4298" fmla="*/ 292894 h 514350"/>
              <a:gd name="connsiteX4299" fmla="*/ 4455319 w 6400800"/>
              <a:gd name="connsiteY4299" fmla="*/ 274796 h 514350"/>
              <a:gd name="connsiteX4300" fmla="*/ 4449604 w 6400800"/>
              <a:gd name="connsiteY4300" fmla="*/ 361474 h 514350"/>
              <a:gd name="connsiteX4301" fmla="*/ 4451509 w 6400800"/>
              <a:gd name="connsiteY4301" fmla="*/ 339566 h 514350"/>
              <a:gd name="connsiteX4302" fmla="*/ 4453414 w 6400800"/>
              <a:gd name="connsiteY4302" fmla="*/ 343376 h 514350"/>
              <a:gd name="connsiteX4303" fmla="*/ 4453414 w 6400800"/>
              <a:gd name="connsiteY4303" fmla="*/ 344329 h 514350"/>
              <a:gd name="connsiteX4304" fmla="*/ 4453414 w 6400800"/>
              <a:gd name="connsiteY4304" fmla="*/ 344329 h 514350"/>
              <a:gd name="connsiteX4305" fmla="*/ 4451509 w 6400800"/>
              <a:gd name="connsiteY4305" fmla="*/ 366236 h 514350"/>
              <a:gd name="connsiteX4306" fmla="*/ 4448651 w 6400800"/>
              <a:gd name="connsiteY4306" fmla="*/ 388144 h 514350"/>
              <a:gd name="connsiteX4307" fmla="*/ 4446747 w 6400800"/>
              <a:gd name="connsiteY4307" fmla="*/ 386239 h 514350"/>
              <a:gd name="connsiteX4308" fmla="*/ 4449604 w 6400800"/>
              <a:gd name="connsiteY4308" fmla="*/ 361474 h 514350"/>
              <a:gd name="connsiteX4309" fmla="*/ 4386739 w 6400800"/>
              <a:gd name="connsiteY4309" fmla="*/ 331946 h 514350"/>
              <a:gd name="connsiteX4310" fmla="*/ 4390549 w 6400800"/>
              <a:gd name="connsiteY4310" fmla="*/ 335756 h 514350"/>
              <a:gd name="connsiteX4311" fmla="*/ 4390549 w 6400800"/>
              <a:gd name="connsiteY4311" fmla="*/ 342424 h 514350"/>
              <a:gd name="connsiteX4312" fmla="*/ 4386739 w 6400800"/>
              <a:gd name="connsiteY4312" fmla="*/ 347186 h 514350"/>
              <a:gd name="connsiteX4313" fmla="*/ 4386739 w 6400800"/>
              <a:gd name="connsiteY4313" fmla="*/ 331946 h 514350"/>
              <a:gd name="connsiteX4314" fmla="*/ 4389597 w 6400800"/>
              <a:gd name="connsiteY4314" fmla="*/ 376714 h 514350"/>
              <a:gd name="connsiteX4315" fmla="*/ 4388644 w 6400800"/>
              <a:gd name="connsiteY4315" fmla="*/ 375761 h 514350"/>
              <a:gd name="connsiteX4316" fmla="*/ 4387691 w 6400800"/>
              <a:gd name="connsiteY4316" fmla="*/ 370046 h 514350"/>
              <a:gd name="connsiteX4317" fmla="*/ 4387691 w 6400800"/>
              <a:gd name="connsiteY4317" fmla="*/ 360521 h 514350"/>
              <a:gd name="connsiteX4318" fmla="*/ 4387691 w 6400800"/>
              <a:gd name="connsiteY4318" fmla="*/ 351949 h 514350"/>
              <a:gd name="connsiteX4319" fmla="*/ 4391501 w 6400800"/>
              <a:gd name="connsiteY4319" fmla="*/ 345281 h 514350"/>
              <a:gd name="connsiteX4320" fmla="*/ 4391501 w 6400800"/>
              <a:gd name="connsiteY4320" fmla="*/ 349091 h 514350"/>
              <a:gd name="connsiteX4321" fmla="*/ 4392454 w 6400800"/>
              <a:gd name="connsiteY4321" fmla="*/ 370046 h 514350"/>
              <a:gd name="connsiteX4322" fmla="*/ 4389597 w 6400800"/>
              <a:gd name="connsiteY4322" fmla="*/ 376714 h 514350"/>
              <a:gd name="connsiteX4323" fmla="*/ 4424839 w 6400800"/>
              <a:gd name="connsiteY4323" fmla="*/ 351949 h 514350"/>
              <a:gd name="connsiteX4324" fmla="*/ 4424839 w 6400800"/>
              <a:gd name="connsiteY4324" fmla="*/ 354806 h 514350"/>
              <a:gd name="connsiteX4325" fmla="*/ 4422934 w 6400800"/>
              <a:gd name="connsiteY4325" fmla="*/ 356711 h 514350"/>
              <a:gd name="connsiteX4326" fmla="*/ 4424839 w 6400800"/>
              <a:gd name="connsiteY4326" fmla="*/ 351949 h 514350"/>
              <a:gd name="connsiteX4327" fmla="*/ 4415314 w 6400800"/>
              <a:gd name="connsiteY4327" fmla="*/ 411004 h 514350"/>
              <a:gd name="connsiteX4328" fmla="*/ 4415314 w 6400800"/>
              <a:gd name="connsiteY4328" fmla="*/ 411956 h 514350"/>
              <a:gd name="connsiteX4329" fmla="*/ 4412456 w 6400800"/>
              <a:gd name="connsiteY4329" fmla="*/ 409099 h 514350"/>
              <a:gd name="connsiteX4330" fmla="*/ 4411504 w 6400800"/>
              <a:gd name="connsiteY4330" fmla="*/ 385286 h 514350"/>
              <a:gd name="connsiteX4331" fmla="*/ 4420076 w 6400800"/>
              <a:gd name="connsiteY4331" fmla="*/ 372904 h 514350"/>
              <a:gd name="connsiteX4332" fmla="*/ 4421029 w 6400800"/>
              <a:gd name="connsiteY4332" fmla="*/ 374809 h 514350"/>
              <a:gd name="connsiteX4333" fmla="*/ 4415314 w 6400800"/>
              <a:gd name="connsiteY4333" fmla="*/ 411004 h 514350"/>
              <a:gd name="connsiteX4334" fmla="*/ 4410551 w 6400800"/>
              <a:gd name="connsiteY4334" fmla="*/ 254794 h 514350"/>
              <a:gd name="connsiteX4335" fmla="*/ 4421029 w 6400800"/>
              <a:gd name="connsiteY4335" fmla="*/ 273844 h 514350"/>
              <a:gd name="connsiteX4336" fmla="*/ 4415314 w 6400800"/>
              <a:gd name="connsiteY4336" fmla="*/ 293846 h 514350"/>
              <a:gd name="connsiteX4337" fmla="*/ 4408647 w 6400800"/>
              <a:gd name="connsiteY4337" fmla="*/ 316706 h 514350"/>
              <a:gd name="connsiteX4338" fmla="*/ 4406741 w 6400800"/>
              <a:gd name="connsiteY4338" fmla="*/ 297656 h 514350"/>
              <a:gd name="connsiteX4339" fmla="*/ 4402931 w 6400800"/>
              <a:gd name="connsiteY4339" fmla="*/ 331946 h 514350"/>
              <a:gd name="connsiteX4340" fmla="*/ 4401026 w 6400800"/>
              <a:gd name="connsiteY4340" fmla="*/ 337661 h 514350"/>
              <a:gd name="connsiteX4341" fmla="*/ 4400074 w 6400800"/>
              <a:gd name="connsiteY4341" fmla="*/ 336709 h 514350"/>
              <a:gd name="connsiteX4342" fmla="*/ 4388644 w 6400800"/>
              <a:gd name="connsiteY4342" fmla="*/ 270034 h 514350"/>
              <a:gd name="connsiteX4343" fmla="*/ 4389597 w 6400800"/>
              <a:gd name="connsiteY4343" fmla="*/ 328136 h 514350"/>
              <a:gd name="connsiteX4344" fmla="*/ 4386739 w 6400800"/>
              <a:gd name="connsiteY4344" fmla="*/ 325279 h 514350"/>
              <a:gd name="connsiteX4345" fmla="*/ 4386739 w 6400800"/>
              <a:gd name="connsiteY4345" fmla="*/ 323374 h 514350"/>
              <a:gd name="connsiteX4346" fmla="*/ 4387691 w 6400800"/>
              <a:gd name="connsiteY4346" fmla="*/ 290989 h 514350"/>
              <a:gd name="connsiteX4347" fmla="*/ 4389597 w 6400800"/>
              <a:gd name="connsiteY4347" fmla="*/ 263366 h 514350"/>
              <a:gd name="connsiteX4348" fmla="*/ 4391501 w 6400800"/>
              <a:gd name="connsiteY4348" fmla="*/ 242411 h 514350"/>
              <a:gd name="connsiteX4349" fmla="*/ 4393406 w 6400800"/>
              <a:gd name="connsiteY4349" fmla="*/ 225266 h 514350"/>
              <a:gd name="connsiteX4350" fmla="*/ 4410551 w 6400800"/>
              <a:gd name="connsiteY4350" fmla="*/ 254794 h 514350"/>
              <a:gd name="connsiteX4351" fmla="*/ 4389597 w 6400800"/>
              <a:gd name="connsiteY4351" fmla="*/ 217646 h 514350"/>
              <a:gd name="connsiteX4352" fmla="*/ 4393406 w 6400800"/>
              <a:gd name="connsiteY4352" fmla="*/ 224314 h 514350"/>
              <a:gd name="connsiteX4353" fmla="*/ 4387691 w 6400800"/>
              <a:gd name="connsiteY4353" fmla="*/ 240506 h 514350"/>
              <a:gd name="connsiteX4354" fmla="*/ 4381976 w 6400800"/>
              <a:gd name="connsiteY4354" fmla="*/ 260509 h 514350"/>
              <a:gd name="connsiteX4355" fmla="*/ 4381976 w 6400800"/>
              <a:gd name="connsiteY4355" fmla="*/ 256699 h 514350"/>
              <a:gd name="connsiteX4356" fmla="*/ 4389597 w 6400800"/>
              <a:gd name="connsiteY4356" fmla="*/ 217646 h 514350"/>
              <a:gd name="connsiteX4357" fmla="*/ 4374356 w 6400800"/>
              <a:gd name="connsiteY4357" fmla="*/ 291941 h 514350"/>
              <a:gd name="connsiteX4358" fmla="*/ 4374356 w 6400800"/>
              <a:gd name="connsiteY4358" fmla="*/ 292894 h 514350"/>
              <a:gd name="connsiteX4359" fmla="*/ 4374356 w 6400800"/>
              <a:gd name="connsiteY4359" fmla="*/ 291941 h 514350"/>
              <a:gd name="connsiteX4360" fmla="*/ 4374356 w 6400800"/>
              <a:gd name="connsiteY4360" fmla="*/ 291941 h 514350"/>
              <a:gd name="connsiteX4361" fmla="*/ 4360069 w 6400800"/>
              <a:gd name="connsiteY4361" fmla="*/ 282416 h 514350"/>
              <a:gd name="connsiteX4362" fmla="*/ 4360069 w 6400800"/>
              <a:gd name="connsiteY4362" fmla="*/ 290036 h 514350"/>
              <a:gd name="connsiteX4363" fmla="*/ 4359116 w 6400800"/>
              <a:gd name="connsiteY4363" fmla="*/ 288131 h 514350"/>
              <a:gd name="connsiteX4364" fmla="*/ 4360069 w 6400800"/>
              <a:gd name="connsiteY4364" fmla="*/ 282416 h 514350"/>
              <a:gd name="connsiteX4365" fmla="*/ 4313397 w 6400800"/>
              <a:gd name="connsiteY4365" fmla="*/ 387191 h 514350"/>
              <a:gd name="connsiteX4366" fmla="*/ 4311491 w 6400800"/>
              <a:gd name="connsiteY4366" fmla="*/ 391001 h 514350"/>
              <a:gd name="connsiteX4367" fmla="*/ 4313397 w 6400800"/>
              <a:gd name="connsiteY4367" fmla="*/ 387191 h 514350"/>
              <a:gd name="connsiteX4368" fmla="*/ 4313397 w 6400800"/>
              <a:gd name="connsiteY4368" fmla="*/ 387191 h 514350"/>
              <a:gd name="connsiteX4369" fmla="*/ 4311491 w 6400800"/>
              <a:gd name="connsiteY4369" fmla="*/ 351949 h 514350"/>
              <a:gd name="connsiteX4370" fmla="*/ 4312444 w 6400800"/>
              <a:gd name="connsiteY4370" fmla="*/ 365284 h 514350"/>
              <a:gd name="connsiteX4371" fmla="*/ 4311491 w 6400800"/>
              <a:gd name="connsiteY4371" fmla="*/ 363379 h 514350"/>
              <a:gd name="connsiteX4372" fmla="*/ 4311491 w 6400800"/>
              <a:gd name="connsiteY4372" fmla="*/ 351949 h 514350"/>
              <a:gd name="connsiteX4373" fmla="*/ 4247674 w 6400800"/>
              <a:gd name="connsiteY4373" fmla="*/ 313849 h 514350"/>
              <a:gd name="connsiteX4374" fmla="*/ 4247674 w 6400800"/>
              <a:gd name="connsiteY4374" fmla="*/ 311944 h 514350"/>
              <a:gd name="connsiteX4375" fmla="*/ 4247674 w 6400800"/>
              <a:gd name="connsiteY4375" fmla="*/ 313849 h 514350"/>
              <a:gd name="connsiteX4376" fmla="*/ 4246722 w 6400800"/>
              <a:gd name="connsiteY4376" fmla="*/ 324326 h 514350"/>
              <a:gd name="connsiteX4377" fmla="*/ 4246722 w 6400800"/>
              <a:gd name="connsiteY4377" fmla="*/ 322421 h 514350"/>
              <a:gd name="connsiteX4378" fmla="*/ 4247674 w 6400800"/>
              <a:gd name="connsiteY4378" fmla="*/ 313849 h 514350"/>
              <a:gd name="connsiteX4379" fmla="*/ 4181951 w 6400800"/>
              <a:gd name="connsiteY4379" fmla="*/ 367189 h 514350"/>
              <a:gd name="connsiteX4380" fmla="*/ 4182904 w 6400800"/>
              <a:gd name="connsiteY4380" fmla="*/ 324326 h 514350"/>
              <a:gd name="connsiteX4381" fmla="*/ 4183856 w 6400800"/>
              <a:gd name="connsiteY4381" fmla="*/ 330041 h 514350"/>
              <a:gd name="connsiteX4382" fmla="*/ 4185761 w 6400800"/>
              <a:gd name="connsiteY4382" fmla="*/ 340519 h 514350"/>
              <a:gd name="connsiteX4383" fmla="*/ 4185761 w 6400800"/>
              <a:gd name="connsiteY4383" fmla="*/ 342424 h 514350"/>
              <a:gd name="connsiteX4384" fmla="*/ 4183856 w 6400800"/>
              <a:gd name="connsiteY4384" fmla="*/ 338614 h 514350"/>
              <a:gd name="connsiteX4385" fmla="*/ 4187666 w 6400800"/>
              <a:gd name="connsiteY4385" fmla="*/ 357664 h 514350"/>
              <a:gd name="connsiteX4386" fmla="*/ 4189571 w 6400800"/>
              <a:gd name="connsiteY4386" fmla="*/ 365284 h 514350"/>
              <a:gd name="connsiteX4387" fmla="*/ 4191476 w 6400800"/>
              <a:gd name="connsiteY4387" fmla="*/ 373856 h 514350"/>
              <a:gd name="connsiteX4388" fmla="*/ 4190524 w 6400800"/>
              <a:gd name="connsiteY4388" fmla="*/ 386239 h 514350"/>
              <a:gd name="connsiteX4389" fmla="*/ 4190524 w 6400800"/>
              <a:gd name="connsiteY4389" fmla="*/ 391954 h 514350"/>
              <a:gd name="connsiteX4390" fmla="*/ 4181951 w 6400800"/>
              <a:gd name="connsiteY4390" fmla="*/ 367189 h 514350"/>
              <a:gd name="connsiteX4391" fmla="*/ 4181951 w 6400800"/>
              <a:gd name="connsiteY4391" fmla="*/ 367189 h 514350"/>
              <a:gd name="connsiteX4392" fmla="*/ 4161949 w 6400800"/>
              <a:gd name="connsiteY4392" fmla="*/ 401479 h 514350"/>
              <a:gd name="connsiteX4393" fmla="*/ 4161949 w 6400800"/>
              <a:gd name="connsiteY4393" fmla="*/ 399574 h 514350"/>
              <a:gd name="connsiteX4394" fmla="*/ 4161949 w 6400800"/>
              <a:gd name="connsiteY4394" fmla="*/ 399574 h 514350"/>
              <a:gd name="connsiteX4395" fmla="*/ 4161949 w 6400800"/>
              <a:gd name="connsiteY4395" fmla="*/ 401479 h 514350"/>
              <a:gd name="connsiteX4396" fmla="*/ 4160044 w 6400800"/>
              <a:gd name="connsiteY4396" fmla="*/ 306229 h 514350"/>
              <a:gd name="connsiteX4397" fmla="*/ 4160996 w 6400800"/>
              <a:gd name="connsiteY4397" fmla="*/ 292894 h 514350"/>
              <a:gd name="connsiteX4398" fmla="*/ 4163854 w 6400800"/>
              <a:gd name="connsiteY4398" fmla="*/ 282416 h 514350"/>
              <a:gd name="connsiteX4399" fmla="*/ 4162901 w 6400800"/>
              <a:gd name="connsiteY4399" fmla="*/ 313849 h 514350"/>
              <a:gd name="connsiteX4400" fmla="*/ 4160044 w 6400800"/>
              <a:gd name="connsiteY4400" fmla="*/ 306229 h 514350"/>
              <a:gd name="connsiteX4401" fmla="*/ 4160044 w 6400800"/>
              <a:gd name="connsiteY4401" fmla="*/ 306229 h 514350"/>
              <a:gd name="connsiteX4402" fmla="*/ 4128611 w 6400800"/>
              <a:gd name="connsiteY4402" fmla="*/ 354806 h 514350"/>
              <a:gd name="connsiteX4403" fmla="*/ 4127659 w 6400800"/>
              <a:gd name="connsiteY4403" fmla="*/ 343376 h 514350"/>
              <a:gd name="connsiteX4404" fmla="*/ 4128611 w 6400800"/>
              <a:gd name="connsiteY4404" fmla="*/ 350044 h 514350"/>
              <a:gd name="connsiteX4405" fmla="*/ 4130516 w 6400800"/>
              <a:gd name="connsiteY4405" fmla="*/ 365284 h 514350"/>
              <a:gd name="connsiteX4406" fmla="*/ 4128611 w 6400800"/>
              <a:gd name="connsiteY4406" fmla="*/ 354806 h 514350"/>
              <a:gd name="connsiteX4407" fmla="*/ 4124801 w 6400800"/>
              <a:gd name="connsiteY4407" fmla="*/ 255746 h 514350"/>
              <a:gd name="connsiteX4408" fmla="*/ 4124801 w 6400800"/>
              <a:gd name="connsiteY4408" fmla="*/ 248126 h 514350"/>
              <a:gd name="connsiteX4409" fmla="*/ 4140041 w 6400800"/>
              <a:gd name="connsiteY4409" fmla="*/ 303371 h 514350"/>
              <a:gd name="connsiteX4410" fmla="*/ 4140994 w 6400800"/>
              <a:gd name="connsiteY4410" fmla="*/ 307181 h 514350"/>
              <a:gd name="connsiteX4411" fmla="*/ 4140994 w 6400800"/>
              <a:gd name="connsiteY4411" fmla="*/ 321469 h 514350"/>
              <a:gd name="connsiteX4412" fmla="*/ 4133374 w 6400800"/>
              <a:gd name="connsiteY4412" fmla="*/ 305276 h 514350"/>
              <a:gd name="connsiteX4413" fmla="*/ 4135279 w 6400800"/>
              <a:gd name="connsiteY4413" fmla="*/ 312896 h 514350"/>
              <a:gd name="connsiteX4414" fmla="*/ 4127659 w 6400800"/>
              <a:gd name="connsiteY4414" fmla="*/ 300514 h 514350"/>
              <a:gd name="connsiteX4415" fmla="*/ 4123849 w 6400800"/>
              <a:gd name="connsiteY4415" fmla="*/ 284321 h 514350"/>
              <a:gd name="connsiteX4416" fmla="*/ 4124801 w 6400800"/>
              <a:gd name="connsiteY4416" fmla="*/ 255746 h 514350"/>
              <a:gd name="connsiteX4417" fmla="*/ 4095274 w 6400800"/>
              <a:gd name="connsiteY4417" fmla="*/ 395764 h 514350"/>
              <a:gd name="connsiteX4418" fmla="*/ 4095274 w 6400800"/>
              <a:gd name="connsiteY4418" fmla="*/ 395764 h 514350"/>
              <a:gd name="connsiteX4419" fmla="*/ 4095274 w 6400800"/>
              <a:gd name="connsiteY4419" fmla="*/ 394811 h 514350"/>
              <a:gd name="connsiteX4420" fmla="*/ 4095274 w 6400800"/>
              <a:gd name="connsiteY4420" fmla="*/ 395764 h 514350"/>
              <a:gd name="connsiteX4421" fmla="*/ 4093369 w 6400800"/>
              <a:gd name="connsiteY4421" fmla="*/ 386239 h 514350"/>
              <a:gd name="connsiteX4422" fmla="*/ 4093369 w 6400800"/>
              <a:gd name="connsiteY4422" fmla="*/ 376714 h 514350"/>
              <a:gd name="connsiteX4423" fmla="*/ 4096226 w 6400800"/>
              <a:gd name="connsiteY4423" fmla="*/ 382429 h 514350"/>
              <a:gd name="connsiteX4424" fmla="*/ 4093369 w 6400800"/>
              <a:gd name="connsiteY4424" fmla="*/ 386239 h 514350"/>
              <a:gd name="connsiteX4425" fmla="*/ 4097179 w 6400800"/>
              <a:gd name="connsiteY4425" fmla="*/ 342424 h 514350"/>
              <a:gd name="connsiteX4426" fmla="*/ 4099084 w 6400800"/>
              <a:gd name="connsiteY4426" fmla="*/ 334804 h 514350"/>
              <a:gd name="connsiteX4427" fmla="*/ 4099084 w 6400800"/>
              <a:gd name="connsiteY4427" fmla="*/ 337661 h 514350"/>
              <a:gd name="connsiteX4428" fmla="*/ 4097179 w 6400800"/>
              <a:gd name="connsiteY4428" fmla="*/ 342424 h 514350"/>
              <a:gd name="connsiteX4429" fmla="*/ 4100989 w 6400800"/>
              <a:gd name="connsiteY4429" fmla="*/ 353854 h 514350"/>
              <a:gd name="connsiteX4430" fmla="*/ 4100989 w 6400800"/>
              <a:gd name="connsiteY4430" fmla="*/ 351949 h 514350"/>
              <a:gd name="connsiteX4431" fmla="*/ 4100989 w 6400800"/>
              <a:gd name="connsiteY4431" fmla="*/ 351949 h 514350"/>
              <a:gd name="connsiteX4432" fmla="*/ 4100989 w 6400800"/>
              <a:gd name="connsiteY4432" fmla="*/ 353854 h 514350"/>
              <a:gd name="connsiteX4433" fmla="*/ 4100989 w 6400800"/>
              <a:gd name="connsiteY4433" fmla="*/ 353854 h 514350"/>
              <a:gd name="connsiteX4434" fmla="*/ 4115276 w 6400800"/>
              <a:gd name="connsiteY4434" fmla="*/ 322421 h 514350"/>
              <a:gd name="connsiteX4435" fmla="*/ 4114324 w 6400800"/>
              <a:gd name="connsiteY4435" fmla="*/ 350996 h 514350"/>
              <a:gd name="connsiteX4436" fmla="*/ 4111466 w 6400800"/>
              <a:gd name="connsiteY4436" fmla="*/ 327184 h 514350"/>
              <a:gd name="connsiteX4437" fmla="*/ 4108609 w 6400800"/>
              <a:gd name="connsiteY4437" fmla="*/ 342424 h 514350"/>
              <a:gd name="connsiteX4438" fmla="*/ 4107656 w 6400800"/>
              <a:gd name="connsiteY4438" fmla="*/ 341471 h 514350"/>
              <a:gd name="connsiteX4439" fmla="*/ 4106704 w 6400800"/>
              <a:gd name="connsiteY4439" fmla="*/ 336709 h 514350"/>
              <a:gd name="connsiteX4440" fmla="*/ 4113371 w 6400800"/>
              <a:gd name="connsiteY4440" fmla="*/ 322421 h 514350"/>
              <a:gd name="connsiteX4441" fmla="*/ 4115276 w 6400800"/>
              <a:gd name="connsiteY4441" fmla="*/ 318611 h 514350"/>
              <a:gd name="connsiteX4442" fmla="*/ 4115276 w 6400800"/>
              <a:gd name="connsiteY4442" fmla="*/ 322421 h 514350"/>
              <a:gd name="connsiteX4443" fmla="*/ 4109561 w 6400800"/>
              <a:gd name="connsiteY4443" fmla="*/ 295751 h 514350"/>
              <a:gd name="connsiteX4444" fmla="*/ 4116229 w 6400800"/>
              <a:gd name="connsiteY4444" fmla="*/ 308134 h 514350"/>
              <a:gd name="connsiteX4445" fmla="*/ 4116229 w 6400800"/>
              <a:gd name="connsiteY4445" fmla="*/ 311944 h 514350"/>
              <a:gd name="connsiteX4446" fmla="*/ 4110514 w 6400800"/>
              <a:gd name="connsiteY4446" fmla="*/ 320516 h 514350"/>
              <a:gd name="connsiteX4447" fmla="*/ 4104799 w 6400800"/>
              <a:gd name="connsiteY4447" fmla="*/ 329089 h 514350"/>
              <a:gd name="connsiteX4448" fmla="*/ 4102894 w 6400800"/>
              <a:gd name="connsiteY4448" fmla="*/ 322421 h 514350"/>
              <a:gd name="connsiteX4449" fmla="*/ 4109561 w 6400800"/>
              <a:gd name="connsiteY4449" fmla="*/ 295751 h 514350"/>
              <a:gd name="connsiteX4450" fmla="*/ 4092416 w 6400800"/>
              <a:gd name="connsiteY4450" fmla="*/ 294799 h 514350"/>
              <a:gd name="connsiteX4451" fmla="*/ 4094321 w 6400800"/>
              <a:gd name="connsiteY4451" fmla="*/ 265271 h 514350"/>
              <a:gd name="connsiteX4452" fmla="*/ 4098131 w 6400800"/>
              <a:gd name="connsiteY4452" fmla="*/ 272891 h 514350"/>
              <a:gd name="connsiteX4453" fmla="*/ 4106704 w 6400800"/>
              <a:gd name="connsiteY4453" fmla="*/ 290989 h 514350"/>
              <a:gd name="connsiteX4454" fmla="*/ 4098131 w 6400800"/>
              <a:gd name="connsiteY4454" fmla="*/ 311944 h 514350"/>
              <a:gd name="connsiteX4455" fmla="*/ 4096226 w 6400800"/>
              <a:gd name="connsiteY4455" fmla="*/ 306229 h 514350"/>
              <a:gd name="connsiteX4456" fmla="*/ 4097179 w 6400800"/>
              <a:gd name="connsiteY4456" fmla="*/ 315754 h 514350"/>
              <a:gd name="connsiteX4457" fmla="*/ 4092416 w 6400800"/>
              <a:gd name="connsiteY4457" fmla="*/ 329089 h 514350"/>
              <a:gd name="connsiteX4458" fmla="*/ 4091464 w 6400800"/>
              <a:gd name="connsiteY4458" fmla="*/ 325279 h 514350"/>
              <a:gd name="connsiteX4459" fmla="*/ 4090511 w 6400800"/>
              <a:gd name="connsiteY4459" fmla="*/ 321469 h 514350"/>
              <a:gd name="connsiteX4460" fmla="*/ 4092416 w 6400800"/>
              <a:gd name="connsiteY4460" fmla="*/ 294799 h 514350"/>
              <a:gd name="connsiteX4461" fmla="*/ 4085749 w 6400800"/>
              <a:gd name="connsiteY4461" fmla="*/ 244316 h 514350"/>
              <a:gd name="connsiteX4462" fmla="*/ 4085749 w 6400800"/>
              <a:gd name="connsiteY4462" fmla="*/ 244316 h 514350"/>
              <a:gd name="connsiteX4463" fmla="*/ 4084796 w 6400800"/>
              <a:gd name="connsiteY4463" fmla="*/ 250031 h 514350"/>
              <a:gd name="connsiteX4464" fmla="*/ 4085749 w 6400800"/>
              <a:gd name="connsiteY4464" fmla="*/ 244316 h 514350"/>
              <a:gd name="connsiteX4465" fmla="*/ 4043839 w 6400800"/>
              <a:gd name="connsiteY4465" fmla="*/ 279559 h 514350"/>
              <a:gd name="connsiteX4466" fmla="*/ 4043839 w 6400800"/>
              <a:gd name="connsiteY4466" fmla="*/ 279559 h 514350"/>
              <a:gd name="connsiteX4467" fmla="*/ 4044791 w 6400800"/>
              <a:gd name="connsiteY4467" fmla="*/ 283369 h 514350"/>
              <a:gd name="connsiteX4468" fmla="*/ 4043839 w 6400800"/>
              <a:gd name="connsiteY4468" fmla="*/ 281464 h 514350"/>
              <a:gd name="connsiteX4469" fmla="*/ 4044791 w 6400800"/>
              <a:gd name="connsiteY4469" fmla="*/ 286226 h 514350"/>
              <a:gd name="connsiteX4470" fmla="*/ 4044791 w 6400800"/>
              <a:gd name="connsiteY4470" fmla="*/ 290036 h 514350"/>
              <a:gd name="connsiteX4471" fmla="*/ 4042886 w 6400800"/>
              <a:gd name="connsiteY4471" fmla="*/ 284321 h 514350"/>
              <a:gd name="connsiteX4472" fmla="*/ 4043839 w 6400800"/>
              <a:gd name="connsiteY4472" fmla="*/ 279559 h 514350"/>
              <a:gd name="connsiteX4473" fmla="*/ 4044791 w 6400800"/>
              <a:gd name="connsiteY4473" fmla="*/ 333851 h 514350"/>
              <a:gd name="connsiteX4474" fmla="*/ 4044791 w 6400800"/>
              <a:gd name="connsiteY4474" fmla="*/ 333851 h 514350"/>
              <a:gd name="connsiteX4475" fmla="*/ 4044791 w 6400800"/>
              <a:gd name="connsiteY4475" fmla="*/ 339566 h 514350"/>
              <a:gd name="connsiteX4476" fmla="*/ 4042886 w 6400800"/>
              <a:gd name="connsiteY4476" fmla="*/ 337661 h 514350"/>
              <a:gd name="connsiteX4477" fmla="*/ 4044791 w 6400800"/>
              <a:gd name="connsiteY4477" fmla="*/ 333851 h 514350"/>
              <a:gd name="connsiteX4478" fmla="*/ 4039076 w 6400800"/>
              <a:gd name="connsiteY4478" fmla="*/ 271939 h 514350"/>
              <a:gd name="connsiteX4479" fmla="*/ 4039076 w 6400800"/>
              <a:gd name="connsiteY4479" fmla="*/ 273844 h 514350"/>
              <a:gd name="connsiteX4480" fmla="*/ 4038124 w 6400800"/>
              <a:gd name="connsiteY4480" fmla="*/ 270034 h 514350"/>
              <a:gd name="connsiteX4481" fmla="*/ 4036219 w 6400800"/>
              <a:gd name="connsiteY4481" fmla="*/ 265271 h 514350"/>
              <a:gd name="connsiteX4482" fmla="*/ 4039076 w 6400800"/>
              <a:gd name="connsiteY4482" fmla="*/ 271939 h 514350"/>
              <a:gd name="connsiteX4483" fmla="*/ 4033361 w 6400800"/>
              <a:gd name="connsiteY4483" fmla="*/ 358616 h 514350"/>
              <a:gd name="connsiteX4484" fmla="*/ 4034314 w 6400800"/>
              <a:gd name="connsiteY4484" fmla="*/ 351949 h 514350"/>
              <a:gd name="connsiteX4485" fmla="*/ 4038124 w 6400800"/>
              <a:gd name="connsiteY4485" fmla="*/ 345281 h 514350"/>
              <a:gd name="connsiteX4486" fmla="*/ 4043839 w 6400800"/>
              <a:gd name="connsiteY4486" fmla="*/ 351949 h 514350"/>
              <a:gd name="connsiteX4487" fmla="*/ 4040981 w 6400800"/>
              <a:gd name="connsiteY4487" fmla="*/ 391954 h 514350"/>
              <a:gd name="connsiteX4488" fmla="*/ 4035266 w 6400800"/>
              <a:gd name="connsiteY4488" fmla="*/ 413861 h 514350"/>
              <a:gd name="connsiteX4489" fmla="*/ 4029551 w 6400800"/>
              <a:gd name="connsiteY4489" fmla="*/ 395764 h 514350"/>
              <a:gd name="connsiteX4490" fmla="*/ 4027646 w 6400800"/>
              <a:gd name="connsiteY4490" fmla="*/ 388144 h 514350"/>
              <a:gd name="connsiteX4491" fmla="*/ 4033361 w 6400800"/>
              <a:gd name="connsiteY4491" fmla="*/ 358616 h 514350"/>
              <a:gd name="connsiteX4492" fmla="*/ 4020026 w 6400800"/>
              <a:gd name="connsiteY4492" fmla="*/ 324326 h 514350"/>
              <a:gd name="connsiteX4493" fmla="*/ 4021931 w 6400800"/>
              <a:gd name="connsiteY4493" fmla="*/ 326231 h 514350"/>
              <a:gd name="connsiteX4494" fmla="*/ 4019074 w 6400800"/>
              <a:gd name="connsiteY4494" fmla="*/ 334804 h 514350"/>
              <a:gd name="connsiteX4495" fmla="*/ 4017169 w 6400800"/>
              <a:gd name="connsiteY4495" fmla="*/ 341471 h 514350"/>
              <a:gd name="connsiteX4496" fmla="*/ 4016216 w 6400800"/>
              <a:gd name="connsiteY4496" fmla="*/ 342424 h 514350"/>
              <a:gd name="connsiteX4497" fmla="*/ 4015264 w 6400800"/>
              <a:gd name="connsiteY4497" fmla="*/ 344329 h 514350"/>
              <a:gd name="connsiteX4498" fmla="*/ 4011454 w 6400800"/>
              <a:gd name="connsiteY4498" fmla="*/ 315754 h 514350"/>
              <a:gd name="connsiteX4499" fmla="*/ 4020026 w 6400800"/>
              <a:gd name="connsiteY4499" fmla="*/ 324326 h 514350"/>
              <a:gd name="connsiteX4500" fmla="*/ 3999071 w 6400800"/>
              <a:gd name="connsiteY4500" fmla="*/ 282416 h 514350"/>
              <a:gd name="connsiteX4501" fmla="*/ 3999071 w 6400800"/>
              <a:gd name="connsiteY4501" fmla="*/ 282416 h 514350"/>
              <a:gd name="connsiteX4502" fmla="*/ 4000024 w 6400800"/>
              <a:gd name="connsiteY4502" fmla="*/ 310991 h 514350"/>
              <a:gd name="connsiteX4503" fmla="*/ 4000024 w 6400800"/>
              <a:gd name="connsiteY4503" fmla="*/ 316706 h 514350"/>
              <a:gd name="connsiteX4504" fmla="*/ 3999071 w 6400800"/>
              <a:gd name="connsiteY4504" fmla="*/ 325279 h 514350"/>
              <a:gd name="connsiteX4505" fmla="*/ 3999071 w 6400800"/>
              <a:gd name="connsiteY4505" fmla="*/ 327184 h 514350"/>
              <a:gd name="connsiteX4506" fmla="*/ 3998119 w 6400800"/>
              <a:gd name="connsiteY4506" fmla="*/ 324326 h 514350"/>
              <a:gd name="connsiteX4507" fmla="*/ 3997166 w 6400800"/>
              <a:gd name="connsiteY4507" fmla="*/ 314801 h 514350"/>
              <a:gd name="connsiteX4508" fmla="*/ 3996214 w 6400800"/>
              <a:gd name="connsiteY4508" fmla="*/ 286226 h 514350"/>
              <a:gd name="connsiteX4509" fmla="*/ 3999071 w 6400800"/>
              <a:gd name="connsiteY4509" fmla="*/ 282416 h 514350"/>
              <a:gd name="connsiteX4510" fmla="*/ 3983831 w 6400800"/>
              <a:gd name="connsiteY4510" fmla="*/ 405289 h 514350"/>
              <a:gd name="connsiteX4511" fmla="*/ 3980021 w 6400800"/>
              <a:gd name="connsiteY4511" fmla="*/ 412909 h 514350"/>
              <a:gd name="connsiteX4512" fmla="*/ 3980021 w 6400800"/>
              <a:gd name="connsiteY4512" fmla="*/ 412909 h 514350"/>
              <a:gd name="connsiteX4513" fmla="*/ 3982879 w 6400800"/>
              <a:gd name="connsiteY4513" fmla="*/ 402431 h 514350"/>
              <a:gd name="connsiteX4514" fmla="*/ 3983831 w 6400800"/>
              <a:gd name="connsiteY4514" fmla="*/ 405289 h 514350"/>
              <a:gd name="connsiteX4515" fmla="*/ 3980974 w 6400800"/>
              <a:gd name="connsiteY4515" fmla="*/ 395764 h 514350"/>
              <a:gd name="connsiteX4516" fmla="*/ 3982879 w 6400800"/>
              <a:gd name="connsiteY4516" fmla="*/ 401479 h 514350"/>
              <a:gd name="connsiteX4517" fmla="*/ 3979069 w 6400800"/>
              <a:gd name="connsiteY4517" fmla="*/ 407194 h 514350"/>
              <a:gd name="connsiteX4518" fmla="*/ 3979069 w 6400800"/>
              <a:gd name="connsiteY4518" fmla="*/ 406241 h 514350"/>
              <a:gd name="connsiteX4519" fmla="*/ 3980974 w 6400800"/>
              <a:gd name="connsiteY4519" fmla="*/ 395764 h 514350"/>
              <a:gd name="connsiteX4520" fmla="*/ 3976211 w 6400800"/>
              <a:gd name="connsiteY4520" fmla="*/ 378619 h 514350"/>
              <a:gd name="connsiteX4521" fmla="*/ 3976211 w 6400800"/>
              <a:gd name="connsiteY4521" fmla="*/ 378619 h 514350"/>
              <a:gd name="connsiteX4522" fmla="*/ 3976211 w 6400800"/>
              <a:gd name="connsiteY4522" fmla="*/ 380524 h 514350"/>
              <a:gd name="connsiteX4523" fmla="*/ 3976211 w 6400800"/>
              <a:gd name="connsiteY4523" fmla="*/ 378619 h 514350"/>
              <a:gd name="connsiteX4524" fmla="*/ 3948589 w 6400800"/>
              <a:gd name="connsiteY4524" fmla="*/ 255746 h 514350"/>
              <a:gd name="connsiteX4525" fmla="*/ 3946684 w 6400800"/>
              <a:gd name="connsiteY4525" fmla="*/ 277654 h 514350"/>
              <a:gd name="connsiteX4526" fmla="*/ 3945731 w 6400800"/>
              <a:gd name="connsiteY4526" fmla="*/ 285274 h 514350"/>
              <a:gd name="connsiteX4527" fmla="*/ 3943826 w 6400800"/>
              <a:gd name="connsiteY4527" fmla="*/ 266224 h 514350"/>
              <a:gd name="connsiteX4528" fmla="*/ 3940016 w 6400800"/>
              <a:gd name="connsiteY4528" fmla="*/ 240506 h 514350"/>
              <a:gd name="connsiteX4529" fmla="*/ 3940016 w 6400800"/>
              <a:gd name="connsiteY4529" fmla="*/ 239554 h 514350"/>
              <a:gd name="connsiteX4530" fmla="*/ 3940016 w 6400800"/>
              <a:gd name="connsiteY4530" fmla="*/ 236696 h 514350"/>
              <a:gd name="connsiteX4531" fmla="*/ 3942874 w 6400800"/>
              <a:gd name="connsiteY4531" fmla="*/ 240506 h 514350"/>
              <a:gd name="connsiteX4532" fmla="*/ 3947636 w 6400800"/>
              <a:gd name="connsiteY4532" fmla="*/ 248126 h 514350"/>
              <a:gd name="connsiteX4533" fmla="*/ 3948589 w 6400800"/>
              <a:gd name="connsiteY4533" fmla="*/ 255746 h 514350"/>
              <a:gd name="connsiteX4534" fmla="*/ 3943826 w 6400800"/>
              <a:gd name="connsiteY4534" fmla="*/ 205264 h 514350"/>
              <a:gd name="connsiteX4535" fmla="*/ 3943826 w 6400800"/>
              <a:gd name="connsiteY4535" fmla="*/ 210979 h 514350"/>
              <a:gd name="connsiteX4536" fmla="*/ 3945731 w 6400800"/>
              <a:gd name="connsiteY4536" fmla="*/ 230981 h 514350"/>
              <a:gd name="connsiteX4537" fmla="*/ 3946684 w 6400800"/>
              <a:gd name="connsiteY4537" fmla="*/ 236696 h 514350"/>
              <a:gd name="connsiteX4538" fmla="*/ 3939064 w 6400800"/>
              <a:gd name="connsiteY4538" fmla="*/ 228124 h 514350"/>
              <a:gd name="connsiteX4539" fmla="*/ 3937159 w 6400800"/>
              <a:gd name="connsiteY4539" fmla="*/ 215741 h 514350"/>
              <a:gd name="connsiteX4540" fmla="*/ 3943826 w 6400800"/>
              <a:gd name="connsiteY4540" fmla="*/ 205264 h 514350"/>
              <a:gd name="connsiteX4541" fmla="*/ 3866674 w 6400800"/>
              <a:gd name="connsiteY4541" fmla="*/ 369094 h 514350"/>
              <a:gd name="connsiteX4542" fmla="*/ 3867626 w 6400800"/>
              <a:gd name="connsiteY4542" fmla="*/ 368141 h 514350"/>
              <a:gd name="connsiteX4543" fmla="*/ 3867626 w 6400800"/>
              <a:gd name="connsiteY4543" fmla="*/ 370999 h 514350"/>
              <a:gd name="connsiteX4544" fmla="*/ 3866674 w 6400800"/>
              <a:gd name="connsiteY4544" fmla="*/ 369094 h 514350"/>
              <a:gd name="connsiteX4545" fmla="*/ 3886676 w 6400800"/>
              <a:gd name="connsiteY4545" fmla="*/ 354806 h 514350"/>
              <a:gd name="connsiteX4546" fmla="*/ 3882866 w 6400800"/>
              <a:gd name="connsiteY4546" fmla="*/ 348139 h 514350"/>
              <a:gd name="connsiteX4547" fmla="*/ 3881914 w 6400800"/>
              <a:gd name="connsiteY4547" fmla="*/ 338614 h 514350"/>
              <a:gd name="connsiteX4548" fmla="*/ 3886676 w 6400800"/>
              <a:gd name="connsiteY4548" fmla="*/ 354806 h 514350"/>
              <a:gd name="connsiteX4549" fmla="*/ 3887629 w 6400800"/>
              <a:gd name="connsiteY4549" fmla="*/ 356711 h 514350"/>
              <a:gd name="connsiteX4550" fmla="*/ 3886676 w 6400800"/>
              <a:gd name="connsiteY4550" fmla="*/ 354806 h 514350"/>
              <a:gd name="connsiteX4551" fmla="*/ 3897154 w 6400800"/>
              <a:gd name="connsiteY4551" fmla="*/ 278606 h 514350"/>
              <a:gd name="connsiteX4552" fmla="*/ 3901916 w 6400800"/>
              <a:gd name="connsiteY4552" fmla="*/ 270986 h 514350"/>
              <a:gd name="connsiteX4553" fmla="*/ 3901916 w 6400800"/>
              <a:gd name="connsiteY4553" fmla="*/ 270986 h 514350"/>
              <a:gd name="connsiteX4554" fmla="*/ 3897154 w 6400800"/>
              <a:gd name="connsiteY4554" fmla="*/ 278606 h 514350"/>
              <a:gd name="connsiteX4555" fmla="*/ 3897154 w 6400800"/>
              <a:gd name="connsiteY4555" fmla="*/ 278606 h 514350"/>
              <a:gd name="connsiteX4556" fmla="*/ 3900011 w 6400800"/>
              <a:gd name="connsiteY4556" fmla="*/ 291941 h 514350"/>
              <a:gd name="connsiteX4557" fmla="*/ 3901916 w 6400800"/>
              <a:gd name="connsiteY4557" fmla="*/ 288131 h 514350"/>
              <a:gd name="connsiteX4558" fmla="*/ 3902869 w 6400800"/>
              <a:gd name="connsiteY4558" fmla="*/ 286226 h 514350"/>
              <a:gd name="connsiteX4559" fmla="*/ 3903821 w 6400800"/>
              <a:gd name="connsiteY4559" fmla="*/ 297656 h 514350"/>
              <a:gd name="connsiteX4560" fmla="*/ 3902869 w 6400800"/>
              <a:gd name="connsiteY4560" fmla="*/ 301466 h 514350"/>
              <a:gd name="connsiteX4561" fmla="*/ 3901916 w 6400800"/>
              <a:gd name="connsiteY4561" fmla="*/ 298609 h 514350"/>
              <a:gd name="connsiteX4562" fmla="*/ 3900011 w 6400800"/>
              <a:gd name="connsiteY4562" fmla="*/ 291941 h 514350"/>
              <a:gd name="connsiteX4563" fmla="*/ 3903821 w 6400800"/>
              <a:gd name="connsiteY4563" fmla="*/ 431006 h 514350"/>
              <a:gd name="connsiteX4564" fmla="*/ 3902869 w 6400800"/>
              <a:gd name="connsiteY4564" fmla="*/ 431959 h 514350"/>
              <a:gd name="connsiteX4565" fmla="*/ 3901916 w 6400800"/>
              <a:gd name="connsiteY4565" fmla="*/ 431959 h 514350"/>
              <a:gd name="connsiteX4566" fmla="*/ 3903821 w 6400800"/>
              <a:gd name="connsiteY4566" fmla="*/ 426244 h 514350"/>
              <a:gd name="connsiteX4567" fmla="*/ 3904774 w 6400800"/>
              <a:gd name="connsiteY4567" fmla="*/ 428149 h 514350"/>
              <a:gd name="connsiteX4568" fmla="*/ 3903821 w 6400800"/>
              <a:gd name="connsiteY4568" fmla="*/ 431006 h 514350"/>
              <a:gd name="connsiteX4569" fmla="*/ 3925729 w 6400800"/>
              <a:gd name="connsiteY4569" fmla="*/ 309086 h 514350"/>
              <a:gd name="connsiteX4570" fmla="*/ 3922871 w 6400800"/>
              <a:gd name="connsiteY4570" fmla="*/ 297656 h 514350"/>
              <a:gd name="connsiteX4571" fmla="*/ 3923824 w 6400800"/>
              <a:gd name="connsiteY4571" fmla="*/ 308134 h 514350"/>
              <a:gd name="connsiteX4572" fmla="*/ 3919061 w 6400800"/>
              <a:gd name="connsiteY4572" fmla="*/ 291941 h 514350"/>
              <a:gd name="connsiteX4573" fmla="*/ 3922871 w 6400800"/>
              <a:gd name="connsiteY4573" fmla="*/ 317659 h 514350"/>
              <a:gd name="connsiteX4574" fmla="*/ 3923824 w 6400800"/>
              <a:gd name="connsiteY4574" fmla="*/ 325279 h 514350"/>
              <a:gd name="connsiteX4575" fmla="*/ 3921919 w 6400800"/>
              <a:gd name="connsiteY4575" fmla="*/ 334804 h 514350"/>
              <a:gd name="connsiteX4576" fmla="*/ 3921919 w 6400800"/>
              <a:gd name="connsiteY4576" fmla="*/ 335756 h 514350"/>
              <a:gd name="connsiteX4577" fmla="*/ 3920966 w 6400800"/>
              <a:gd name="connsiteY4577" fmla="*/ 330041 h 514350"/>
              <a:gd name="connsiteX4578" fmla="*/ 3915251 w 6400800"/>
              <a:gd name="connsiteY4578" fmla="*/ 301466 h 514350"/>
              <a:gd name="connsiteX4579" fmla="*/ 3911441 w 6400800"/>
              <a:gd name="connsiteY4579" fmla="*/ 281464 h 514350"/>
              <a:gd name="connsiteX4580" fmla="*/ 3912394 w 6400800"/>
              <a:gd name="connsiteY4580" fmla="*/ 264319 h 514350"/>
              <a:gd name="connsiteX4581" fmla="*/ 3912394 w 6400800"/>
              <a:gd name="connsiteY4581" fmla="*/ 263366 h 514350"/>
              <a:gd name="connsiteX4582" fmla="*/ 3919061 w 6400800"/>
              <a:gd name="connsiteY4582" fmla="*/ 270986 h 514350"/>
              <a:gd name="connsiteX4583" fmla="*/ 3923824 w 6400800"/>
              <a:gd name="connsiteY4583" fmla="*/ 277654 h 514350"/>
              <a:gd name="connsiteX4584" fmla="*/ 3924776 w 6400800"/>
              <a:gd name="connsiteY4584" fmla="*/ 284321 h 514350"/>
              <a:gd name="connsiteX4585" fmla="*/ 3921919 w 6400800"/>
              <a:gd name="connsiteY4585" fmla="*/ 277654 h 514350"/>
              <a:gd name="connsiteX4586" fmla="*/ 3926681 w 6400800"/>
              <a:gd name="connsiteY4586" fmla="*/ 296704 h 514350"/>
              <a:gd name="connsiteX4587" fmla="*/ 3927634 w 6400800"/>
              <a:gd name="connsiteY4587" fmla="*/ 304324 h 514350"/>
              <a:gd name="connsiteX4588" fmla="*/ 3927634 w 6400800"/>
              <a:gd name="connsiteY4588" fmla="*/ 305276 h 514350"/>
              <a:gd name="connsiteX4589" fmla="*/ 3925729 w 6400800"/>
              <a:gd name="connsiteY4589" fmla="*/ 309086 h 514350"/>
              <a:gd name="connsiteX4590" fmla="*/ 3929539 w 6400800"/>
              <a:gd name="connsiteY4590" fmla="*/ 287179 h 514350"/>
              <a:gd name="connsiteX4591" fmla="*/ 3928586 w 6400800"/>
              <a:gd name="connsiteY4591" fmla="*/ 292894 h 514350"/>
              <a:gd name="connsiteX4592" fmla="*/ 3927634 w 6400800"/>
              <a:gd name="connsiteY4592" fmla="*/ 290036 h 514350"/>
              <a:gd name="connsiteX4593" fmla="*/ 3923824 w 6400800"/>
              <a:gd name="connsiteY4593" fmla="*/ 275749 h 514350"/>
              <a:gd name="connsiteX4594" fmla="*/ 3927634 w 6400800"/>
              <a:gd name="connsiteY4594" fmla="*/ 281464 h 514350"/>
              <a:gd name="connsiteX4595" fmla="*/ 3929539 w 6400800"/>
              <a:gd name="connsiteY4595" fmla="*/ 284321 h 514350"/>
              <a:gd name="connsiteX4596" fmla="*/ 3929539 w 6400800"/>
              <a:gd name="connsiteY4596" fmla="*/ 287179 h 514350"/>
              <a:gd name="connsiteX4597" fmla="*/ 3926681 w 6400800"/>
              <a:gd name="connsiteY4597" fmla="*/ 242411 h 514350"/>
              <a:gd name="connsiteX4598" fmla="*/ 3928586 w 6400800"/>
              <a:gd name="connsiteY4598" fmla="*/ 270986 h 514350"/>
              <a:gd name="connsiteX4599" fmla="*/ 3921919 w 6400800"/>
              <a:gd name="connsiteY4599" fmla="*/ 265271 h 514350"/>
              <a:gd name="connsiteX4600" fmla="*/ 3913346 w 6400800"/>
              <a:gd name="connsiteY4600" fmla="*/ 257651 h 514350"/>
              <a:gd name="connsiteX4601" fmla="*/ 3917156 w 6400800"/>
              <a:gd name="connsiteY4601" fmla="*/ 246221 h 514350"/>
              <a:gd name="connsiteX4602" fmla="*/ 3925729 w 6400800"/>
              <a:gd name="connsiteY4602" fmla="*/ 232886 h 514350"/>
              <a:gd name="connsiteX4603" fmla="*/ 3926681 w 6400800"/>
              <a:gd name="connsiteY4603" fmla="*/ 242411 h 514350"/>
              <a:gd name="connsiteX4604" fmla="*/ 3900964 w 6400800"/>
              <a:gd name="connsiteY4604" fmla="*/ 168116 h 514350"/>
              <a:gd name="connsiteX4605" fmla="*/ 3914299 w 6400800"/>
              <a:gd name="connsiteY4605" fmla="*/ 147161 h 514350"/>
              <a:gd name="connsiteX4606" fmla="*/ 3915251 w 6400800"/>
              <a:gd name="connsiteY4606" fmla="*/ 156686 h 514350"/>
              <a:gd name="connsiteX4607" fmla="*/ 3920966 w 6400800"/>
              <a:gd name="connsiteY4607" fmla="*/ 196691 h 514350"/>
              <a:gd name="connsiteX4608" fmla="*/ 3922871 w 6400800"/>
              <a:gd name="connsiteY4608" fmla="*/ 213836 h 514350"/>
              <a:gd name="connsiteX4609" fmla="*/ 3920014 w 6400800"/>
              <a:gd name="connsiteY4609" fmla="*/ 210979 h 514350"/>
              <a:gd name="connsiteX4610" fmla="*/ 3923824 w 6400800"/>
              <a:gd name="connsiteY4610" fmla="*/ 214789 h 514350"/>
              <a:gd name="connsiteX4611" fmla="*/ 3924776 w 6400800"/>
              <a:gd name="connsiteY4611" fmla="*/ 226219 h 514350"/>
              <a:gd name="connsiteX4612" fmla="*/ 3906679 w 6400800"/>
              <a:gd name="connsiteY4612" fmla="*/ 249079 h 514350"/>
              <a:gd name="connsiteX4613" fmla="*/ 3904774 w 6400800"/>
              <a:gd name="connsiteY4613" fmla="*/ 251936 h 514350"/>
              <a:gd name="connsiteX4614" fmla="*/ 3902869 w 6400800"/>
              <a:gd name="connsiteY4614" fmla="*/ 250984 h 514350"/>
              <a:gd name="connsiteX4615" fmla="*/ 3900964 w 6400800"/>
              <a:gd name="connsiteY4615" fmla="*/ 242411 h 514350"/>
              <a:gd name="connsiteX4616" fmla="*/ 3900964 w 6400800"/>
              <a:gd name="connsiteY4616" fmla="*/ 249079 h 514350"/>
              <a:gd name="connsiteX4617" fmla="*/ 3897154 w 6400800"/>
              <a:gd name="connsiteY4617" fmla="*/ 247174 h 514350"/>
              <a:gd name="connsiteX4618" fmla="*/ 3891439 w 6400800"/>
              <a:gd name="connsiteY4618" fmla="*/ 243364 h 514350"/>
              <a:gd name="connsiteX4619" fmla="*/ 3896201 w 6400800"/>
              <a:gd name="connsiteY4619" fmla="*/ 248126 h 514350"/>
              <a:gd name="connsiteX4620" fmla="*/ 3900964 w 6400800"/>
              <a:gd name="connsiteY4620" fmla="*/ 251936 h 514350"/>
              <a:gd name="connsiteX4621" fmla="*/ 3900964 w 6400800"/>
              <a:gd name="connsiteY4621" fmla="*/ 256699 h 514350"/>
              <a:gd name="connsiteX4622" fmla="*/ 3894296 w 6400800"/>
              <a:gd name="connsiteY4622" fmla="*/ 266224 h 514350"/>
              <a:gd name="connsiteX4623" fmla="*/ 3890486 w 6400800"/>
              <a:gd name="connsiteY4623" fmla="*/ 250984 h 514350"/>
              <a:gd name="connsiteX4624" fmla="*/ 3880009 w 6400800"/>
              <a:gd name="connsiteY4624" fmla="*/ 210026 h 514350"/>
              <a:gd name="connsiteX4625" fmla="*/ 3879056 w 6400800"/>
              <a:gd name="connsiteY4625" fmla="*/ 206216 h 514350"/>
              <a:gd name="connsiteX4626" fmla="*/ 3900964 w 6400800"/>
              <a:gd name="connsiteY4626" fmla="*/ 168116 h 514350"/>
              <a:gd name="connsiteX4627" fmla="*/ 3873341 w 6400800"/>
              <a:gd name="connsiteY4627" fmla="*/ 214789 h 514350"/>
              <a:gd name="connsiteX4628" fmla="*/ 3879056 w 6400800"/>
              <a:gd name="connsiteY4628" fmla="*/ 251936 h 514350"/>
              <a:gd name="connsiteX4629" fmla="*/ 3883819 w 6400800"/>
              <a:gd name="connsiteY4629" fmla="*/ 280511 h 514350"/>
              <a:gd name="connsiteX4630" fmla="*/ 3882866 w 6400800"/>
              <a:gd name="connsiteY4630" fmla="*/ 282416 h 514350"/>
              <a:gd name="connsiteX4631" fmla="*/ 3875246 w 6400800"/>
              <a:gd name="connsiteY4631" fmla="*/ 259556 h 514350"/>
              <a:gd name="connsiteX4632" fmla="*/ 3865721 w 6400800"/>
              <a:gd name="connsiteY4632" fmla="*/ 234791 h 514350"/>
              <a:gd name="connsiteX4633" fmla="*/ 3864769 w 6400800"/>
              <a:gd name="connsiteY4633" fmla="*/ 231934 h 514350"/>
              <a:gd name="connsiteX4634" fmla="*/ 3873341 w 6400800"/>
              <a:gd name="connsiteY4634" fmla="*/ 214789 h 514350"/>
              <a:gd name="connsiteX4635" fmla="*/ 3864769 w 6400800"/>
              <a:gd name="connsiteY4635" fmla="*/ 341471 h 514350"/>
              <a:gd name="connsiteX4636" fmla="*/ 3862864 w 6400800"/>
              <a:gd name="connsiteY4636" fmla="*/ 345281 h 514350"/>
              <a:gd name="connsiteX4637" fmla="*/ 3864769 w 6400800"/>
              <a:gd name="connsiteY4637" fmla="*/ 341471 h 514350"/>
              <a:gd name="connsiteX4638" fmla="*/ 3864769 w 6400800"/>
              <a:gd name="connsiteY4638" fmla="*/ 341471 h 514350"/>
              <a:gd name="connsiteX4639" fmla="*/ 3854291 w 6400800"/>
              <a:gd name="connsiteY4639" fmla="*/ 211931 h 514350"/>
              <a:gd name="connsiteX4640" fmla="*/ 3856196 w 6400800"/>
              <a:gd name="connsiteY4640" fmla="*/ 201454 h 514350"/>
              <a:gd name="connsiteX4641" fmla="*/ 3857149 w 6400800"/>
              <a:gd name="connsiteY4641" fmla="*/ 220504 h 514350"/>
              <a:gd name="connsiteX4642" fmla="*/ 3854291 w 6400800"/>
              <a:gd name="connsiteY4642" fmla="*/ 226219 h 514350"/>
              <a:gd name="connsiteX4643" fmla="*/ 3854291 w 6400800"/>
              <a:gd name="connsiteY4643" fmla="*/ 211931 h 514350"/>
              <a:gd name="connsiteX4644" fmla="*/ 3849529 w 6400800"/>
              <a:gd name="connsiteY4644" fmla="*/ 262414 h 514350"/>
              <a:gd name="connsiteX4645" fmla="*/ 3849529 w 6400800"/>
              <a:gd name="connsiteY4645" fmla="*/ 257651 h 514350"/>
              <a:gd name="connsiteX4646" fmla="*/ 3850481 w 6400800"/>
              <a:gd name="connsiteY4646" fmla="*/ 256699 h 514350"/>
              <a:gd name="connsiteX4647" fmla="*/ 3859054 w 6400800"/>
              <a:gd name="connsiteY4647" fmla="*/ 278606 h 514350"/>
              <a:gd name="connsiteX4648" fmla="*/ 3860006 w 6400800"/>
              <a:gd name="connsiteY4648" fmla="*/ 280511 h 514350"/>
              <a:gd name="connsiteX4649" fmla="*/ 3862864 w 6400800"/>
              <a:gd name="connsiteY4649" fmla="*/ 313849 h 514350"/>
              <a:gd name="connsiteX4650" fmla="*/ 3862864 w 6400800"/>
              <a:gd name="connsiteY4650" fmla="*/ 313849 h 514350"/>
              <a:gd name="connsiteX4651" fmla="*/ 3847624 w 6400800"/>
              <a:gd name="connsiteY4651" fmla="*/ 291941 h 514350"/>
              <a:gd name="connsiteX4652" fmla="*/ 3849529 w 6400800"/>
              <a:gd name="connsiteY4652" fmla="*/ 262414 h 514350"/>
              <a:gd name="connsiteX4653" fmla="*/ 3846671 w 6400800"/>
              <a:gd name="connsiteY4653" fmla="*/ 308134 h 514350"/>
              <a:gd name="connsiteX4654" fmla="*/ 3855244 w 6400800"/>
              <a:gd name="connsiteY4654" fmla="*/ 323374 h 514350"/>
              <a:gd name="connsiteX4655" fmla="*/ 3856196 w 6400800"/>
              <a:gd name="connsiteY4655" fmla="*/ 325279 h 514350"/>
              <a:gd name="connsiteX4656" fmla="*/ 3855244 w 6400800"/>
              <a:gd name="connsiteY4656" fmla="*/ 327184 h 514350"/>
              <a:gd name="connsiteX4657" fmla="*/ 3849529 w 6400800"/>
              <a:gd name="connsiteY4657" fmla="*/ 336709 h 514350"/>
              <a:gd name="connsiteX4658" fmla="*/ 3845719 w 6400800"/>
              <a:gd name="connsiteY4658" fmla="*/ 330041 h 514350"/>
              <a:gd name="connsiteX4659" fmla="*/ 3846671 w 6400800"/>
              <a:gd name="connsiteY4659" fmla="*/ 308134 h 514350"/>
              <a:gd name="connsiteX4660" fmla="*/ 3843814 w 6400800"/>
              <a:gd name="connsiteY4660" fmla="*/ 415766 h 514350"/>
              <a:gd name="connsiteX4661" fmla="*/ 3846671 w 6400800"/>
              <a:gd name="connsiteY4661" fmla="*/ 410051 h 514350"/>
              <a:gd name="connsiteX4662" fmla="*/ 3847624 w 6400800"/>
              <a:gd name="connsiteY4662" fmla="*/ 416719 h 514350"/>
              <a:gd name="connsiteX4663" fmla="*/ 3847624 w 6400800"/>
              <a:gd name="connsiteY4663" fmla="*/ 419576 h 514350"/>
              <a:gd name="connsiteX4664" fmla="*/ 3846671 w 6400800"/>
              <a:gd name="connsiteY4664" fmla="*/ 422434 h 514350"/>
              <a:gd name="connsiteX4665" fmla="*/ 3844766 w 6400800"/>
              <a:gd name="connsiteY4665" fmla="*/ 426244 h 514350"/>
              <a:gd name="connsiteX4666" fmla="*/ 3842861 w 6400800"/>
              <a:gd name="connsiteY4666" fmla="*/ 426244 h 514350"/>
              <a:gd name="connsiteX4667" fmla="*/ 3843814 w 6400800"/>
              <a:gd name="connsiteY4667" fmla="*/ 415766 h 514350"/>
              <a:gd name="connsiteX4668" fmla="*/ 3830479 w 6400800"/>
              <a:gd name="connsiteY4668" fmla="*/ 297656 h 514350"/>
              <a:gd name="connsiteX4669" fmla="*/ 3830479 w 6400800"/>
              <a:gd name="connsiteY4669" fmla="*/ 299561 h 514350"/>
              <a:gd name="connsiteX4670" fmla="*/ 3830479 w 6400800"/>
              <a:gd name="connsiteY4670" fmla="*/ 301466 h 514350"/>
              <a:gd name="connsiteX4671" fmla="*/ 3829526 w 6400800"/>
              <a:gd name="connsiteY4671" fmla="*/ 307181 h 514350"/>
              <a:gd name="connsiteX4672" fmla="*/ 3827621 w 6400800"/>
              <a:gd name="connsiteY4672" fmla="*/ 304324 h 514350"/>
              <a:gd name="connsiteX4673" fmla="*/ 3830479 w 6400800"/>
              <a:gd name="connsiteY4673" fmla="*/ 297656 h 514350"/>
              <a:gd name="connsiteX4674" fmla="*/ 3826669 w 6400800"/>
              <a:gd name="connsiteY4674" fmla="*/ 305276 h 514350"/>
              <a:gd name="connsiteX4675" fmla="*/ 3828574 w 6400800"/>
              <a:gd name="connsiteY4675" fmla="*/ 310039 h 514350"/>
              <a:gd name="connsiteX4676" fmla="*/ 3827621 w 6400800"/>
              <a:gd name="connsiteY4676" fmla="*/ 314801 h 514350"/>
              <a:gd name="connsiteX4677" fmla="*/ 3823811 w 6400800"/>
              <a:gd name="connsiteY4677" fmla="*/ 309086 h 514350"/>
              <a:gd name="connsiteX4678" fmla="*/ 3826669 w 6400800"/>
              <a:gd name="connsiteY4678" fmla="*/ 305276 h 514350"/>
              <a:gd name="connsiteX4679" fmla="*/ 3820001 w 6400800"/>
              <a:gd name="connsiteY4679" fmla="*/ 319564 h 514350"/>
              <a:gd name="connsiteX4680" fmla="*/ 3826669 w 6400800"/>
              <a:gd name="connsiteY4680" fmla="*/ 332899 h 514350"/>
              <a:gd name="connsiteX4681" fmla="*/ 3827621 w 6400800"/>
              <a:gd name="connsiteY4681" fmla="*/ 333851 h 514350"/>
              <a:gd name="connsiteX4682" fmla="*/ 3826669 w 6400800"/>
              <a:gd name="connsiteY4682" fmla="*/ 343376 h 514350"/>
              <a:gd name="connsiteX4683" fmla="*/ 3824764 w 6400800"/>
              <a:gd name="connsiteY4683" fmla="*/ 377666 h 514350"/>
              <a:gd name="connsiteX4684" fmla="*/ 3820954 w 6400800"/>
              <a:gd name="connsiteY4684" fmla="*/ 364331 h 514350"/>
              <a:gd name="connsiteX4685" fmla="*/ 3820001 w 6400800"/>
              <a:gd name="connsiteY4685" fmla="*/ 352901 h 514350"/>
              <a:gd name="connsiteX4686" fmla="*/ 3818096 w 6400800"/>
              <a:gd name="connsiteY4686" fmla="*/ 336709 h 514350"/>
              <a:gd name="connsiteX4687" fmla="*/ 3821906 w 6400800"/>
              <a:gd name="connsiteY4687" fmla="*/ 332899 h 514350"/>
              <a:gd name="connsiteX4688" fmla="*/ 3818096 w 6400800"/>
              <a:gd name="connsiteY4688" fmla="*/ 335756 h 514350"/>
              <a:gd name="connsiteX4689" fmla="*/ 3817144 w 6400800"/>
              <a:gd name="connsiteY4689" fmla="*/ 326231 h 514350"/>
              <a:gd name="connsiteX4690" fmla="*/ 3820001 w 6400800"/>
              <a:gd name="connsiteY4690" fmla="*/ 319564 h 514350"/>
              <a:gd name="connsiteX4691" fmla="*/ 3788569 w 6400800"/>
              <a:gd name="connsiteY4691" fmla="*/ 264319 h 514350"/>
              <a:gd name="connsiteX4692" fmla="*/ 3792379 w 6400800"/>
              <a:gd name="connsiteY4692" fmla="*/ 270986 h 514350"/>
              <a:gd name="connsiteX4693" fmla="*/ 3800951 w 6400800"/>
              <a:gd name="connsiteY4693" fmla="*/ 285274 h 514350"/>
              <a:gd name="connsiteX4694" fmla="*/ 3800951 w 6400800"/>
              <a:gd name="connsiteY4694" fmla="*/ 287179 h 514350"/>
              <a:gd name="connsiteX4695" fmla="*/ 3800951 w 6400800"/>
              <a:gd name="connsiteY4695" fmla="*/ 298609 h 514350"/>
              <a:gd name="connsiteX4696" fmla="*/ 3800951 w 6400800"/>
              <a:gd name="connsiteY4696" fmla="*/ 300514 h 514350"/>
              <a:gd name="connsiteX4697" fmla="*/ 3797141 w 6400800"/>
              <a:gd name="connsiteY4697" fmla="*/ 287179 h 514350"/>
              <a:gd name="connsiteX4698" fmla="*/ 3796189 w 6400800"/>
              <a:gd name="connsiteY4698" fmla="*/ 285274 h 514350"/>
              <a:gd name="connsiteX4699" fmla="*/ 3796189 w 6400800"/>
              <a:gd name="connsiteY4699" fmla="*/ 280511 h 514350"/>
              <a:gd name="connsiteX4700" fmla="*/ 3795236 w 6400800"/>
              <a:gd name="connsiteY4700" fmla="*/ 283369 h 514350"/>
              <a:gd name="connsiteX4701" fmla="*/ 3791426 w 6400800"/>
              <a:gd name="connsiteY4701" fmla="*/ 271939 h 514350"/>
              <a:gd name="connsiteX4702" fmla="*/ 3788569 w 6400800"/>
              <a:gd name="connsiteY4702" fmla="*/ 264319 h 514350"/>
              <a:gd name="connsiteX4703" fmla="*/ 3748564 w 6400800"/>
              <a:gd name="connsiteY4703" fmla="*/ 364331 h 514350"/>
              <a:gd name="connsiteX4704" fmla="*/ 3748564 w 6400800"/>
              <a:gd name="connsiteY4704" fmla="*/ 351949 h 514350"/>
              <a:gd name="connsiteX4705" fmla="*/ 3750469 w 6400800"/>
              <a:gd name="connsiteY4705" fmla="*/ 358616 h 514350"/>
              <a:gd name="connsiteX4706" fmla="*/ 3748564 w 6400800"/>
              <a:gd name="connsiteY4706" fmla="*/ 364331 h 514350"/>
              <a:gd name="connsiteX4707" fmla="*/ 3762851 w 6400800"/>
              <a:gd name="connsiteY4707" fmla="*/ 399574 h 514350"/>
              <a:gd name="connsiteX4708" fmla="*/ 3759994 w 6400800"/>
              <a:gd name="connsiteY4708" fmla="*/ 405289 h 514350"/>
              <a:gd name="connsiteX4709" fmla="*/ 3760946 w 6400800"/>
              <a:gd name="connsiteY4709" fmla="*/ 391954 h 514350"/>
              <a:gd name="connsiteX4710" fmla="*/ 3760946 w 6400800"/>
              <a:gd name="connsiteY4710" fmla="*/ 391001 h 514350"/>
              <a:gd name="connsiteX4711" fmla="*/ 3762851 w 6400800"/>
              <a:gd name="connsiteY4711" fmla="*/ 396716 h 514350"/>
              <a:gd name="connsiteX4712" fmla="*/ 3762851 w 6400800"/>
              <a:gd name="connsiteY4712" fmla="*/ 399574 h 514350"/>
              <a:gd name="connsiteX4713" fmla="*/ 3770471 w 6400800"/>
              <a:gd name="connsiteY4713" fmla="*/ 290036 h 514350"/>
              <a:gd name="connsiteX4714" fmla="*/ 3775234 w 6400800"/>
              <a:gd name="connsiteY4714" fmla="*/ 309086 h 514350"/>
              <a:gd name="connsiteX4715" fmla="*/ 3771424 w 6400800"/>
              <a:gd name="connsiteY4715" fmla="*/ 301466 h 514350"/>
              <a:gd name="connsiteX4716" fmla="*/ 3770471 w 6400800"/>
              <a:gd name="connsiteY4716" fmla="*/ 299561 h 514350"/>
              <a:gd name="connsiteX4717" fmla="*/ 3770471 w 6400800"/>
              <a:gd name="connsiteY4717" fmla="*/ 290989 h 514350"/>
              <a:gd name="connsiteX4718" fmla="*/ 3770471 w 6400800"/>
              <a:gd name="connsiteY4718" fmla="*/ 290036 h 514350"/>
              <a:gd name="connsiteX4719" fmla="*/ 3769519 w 6400800"/>
              <a:gd name="connsiteY4719" fmla="*/ 370046 h 514350"/>
              <a:gd name="connsiteX4720" fmla="*/ 3770471 w 6400800"/>
              <a:gd name="connsiteY4720" fmla="*/ 372904 h 514350"/>
              <a:gd name="connsiteX4721" fmla="*/ 3767614 w 6400800"/>
              <a:gd name="connsiteY4721" fmla="*/ 366236 h 514350"/>
              <a:gd name="connsiteX4722" fmla="*/ 3767614 w 6400800"/>
              <a:gd name="connsiteY4722" fmla="*/ 359569 h 514350"/>
              <a:gd name="connsiteX4723" fmla="*/ 3766661 w 6400800"/>
              <a:gd name="connsiteY4723" fmla="*/ 364331 h 514350"/>
              <a:gd name="connsiteX4724" fmla="*/ 3764756 w 6400800"/>
              <a:gd name="connsiteY4724" fmla="*/ 360521 h 514350"/>
              <a:gd name="connsiteX4725" fmla="*/ 3764756 w 6400800"/>
              <a:gd name="connsiteY4725" fmla="*/ 357664 h 514350"/>
              <a:gd name="connsiteX4726" fmla="*/ 3765709 w 6400800"/>
              <a:gd name="connsiteY4726" fmla="*/ 351949 h 514350"/>
              <a:gd name="connsiteX4727" fmla="*/ 3769519 w 6400800"/>
              <a:gd name="connsiteY4727" fmla="*/ 370046 h 514350"/>
              <a:gd name="connsiteX4728" fmla="*/ 3753326 w 6400800"/>
              <a:gd name="connsiteY4728" fmla="*/ 250031 h 514350"/>
              <a:gd name="connsiteX4729" fmla="*/ 3755231 w 6400800"/>
              <a:gd name="connsiteY4729" fmla="*/ 236696 h 514350"/>
              <a:gd name="connsiteX4730" fmla="*/ 3756184 w 6400800"/>
              <a:gd name="connsiteY4730" fmla="*/ 232886 h 514350"/>
              <a:gd name="connsiteX4731" fmla="*/ 3758089 w 6400800"/>
              <a:gd name="connsiteY4731" fmla="*/ 230029 h 514350"/>
              <a:gd name="connsiteX4732" fmla="*/ 3759994 w 6400800"/>
              <a:gd name="connsiteY4732" fmla="*/ 237649 h 514350"/>
              <a:gd name="connsiteX4733" fmla="*/ 3769519 w 6400800"/>
              <a:gd name="connsiteY4733" fmla="*/ 281464 h 514350"/>
              <a:gd name="connsiteX4734" fmla="*/ 3767614 w 6400800"/>
              <a:gd name="connsiteY4734" fmla="*/ 290036 h 514350"/>
              <a:gd name="connsiteX4735" fmla="*/ 3767614 w 6400800"/>
              <a:gd name="connsiteY4735" fmla="*/ 290989 h 514350"/>
              <a:gd name="connsiteX4736" fmla="*/ 3752374 w 6400800"/>
              <a:gd name="connsiteY4736" fmla="*/ 261461 h 514350"/>
              <a:gd name="connsiteX4737" fmla="*/ 3753326 w 6400800"/>
              <a:gd name="connsiteY4737" fmla="*/ 250031 h 514350"/>
              <a:gd name="connsiteX4738" fmla="*/ 3748564 w 6400800"/>
              <a:gd name="connsiteY4738" fmla="*/ 296704 h 514350"/>
              <a:gd name="connsiteX4739" fmla="*/ 3748564 w 6400800"/>
              <a:gd name="connsiteY4739" fmla="*/ 296704 h 514350"/>
              <a:gd name="connsiteX4740" fmla="*/ 3756184 w 6400800"/>
              <a:gd name="connsiteY4740" fmla="*/ 313849 h 514350"/>
              <a:gd name="connsiteX4741" fmla="*/ 3757136 w 6400800"/>
              <a:gd name="connsiteY4741" fmla="*/ 316706 h 514350"/>
              <a:gd name="connsiteX4742" fmla="*/ 3759041 w 6400800"/>
              <a:gd name="connsiteY4742" fmla="*/ 323374 h 514350"/>
              <a:gd name="connsiteX4743" fmla="*/ 3757136 w 6400800"/>
              <a:gd name="connsiteY4743" fmla="*/ 330041 h 514350"/>
              <a:gd name="connsiteX4744" fmla="*/ 3754279 w 6400800"/>
              <a:gd name="connsiteY4744" fmla="*/ 341471 h 514350"/>
              <a:gd name="connsiteX4745" fmla="*/ 3750469 w 6400800"/>
              <a:gd name="connsiteY4745" fmla="*/ 335756 h 514350"/>
              <a:gd name="connsiteX4746" fmla="*/ 3747611 w 6400800"/>
              <a:gd name="connsiteY4746" fmla="*/ 331946 h 514350"/>
              <a:gd name="connsiteX4747" fmla="*/ 3748564 w 6400800"/>
              <a:gd name="connsiteY4747" fmla="*/ 296704 h 514350"/>
              <a:gd name="connsiteX4748" fmla="*/ 3738086 w 6400800"/>
              <a:gd name="connsiteY4748" fmla="*/ 273844 h 514350"/>
              <a:gd name="connsiteX4749" fmla="*/ 3738086 w 6400800"/>
              <a:gd name="connsiteY4749" fmla="*/ 273844 h 514350"/>
              <a:gd name="connsiteX4750" fmla="*/ 3738086 w 6400800"/>
              <a:gd name="connsiteY4750" fmla="*/ 274796 h 514350"/>
              <a:gd name="connsiteX4751" fmla="*/ 3738086 w 6400800"/>
              <a:gd name="connsiteY4751" fmla="*/ 273844 h 514350"/>
              <a:gd name="connsiteX4752" fmla="*/ 3689509 w 6400800"/>
              <a:gd name="connsiteY4752" fmla="*/ 326231 h 514350"/>
              <a:gd name="connsiteX4753" fmla="*/ 3686651 w 6400800"/>
              <a:gd name="connsiteY4753" fmla="*/ 331946 h 514350"/>
              <a:gd name="connsiteX4754" fmla="*/ 3685699 w 6400800"/>
              <a:gd name="connsiteY4754" fmla="*/ 330994 h 514350"/>
              <a:gd name="connsiteX4755" fmla="*/ 3685699 w 6400800"/>
              <a:gd name="connsiteY4755" fmla="*/ 322421 h 514350"/>
              <a:gd name="connsiteX4756" fmla="*/ 3685699 w 6400800"/>
              <a:gd name="connsiteY4756" fmla="*/ 313849 h 514350"/>
              <a:gd name="connsiteX4757" fmla="*/ 3689509 w 6400800"/>
              <a:gd name="connsiteY4757" fmla="*/ 325279 h 514350"/>
              <a:gd name="connsiteX4758" fmla="*/ 3689509 w 6400800"/>
              <a:gd name="connsiteY4758" fmla="*/ 326231 h 514350"/>
              <a:gd name="connsiteX4759" fmla="*/ 3716179 w 6400800"/>
              <a:gd name="connsiteY4759" fmla="*/ 211931 h 514350"/>
              <a:gd name="connsiteX4760" fmla="*/ 3720941 w 6400800"/>
              <a:gd name="connsiteY4760" fmla="*/ 221456 h 514350"/>
              <a:gd name="connsiteX4761" fmla="*/ 3719036 w 6400800"/>
              <a:gd name="connsiteY4761" fmla="*/ 230029 h 514350"/>
              <a:gd name="connsiteX4762" fmla="*/ 3718084 w 6400800"/>
              <a:gd name="connsiteY4762" fmla="*/ 233839 h 514350"/>
              <a:gd name="connsiteX4763" fmla="*/ 3713321 w 6400800"/>
              <a:gd name="connsiteY4763" fmla="*/ 228124 h 514350"/>
              <a:gd name="connsiteX4764" fmla="*/ 3717131 w 6400800"/>
              <a:gd name="connsiteY4764" fmla="*/ 235744 h 514350"/>
              <a:gd name="connsiteX4765" fmla="*/ 3714274 w 6400800"/>
              <a:gd name="connsiteY4765" fmla="*/ 253841 h 514350"/>
              <a:gd name="connsiteX4766" fmla="*/ 3714274 w 6400800"/>
              <a:gd name="connsiteY4766" fmla="*/ 250984 h 514350"/>
              <a:gd name="connsiteX4767" fmla="*/ 3713321 w 6400800"/>
              <a:gd name="connsiteY4767" fmla="*/ 238601 h 514350"/>
              <a:gd name="connsiteX4768" fmla="*/ 3713321 w 6400800"/>
              <a:gd name="connsiteY4768" fmla="*/ 227171 h 514350"/>
              <a:gd name="connsiteX4769" fmla="*/ 3712369 w 6400800"/>
              <a:gd name="connsiteY4769" fmla="*/ 208121 h 514350"/>
              <a:gd name="connsiteX4770" fmla="*/ 3712369 w 6400800"/>
              <a:gd name="connsiteY4770" fmla="*/ 205264 h 514350"/>
              <a:gd name="connsiteX4771" fmla="*/ 3716179 w 6400800"/>
              <a:gd name="connsiteY4771" fmla="*/ 211931 h 514350"/>
              <a:gd name="connsiteX4772" fmla="*/ 3679984 w 6400800"/>
              <a:gd name="connsiteY4772" fmla="*/ 236696 h 514350"/>
              <a:gd name="connsiteX4773" fmla="*/ 3684746 w 6400800"/>
              <a:gd name="connsiteY4773" fmla="*/ 196691 h 514350"/>
              <a:gd name="connsiteX4774" fmla="*/ 3687604 w 6400800"/>
              <a:gd name="connsiteY4774" fmla="*/ 166211 h 514350"/>
              <a:gd name="connsiteX4775" fmla="*/ 3688556 w 6400800"/>
              <a:gd name="connsiteY4775" fmla="*/ 154781 h 514350"/>
              <a:gd name="connsiteX4776" fmla="*/ 3699034 w 6400800"/>
              <a:gd name="connsiteY4776" fmla="*/ 178594 h 514350"/>
              <a:gd name="connsiteX4777" fmla="*/ 3708559 w 6400800"/>
              <a:gd name="connsiteY4777" fmla="*/ 199549 h 514350"/>
              <a:gd name="connsiteX4778" fmla="*/ 3707606 w 6400800"/>
              <a:gd name="connsiteY4778" fmla="*/ 207169 h 514350"/>
              <a:gd name="connsiteX4779" fmla="*/ 3704749 w 6400800"/>
              <a:gd name="connsiteY4779" fmla="*/ 226219 h 514350"/>
              <a:gd name="connsiteX4780" fmla="*/ 3702844 w 6400800"/>
              <a:gd name="connsiteY4780" fmla="*/ 237649 h 514350"/>
              <a:gd name="connsiteX4781" fmla="*/ 3701891 w 6400800"/>
              <a:gd name="connsiteY4781" fmla="*/ 250984 h 514350"/>
              <a:gd name="connsiteX4782" fmla="*/ 3700939 w 6400800"/>
              <a:gd name="connsiteY4782" fmla="*/ 280511 h 514350"/>
              <a:gd name="connsiteX4783" fmla="*/ 3700939 w 6400800"/>
              <a:gd name="connsiteY4783" fmla="*/ 300514 h 514350"/>
              <a:gd name="connsiteX4784" fmla="*/ 3697129 w 6400800"/>
              <a:gd name="connsiteY4784" fmla="*/ 290036 h 514350"/>
              <a:gd name="connsiteX4785" fmla="*/ 3699034 w 6400800"/>
              <a:gd name="connsiteY4785" fmla="*/ 308134 h 514350"/>
              <a:gd name="connsiteX4786" fmla="*/ 3690461 w 6400800"/>
              <a:gd name="connsiteY4786" fmla="*/ 322421 h 514350"/>
              <a:gd name="connsiteX4787" fmla="*/ 3683794 w 6400800"/>
              <a:gd name="connsiteY4787" fmla="*/ 310991 h 514350"/>
              <a:gd name="connsiteX4788" fmla="*/ 3683794 w 6400800"/>
              <a:gd name="connsiteY4788" fmla="*/ 302419 h 514350"/>
              <a:gd name="connsiteX4789" fmla="*/ 3682841 w 6400800"/>
              <a:gd name="connsiteY4789" fmla="*/ 308134 h 514350"/>
              <a:gd name="connsiteX4790" fmla="*/ 3679031 w 6400800"/>
              <a:gd name="connsiteY4790" fmla="*/ 302419 h 514350"/>
              <a:gd name="connsiteX4791" fmla="*/ 3681889 w 6400800"/>
              <a:gd name="connsiteY4791" fmla="*/ 310991 h 514350"/>
              <a:gd name="connsiteX4792" fmla="*/ 3679984 w 6400800"/>
              <a:gd name="connsiteY4792" fmla="*/ 323374 h 514350"/>
              <a:gd name="connsiteX4793" fmla="*/ 3672364 w 6400800"/>
              <a:gd name="connsiteY4793" fmla="*/ 307181 h 514350"/>
              <a:gd name="connsiteX4794" fmla="*/ 3677126 w 6400800"/>
              <a:gd name="connsiteY4794" fmla="*/ 289084 h 514350"/>
              <a:gd name="connsiteX4795" fmla="*/ 3681889 w 6400800"/>
              <a:gd name="connsiteY4795" fmla="*/ 272891 h 514350"/>
              <a:gd name="connsiteX4796" fmla="*/ 3686651 w 6400800"/>
              <a:gd name="connsiteY4796" fmla="*/ 260509 h 514350"/>
              <a:gd name="connsiteX4797" fmla="*/ 3692366 w 6400800"/>
              <a:gd name="connsiteY4797" fmla="*/ 250031 h 514350"/>
              <a:gd name="connsiteX4798" fmla="*/ 3683794 w 6400800"/>
              <a:gd name="connsiteY4798" fmla="*/ 258604 h 514350"/>
              <a:gd name="connsiteX4799" fmla="*/ 3675221 w 6400800"/>
              <a:gd name="connsiteY4799" fmla="*/ 270034 h 514350"/>
              <a:gd name="connsiteX4800" fmla="*/ 3671411 w 6400800"/>
              <a:gd name="connsiteY4800" fmla="*/ 275749 h 514350"/>
              <a:gd name="connsiteX4801" fmla="*/ 3679984 w 6400800"/>
              <a:gd name="connsiteY4801" fmla="*/ 236696 h 514350"/>
              <a:gd name="connsiteX4802" fmla="*/ 3678079 w 6400800"/>
              <a:gd name="connsiteY4802" fmla="*/ 342424 h 514350"/>
              <a:gd name="connsiteX4803" fmla="*/ 3677126 w 6400800"/>
              <a:gd name="connsiteY4803" fmla="*/ 349091 h 514350"/>
              <a:gd name="connsiteX4804" fmla="*/ 3676174 w 6400800"/>
              <a:gd name="connsiteY4804" fmla="*/ 343376 h 514350"/>
              <a:gd name="connsiteX4805" fmla="*/ 3674269 w 6400800"/>
              <a:gd name="connsiteY4805" fmla="*/ 335756 h 514350"/>
              <a:gd name="connsiteX4806" fmla="*/ 3678079 w 6400800"/>
              <a:gd name="connsiteY4806" fmla="*/ 342424 h 514350"/>
              <a:gd name="connsiteX4807" fmla="*/ 3664744 w 6400800"/>
              <a:gd name="connsiteY4807" fmla="*/ 355759 h 514350"/>
              <a:gd name="connsiteX4808" fmla="*/ 3664744 w 6400800"/>
              <a:gd name="connsiteY4808" fmla="*/ 362426 h 514350"/>
              <a:gd name="connsiteX4809" fmla="*/ 3663791 w 6400800"/>
              <a:gd name="connsiteY4809" fmla="*/ 371951 h 514350"/>
              <a:gd name="connsiteX4810" fmla="*/ 3663791 w 6400800"/>
              <a:gd name="connsiteY4810" fmla="*/ 371951 h 514350"/>
              <a:gd name="connsiteX4811" fmla="*/ 3662839 w 6400800"/>
              <a:gd name="connsiteY4811" fmla="*/ 367189 h 514350"/>
              <a:gd name="connsiteX4812" fmla="*/ 3662839 w 6400800"/>
              <a:gd name="connsiteY4812" fmla="*/ 366236 h 514350"/>
              <a:gd name="connsiteX4813" fmla="*/ 3664744 w 6400800"/>
              <a:gd name="connsiteY4813" fmla="*/ 355759 h 514350"/>
              <a:gd name="connsiteX4814" fmla="*/ 3603784 w 6400800"/>
              <a:gd name="connsiteY4814" fmla="*/ 369094 h 514350"/>
              <a:gd name="connsiteX4815" fmla="*/ 3602831 w 6400800"/>
              <a:gd name="connsiteY4815" fmla="*/ 363379 h 514350"/>
              <a:gd name="connsiteX4816" fmla="*/ 3605689 w 6400800"/>
              <a:gd name="connsiteY4816" fmla="*/ 352901 h 514350"/>
              <a:gd name="connsiteX4817" fmla="*/ 3606641 w 6400800"/>
              <a:gd name="connsiteY4817" fmla="*/ 350044 h 514350"/>
              <a:gd name="connsiteX4818" fmla="*/ 3607594 w 6400800"/>
              <a:gd name="connsiteY4818" fmla="*/ 352901 h 514350"/>
              <a:gd name="connsiteX4819" fmla="*/ 3607594 w 6400800"/>
              <a:gd name="connsiteY4819" fmla="*/ 353854 h 514350"/>
              <a:gd name="connsiteX4820" fmla="*/ 3603784 w 6400800"/>
              <a:gd name="connsiteY4820" fmla="*/ 369094 h 514350"/>
              <a:gd name="connsiteX4821" fmla="*/ 3612356 w 6400800"/>
              <a:gd name="connsiteY4821" fmla="*/ 329089 h 514350"/>
              <a:gd name="connsiteX4822" fmla="*/ 3611404 w 6400800"/>
              <a:gd name="connsiteY4822" fmla="*/ 327184 h 514350"/>
              <a:gd name="connsiteX4823" fmla="*/ 3610451 w 6400800"/>
              <a:gd name="connsiteY4823" fmla="*/ 321469 h 514350"/>
              <a:gd name="connsiteX4824" fmla="*/ 3613309 w 6400800"/>
              <a:gd name="connsiteY4824" fmla="*/ 324326 h 514350"/>
              <a:gd name="connsiteX4825" fmla="*/ 3612356 w 6400800"/>
              <a:gd name="connsiteY4825" fmla="*/ 329089 h 514350"/>
              <a:gd name="connsiteX4826" fmla="*/ 3633311 w 6400800"/>
              <a:gd name="connsiteY4826" fmla="*/ 366236 h 514350"/>
              <a:gd name="connsiteX4827" fmla="*/ 3629501 w 6400800"/>
              <a:gd name="connsiteY4827" fmla="*/ 358616 h 514350"/>
              <a:gd name="connsiteX4828" fmla="*/ 3629501 w 6400800"/>
              <a:gd name="connsiteY4828" fmla="*/ 354806 h 514350"/>
              <a:gd name="connsiteX4829" fmla="*/ 3633311 w 6400800"/>
              <a:gd name="connsiteY4829" fmla="*/ 366236 h 514350"/>
              <a:gd name="connsiteX4830" fmla="*/ 3633311 w 6400800"/>
              <a:gd name="connsiteY4830" fmla="*/ 366236 h 514350"/>
              <a:gd name="connsiteX4831" fmla="*/ 3633311 w 6400800"/>
              <a:gd name="connsiteY4831" fmla="*/ 366236 h 514350"/>
              <a:gd name="connsiteX4832" fmla="*/ 3632359 w 6400800"/>
              <a:gd name="connsiteY4832" fmla="*/ 331946 h 514350"/>
              <a:gd name="connsiteX4833" fmla="*/ 3635216 w 6400800"/>
              <a:gd name="connsiteY4833" fmla="*/ 348139 h 514350"/>
              <a:gd name="connsiteX4834" fmla="*/ 3631406 w 6400800"/>
              <a:gd name="connsiteY4834" fmla="*/ 341471 h 514350"/>
              <a:gd name="connsiteX4835" fmla="*/ 3632359 w 6400800"/>
              <a:gd name="connsiteY4835" fmla="*/ 331946 h 514350"/>
              <a:gd name="connsiteX4836" fmla="*/ 3618071 w 6400800"/>
              <a:gd name="connsiteY4836" fmla="*/ 270034 h 514350"/>
              <a:gd name="connsiteX4837" fmla="*/ 3628549 w 6400800"/>
              <a:gd name="connsiteY4837" fmla="*/ 246221 h 514350"/>
              <a:gd name="connsiteX4838" fmla="*/ 3630454 w 6400800"/>
              <a:gd name="connsiteY4838" fmla="*/ 242411 h 514350"/>
              <a:gd name="connsiteX4839" fmla="*/ 3625691 w 6400800"/>
              <a:gd name="connsiteY4839" fmla="*/ 265271 h 514350"/>
              <a:gd name="connsiteX4840" fmla="*/ 3618071 w 6400800"/>
              <a:gd name="connsiteY4840" fmla="*/ 271939 h 514350"/>
              <a:gd name="connsiteX4841" fmla="*/ 3618071 w 6400800"/>
              <a:gd name="connsiteY4841" fmla="*/ 270034 h 514350"/>
              <a:gd name="connsiteX4842" fmla="*/ 3601879 w 6400800"/>
              <a:gd name="connsiteY4842" fmla="*/ 310039 h 514350"/>
              <a:gd name="connsiteX4843" fmla="*/ 3606641 w 6400800"/>
              <a:gd name="connsiteY4843" fmla="*/ 298609 h 514350"/>
              <a:gd name="connsiteX4844" fmla="*/ 3615214 w 6400800"/>
              <a:gd name="connsiteY4844" fmla="*/ 278606 h 514350"/>
              <a:gd name="connsiteX4845" fmla="*/ 3619976 w 6400800"/>
              <a:gd name="connsiteY4845" fmla="*/ 271939 h 514350"/>
              <a:gd name="connsiteX4846" fmla="*/ 3625691 w 6400800"/>
              <a:gd name="connsiteY4846" fmla="*/ 266224 h 514350"/>
              <a:gd name="connsiteX4847" fmla="*/ 3624739 w 6400800"/>
              <a:gd name="connsiteY4847" fmla="*/ 270986 h 514350"/>
              <a:gd name="connsiteX4848" fmla="*/ 3617119 w 6400800"/>
              <a:gd name="connsiteY4848" fmla="*/ 309086 h 514350"/>
              <a:gd name="connsiteX4849" fmla="*/ 3614261 w 6400800"/>
              <a:gd name="connsiteY4849" fmla="*/ 322421 h 514350"/>
              <a:gd name="connsiteX4850" fmla="*/ 3611404 w 6400800"/>
              <a:gd name="connsiteY4850" fmla="*/ 320516 h 514350"/>
              <a:gd name="connsiteX4851" fmla="*/ 3609499 w 6400800"/>
              <a:gd name="connsiteY4851" fmla="*/ 298609 h 514350"/>
              <a:gd name="connsiteX4852" fmla="*/ 3608546 w 6400800"/>
              <a:gd name="connsiteY4852" fmla="*/ 318611 h 514350"/>
              <a:gd name="connsiteX4853" fmla="*/ 3606641 w 6400800"/>
              <a:gd name="connsiteY4853" fmla="*/ 317659 h 514350"/>
              <a:gd name="connsiteX4854" fmla="*/ 3608546 w 6400800"/>
              <a:gd name="connsiteY4854" fmla="*/ 319564 h 514350"/>
              <a:gd name="connsiteX4855" fmla="*/ 3608546 w 6400800"/>
              <a:gd name="connsiteY4855" fmla="*/ 322421 h 514350"/>
              <a:gd name="connsiteX4856" fmla="*/ 3602831 w 6400800"/>
              <a:gd name="connsiteY4856" fmla="*/ 312896 h 514350"/>
              <a:gd name="connsiteX4857" fmla="*/ 3601879 w 6400800"/>
              <a:gd name="connsiteY4857" fmla="*/ 310039 h 514350"/>
              <a:gd name="connsiteX4858" fmla="*/ 3600926 w 6400800"/>
              <a:gd name="connsiteY4858" fmla="*/ 335756 h 514350"/>
              <a:gd name="connsiteX4859" fmla="*/ 3604736 w 6400800"/>
              <a:gd name="connsiteY4859" fmla="*/ 346234 h 514350"/>
              <a:gd name="connsiteX4860" fmla="*/ 3601879 w 6400800"/>
              <a:gd name="connsiteY4860" fmla="*/ 351949 h 514350"/>
              <a:gd name="connsiteX4861" fmla="*/ 3600926 w 6400800"/>
              <a:gd name="connsiteY4861" fmla="*/ 352901 h 514350"/>
              <a:gd name="connsiteX4862" fmla="*/ 3599974 w 6400800"/>
              <a:gd name="connsiteY4862" fmla="*/ 345281 h 514350"/>
              <a:gd name="connsiteX4863" fmla="*/ 3600926 w 6400800"/>
              <a:gd name="connsiteY4863" fmla="*/ 335756 h 514350"/>
              <a:gd name="connsiteX4864" fmla="*/ 3556159 w 6400800"/>
              <a:gd name="connsiteY4864" fmla="*/ 342424 h 514350"/>
              <a:gd name="connsiteX4865" fmla="*/ 3557111 w 6400800"/>
              <a:gd name="connsiteY4865" fmla="*/ 324326 h 514350"/>
              <a:gd name="connsiteX4866" fmla="*/ 3558064 w 6400800"/>
              <a:gd name="connsiteY4866" fmla="*/ 328136 h 514350"/>
              <a:gd name="connsiteX4867" fmla="*/ 3559016 w 6400800"/>
              <a:gd name="connsiteY4867" fmla="*/ 333851 h 514350"/>
              <a:gd name="connsiteX4868" fmla="*/ 3559016 w 6400800"/>
              <a:gd name="connsiteY4868" fmla="*/ 334804 h 514350"/>
              <a:gd name="connsiteX4869" fmla="*/ 3556159 w 6400800"/>
              <a:gd name="connsiteY4869" fmla="*/ 342424 h 514350"/>
              <a:gd name="connsiteX4870" fmla="*/ 3559969 w 6400800"/>
              <a:gd name="connsiteY4870" fmla="*/ 279559 h 514350"/>
              <a:gd name="connsiteX4871" fmla="*/ 3559016 w 6400800"/>
              <a:gd name="connsiteY4871" fmla="*/ 274796 h 514350"/>
              <a:gd name="connsiteX4872" fmla="*/ 3561874 w 6400800"/>
              <a:gd name="connsiteY4872" fmla="*/ 276701 h 514350"/>
              <a:gd name="connsiteX4873" fmla="*/ 3566636 w 6400800"/>
              <a:gd name="connsiteY4873" fmla="*/ 280511 h 514350"/>
              <a:gd name="connsiteX4874" fmla="*/ 3562826 w 6400800"/>
              <a:gd name="connsiteY4874" fmla="*/ 287179 h 514350"/>
              <a:gd name="connsiteX4875" fmla="*/ 3559969 w 6400800"/>
              <a:gd name="connsiteY4875" fmla="*/ 279559 h 514350"/>
              <a:gd name="connsiteX4876" fmla="*/ 3571399 w 6400800"/>
              <a:gd name="connsiteY4876" fmla="*/ 287179 h 514350"/>
              <a:gd name="connsiteX4877" fmla="*/ 3571399 w 6400800"/>
              <a:gd name="connsiteY4877" fmla="*/ 311944 h 514350"/>
              <a:gd name="connsiteX4878" fmla="*/ 3569494 w 6400800"/>
              <a:gd name="connsiteY4878" fmla="*/ 314801 h 514350"/>
              <a:gd name="connsiteX4879" fmla="*/ 3562826 w 6400800"/>
              <a:gd name="connsiteY4879" fmla="*/ 292894 h 514350"/>
              <a:gd name="connsiteX4880" fmla="*/ 3566636 w 6400800"/>
              <a:gd name="connsiteY4880" fmla="*/ 282416 h 514350"/>
              <a:gd name="connsiteX4881" fmla="*/ 3571399 w 6400800"/>
              <a:gd name="connsiteY4881" fmla="*/ 287179 h 514350"/>
              <a:gd name="connsiteX4882" fmla="*/ 3571399 w 6400800"/>
              <a:gd name="connsiteY4882" fmla="*/ 287179 h 514350"/>
              <a:gd name="connsiteX4883" fmla="*/ 3571399 w 6400800"/>
              <a:gd name="connsiteY4883" fmla="*/ 281464 h 514350"/>
              <a:gd name="connsiteX4884" fmla="*/ 3568541 w 6400800"/>
              <a:gd name="connsiteY4884" fmla="*/ 279559 h 514350"/>
              <a:gd name="connsiteX4885" fmla="*/ 3568541 w 6400800"/>
              <a:gd name="connsiteY4885" fmla="*/ 279559 h 514350"/>
              <a:gd name="connsiteX4886" fmla="*/ 3571399 w 6400800"/>
              <a:gd name="connsiteY4886" fmla="*/ 273844 h 514350"/>
              <a:gd name="connsiteX4887" fmla="*/ 3571399 w 6400800"/>
              <a:gd name="connsiteY4887" fmla="*/ 281464 h 514350"/>
              <a:gd name="connsiteX4888" fmla="*/ 3567589 w 6400800"/>
              <a:gd name="connsiteY4888" fmla="*/ 250031 h 514350"/>
              <a:gd name="connsiteX4889" fmla="*/ 3570446 w 6400800"/>
              <a:gd name="connsiteY4889" fmla="*/ 265271 h 514350"/>
              <a:gd name="connsiteX4890" fmla="*/ 3571399 w 6400800"/>
              <a:gd name="connsiteY4890" fmla="*/ 271939 h 514350"/>
              <a:gd name="connsiteX4891" fmla="*/ 3571399 w 6400800"/>
              <a:gd name="connsiteY4891" fmla="*/ 272891 h 514350"/>
              <a:gd name="connsiteX4892" fmla="*/ 3567589 w 6400800"/>
              <a:gd name="connsiteY4892" fmla="*/ 277654 h 514350"/>
              <a:gd name="connsiteX4893" fmla="*/ 3567589 w 6400800"/>
              <a:gd name="connsiteY4893" fmla="*/ 277654 h 514350"/>
              <a:gd name="connsiteX4894" fmla="*/ 3561874 w 6400800"/>
              <a:gd name="connsiteY4894" fmla="*/ 274796 h 514350"/>
              <a:gd name="connsiteX4895" fmla="*/ 3558064 w 6400800"/>
              <a:gd name="connsiteY4895" fmla="*/ 272891 h 514350"/>
              <a:gd name="connsiteX4896" fmla="*/ 3554254 w 6400800"/>
              <a:gd name="connsiteY4896" fmla="*/ 260509 h 514350"/>
              <a:gd name="connsiteX4897" fmla="*/ 3556159 w 6400800"/>
              <a:gd name="connsiteY4897" fmla="*/ 257651 h 514350"/>
              <a:gd name="connsiteX4898" fmla="*/ 3566636 w 6400800"/>
              <a:gd name="connsiteY4898" fmla="*/ 243364 h 514350"/>
              <a:gd name="connsiteX4899" fmla="*/ 3567589 w 6400800"/>
              <a:gd name="connsiteY4899" fmla="*/ 250031 h 514350"/>
              <a:gd name="connsiteX4900" fmla="*/ 3561874 w 6400800"/>
              <a:gd name="connsiteY4900" fmla="*/ 229076 h 514350"/>
              <a:gd name="connsiteX4901" fmla="*/ 3562826 w 6400800"/>
              <a:gd name="connsiteY4901" fmla="*/ 227171 h 514350"/>
              <a:gd name="connsiteX4902" fmla="*/ 3564731 w 6400800"/>
              <a:gd name="connsiteY4902" fmla="*/ 235744 h 514350"/>
              <a:gd name="connsiteX4903" fmla="*/ 3565684 w 6400800"/>
              <a:gd name="connsiteY4903" fmla="*/ 238601 h 514350"/>
              <a:gd name="connsiteX4904" fmla="*/ 3552349 w 6400800"/>
              <a:gd name="connsiteY4904" fmla="*/ 251936 h 514350"/>
              <a:gd name="connsiteX4905" fmla="*/ 3551396 w 6400800"/>
              <a:gd name="connsiteY4905" fmla="*/ 247174 h 514350"/>
              <a:gd name="connsiteX4906" fmla="*/ 3561874 w 6400800"/>
              <a:gd name="connsiteY4906" fmla="*/ 229076 h 514350"/>
              <a:gd name="connsiteX4907" fmla="*/ 3551396 w 6400800"/>
              <a:gd name="connsiteY4907" fmla="*/ 293846 h 514350"/>
              <a:gd name="connsiteX4908" fmla="*/ 3554254 w 6400800"/>
              <a:gd name="connsiteY4908" fmla="*/ 307181 h 514350"/>
              <a:gd name="connsiteX4909" fmla="*/ 3550444 w 6400800"/>
              <a:gd name="connsiteY4909" fmla="*/ 321469 h 514350"/>
              <a:gd name="connsiteX4910" fmla="*/ 3547586 w 6400800"/>
              <a:gd name="connsiteY4910" fmla="*/ 333851 h 514350"/>
              <a:gd name="connsiteX4911" fmla="*/ 3546634 w 6400800"/>
              <a:gd name="connsiteY4911" fmla="*/ 331946 h 514350"/>
              <a:gd name="connsiteX4912" fmla="*/ 3543776 w 6400800"/>
              <a:gd name="connsiteY4912" fmla="*/ 327184 h 514350"/>
              <a:gd name="connsiteX4913" fmla="*/ 3544729 w 6400800"/>
              <a:gd name="connsiteY4913" fmla="*/ 306229 h 514350"/>
              <a:gd name="connsiteX4914" fmla="*/ 3547586 w 6400800"/>
              <a:gd name="connsiteY4914" fmla="*/ 286226 h 514350"/>
              <a:gd name="connsiteX4915" fmla="*/ 3548539 w 6400800"/>
              <a:gd name="connsiteY4915" fmla="*/ 276701 h 514350"/>
              <a:gd name="connsiteX4916" fmla="*/ 3551396 w 6400800"/>
              <a:gd name="connsiteY4916" fmla="*/ 293846 h 514350"/>
              <a:gd name="connsiteX4917" fmla="*/ 3543776 w 6400800"/>
              <a:gd name="connsiteY4917" fmla="*/ 191929 h 514350"/>
              <a:gd name="connsiteX4918" fmla="*/ 3549491 w 6400800"/>
              <a:gd name="connsiteY4918" fmla="*/ 180499 h 514350"/>
              <a:gd name="connsiteX4919" fmla="*/ 3548539 w 6400800"/>
              <a:gd name="connsiteY4919" fmla="*/ 185261 h 514350"/>
              <a:gd name="connsiteX4920" fmla="*/ 3544729 w 6400800"/>
              <a:gd name="connsiteY4920" fmla="*/ 211931 h 514350"/>
              <a:gd name="connsiteX4921" fmla="*/ 3543776 w 6400800"/>
              <a:gd name="connsiteY4921" fmla="*/ 217646 h 514350"/>
              <a:gd name="connsiteX4922" fmla="*/ 3539014 w 6400800"/>
              <a:gd name="connsiteY4922" fmla="*/ 200501 h 514350"/>
              <a:gd name="connsiteX4923" fmla="*/ 3543776 w 6400800"/>
              <a:gd name="connsiteY4923" fmla="*/ 191929 h 514350"/>
              <a:gd name="connsiteX4924" fmla="*/ 3530441 w 6400800"/>
              <a:gd name="connsiteY4924" fmla="*/ 217646 h 514350"/>
              <a:gd name="connsiteX4925" fmla="*/ 3539014 w 6400800"/>
              <a:gd name="connsiteY4925" fmla="*/ 201454 h 514350"/>
              <a:gd name="connsiteX4926" fmla="*/ 3540919 w 6400800"/>
              <a:gd name="connsiteY4926" fmla="*/ 217646 h 514350"/>
              <a:gd name="connsiteX4927" fmla="*/ 3542824 w 6400800"/>
              <a:gd name="connsiteY4927" fmla="*/ 231934 h 514350"/>
              <a:gd name="connsiteX4928" fmla="*/ 3540919 w 6400800"/>
              <a:gd name="connsiteY4928" fmla="*/ 240506 h 514350"/>
              <a:gd name="connsiteX4929" fmla="*/ 3528536 w 6400800"/>
              <a:gd name="connsiteY4929" fmla="*/ 259556 h 514350"/>
              <a:gd name="connsiteX4930" fmla="*/ 3528536 w 6400800"/>
              <a:gd name="connsiteY4930" fmla="*/ 257651 h 514350"/>
              <a:gd name="connsiteX4931" fmla="*/ 3527584 w 6400800"/>
              <a:gd name="connsiteY4931" fmla="*/ 240506 h 514350"/>
              <a:gd name="connsiteX4932" fmla="*/ 3526631 w 6400800"/>
              <a:gd name="connsiteY4932" fmla="*/ 229076 h 514350"/>
              <a:gd name="connsiteX4933" fmla="*/ 3530441 w 6400800"/>
              <a:gd name="connsiteY4933" fmla="*/ 217646 h 514350"/>
              <a:gd name="connsiteX4934" fmla="*/ 3490436 w 6400800"/>
              <a:gd name="connsiteY4934" fmla="*/ 321469 h 514350"/>
              <a:gd name="connsiteX4935" fmla="*/ 3490436 w 6400800"/>
              <a:gd name="connsiteY4935" fmla="*/ 317659 h 514350"/>
              <a:gd name="connsiteX4936" fmla="*/ 3491389 w 6400800"/>
              <a:gd name="connsiteY4936" fmla="*/ 319564 h 514350"/>
              <a:gd name="connsiteX4937" fmla="*/ 3490436 w 6400800"/>
              <a:gd name="connsiteY4937" fmla="*/ 321469 h 514350"/>
              <a:gd name="connsiteX4938" fmla="*/ 3514249 w 6400800"/>
              <a:gd name="connsiteY4938" fmla="*/ 250984 h 514350"/>
              <a:gd name="connsiteX4939" fmla="*/ 3516154 w 6400800"/>
              <a:gd name="connsiteY4939" fmla="*/ 246221 h 514350"/>
              <a:gd name="connsiteX4940" fmla="*/ 3515201 w 6400800"/>
              <a:gd name="connsiteY4940" fmla="*/ 257651 h 514350"/>
              <a:gd name="connsiteX4941" fmla="*/ 3514249 w 6400800"/>
              <a:gd name="connsiteY4941" fmla="*/ 270986 h 514350"/>
              <a:gd name="connsiteX4942" fmla="*/ 3509486 w 6400800"/>
              <a:gd name="connsiteY4942" fmla="*/ 259556 h 514350"/>
              <a:gd name="connsiteX4943" fmla="*/ 3514249 w 6400800"/>
              <a:gd name="connsiteY4943" fmla="*/ 250984 h 514350"/>
              <a:gd name="connsiteX4944" fmla="*/ 3504724 w 6400800"/>
              <a:gd name="connsiteY4944" fmla="*/ 271939 h 514350"/>
              <a:gd name="connsiteX4945" fmla="*/ 3505676 w 6400800"/>
              <a:gd name="connsiteY4945" fmla="*/ 274796 h 514350"/>
              <a:gd name="connsiteX4946" fmla="*/ 3509486 w 6400800"/>
              <a:gd name="connsiteY4946" fmla="*/ 288131 h 514350"/>
              <a:gd name="connsiteX4947" fmla="*/ 3505676 w 6400800"/>
              <a:gd name="connsiteY4947" fmla="*/ 293846 h 514350"/>
              <a:gd name="connsiteX4948" fmla="*/ 3504724 w 6400800"/>
              <a:gd name="connsiteY4948" fmla="*/ 282416 h 514350"/>
              <a:gd name="connsiteX4949" fmla="*/ 3504724 w 6400800"/>
              <a:gd name="connsiteY4949" fmla="*/ 271939 h 514350"/>
              <a:gd name="connsiteX4950" fmla="*/ 3504724 w 6400800"/>
              <a:gd name="connsiteY4950" fmla="*/ 271939 h 514350"/>
              <a:gd name="connsiteX4951" fmla="*/ 3501866 w 6400800"/>
              <a:gd name="connsiteY4951" fmla="*/ 398621 h 514350"/>
              <a:gd name="connsiteX4952" fmla="*/ 3495199 w 6400800"/>
              <a:gd name="connsiteY4952" fmla="*/ 371951 h 514350"/>
              <a:gd name="connsiteX4953" fmla="*/ 3494246 w 6400800"/>
              <a:gd name="connsiteY4953" fmla="*/ 369094 h 514350"/>
              <a:gd name="connsiteX4954" fmla="*/ 3499961 w 6400800"/>
              <a:gd name="connsiteY4954" fmla="*/ 357664 h 514350"/>
              <a:gd name="connsiteX4955" fmla="*/ 3501866 w 6400800"/>
              <a:gd name="connsiteY4955" fmla="*/ 398621 h 514350"/>
              <a:gd name="connsiteX4956" fmla="*/ 3496151 w 6400800"/>
              <a:gd name="connsiteY4956" fmla="*/ 290036 h 514350"/>
              <a:gd name="connsiteX4957" fmla="*/ 3499009 w 6400800"/>
              <a:gd name="connsiteY4957" fmla="*/ 284321 h 514350"/>
              <a:gd name="connsiteX4958" fmla="*/ 3499009 w 6400800"/>
              <a:gd name="connsiteY4958" fmla="*/ 295751 h 514350"/>
              <a:gd name="connsiteX4959" fmla="*/ 3496151 w 6400800"/>
              <a:gd name="connsiteY4959" fmla="*/ 290036 h 514350"/>
              <a:gd name="connsiteX4960" fmla="*/ 3496151 w 6400800"/>
              <a:gd name="connsiteY4960" fmla="*/ 252889 h 514350"/>
              <a:gd name="connsiteX4961" fmla="*/ 3496151 w 6400800"/>
              <a:gd name="connsiteY4961" fmla="*/ 247174 h 514350"/>
              <a:gd name="connsiteX4962" fmla="*/ 3499009 w 6400800"/>
              <a:gd name="connsiteY4962" fmla="*/ 254794 h 514350"/>
              <a:gd name="connsiteX4963" fmla="*/ 3495199 w 6400800"/>
              <a:gd name="connsiteY4963" fmla="*/ 261461 h 514350"/>
              <a:gd name="connsiteX4964" fmla="*/ 3496151 w 6400800"/>
              <a:gd name="connsiteY4964" fmla="*/ 252889 h 514350"/>
              <a:gd name="connsiteX4965" fmla="*/ 3481864 w 6400800"/>
              <a:gd name="connsiteY4965" fmla="*/ 205264 h 514350"/>
              <a:gd name="connsiteX4966" fmla="*/ 3491389 w 6400800"/>
              <a:gd name="connsiteY4966" fmla="*/ 230029 h 514350"/>
              <a:gd name="connsiteX4967" fmla="*/ 3495199 w 6400800"/>
              <a:gd name="connsiteY4967" fmla="*/ 243364 h 514350"/>
              <a:gd name="connsiteX4968" fmla="*/ 3492341 w 6400800"/>
              <a:gd name="connsiteY4968" fmla="*/ 251936 h 514350"/>
              <a:gd name="connsiteX4969" fmla="*/ 3487579 w 6400800"/>
              <a:gd name="connsiteY4969" fmla="*/ 268129 h 514350"/>
              <a:gd name="connsiteX4970" fmla="*/ 3486626 w 6400800"/>
              <a:gd name="connsiteY4970" fmla="*/ 270034 h 514350"/>
              <a:gd name="connsiteX4971" fmla="*/ 3479959 w 6400800"/>
              <a:gd name="connsiteY4971" fmla="*/ 255746 h 514350"/>
              <a:gd name="connsiteX4972" fmla="*/ 3479959 w 6400800"/>
              <a:gd name="connsiteY4972" fmla="*/ 228124 h 514350"/>
              <a:gd name="connsiteX4973" fmla="*/ 3479959 w 6400800"/>
              <a:gd name="connsiteY4973" fmla="*/ 213836 h 514350"/>
              <a:gd name="connsiteX4974" fmla="*/ 3481864 w 6400800"/>
              <a:gd name="connsiteY4974" fmla="*/ 205264 h 514350"/>
              <a:gd name="connsiteX4975" fmla="*/ 3473291 w 6400800"/>
              <a:gd name="connsiteY4975" fmla="*/ 241459 h 514350"/>
              <a:gd name="connsiteX4976" fmla="*/ 3475196 w 6400800"/>
              <a:gd name="connsiteY4976" fmla="*/ 234791 h 514350"/>
              <a:gd name="connsiteX4977" fmla="*/ 3473291 w 6400800"/>
              <a:gd name="connsiteY4977" fmla="*/ 241459 h 514350"/>
              <a:gd name="connsiteX4978" fmla="*/ 3473291 w 6400800"/>
              <a:gd name="connsiteY4978" fmla="*/ 241459 h 514350"/>
              <a:gd name="connsiteX4979" fmla="*/ 3473291 w 6400800"/>
              <a:gd name="connsiteY4979" fmla="*/ 241459 h 514350"/>
              <a:gd name="connsiteX4980" fmla="*/ 3468529 w 6400800"/>
              <a:gd name="connsiteY4980" fmla="*/ 260509 h 514350"/>
              <a:gd name="connsiteX4981" fmla="*/ 3469481 w 6400800"/>
              <a:gd name="connsiteY4981" fmla="*/ 263366 h 514350"/>
              <a:gd name="connsiteX4982" fmla="*/ 3468529 w 6400800"/>
              <a:gd name="connsiteY4982" fmla="*/ 270986 h 514350"/>
              <a:gd name="connsiteX4983" fmla="*/ 3465671 w 6400800"/>
              <a:gd name="connsiteY4983" fmla="*/ 300514 h 514350"/>
              <a:gd name="connsiteX4984" fmla="*/ 3464719 w 6400800"/>
              <a:gd name="connsiteY4984" fmla="*/ 318611 h 514350"/>
              <a:gd name="connsiteX4985" fmla="*/ 3463766 w 6400800"/>
              <a:gd name="connsiteY4985" fmla="*/ 321469 h 514350"/>
              <a:gd name="connsiteX4986" fmla="*/ 3459956 w 6400800"/>
              <a:gd name="connsiteY4986" fmla="*/ 307181 h 514350"/>
              <a:gd name="connsiteX4987" fmla="*/ 3459956 w 6400800"/>
              <a:gd name="connsiteY4987" fmla="*/ 306229 h 514350"/>
              <a:gd name="connsiteX4988" fmla="*/ 3460909 w 6400800"/>
              <a:gd name="connsiteY4988" fmla="*/ 300514 h 514350"/>
              <a:gd name="connsiteX4989" fmla="*/ 3468529 w 6400800"/>
              <a:gd name="connsiteY4989" fmla="*/ 260509 h 514350"/>
              <a:gd name="connsiteX4990" fmla="*/ 3451384 w 6400800"/>
              <a:gd name="connsiteY4990" fmla="*/ 237649 h 514350"/>
              <a:gd name="connsiteX4991" fmla="*/ 3451384 w 6400800"/>
              <a:gd name="connsiteY4991" fmla="*/ 221456 h 514350"/>
              <a:gd name="connsiteX4992" fmla="*/ 3451384 w 6400800"/>
              <a:gd name="connsiteY4992" fmla="*/ 222409 h 514350"/>
              <a:gd name="connsiteX4993" fmla="*/ 3458051 w 6400800"/>
              <a:gd name="connsiteY4993" fmla="*/ 237649 h 514350"/>
              <a:gd name="connsiteX4994" fmla="*/ 3458051 w 6400800"/>
              <a:gd name="connsiteY4994" fmla="*/ 238601 h 514350"/>
              <a:gd name="connsiteX4995" fmla="*/ 3450431 w 6400800"/>
              <a:gd name="connsiteY4995" fmla="*/ 267176 h 514350"/>
              <a:gd name="connsiteX4996" fmla="*/ 3450431 w 6400800"/>
              <a:gd name="connsiteY4996" fmla="*/ 267176 h 514350"/>
              <a:gd name="connsiteX4997" fmla="*/ 3451384 w 6400800"/>
              <a:gd name="connsiteY4997" fmla="*/ 237649 h 514350"/>
              <a:gd name="connsiteX4998" fmla="*/ 3405664 w 6400800"/>
              <a:gd name="connsiteY4998" fmla="*/ 273844 h 514350"/>
              <a:gd name="connsiteX4999" fmla="*/ 3406616 w 6400800"/>
              <a:gd name="connsiteY4999" fmla="*/ 258604 h 514350"/>
              <a:gd name="connsiteX5000" fmla="*/ 3406616 w 6400800"/>
              <a:gd name="connsiteY5000" fmla="*/ 245269 h 514350"/>
              <a:gd name="connsiteX5001" fmla="*/ 3409474 w 6400800"/>
              <a:gd name="connsiteY5001" fmla="*/ 259556 h 514350"/>
              <a:gd name="connsiteX5002" fmla="*/ 3405664 w 6400800"/>
              <a:gd name="connsiteY5002" fmla="*/ 273844 h 514350"/>
              <a:gd name="connsiteX5003" fmla="*/ 3416141 w 6400800"/>
              <a:gd name="connsiteY5003" fmla="*/ 335756 h 514350"/>
              <a:gd name="connsiteX5004" fmla="*/ 3416141 w 6400800"/>
              <a:gd name="connsiteY5004" fmla="*/ 353854 h 514350"/>
              <a:gd name="connsiteX5005" fmla="*/ 3415189 w 6400800"/>
              <a:gd name="connsiteY5005" fmla="*/ 348139 h 514350"/>
              <a:gd name="connsiteX5006" fmla="*/ 3413284 w 6400800"/>
              <a:gd name="connsiteY5006" fmla="*/ 328136 h 514350"/>
              <a:gd name="connsiteX5007" fmla="*/ 3413284 w 6400800"/>
              <a:gd name="connsiteY5007" fmla="*/ 328136 h 514350"/>
              <a:gd name="connsiteX5008" fmla="*/ 3417094 w 6400800"/>
              <a:gd name="connsiteY5008" fmla="*/ 320516 h 514350"/>
              <a:gd name="connsiteX5009" fmla="*/ 3416141 w 6400800"/>
              <a:gd name="connsiteY5009" fmla="*/ 335756 h 514350"/>
              <a:gd name="connsiteX5010" fmla="*/ 3421856 w 6400800"/>
              <a:gd name="connsiteY5010" fmla="*/ 320516 h 514350"/>
              <a:gd name="connsiteX5011" fmla="*/ 3419951 w 6400800"/>
              <a:gd name="connsiteY5011" fmla="*/ 332899 h 514350"/>
              <a:gd name="connsiteX5012" fmla="*/ 3418046 w 6400800"/>
              <a:gd name="connsiteY5012" fmla="*/ 316706 h 514350"/>
              <a:gd name="connsiteX5013" fmla="*/ 3420904 w 6400800"/>
              <a:gd name="connsiteY5013" fmla="*/ 310991 h 514350"/>
              <a:gd name="connsiteX5014" fmla="*/ 3421856 w 6400800"/>
              <a:gd name="connsiteY5014" fmla="*/ 308134 h 514350"/>
              <a:gd name="connsiteX5015" fmla="*/ 3422809 w 6400800"/>
              <a:gd name="connsiteY5015" fmla="*/ 312896 h 514350"/>
              <a:gd name="connsiteX5016" fmla="*/ 3421856 w 6400800"/>
              <a:gd name="connsiteY5016" fmla="*/ 320516 h 514350"/>
              <a:gd name="connsiteX5017" fmla="*/ 3410426 w 6400800"/>
              <a:gd name="connsiteY5017" fmla="*/ 139541 h 514350"/>
              <a:gd name="connsiteX5018" fmla="*/ 3421856 w 6400800"/>
              <a:gd name="connsiteY5018" fmla="*/ 161449 h 514350"/>
              <a:gd name="connsiteX5019" fmla="*/ 3433286 w 6400800"/>
              <a:gd name="connsiteY5019" fmla="*/ 181451 h 514350"/>
              <a:gd name="connsiteX5020" fmla="*/ 3428524 w 6400800"/>
              <a:gd name="connsiteY5020" fmla="*/ 198596 h 514350"/>
              <a:gd name="connsiteX5021" fmla="*/ 3425666 w 6400800"/>
              <a:gd name="connsiteY5021" fmla="*/ 210026 h 514350"/>
              <a:gd name="connsiteX5022" fmla="*/ 3422809 w 6400800"/>
              <a:gd name="connsiteY5022" fmla="*/ 195739 h 514350"/>
              <a:gd name="connsiteX5023" fmla="*/ 3415189 w 6400800"/>
              <a:gd name="connsiteY5023" fmla="*/ 163354 h 514350"/>
              <a:gd name="connsiteX5024" fmla="*/ 3410426 w 6400800"/>
              <a:gd name="connsiteY5024" fmla="*/ 143351 h 514350"/>
              <a:gd name="connsiteX5025" fmla="*/ 3410426 w 6400800"/>
              <a:gd name="connsiteY5025" fmla="*/ 139541 h 514350"/>
              <a:gd name="connsiteX5026" fmla="*/ 3408521 w 6400800"/>
              <a:gd name="connsiteY5026" fmla="*/ 136684 h 514350"/>
              <a:gd name="connsiteX5027" fmla="*/ 3408521 w 6400800"/>
              <a:gd name="connsiteY5027" fmla="*/ 136684 h 514350"/>
              <a:gd name="connsiteX5028" fmla="*/ 3408521 w 6400800"/>
              <a:gd name="connsiteY5028" fmla="*/ 136684 h 514350"/>
              <a:gd name="connsiteX5029" fmla="*/ 3408521 w 6400800"/>
              <a:gd name="connsiteY5029" fmla="*/ 136684 h 514350"/>
              <a:gd name="connsiteX5030" fmla="*/ 3395186 w 6400800"/>
              <a:gd name="connsiteY5030" fmla="*/ 266224 h 514350"/>
              <a:gd name="connsiteX5031" fmla="*/ 3396139 w 6400800"/>
              <a:gd name="connsiteY5031" fmla="*/ 227171 h 514350"/>
              <a:gd name="connsiteX5032" fmla="*/ 3396139 w 6400800"/>
              <a:gd name="connsiteY5032" fmla="*/ 212884 h 514350"/>
              <a:gd name="connsiteX5033" fmla="*/ 3398996 w 6400800"/>
              <a:gd name="connsiteY5033" fmla="*/ 204311 h 514350"/>
              <a:gd name="connsiteX5034" fmla="*/ 3396139 w 6400800"/>
              <a:gd name="connsiteY5034" fmla="*/ 210026 h 514350"/>
              <a:gd name="connsiteX5035" fmla="*/ 3396139 w 6400800"/>
              <a:gd name="connsiteY5035" fmla="*/ 202406 h 514350"/>
              <a:gd name="connsiteX5036" fmla="*/ 3398044 w 6400800"/>
              <a:gd name="connsiteY5036" fmla="*/ 194786 h 514350"/>
              <a:gd name="connsiteX5037" fmla="*/ 3408521 w 6400800"/>
              <a:gd name="connsiteY5037" fmla="*/ 145256 h 514350"/>
              <a:gd name="connsiteX5038" fmla="*/ 3410426 w 6400800"/>
              <a:gd name="connsiteY5038" fmla="*/ 162401 h 514350"/>
              <a:gd name="connsiteX5039" fmla="*/ 3414236 w 6400800"/>
              <a:gd name="connsiteY5039" fmla="*/ 195739 h 514350"/>
              <a:gd name="connsiteX5040" fmla="*/ 3417094 w 6400800"/>
              <a:gd name="connsiteY5040" fmla="*/ 215741 h 514350"/>
              <a:gd name="connsiteX5041" fmla="*/ 3419951 w 6400800"/>
              <a:gd name="connsiteY5041" fmla="*/ 229076 h 514350"/>
              <a:gd name="connsiteX5042" fmla="*/ 3418046 w 6400800"/>
              <a:gd name="connsiteY5042" fmla="*/ 233839 h 514350"/>
              <a:gd name="connsiteX5043" fmla="*/ 3411379 w 6400800"/>
              <a:gd name="connsiteY5043" fmla="*/ 253841 h 514350"/>
              <a:gd name="connsiteX5044" fmla="*/ 3407569 w 6400800"/>
              <a:gd name="connsiteY5044" fmla="*/ 244316 h 514350"/>
              <a:gd name="connsiteX5045" fmla="*/ 3407569 w 6400800"/>
              <a:gd name="connsiteY5045" fmla="*/ 239554 h 514350"/>
              <a:gd name="connsiteX5046" fmla="*/ 3407569 w 6400800"/>
              <a:gd name="connsiteY5046" fmla="*/ 224314 h 514350"/>
              <a:gd name="connsiteX5047" fmla="*/ 3403759 w 6400800"/>
              <a:gd name="connsiteY5047" fmla="*/ 239554 h 514350"/>
              <a:gd name="connsiteX5048" fmla="*/ 3399949 w 6400800"/>
              <a:gd name="connsiteY5048" fmla="*/ 256699 h 514350"/>
              <a:gd name="connsiteX5049" fmla="*/ 3395186 w 6400800"/>
              <a:gd name="connsiteY5049" fmla="*/ 275749 h 514350"/>
              <a:gd name="connsiteX5050" fmla="*/ 3395186 w 6400800"/>
              <a:gd name="connsiteY5050" fmla="*/ 266224 h 514350"/>
              <a:gd name="connsiteX5051" fmla="*/ 3363754 w 6400800"/>
              <a:gd name="connsiteY5051" fmla="*/ 252889 h 514350"/>
              <a:gd name="connsiteX5052" fmla="*/ 3365659 w 6400800"/>
              <a:gd name="connsiteY5052" fmla="*/ 264319 h 514350"/>
              <a:gd name="connsiteX5053" fmla="*/ 3363754 w 6400800"/>
              <a:gd name="connsiteY5053" fmla="*/ 269081 h 514350"/>
              <a:gd name="connsiteX5054" fmla="*/ 3363754 w 6400800"/>
              <a:gd name="connsiteY5054" fmla="*/ 252889 h 514350"/>
              <a:gd name="connsiteX5055" fmla="*/ 3321844 w 6400800"/>
              <a:gd name="connsiteY5055" fmla="*/ 351949 h 514350"/>
              <a:gd name="connsiteX5056" fmla="*/ 3322796 w 6400800"/>
              <a:gd name="connsiteY5056" fmla="*/ 342424 h 514350"/>
              <a:gd name="connsiteX5057" fmla="*/ 3323749 w 6400800"/>
              <a:gd name="connsiteY5057" fmla="*/ 347186 h 514350"/>
              <a:gd name="connsiteX5058" fmla="*/ 3321844 w 6400800"/>
              <a:gd name="connsiteY5058" fmla="*/ 351949 h 514350"/>
              <a:gd name="connsiteX5059" fmla="*/ 3340894 w 6400800"/>
              <a:gd name="connsiteY5059" fmla="*/ 273844 h 514350"/>
              <a:gd name="connsiteX5060" fmla="*/ 3347561 w 6400800"/>
              <a:gd name="connsiteY5060" fmla="*/ 298609 h 514350"/>
              <a:gd name="connsiteX5061" fmla="*/ 3344704 w 6400800"/>
              <a:gd name="connsiteY5061" fmla="*/ 304324 h 514350"/>
              <a:gd name="connsiteX5062" fmla="*/ 3338989 w 6400800"/>
              <a:gd name="connsiteY5062" fmla="*/ 290989 h 514350"/>
              <a:gd name="connsiteX5063" fmla="*/ 3335179 w 6400800"/>
              <a:gd name="connsiteY5063" fmla="*/ 251936 h 514350"/>
              <a:gd name="connsiteX5064" fmla="*/ 3340894 w 6400800"/>
              <a:gd name="connsiteY5064" fmla="*/ 273844 h 514350"/>
              <a:gd name="connsiteX5065" fmla="*/ 3330416 w 6400800"/>
              <a:gd name="connsiteY5065" fmla="*/ 376714 h 514350"/>
              <a:gd name="connsiteX5066" fmla="*/ 3331369 w 6400800"/>
              <a:gd name="connsiteY5066" fmla="*/ 379571 h 514350"/>
              <a:gd name="connsiteX5067" fmla="*/ 3329464 w 6400800"/>
              <a:gd name="connsiteY5067" fmla="*/ 384334 h 514350"/>
              <a:gd name="connsiteX5068" fmla="*/ 3328511 w 6400800"/>
              <a:gd name="connsiteY5068" fmla="*/ 381476 h 514350"/>
              <a:gd name="connsiteX5069" fmla="*/ 3330416 w 6400800"/>
              <a:gd name="connsiteY5069" fmla="*/ 376714 h 514350"/>
              <a:gd name="connsiteX5070" fmla="*/ 3329464 w 6400800"/>
              <a:gd name="connsiteY5070" fmla="*/ 202406 h 514350"/>
              <a:gd name="connsiteX5071" fmla="*/ 3329464 w 6400800"/>
              <a:gd name="connsiteY5071" fmla="*/ 207169 h 514350"/>
              <a:gd name="connsiteX5072" fmla="*/ 3328511 w 6400800"/>
              <a:gd name="connsiteY5072" fmla="*/ 205264 h 514350"/>
              <a:gd name="connsiteX5073" fmla="*/ 3329464 w 6400800"/>
              <a:gd name="connsiteY5073" fmla="*/ 202406 h 514350"/>
              <a:gd name="connsiteX5074" fmla="*/ 3326606 w 6400800"/>
              <a:gd name="connsiteY5074" fmla="*/ 302419 h 514350"/>
              <a:gd name="connsiteX5075" fmla="*/ 3329464 w 6400800"/>
              <a:gd name="connsiteY5075" fmla="*/ 310039 h 514350"/>
              <a:gd name="connsiteX5076" fmla="*/ 3329464 w 6400800"/>
              <a:gd name="connsiteY5076" fmla="*/ 311944 h 514350"/>
              <a:gd name="connsiteX5077" fmla="*/ 3326606 w 6400800"/>
              <a:gd name="connsiteY5077" fmla="*/ 306229 h 514350"/>
              <a:gd name="connsiteX5078" fmla="*/ 3326606 w 6400800"/>
              <a:gd name="connsiteY5078" fmla="*/ 302419 h 514350"/>
              <a:gd name="connsiteX5079" fmla="*/ 3323749 w 6400800"/>
              <a:gd name="connsiteY5079" fmla="*/ 227171 h 514350"/>
              <a:gd name="connsiteX5080" fmla="*/ 3325654 w 6400800"/>
              <a:gd name="connsiteY5080" fmla="*/ 219551 h 514350"/>
              <a:gd name="connsiteX5081" fmla="*/ 3325654 w 6400800"/>
              <a:gd name="connsiteY5081" fmla="*/ 221456 h 514350"/>
              <a:gd name="connsiteX5082" fmla="*/ 3318034 w 6400800"/>
              <a:gd name="connsiteY5082" fmla="*/ 256699 h 514350"/>
              <a:gd name="connsiteX5083" fmla="*/ 3317081 w 6400800"/>
              <a:gd name="connsiteY5083" fmla="*/ 255746 h 514350"/>
              <a:gd name="connsiteX5084" fmla="*/ 3323749 w 6400800"/>
              <a:gd name="connsiteY5084" fmla="*/ 227171 h 514350"/>
              <a:gd name="connsiteX5085" fmla="*/ 3315176 w 6400800"/>
              <a:gd name="connsiteY5085" fmla="*/ 269081 h 514350"/>
              <a:gd name="connsiteX5086" fmla="*/ 3316129 w 6400800"/>
              <a:gd name="connsiteY5086" fmla="*/ 270986 h 514350"/>
              <a:gd name="connsiteX5087" fmla="*/ 3314224 w 6400800"/>
              <a:gd name="connsiteY5087" fmla="*/ 282416 h 514350"/>
              <a:gd name="connsiteX5088" fmla="*/ 3313271 w 6400800"/>
              <a:gd name="connsiteY5088" fmla="*/ 280511 h 514350"/>
              <a:gd name="connsiteX5089" fmla="*/ 3315176 w 6400800"/>
              <a:gd name="connsiteY5089" fmla="*/ 269081 h 514350"/>
              <a:gd name="connsiteX5090" fmla="*/ 3305651 w 6400800"/>
              <a:gd name="connsiteY5090" fmla="*/ 310991 h 514350"/>
              <a:gd name="connsiteX5091" fmla="*/ 3308509 w 6400800"/>
              <a:gd name="connsiteY5091" fmla="*/ 298609 h 514350"/>
              <a:gd name="connsiteX5092" fmla="*/ 3310414 w 6400800"/>
              <a:gd name="connsiteY5092" fmla="*/ 302419 h 514350"/>
              <a:gd name="connsiteX5093" fmla="*/ 3307556 w 6400800"/>
              <a:gd name="connsiteY5093" fmla="*/ 320516 h 514350"/>
              <a:gd name="connsiteX5094" fmla="*/ 3304699 w 6400800"/>
              <a:gd name="connsiteY5094" fmla="*/ 313849 h 514350"/>
              <a:gd name="connsiteX5095" fmla="*/ 3305651 w 6400800"/>
              <a:gd name="connsiteY5095" fmla="*/ 310991 h 514350"/>
              <a:gd name="connsiteX5096" fmla="*/ 3302794 w 6400800"/>
              <a:gd name="connsiteY5096" fmla="*/ 327184 h 514350"/>
              <a:gd name="connsiteX5097" fmla="*/ 3304699 w 6400800"/>
              <a:gd name="connsiteY5097" fmla="*/ 335756 h 514350"/>
              <a:gd name="connsiteX5098" fmla="*/ 3300889 w 6400800"/>
              <a:gd name="connsiteY5098" fmla="*/ 349091 h 514350"/>
              <a:gd name="connsiteX5099" fmla="*/ 3298984 w 6400800"/>
              <a:gd name="connsiteY5099" fmla="*/ 355759 h 514350"/>
              <a:gd name="connsiteX5100" fmla="*/ 3297079 w 6400800"/>
              <a:gd name="connsiteY5100" fmla="*/ 351949 h 514350"/>
              <a:gd name="connsiteX5101" fmla="*/ 3302794 w 6400800"/>
              <a:gd name="connsiteY5101" fmla="*/ 327184 h 514350"/>
              <a:gd name="connsiteX5102" fmla="*/ 3279934 w 6400800"/>
              <a:gd name="connsiteY5102" fmla="*/ 297656 h 514350"/>
              <a:gd name="connsiteX5103" fmla="*/ 3280886 w 6400800"/>
              <a:gd name="connsiteY5103" fmla="*/ 289084 h 514350"/>
              <a:gd name="connsiteX5104" fmla="*/ 3283744 w 6400800"/>
              <a:gd name="connsiteY5104" fmla="*/ 263366 h 514350"/>
              <a:gd name="connsiteX5105" fmla="*/ 3284696 w 6400800"/>
              <a:gd name="connsiteY5105" fmla="*/ 252889 h 514350"/>
              <a:gd name="connsiteX5106" fmla="*/ 3293269 w 6400800"/>
              <a:gd name="connsiteY5106" fmla="*/ 270034 h 514350"/>
              <a:gd name="connsiteX5107" fmla="*/ 3291364 w 6400800"/>
              <a:gd name="connsiteY5107" fmla="*/ 277654 h 514350"/>
              <a:gd name="connsiteX5108" fmla="*/ 3290411 w 6400800"/>
              <a:gd name="connsiteY5108" fmla="*/ 283369 h 514350"/>
              <a:gd name="connsiteX5109" fmla="*/ 3289459 w 6400800"/>
              <a:gd name="connsiteY5109" fmla="*/ 264319 h 514350"/>
              <a:gd name="connsiteX5110" fmla="*/ 3281839 w 6400800"/>
              <a:gd name="connsiteY5110" fmla="*/ 317659 h 514350"/>
              <a:gd name="connsiteX5111" fmla="*/ 3280886 w 6400800"/>
              <a:gd name="connsiteY5111" fmla="*/ 317659 h 514350"/>
              <a:gd name="connsiteX5112" fmla="*/ 3280886 w 6400800"/>
              <a:gd name="connsiteY5112" fmla="*/ 316706 h 514350"/>
              <a:gd name="connsiteX5113" fmla="*/ 3279934 w 6400800"/>
              <a:gd name="connsiteY5113" fmla="*/ 315754 h 514350"/>
              <a:gd name="connsiteX5114" fmla="*/ 3278981 w 6400800"/>
              <a:gd name="connsiteY5114" fmla="*/ 313849 h 514350"/>
              <a:gd name="connsiteX5115" fmla="*/ 3279934 w 6400800"/>
              <a:gd name="connsiteY5115" fmla="*/ 297656 h 514350"/>
              <a:gd name="connsiteX5116" fmla="*/ 3263741 w 6400800"/>
              <a:gd name="connsiteY5116" fmla="*/ 295751 h 514350"/>
              <a:gd name="connsiteX5117" fmla="*/ 3263741 w 6400800"/>
              <a:gd name="connsiteY5117" fmla="*/ 293846 h 514350"/>
              <a:gd name="connsiteX5118" fmla="*/ 3263741 w 6400800"/>
              <a:gd name="connsiteY5118" fmla="*/ 295751 h 514350"/>
              <a:gd name="connsiteX5119" fmla="*/ 3264694 w 6400800"/>
              <a:gd name="connsiteY5119" fmla="*/ 296704 h 514350"/>
              <a:gd name="connsiteX5120" fmla="*/ 3262789 w 6400800"/>
              <a:gd name="connsiteY5120" fmla="*/ 306229 h 514350"/>
              <a:gd name="connsiteX5121" fmla="*/ 3263741 w 6400800"/>
              <a:gd name="connsiteY5121" fmla="*/ 295751 h 514350"/>
              <a:gd name="connsiteX5122" fmla="*/ 3232309 w 6400800"/>
              <a:gd name="connsiteY5122" fmla="*/ 381476 h 514350"/>
              <a:gd name="connsiteX5123" fmla="*/ 3232309 w 6400800"/>
              <a:gd name="connsiteY5123" fmla="*/ 357664 h 514350"/>
              <a:gd name="connsiteX5124" fmla="*/ 3232309 w 6400800"/>
              <a:gd name="connsiteY5124" fmla="*/ 358616 h 514350"/>
              <a:gd name="connsiteX5125" fmla="*/ 3233261 w 6400800"/>
              <a:gd name="connsiteY5125" fmla="*/ 360521 h 514350"/>
              <a:gd name="connsiteX5126" fmla="*/ 3232309 w 6400800"/>
              <a:gd name="connsiteY5126" fmla="*/ 381476 h 514350"/>
              <a:gd name="connsiteX5127" fmla="*/ 3239929 w 6400800"/>
              <a:gd name="connsiteY5127" fmla="*/ 327184 h 514350"/>
              <a:gd name="connsiteX5128" fmla="*/ 3241834 w 6400800"/>
              <a:gd name="connsiteY5128" fmla="*/ 339566 h 514350"/>
              <a:gd name="connsiteX5129" fmla="*/ 3239929 w 6400800"/>
              <a:gd name="connsiteY5129" fmla="*/ 333851 h 514350"/>
              <a:gd name="connsiteX5130" fmla="*/ 3239929 w 6400800"/>
              <a:gd name="connsiteY5130" fmla="*/ 329089 h 514350"/>
              <a:gd name="connsiteX5131" fmla="*/ 3239929 w 6400800"/>
              <a:gd name="connsiteY5131" fmla="*/ 327184 h 514350"/>
              <a:gd name="connsiteX5132" fmla="*/ 3234214 w 6400800"/>
              <a:gd name="connsiteY5132" fmla="*/ 318611 h 514350"/>
              <a:gd name="connsiteX5133" fmla="*/ 3237071 w 6400800"/>
              <a:gd name="connsiteY5133" fmla="*/ 310039 h 514350"/>
              <a:gd name="connsiteX5134" fmla="*/ 3238024 w 6400800"/>
              <a:gd name="connsiteY5134" fmla="*/ 314801 h 514350"/>
              <a:gd name="connsiteX5135" fmla="*/ 3238024 w 6400800"/>
              <a:gd name="connsiteY5135" fmla="*/ 316706 h 514350"/>
              <a:gd name="connsiteX5136" fmla="*/ 3237071 w 6400800"/>
              <a:gd name="connsiteY5136" fmla="*/ 317659 h 514350"/>
              <a:gd name="connsiteX5137" fmla="*/ 3237071 w 6400800"/>
              <a:gd name="connsiteY5137" fmla="*/ 311944 h 514350"/>
              <a:gd name="connsiteX5138" fmla="*/ 3236119 w 6400800"/>
              <a:gd name="connsiteY5138" fmla="*/ 319564 h 514350"/>
              <a:gd name="connsiteX5139" fmla="*/ 3234214 w 6400800"/>
              <a:gd name="connsiteY5139" fmla="*/ 322421 h 514350"/>
              <a:gd name="connsiteX5140" fmla="*/ 3233261 w 6400800"/>
              <a:gd name="connsiteY5140" fmla="*/ 319564 h 514350"/>
              <a:gd name="connsiteX5141" fmla="*/ 3234214 w 6400800"/>
              <a:gd name="connsiteY5141" fmla="*/ 318611 h 514350"/>
              <a:gd name="connsiteX5142" fmla="*/ 3233261 w 6400800"/>
              <a:gd name="connsiteY5142" fmla="*/ 286226 h 514350"/>
              <a:gd name="connsiteX5143" fmla="*/ 3233261 w 6400800"/>
              <a:gd name="connsiteY5143" fmla="*/ 288131 h 514350"/>
              <a:gd name="connsiteX5144" fmla="*/ 3232309 w 6400800"/>
              <a:gd name="connsiteY5144" fmla="*/ 290036 h 514350"/>
              <a:gd name="connsiteX5145" fmla="*/ 3232309 w 6400800"/>
              <a:gd name="connsiteY5145" fmla="*/ 282416 h 514350"/>
              <a:gd name="connsiteX5146" fmla="*/ 3233261 w 6400800"/>
              <a:gd name="connsiteY5146" fmla="*/ 286226 h 514350"/>
              <a:gd name="connsiteX5147" fmla="*/ 3222784 w 6400800"/>
              <a:gd name="connsiteY5147" fmla="*/ 285274 h 514350"/>
              <a:gd name="connsiteX5148" fmla="*/ 3223736 w 6400800"/>
              <a:gd name="connsiteY5148" fmla="*/ 273844 h 514350"/>
              <a:gd name="connsiteX5149" fmla="*/ 3224689 w 6400800"/>
              <a:gd name="connsiteY5149" fmla="*/ 270034 h 514350"/>
              <a:gd name="connsiteX5150" fmla="*/ 3224689 w 6400800"/>
              <a:gd name="connsiteY5150" fmla="*/ 270986 h 514350"/>
              <a:gd name="connsiteX5151" fmla="*/ 3227546 w 6400800"/>
              <a:gd name="connsiteY5151" fmla="*/ 253841 h 514350"/>
              <a:gd name="connsiteX5152" fmla="*/ 3227546 w 6400800"/>
              <a:gd name="connsiteY5152" fmla="*/ 253841 h 514350"/>
              <a:gd name="connsiteX5153" fmla="*/ 3223736 w 6400800"/>
              <a:gd name="connsiteY5153" fmla="*/ 292894 h 514350"/>
              <a:gd name="connsiteX5154" fmla="*/ 3222784 w 6400800"/>
              <a:gd name="connsiteY5154" fmla="*/ 291941 h 514350"/>
              <a:gd name="connsiteX5155" fmla="*/ 3222784 w 6400800"/>
              <a:gd name="connsiteY5155" fmla="*/ 290989 h 514350"/>
              <a:gd name="connsiteX5156" fmla="*/ 3222784 w 6400800"/>
              <a:gd name="connsiteY5156" fmla="*/ 285274 h 514350"/>
              <a:gd name="connsiteX5157" fmla="*/ 3217069 w 6400800"/>
              <a:gd name="connsiteY5157" fmla="*/ 207169 h 514350"/>
              <a:gd name="connsiteX5158" fmla="*/ 3219926 w 6400800"/>
              <a:gd name="connsiteY5158" fmla="*/ 219551 h 514350"/>
              <a:gd name="connsiteX5159" fmla="*/ 3215164 w 6400800"/>
              <a:gd name="connsiteY5159" fmla="*/ 238601 h 514350"/>
              <a:gd name="connsiteX5160" fmla="*/ 3217069 w 6400800"/>
              <a:gd name="connsiteY5160" fmla="*/ 207169 h 514350"/>
              <a:gd name="connsiteX5161" fmla="*/ 3191351 w 6400800"/>
              <a:gd name="connsiteY5161" fmla="*/ 249079 h 514350"/>
              <a:gd name="connsiteX5162" fmla="*/ 3192304 w 6400800"/>
              <a:gd name="connsiteY5162" fmla="*/ 232886 h 514350"/>
              <a:gd name="connsiteX5163" fmla="*/ 3194209 w 6400800"/>
              <a:gd name="connsiteY5163" fmla="*/ 238601 h 514350"/>
              <a:gd name="connsiteX5164" fmla="*/ 3191351 w 6400800"/>
              <a:gd name="connsiteY5164" fmla="*/ 265271 h 514350"/>
              <a:gd name="connsiteX5165" fmla="*/ 3191351 w 6400800"/>
              <a:gd name="connsiteY5165" fmla="*/ 249079 h 514350"/>
              <a:gd name="connsiteX5166" fmla="*/ 3155156 w 6400800"/>
              <a:gd name="connsiteY5166" fmla="*/ 313849 h 514350"/>
              <a:gd name="connsiteX5167" fmla="*/ 3156109 w 6400800"/>
              <a:gd name="connsiteY5167" fmla="*/ 320516 h 514350"/>
              <a:gd name="connsiteX5168" fmla="*/ 3158014 w 6400800"/>
              <a:gd name="connsiteY5168" fmla="*/ 334804 h 514350"/>
              <a:gd name="connsiteX5169" fmla="*/ 3154204 w 6400800"/>
              <a:gd name="connsiteY5169" fmla="*/ 354806 h 514350"/>
              <a:gd name="connsiteX5170" fmla="*/ 3152299 w 6400800"/>
              <a:gd name="connsiteY5170" fmla="*/ 351949 h 514350"/>
              <a:gd name="connsiteX5171" fmla="*/ 3152299 w 6400800"/>
              <a:gd name="connsiteY5171" fmla="*/ 350044 h 514350"/>
              <a:gd name="connsiteX5172" fmla="*/ 3151346 w 6400800"/>
              <a:gd name="connsiteY5172" fmla="*/ 345281 h 514350"/>
              <a:gd name="connsiteX5173" fmla="*/ 3151346 w 6400800"/>
              <a:gd name="connsiteY5173" fmla="*/ 344329 h 514350"/>
              <a:gd name="connsiteX5174" fmla="*/ 3151346 w 6400800"/>
              <a:gd name="connsiteY5174" fmla="*/ 338614 h 514350"/>
              <a:gd name="connsiteX5175" fmla="*/ 3155156 w 6400800"/>
              <a:gd name="connsiteY5175" fmla="*/ 313849 h 514350"/>
              <a:gd name="connsiteX5176" fmla="*/ 3139916 w 6400800"/>
              <a:gd name="connsiteY5176" fmla="*/ 213836 h 514350"/>
              <a:gd name="connsiteX5177" fmla="*/ 3143726 w 6400800"/>
              <a:gd name="connsiteY5177" fmla="*/ 235744 h 514350"/>
              <a:gd name="connsiteX5178" fmla="*/ 3148489 w 6400800"/>
              <a:gd name="connsiteY5178" fmla="*/ 267176 h 514350"/>
              <a:gd name="connsiteX5179" fmla="*/ 3143726 w 6400800"/>
              <a:gd name="connsiteY5179" fmla="*/ 284321 h 514350"/>
              <a:gd name="connsiteX5180" fmla="*/ 3137059 w 6400800"/>
              <a:gd name="connsiteY5180" fmla="*/ 216694 h 514350"/>
              <a:gd name="connsiteX5181" fmla="*/ 3139916 w 6400800"/>
              <a:gd name="connsiteY5181" fmla="*/ 213836 h 514350"/>
              <a:gd name="connsiteX5182" fmla="*/ 3130391 w 6400800"/>
              <a:gd name="connsiteY5182" fmla="*/ 337661 h 514350"/>
              <a:gd name="connsiteX5183" fmla="*/ 3130391 w 6400800"/>
              <a:gd name="connsiteY5183" fmla="*/ 335756 h 514350"/>
              <a:gd name="connsiteX5184" fmla="*/ 3130391 w 6400800"/>
              <a:gd name="connsiteY5184" fmla="*/ 335756 h 514350"/>
              <a:gd name="connsiteX5185" fmla="*/ 3130391 w 6400800"/>
              <a:gd name="connsiteY5185" fmla="*/ 337661 h 514350"/>
              <a:gd name="connsiteX5186" fmla="*/ 3130391 w 6400800"/>
              <a:gd name="connsiteY5186" fmla="*/ 328136 h 514350"/>
              <a:gd name="connsiteX5187" fmla="*/ 3130391 w 6400800"/>
              <a:gd name="connsiteY5187" fmla="*/ 328136 h 514350"/>
              <a:gd name="connsiteX5188" fmla="*/ 3130391 w 6400800"/>
              <a:gd name="connsiteY5188" fmla="*/ 328136 h 514350"/>
              <a:gd name="connsiteX5189" fmla="*/ 3130391 w 6400800"/>
              <a:gd name="connsiteY5189" fmla="*/ 328136 h 514350"/>
              <a:gd name="connsiteX5190" fmla="*/ 3133249 w 6400800"/>
              <a:gd name="connsiteY5190" fmla="*/ 276701 h 514350"/>
              <a:gd name="connsiteX5191" fmla="*/ 3133249 w 6400800"/>
              <a:gd name="connsiteY5191" fmla="*/ 276701 h 514350"/>
              <a:gd name="connsiteX5192" fmla="*/ 3128486 w 6400800"/>
              <a:gd name="connsiteY5192" fmla="*/ 259556 h 514350"/>
              <a:gd name="connsiteX5193" fmla="*/ 3127534 w 6400800"/>
              <a:gd name="connsiteY5193" fmla="*/ 246221 h 514350"/>
              <a:gd name="connsiteX5194" fmla="*/ 3135154 w 6400800"/>
              <a:gd name="connsiteY5194" fmla="*/ 223361 h 514350"/>
              <a:gd name="connsiteX5195" fmla="*/ 3133249 w 6400800"/>
              <a:gd name="connsiteY5195" fmla="*/ 276701 h 514350"/>
              <a:gd name="connsiteX5196" fmla="*/ 3130391 w 6400800"/>
              <a:gd name="connsiteY5196" fmla="*/ 229076 h 514350"/>
              <a:gd name="connsiteX5197" fmla="*/ 3136106 w 6400800"/>
              <a:gd name="connsiteY5197" fmla="*/ 219551 h 514350"/>
              <a:gd name="connsiteX5198" fmla="*/ 3136106 w 6400800"/>
              <a:gd name="connsiteY5198" fmla="*/ 221456 h 514350"/>
              <a:gd name="connsiteX5199" fmla="*/ 3127534 w 6400800"/>
              <a:gd name="connsiteY5199" fmla="*/ 236696 h 514350"/>
              <a:gd name="connsiteX5200" fmla="*/ 3127534 w 6400800"/>
              <a:gd name="connsiteY5200" fmla="*/ 234791 h 514350"/>
              <a:gd name="connsiteX5201" fmla="*/ 3130391 w 6400800"/>
              <a:gd name="connsiteY5201" fmla="*/ 229076 h 514350"/>
              <a:gd name="connsiteX5202" fmla="*/ 3114199 w 6400800"/>
              <a:gd name="connsiteY5202" fmla="*/ 290036 h 514350"/>
              <a:gd name="connsiteX5203" fmla="*/ 3113246 w 6400800"/>
              <a:gd name="connsiteY5203" fmla="*/ 287179 h 514350"/>
              <a:gd name="connsiteX5204" fmla="*/ 3113246 w 6400800"/>
              <a:gd name="connsiteY5204" fmla="*/ 286226 h 514350"/>
              <a:gd name="connsiteX5205" fmla="*/ 3115151 w 6400800"/>
              <a:gd name="connsiteY5205" fmla="*/ 281464 h 514350"/>
              <a:gd name="connsiteX5206" fmla="*/ 3114199 w 6400800"/>
              <a:gd name="connsiteY5206" fmla="*/ 290036 h 514350"/>
              <a:gd name="connsiteX5207" fmla="*/ 3115151 w 6400800"/>
              <a:gd name="connsiteY5207" fmla="*/ 257651 h 514350"/>
              <a:gd name="connsiteX5208" fmla="*/ 3116104 w 6400800"/>
              <a:gd name="connsiteY5208" fmla="*/ 255746 h 514350"/>
              <a:gd name="connsiteX5209" fmla="*/ 3115151 w 6400800"/>
              <a:gd name="connsiteY5209" fmla="*/ 257651 h 514350"/>
              <a:gd name="connsiteX5210" fmla="*/ 3109436 w 6400800"/>
              <a:gd name="connsiteY5210" fmla="*/ 270034 h 514350"/>
              <a:gd name="connsiteX5211" fmla="*/ 3115151 w 6400800"/>
              <a:gd name="connsiteY5211" fmla="*/ 257651 h 514350"/>
              <a:gd name="connsiteX5212" fmla="*/ 3110389 w 6400800"/>
              <a:gd name="connsiteY5212" fmla="*/ 292894 h 514350"/>
              <a:gd name="connsiteX5213" fmla="*/ 3113246 w 6400800"/>
              <a:gd name="connsiteY5213" fmla="*/ 309086 h 514350"/>
              <a:gd name="connsiteX5214" fmla="*/ 3114199 w 6400800"/>
              <a:gd name="connsiteY5214" fmla="*/ 311944 h 514350"/>
              <a:gd name="connsiteX5215" fmla="*/ 3114199 w 6400800"/>
              <a:gd name="connsiteY5215" fmla="*/ 321469 h 514350"/>
              <a:gd name="connsiteX5216" fmla="*/ 3114199 w 6400800"/>
              <a:gd name="connsiteY5216" fmla="*/ 319564 h 514350"/>
              <a:gd name="connsiteX5217" fmla="*/ 3110389 w 6400800"/>
              <a:gd name="connsiteY5217" fmla="*/ 309086 h 514350"/>
              <a:gd name="connsiteX5218" fmla="*/ 3109436 w 6400800"/>
              <a:gd name="connsiteY5218" fmla="*/ 300514 h 514350"/>
              <a:gd name="connsiteX5219" fmla="*/ 3109436 w 6400800"/>
              <a:gd name="connsiteY5219" fmla="*/ 299561 h 514350"/>
              <a:gd name="connsiteX5220" fmla="*/ 3110389 w 6400800"/>
              <a:gd name="connsiteY5220" fmla="*/ 292894 h 514350"/>
              <a:gd name="connsiteX5221" fmla="*/ 3098006 w 6400800"/>
              <a:gd name="connsiteY5221" fmla="*/ 350996 h 514350"/>
              <a:gd name="connsiteX5222" fmla="*/ 3098006 w 6400800"/>
              <a:gd name="connsiteY5222" fmla="*/ 350996 h 514350"/>
              <a:gd name="connsiteX5223" fmla="*/ 3098006 w 6400800"/>
              <a:gd name="connsiteY5223" fmla="*/ 353854 h 514350"/>
              <a:gd name="connsiteX5224" fmla="*/ 3097054 w 6400800"/>
              <a:gd name="connsiteY5224" fmla="*/ 354806 h 514350"/>
              <a:gd name="connsiteX5225" fmla="*/ 3098006 w 6400800"/>
              <a:gd name="connsiteY5225" fmla="*/ 350996 h 514350"/>
              <a:gd name="connsiteX5226" fmla="*/ 3093244 w 6400800"/>
              <a:gd name="connsiteY5226" fmla="*/ 377666 h 514350"/>
              <a:gd name="connsiteX5227" fmla="*/ 3097054 w 6400800"/>
              <a:gd name="connsiteY5227" fmla="*/ 370046 h 514350"/>
              <a:gd name="connsiteX5228" fmla="*/ 3094196 w 6400800"/>
              <a:gd name="connsiteY5228" fmla="*/ 373856 h 514350"/>
              <a:gd name="connsiteX5229" fmla="*/ 3097054 w 6400800"/>
              <a:gd name="connsiteY5229" fmla="*/ 355759 h 514350"/>
              <a:gd name="connsiteX5230" fmla="*/ 3098006 w 6400800"/>
              <a:gd name="connsiteY5230" fmla="*/ 353854 h 514350"/>
              <a:gd name="connsiteX5231" fmla="*/ 3098006 w 6400800"/>
              <a:gd name="connsiteY5231" fmla="*/ 371951 h 514350"/>
              <a:gd name="connsiteX5232" fmla="*/ 3098006 w 6400800"/>
              <a:gd name="connsiteY5232" fmla="*/ 383381 h 514350"/>
              <a:gd name="connsiteX5233" fmla="*/ 3095149 w 6400800"/>
              <a:gd name="connsiteY5233" fmla="*/ 383381 h 514350"/>
              <a:gd name="connsiteX5234" fmla="*/ 3095149 w 6400800"/>
              <a:gd name="connsiteY5234" fmla="*/ 383381 h 514350"/>
              <a:gd name="connsiteX5235" fmla="*/ 3093244 w 6400800"/>
              <a:gd name="connsiteY5235" fmla="*/ 378619 h 514350"/>
              <a:gd name="connsiteX5236" fmla="*/ 3093244 w 6400800"/>
              <a:gd name="connsiteY5236" fmla="*/ 377666 h 514350"/>
              <a:gd name="connsiteX5237" fmla="*/ 3084671 w 6400800"/>
              <a:gd name="connsiteY5237" fmla="*/ 293846 h 514350"/>
              <a:gd name="connsiteX5238" fmla="*/ 3085624 w 6400800"/>
              <a:gd name="connsiteY5238" fmla="*/ 276701 h 514350"/>
              <a:gd name="connsiteX5239" fmla="*/ 3085624 w 6400800"/>
              <a:gd name="connsiteY5239" fmla="*/ 278606 h 514350"/>
              <a:gd name="connsiteX5240" fmla="*/ 3088481 w 6400800"/>
              <a:gd name="connsiteY5240" fmla="*/ 289084 h 514350"/>
              <a:gd name="connsiteX5241" fmla="*/ 3086576 w 6400800"/>
              <a:gd name="connsiteY5241" fmla="*/ 291941 h 514350"/>
              <a:gd name="connsiteX5242" fmla="*/ 3084671 w 6400800"/>
              <a:gd name="connsiteY5242" fmla="*/ 296704 h 514350"/>
              <a:gd name="connsiteX5243" fmla="*/ 3084671 w 6400800"/>
              <a:gd name="connsiteY5243" fmla="*/ 293846 h 514350"/>
              <a:gd name="connsiteX5244" fmla="*/ 3086576 w 6400800"/>
              <a:gd name="connsiteY5244" fmla="*/ 348139 h 514350"/>
              <a:gd name="connsiteX5245" fmla="*/ 3086576 w 6400800"/>
              <a:gd name="connsiteY5245" fmla="*/ 350044 h 514350"/>
              <a:gd name="connsiteX5246" fmla="*/ 3083719 w 6400800"/>
              <a:gd name="connsiteY5246" fmla="*/ 361474 h 514350"/>
              <a:gd name="connsiteX5247" fmla="*/ 3083719 w 6400800"/>
              <a:gd name="connsiteY5247" fmla="*/ 357664 h 514350"/>
              <a:gd name="connsiteX5248" fmla="*/ 3086576 w 6400800"/>
              <a:gd name="connsiteY5248" fmla="*/ 348139 h 514350"/>
              <a:gd name="connsiteX5249" fmla="*/ 3057049 w 6400800"/>
              <a:gd name="connsiteY5249" fmla="*/ 235744 h 514350"/>
              <a:gd name="connsiteX5250" fmla="*/ 3059906 w 6400800"/>
              <a:gd name="connsiteY5250" fmla="*/ 210979 h 514350"/>
              <a:gd name="connsiteX5251" fmla="*/ 3062764 w 6400800"/>
              <a:gd name="connsiteY5251" fmla="*/ 191929 h 514350"/>
              <a:gd name="connsiteX5252" fmla="*/ 3067526 w 6400800"/>
              <a:gd name="connsiteY5252" fmla="*/ 209074 h 514350"/>
              <a:gd name="connsiteX5253" fmla="*/ 3066574 w 6400800"/>
              <a:gd name="connsiteY5253" fmla="*/ 222409 h 514350"/>
              <a:gd name="connsiteX5254" fmla="*/ 3063716 w 6400800"/>
              <a:gd name="connsiteY5254" fmla="*/ 253841 h 514350"/>
              <a:gd name="connsiteX5255" fmla="*/ 3059906 w 6400800"/>
              <a:gd name="connsiteY5255" fmla="*/ 268129 h 514350"/>
              <a:gd name="connsiteX5256" fmla="*/ 3057049 w 6400800"/>
              <a:gd name="connsiteY5256" fmla="*/ 252889 h 514350"/>
              <a:gd name="connsiteX5257" fmla="*/ 3056096 w 6400800"/>
              <a:gd name="connsiteY5257" fmla="*/ 248126 h 514350"/>
              <a:gd name="connsiteX5258" fmla="*/ 3057049 w 6400800"/>
              <a:gd name="connsiteY5258" fmla="*/ 235744 h 514350"/>
              <a:gd name="connsiteX5259" fmla="*/ 3002756 w 6400800"/>
              <a:gd name="connsiteY5259" fmla="*/ 307181 h 514350"/>
              <a:gd name="connsiteX5260" fmla="*/ 3001804 w 6400800"/>
              <a:gd name="connsiteY5260" fmla="*/ 310039 h 514350"/>
              <a:gd name="connsiteX5261" fmla="*/ 3002756 w 6400800"/>
              <a:gd name="connsiteY5261" fmla="*/ 305276 h 514350"/>
              <a:gd name="connsiteX5262" fmla="*/ 3006566 w 6400800"/>
              <a:gd name="connsiteY5262" fmla="*/ 286226 h 514350"/>
              <a:gd name="connsiteX5263" fmla="*/ 3008471 w 6400800"/>
              <a:gd name="connsiteY5263" fmla="*/ 290036 h 514350"/>
              <a:gd name="connsiteX5264" fmla="*/ 3002756 w 6400800"/>
              <a:gd name="connsiteY5264" fmla="*/ 307181 h 514350"/>
              <a:gd name="connsiteX5265" fmla="*/ 3036094 w 6400800"/>
              <a:gd name="connsiteY5265" fmla="*/ 249079 h 514350"/>
              <a:gd name="connsiteX5266" fmla="*/ 3036094 w 6400800"/>
              <a:gd name="connsiteY5266" fmla="*/ 266224 h 514350"/>
              <a:gd name="connsiteX5267" fmla="*/ 3033236 w 6400800"/>
              <a:gd name="connsiteY5267" fmla="*/ 258604 h 514350"/>
              <a:gd name="connsiteX5268" fmla="*/ 3036094 w 6400800"/>
              <a:gd name="connsiteY5268" fmla="*/ 249079 h 514350"/>
              <a:gd name="connsiteX5269" fmla="*/ 3030379 w 6400800"/>
              <a:gd name="connsiteY5269" fmla="*/ 269081 h 514350"/>
              <a:gd name="connsiteX5270" fmla="*/ 3030379 w 6400800"/>
              <a:gd name="connsiteY5270" fmla="*/ 269081 h 514350"/>
              <a:gd name="connsiteX5271" fmla="*/ 3030379 w 6400800"/>
              <a:gd name="connsiteY5271" fmla="*/ 269081 h 514350"/>
              <a:gd name="connsiteX5272" fmla="*/ 3030379 w 6400800"/>
              <a:gd name="connsiteY5272" fmla="*/ 269081 h 514350"/>
              <a:gd name="connsiteX5273" fmla="*/ 3027521 w 6400800"/>
              <a:gd name="connsiteY5273" fmla="*/ 353854 h 514350"/>
              <a:gd name="connsiteX5274" fmla="*/ 3023711 w 6400800"/>
              <a:gd name="connsiteY5274" fmla="*/ 364331 h 514350"/>
              <a:gd name="connsiteX5275" fmla="*/ 3017996 w 6400800"/>
              <a:gd name="connsiteY5275" fmla="*/ 383381 h 514350"/>
              <a:gd name="connsiteX5276" fmla="*/ 3017044 w 6400800"/>
              <a:gd name="connsiteY5276" fmla="*/ 385286 h 514350"/>
              <a:gd name="connsiteX5277" fmla="*/ 3015139 w 6400800"/>
              <a:gd name="connsiteY5277" fmla="*/ 376714 h 514350"/>
              <a:gd name="connsiteX5278" fmla="*/ 3020854 w 6400800"/>
              <a:gd name="connsiteY5278" fmla="*/ 366236 h 514350"/>
              <a:gd name="connsiteX5279" fmla="*/ 3028474 w 6400800"/>
              <a:gd name="connsiteY5279" fmla="*/ 352901 h 514350"/>
              <a:gd name="connsiteX5280" fmla="*/ 3027521 w 6400800"/>
              <a:gd name="connsiteY5280" fmla="*/ 353854 h 514350"/>
              <a:gd name="connsiteX5281" fmla="*/ 3021806 w 6400800"/>
              <a:gd name="connsiteY5281" fmla="*/ 230029 h 514350"/>
              <a:gd name="connsiteX5282" fmla="*/ 3024664 w 6400800"/>
              <a:gd name="connsiteY5282" fmla="*/ 241459 h 514350"/>
              <a:gd name="connsiteX5283" fmla="*/ 3024664 w 6400800"/>
              <a:gd name="connsiteY5283" fmla="*/ 241459 h 514350"/>
              <a:gd name="connsiteX5284" fmla="*/ 3021806 w 6400800"/>
              <a:gd name="connsiteY5284" fmla="*/ 230029 h 514350"/>
              <a:gd name="connsiteX5285" fmla="*/ 3021806 w 6400800"/>
              <a:gd name="connsiteY5285" fmla="*/ 230029 h 514350"/>
              <a:gd name="connsiteX5286" fmla="*/ 3020854 w 6400800"/>
              <a:gd name="connsiteY5286" fmla="*/ 305276 h 514350"/>
              <a:gd name="connsiteX5287" fmla="*/ 3020854 w 6400800"/>
              <a:gd name="connsiteY5287" fmla="*/ 305276 h 514350"/>
              <a:gd name="connsiteX5288" fmla="*/ 3020854 w 6400800"/>
              <a:gd name="connsiteY5288" fmla="*/ 305276 h 514350"/>
              <a:gd name="connsiteX5289" fmla="*/ 3020854 w 6400800"/>
              <a:gd name="connsiteY5289" fmla="*/ 305276 h 514350"/>
              <a:gd name="connsiteX5290" fmla="*/ 3017996 w 6400800"/>
              <a:gd name="connsiteY5290" fmla="*/ 317659 h 514350"/>
              <a:gd name="connsiteX5291" fmla="*/ 3021806 w 6400800"/>
              <a:gd name="connsiteY5291" fmla="*/ 329089 h 514350"/>
              <a:gd name="connsiteX5292" fmla="*/ 3025616 w 6400800"/>
              <a:gd name="connsiteY5292" fmla="*/ 339566 h 514350"/>
              <a:gd name="connsiteX5293" fmla="*/ 3011329 w 6400800"/>
              <a:gd name="connsiteY5293" fmla="*/ 359569 h 514350"/>
              <a:gd name="connsiteX5294" fmla="*/ 3011329 w 6400800"/>
              <a:gd name="connsiteY5294" fmla="*/ 360521 h 514350"/>
              <a:gd name="connsiteX5295" fmla="*/ 3009424 w 6400800"/>
              <a:gd name="connsiteY5295" fmla="*/ 351949 h 514350"/>
              <a:gd name="connsiteX5296" fmla="*/ 3017996 w 6400800"/>
              <a:gd name="connsiteY5296" fmla="*/ 317659 h 514350"/>
              <a:gd name="connsiteX5297" fmla="*/ 3013234 w 6400800"/>
              <a:gd name="connsiteY5297" fmla="*/ 257651 h 514350"/>
              <a:gd name="connsiteX5298" fmla="*/ 3014186 w 6400800"/>
              <a:gd name="connsiteY5298" fmla="*/ 261461 h 514350"/>
              <a:gd name="connsiteX5299" fmla="*/ 3015139 w 6400800"/>
              <a:gd name="connsiteY5299" fmla="*/ 269081 h 514350"/>
              <a:gd name="connsiteX5300" fmla="*/ 3010376 w 6400800"/>
              <a:gd name="connsiteY5300" fmla="*/ 284321 h 514350"/>
              <a:gd name="connsiteX5301" fmla="*/ 3009424 w 6400800"/>
              <a:gd name="connsiteY5301" fmla="*/ 282416 h 514350"/>
              <a:gd name="connsiteX5302" fmla="*/ 3008471 w 6400800"/>
              <a:gd name="connsiteY5302" fmla="*/ 279559 h 514350"/>
              <a:gd name="connsiteX5303" fmla="*/ 3009424 w 6400800"/>
              <a:gd name="connsiteY5303" fmla="*/ 276701 h 514350"/>
              <a:gd name="connsiteX5304" fmla="*/ 3013234 w 6400800"/>
              <a:gd name="connsiteY5304" fmla="*/ 257651 h 514350"/>
              <a:gd name="connsiteX5305" fmla="*/ 3008471 w 6400800"/>
              <a:gd name="connsiteY5305" fmla="*/ 230029 h 514350"/>
              <a:gd name="connsiteX5306" fmla="*/ 3010376 w 6400800"/>
              <a:gd name="connsiteY5306" fmla="*/ 244316 h 514350"/>
              <a:gd name="connsiteX5307" fmla="*/ 3007519 w 6400800"/>
              <a:gd name="connsiteY5307" fmla="*/ 250984 h 514350"/>
              <a:gd name="connsiteX5308" fmla="*/ 3001804 w 6400800"/>
              <a:gd name="connsiteY5308" fmla="*/ 264319 h 514350"/>
              <a:gd name="connsiteX5309" fmla="*/ 3008471 w 6400800"/>
              <a:gd name="connsiteY5309" fmla="*/ 230029 h 514350"/>
              <a:gd name="connsiteX5310" fmla="*/ 3003709 w 6400800"/>
              <a:gd name="connsiteY5310" fmla="*/ 195739 h 514350"/>
              <a:gd name="connsiteX5311" fmla="*/ 3004661 w 6400800"/>
              <a:gd name="connsiteY5311" fmla="*/ 205264 h 514350"/>
              <a:gd name="connsiteX5312" fmla="*/ 2997994 w 6400800"/>
              <a:gd name="connsiteY5312" fmla="*/ 223361 h 514350"/>
              <a:gd name="connsiteX5313" fmla="*/ 2986564 w 6400800"/>
              <a:gd name="connsiteY5313" fmla="*/ 262414 h 514350"/>
              <a:gd name="connsiteX5314" fmla="*/ 2984659 w 6400800"/>
              <a:gd name="connsiteY5314" fmla="*/ 270986 h 514350"/>
              <a:gd name="connsiteX5315" fmla="*/ 2984659 w 6400800"/>
              <a:gd name="connsiteY5315" fmla="*/ 270986 h 514350"/>
              <a:gd name="connsiteX5316" fmla="*/ 3003709 w 6400800"/>
              <a:gd name="connsiteY5316" fmla="*/ 195739 h 514350"/>
              <a:gd name="connsiteX5317" fmla="*/ 2974181 w 6400800"/>
              <a:gd name="connsiteY5317" fmla="*/ 311944 h 514350"/>
              <a:gd name="connsiteX5318" fmla="*/ 2980849 w 6400800"/>
              <a:gd name="connsiteY5318" fmla="*/ 284321 h 514350"/>
              <a:gd name="connsiteX5319" fmla="*/ 2980849 w 6400800"/>
              <a:gd name="connsiteY5319" fmla="*/ 285274 h 514350"/>
              <a:gd name="connsiteX5320" fmla="*/ 2976086 w 6400800"/>
              <a:gd name="connsiteY5320" fmla="*/ 307181 h 514350"/>
              <a:gd name="connsiteX5321" fmla="*/ 2972276 w 6400800"/>
              <a:gd name="connsiteY5321" fmla="*/ 327184 h 514350"/>
              <a:gd name="connsiteX5322" fmla="*/ 2970371 w 6400800"/>
              <a:gd name="connsiteY5322" fmla="*/ 322421 h 514350"/>
              <a:gd name="connsiteX5323" fmla="*/ 2974181 w 6400800"/>
              <a:gd name="connsiteY5323" fmla="*/ 311944 h 514350"/>
              <a:gd name="connsiteX5324" fmla="*/ 2964656 w 6400800"/>
              <a:gd name="connsiteY5324" fmla="*/ 349091 h 514350"/>
              <a:gd name="connsiteX5325" fmla="*/ 2968466 w 6400800"/>
              <a:gd name="connsiteY5325" fmla="*/ 334804 h 514350"/>
              <a:gd name="connsiteX5326" fmla="*/ 2970371 w 6400800"/>
              <a:gd name="connsiteY5326" fmla="*/ 344329 h 514350"/>
              <a:gd name="connsiteX5327" fmla="*/ 2969419 w 6400800"/>
              <a:gd name="connsiteY5327" fmla="*/ 353854 h 514350"/>
              <a:gd name="connsiteX5328" fmla="*/ 2966561 w 6400800"/>
              <a:gd name="connsiteY5328" fmla="*/ 377666 h 514350"/>
              <a:gd name="connsiteX5329" fmla="*/ 2963704 w 6400800"/>
              <a:gd name="connsiteY5329" fmla="*/ 366236 h 514350"/>
              <a:gd name="connsiteX5330" fmla="*/ 2969419 w 6400800"/>
              <a:gd name="connsiteY5330" fmla="*/ 341471 h 514350"/>
              <a:gd name="connsiteX5331" fmla="*/ 2964656 w 6400800"/>
              <a:gd name="connsiteY5331" fmla="*/ 349091 h 514350"/>
              <a:gd name="connsiteX5332" fmla="*/ 2958941 w 6400800"/>
              <a:gd name="connsiteY5332" fmla="*/ 383381 h 514350"/>
              <a:gd name="connsiteX5333" fmla="*/ 2958941 w 6400800"/>
              <a:gd name="connsiteY5333" fmla="*/ 383381 h 514350"/>
              <a:gd name="connsiteX5334" fmla="*/ 2958941 w 6400800"/>
              <a:gd name="connsiteY5334" fmla="*/ 383381 h 514350"/>
              <a:gd name="connsiteX5335" fmla="*/ 2958941 w 6400800"/>
              <a:gd name="connsiteY5335" fmla="*/ 383381 h 514350"/>
              <a:gd name="connsiteX5336" fmla="*/ 2958941 w 6400800"/>
              <a:gd name="connsiteY5336" fmla="*/ 383381 h 514350"/>
              <a:gd name="connsiteX5337" fmla="*/ 2936081 w 6400800"/>
              <a:gd name="connsiteY5337" fmla="*/ 284321 h 514350"/>
              <a:gd name="connsiteX5338" fmla="*/ 2934176 w 6400800"/>
              <a:gd name="connsiteY5338" fmla="*/ 273844 h 514350"/>
              <a:gd name="connsiteX5339" fmla="*/ 2936081 w 6400800"/>
              <a:gd name="connsiteY5339" fmla="*/ 271939 h 514350"/>
              <a:gd name="connsiteX5340" fmla="*/ 2936081 w 6400800"/>
              <a:gd name="connsiteY5340" fmla="*/ 284321 h 514350"/>
              <a:gd name="connsiteX5341" fmla="*/ 2936081 w 6400800"/>
              <a:gd name="connsiteY5341" fmla="*/ 267176 h 514350"/>
              <a:gd name="connsiteX5342" fmla="*/ 2936081 w 6400800"/>
              <a:gd name="connsiteY5342" fmla="*/ 267176 h 514350"/>
              <a:gd name="connsiteX5343" fmla="*/ 2934176 w 6400800"/>
              <a:gd name="connsiteY5343" fmla="*/ 269081 h 514350"/>
              <a:gd name="connsiteX5344" fmla="*/ 2936081 w 6400800"/>
              <a:gd name="connsiteY5344" fmla="*/ 265271 h 514350"/>
              <a:gd name="connsiteX5345" fmla="*/ 2936081 w 6400800"/>
              <a:gd name="connsiteY5345" fmla="*/ 267176 h 514350"/>
              <a:gd name="connsiteX5346" fmla="*/ 2929414 w 6400800"/>
              <a:gd name="connsiteY5346" fmla="*/ 243364 h 514350"/>
              <a:gd name="connsiteX5347" fmla="*/ 2930366 w 6400800"/>
              <a:gd name="connsiteY5347" fmla="*/ 243364 h 514350"/>
              <a:gd name="connsiteX5348" fmla="*/ 2933224 w 6400800"/>
              <a:gd name="connsiteY5348" fmla="*/ 244316 h 514350"/>
              <a:gd name="connsiteX5349" fmla="*/ 2934176 w 6400800"/>
              <a:gd name="connsiteY5349" fmla="*/ 255746 h 514350"/>
              <a:gd name="connsiteX5350" fmla="*/ 2931319 w 6400800"/>
              <a:gd name="connsiteY5350" fmla="*/ 261461 h 514350"/>
              <a:gd name="connsiteX5351" fmla="*/ 2927509 w 6400800"/>
              <a:gd name="connsiteY5351" fmla="*/ 248126 h 514350"/>
              <a:gd name="connsiteX5352" fmla="*/ 2929414 w 6400800"/>
              <a:gd name="connsiteY5352" fmla="*/ 243364 h 514350"/>
              <a:gd name="connsiteX5353" fmla="*/ 2917984 w 6400800"/>
              <a:gd name="connsiteY5353" fmla="*/ 351949 h 514350"/>
              <a:gd name="connsiteX5354" fmla="*/ 2918936 w 6400800"/>
              <a:gd name="connsiteY5354" fmla="*/ 353854 h 514350"/>
              <a:gd name="connsiteX5355" fmla="*/ 2919889 w 6400800"/>
              <a:gd name="connsiteY5355" fmla="*/ 363379 h 514350"/>
              <a:gd name="connsiteX5356" fmla="*/ 2922746 w 6400800"/>
              <a:gd name="connsiteY5356" fmla="*/ 380524 h 514350"/>
              <a:gd name="connsiteX5357" fmla="*/ 2920841 w 6400800"/>
              <a:gd name="connsiteY5357" fmla="*/ 380524 h 514350"/>
              <a:gd name="connsiteX5358" fmla="*/ 2913221 w 6400800"/>
              <a:gd name="connsiteY5358" fmla="*/ 362426 h 514350"/>
              <a:gd name="connsiteX5359" fmla="*/ 2917984 w 6400800"/>
              <a:gd name="connsiteY5359" fmla="*/ 351949 h 514350"/>
              <a:gd name="connsiteX5360" fmla="*/ 2904649 w 6400800"/>
              <a:gd name="connsiteY5360" fmla="*/ 224314 h 514350"/>
              <a:gd name="connsiteX5361" fmla="*/ 2904649 w 6400800"/>
              <a:gd name="connsiteY5361" fmla="*/ 224314 h 514350"/>
              <a:gd name="connsiteX5362" fmla="*/ 2903696 w 6400800"/>
              <a:gd name="connsiteY5362" fmla="*/ 237649 h 514350"/>
              <a:gd name="connsiteX5363" fmla="*/ 2902744 w 6400800"/>
              <a:gd name="connsiteY5363" fmla="*/ 250031 h 514350"/>
              <a:gd name="connsiteX5364" fmla="*/ 2900839 w 6400800"/>
              <a:gd name="connsiteY5364" fmla="*/ 235744 h 514350"/>
              <a:gd name="connsiteX5365" fmla="*/ 2904649 w 6400800"/>
              <a:gd name="connsiteY5365" fmla="*/ 224314 h 514350"/>
              <a:gd name="connsiteX5366" fmla="*/ 2885599 w 6400800"/>
              <a:gd name="connsiteY5366" fmla="*/ 294799 h 514350"/>
              <a:gd name="connsiteX5367" fmla="*/ 2888456 w 6400800"/>
              <a:gd name="connsiteY5367" fmla="*/ 280511 h 514350"/>
              <a:gd name="connsiteX5368" fmla="*/ 2889409 w 6400800"/>
              <a:gd name="connsiteY5368" fmla="*/ 308134 h 514350"/>
              <a:gd name="connsiteX5369" fmla="*/ 2884646 w 6400800"/>
              <a:gd name="connsiteY5369" fmla="*/ 297656 h 514350"/>
              <a:gd name="connsiteX5370" fmla="*/ 2885599 w 6400800"/>
              <a:gd name="connsiteY5370" fmla="*/ 294799 h 514350"/>
              <a:gd name="connsiteX5371" fmla="*/ 2869406 w 6400800"/>
              <a:gd name="connsiteY5371" fmla="*/ 301466 h 514350"/>
              <a:gd name="connsiteX5372" fmla="*/ 2869406 w 6400800"/>
              <a:gd name="connsiteY5372" fmla="*/ 301466 h 514350"/>
              <a:gd name="connsiteX5373" fmla="*/ 2869406 w 6400800"/>
              <a:gd name="connsiteY5373" fmla="*/ 302419 h 514350"/>
              <a:gd name="connsiteX5374" fmla="*/ 2868454 w 6400800"/>
              <a:gd name="connsiteY5374" fmla="*/ 305276 h 514350"/>
              <a:gd name="connsiteX5375" fmla="*/ 2856071 w 6400800"/>
              <a:gd name="connsiteY5375" fmla="*/ 284321 h 514350"/>
              <a:gd name="connsiteX5376" fmla="*/ 2855119 w 6400800"/>
              <a:gd name="connsiteY5376" fmla="*/ 282416 h 514350"/>
              <a:gd name="connsiteX5377" fmla="*/ 2857976 w 6400800"/>
              <a:gd name="connsiteY5377" fmla="*/ 273844 h 514350"/>
              <a:gd name="connsiteX5378" fmla="*/ 2869406 w 6400800"/>
              <a:gd name="connsiteY5378" fmla="*/ 301466 h 514350"/>
              <a:gd name="connsiteX5379" fmla="*/ 2851309 w 6400800"/>
              <a:gd name="connsiteY5379" fmla="*/ 262414 h 514350"/>
              <a:gd name="connsiteX5380" fmla="*/ 2851309 w 6400800"/>
              <a:gd name="connsiteY5380" fmla="*/ 259556 h 514350"/>
              <a:gd name="connsiteX5381" fmla="*/ 2855119 w 6400800"/>
              <a:gd name="connsiteY5381" fmla="*/ 267176 h 514350"/>
              <a:gd name="connsiteX5382" fmla="*/ 2856071 w 6400800"/>
              <a:gd name="connsiteY5382" fmla="*/ 269081 h 514350"/>
              <a:gd name="connsiteX5383" fmla="*/ 2851309 w 6400800"/>
              <a:gd name="connsiteY5383" fmla="*/ 276701 h 514350"/>
              <a:gd name="connsiteX5384" fmla="*/ 2850356 w 6400800"/>
              <a:gd name="connsiteY5384" fmla="*/ 274796 h 514350"/>
              <a:gd name="connsiteX5385" fmla="*/ 2851309 w 6400800"/>
              <a:gd name="connsiteY5385" fmla="*/ 262414 h 514350"/>
              <a:gd name="connsiteX5386" fmla="*/ 2848451 w 6400800"/>
              <a:gd name="connsiteY5386" fmla="*/ 312896 h 514350"/>
              <a:gd name="connsiteX5387" fmla="*/ 2848451 w 6400800"/>
              <a:gd name="connsiteY5387" fmla="*/ 302419 h 514350"/>
              <a:gd name="connsiteX5388" fmla="*/ 2860834 w 6400800"/>
              <a:gd name="connsiteY5388" fmla="*/ 327184 h 514350"/>
              <a:gd name="connsiteX5389" fmla="*/ 2856071 w 6400800"/>
              <a:gd name="connsiteY5389" fmla="*/ 344329 h 514350"/>
              <a:gd name="connsiteX5390" fmla="*/ 2853214 w 6400800"/>
              <a:gd name="connsiteY5390" fmla="*/ 355759 h 514350"/>
              <a:gd name="connsiteX5391" fmla="*/ 2851309 w 6400800"/>
              <a:gd name="connsiteY5391" fmla="*/ 341471 h 514350"/>
              <a:gd name="connsiteX5392" fmla="*/ 2847499 w 6400800"/>
              <a:gd name="connsiteY5392" fmla="*/ 316706 h 514350"/>
              <a:gd name="connsiteX5393" fmla="*/ 2848451 w 6400800"/>
              <a:gd name="connsiteY5393" fmla="*/ 312896 h 514350"/>
              <a:gd name="connsiteX5394" fmla="*/ 2836069 w 6400800"/>
              <a:gd name="connsiteY5394" fmla="*/ 226219 h 514350"/>
              <a:gd name="connsiteX5395" fmla="*/ 2847499 w 6400800"/>
              <a:gd name="connsiteY5395" fmla="*/ 251936 h 514350"/>
              <a:gd name="connsiteX5396" fmla="*/ 2844641 w 6400800"/>
              <a:gd name="connsiteY5396" fmla="*/ 261461 h 514350"/>
              <a:gd name="connsiteX5397" fmla="*/ 2843689 w 6400800"/>
              <a:gd name="connsiteY5397" fmla="*/ 266224 h 514350"/>
              <a:gd name="connsiteX5398" fmla="*/ 2838926 w 6400800"/>
              <a:gd name="connsiteY5398" fmla="*/ 258604 h 514350"/>
              <a:gd name="connsiteX5399" fmla="*/ 2834164 w 6400800"/>
              <a:gd name="connsiteY5399" fmla="*/ 229076 h 514350"/>
              <a:gd name="connsiteX5400" fmla="*/ 2836069 w 6400800"/>
              <a:gd name="connsiteY5400" fmla="*/ 226219 h 514350"/>
              <a:gd name="connsiteX5401" fmla="*/ 2830354 w 6400800"/>
              <a:gd name="connsiteY5401" fmla="*/ 305276 h 514350"/>
              <a:gd name="connsiteX5402" fmla="*/ 2831306 w 6400800"/>
              <a:gd name="connsiteY5402" fmla="*/ 312896 h 514350"/>
              <a:gd name="connsiteX5403" fmla="*/ 2831306 w 6400800"/>
              <a:gd name="connsiteY5403" fmla="*/ 313849 h 514350"/>
              <a:gd name="connsiteX5404" fmla="*/ 2830354 w 6400800"/>
              <a:gd name="connsiteY5404" fmla="*/ 308134 h 514350"/>
              <a:gd name="connsiteX5405" fmla="*/ 2830354 w 6400800"/>
              <a:gd name="connsiteY5405" fmla="*/ 305276 h 514350"/>
              <a:gd name="connsiteX5406" fmla="*/ 2829401 w 6400800"/>
              <a:gd name="connsiteY5406" fmla="*/ 292894 h 514350"/>
              <a:gd name="connsiteX5407" fmla="*/ 2830354 w 6400800"/>
              <a:gd name="connsiteY5407" fmla="*/ 299561 h 514350"/>
              <a:gd name="connsiteX5408" fmla="*/ 2829401 w 6400800"/>
              <a:gd name="connsiteY5408" fmla="*/ 301466 h 514350"/>
              <a:gd name="connsiteX5409" fmla="*/ 2829401 w 6400800"/>
              <a:gd name="connsiteY5409" fmla="*/ 299561 h 514350"/>
              <a:gd name="connsiteX5410" fmla="*/ 2829401 w 6400800"/>
              <a:gd name="connsiteY5410" fmla="*/ 292894 h 514350"/>
              <a:gd name="connsiteX5411" fmla="*/ 2785586 w 6400800"/>
              <a:gd name="connsiteY5411" fmla="*/ 268129 h 514350"/>
              <a:gd name="connsiteX5412" fmla="*/ 2782729 w 6400800"/>
              <a:gd name="connsiteY5412" fmla="*/ 271939 h 514350"/>
              <a:gd name="connsiteX5413" fmla="*/ 2782729 w 6400800"/>
              <a:gd name="connsiteY5413" fmla="*/ 269081 h 514350"/>
              <a:gd name="connsiteX5414" fmla="*/ 2782729 w 6400800"/>
              <a:gd name="connsiteY5414" fmla="*/ 265271 h 514350"/>
              <a:gd name="connsiteX5415" fmla="*/ 2786539 w 6400800"/>
              <a:gd name="connsiteY5415" fmla="*/ 258604 h 514350"/>
              <a:gd name="connsiteX5416" fmla="*/ 2786539 w 6400800"/>
              <a:gd name="connsiteY5416" fmla="*/ 260509 h 514350"/>
              <a:gd name="connsiteX5417" fmla="*/ 2785586 w 6400800"/>
              <a:gd name="connsiteY5417" fmla="*/ 268129 h 514350"/>
              <a:gd name="connsiteX5418" fmla="*/ 2796064 w 6400800"/>
              <a:gd name="connsiteY5418" fmla="*/ 268129 h 514350"/>
              <a:gd name="connsiteX5419" fmla="*/ 2796064 w 6400800"/>
              <a:gd name="connsiteY5419" fmla="*/ 268129 h 514350"/>
              <a:gd name="connsiteX5420" fmla="*/ 2798921 w 6400800"/>
              <a:gd name="connsiteY5420" fmla="*/ 263366 h 514350"/>
              <a:gd name="connsiteX5421" fmla="*/ 2796064 w 6400800"/>
              <a:gd name="connsiteY5421" fmla="*/ 268129 h 514350"/>
              <a:gd name="connsiteX5422" fmla="*/ 2803684 w 6400800"/>
              <a:gd name="connsiteY5422" fmla="*/ 314801 h 514350"/>
              <a:gd name="connsiteX5423" fmla="*/ 2802731 w 6400800"/>
              <a:gd name="connsiteY5423" fmla="*/ 318611 h 514350"/>
              <a:gd name="connsiteX5424" fmla="*/ 2801779 w 6400800"/>
              <a:gd name="connsiteY5424" fmla="*/ 325279 h 514350"/>
              <a:gd name="connsiteX5425" fmla="*/ 2798921 w 6400800"/>
              <a:gd name="connsiteY5425" fmla="*/ 317659 h 514350"/>
              <a:gd name="connsiteX5426" fmla="*/ 2798921 w 6400800"/>
              <a:gd name="connsiteY5426" fmla="*/ 315754 h 514350"/>
              <a:gd name="connsiteX5427" fmla="*/ 2798921 w 6400800"/>
              <a:gd name="connsiteY5427" fmla="*/ 315754 h 514350"/>
              <a:gd name="connsiteX5428" fmla="*/ 2801779 w 6400800"/>
              <a:gd name="connsiteY5428" fmla="*/ 304324 h 514350"/>
              <a:gd name="connsiteX5429" fmla="*/ 2803684 w 6400800"/>
              <a:gd name="connsiteY5429" fmla="*/ 312896 h 514350"/>
              <a:gd name="connsiteX5430" fmla="*/ 2803684 w 6400800"/>
              <a:gd name="connsiteY5430" fmla="*/ 314801 h 514350"/>
              <a:gd name="connsiteX5431" fmla="*/ 2810351 w 6400800"/>
              <a:gd name="connsiteY5431" fmla="*/ 280511 h 514350"/>
              <a:gd name="connsiteX5432" fmla="*/ 2805589 w 6400800"/>
              <a:gd name="connsiteY5432" fmla="*/ 302419 h 514350"/>
              <a:gd name="connsiteX5433" fmla="*/ 2803684 w 6400800"/>
              <a:gd name="connsiteY5433" fmla="*/ 298609 h 514350"/>
              <a:gd name="connsiteX5434" fmla="*/ 2802731 w 6400800"/>
              <a:gd name="connsiteY5434" fmla="*/ 296704 h 514350"/>
              <a:gd name="connsiteX5435" fmla="*/ 2805589 w 6400800"/>
              <a:gd name="connsiteY5435" fmla="*/ 287179 h 514350"/>
              <a:gd name="connsiteX5436" fmla="*/ 2809399 w 6400800"/>
              <a:gd name="connsiteY5436" fmla="*/ 277654 h 514350"/>
              <a:gd name="connsiteX5437" fmla="*/ 2810351 w 6400800"/>
              <a:gd name="connsiteY5437" fmla="*/ 275749 h 514350"/>
              <a:gd name="connsiteX5438" fmla="*/ 2810351 w 6400800"/>
              <a:gd name="connsiteY5438" fmla="*/ 280511 h 514350"/>
              <a:gd name="connsiteX5439" fmla="*/ 2811304 w 6400800"/>
              <a:gd name="connsiteY5439" fmla="*/ 276701 h 514350"/>
              <a:gd name="connsiteX5440" fmla="*/ 2811304 w 6400800"/>
              <a:gd name="connsiteY5440" fmla="*/ 274796 h 514350"/>
              <a:gd name="connsiteX5441" fmla="*/ 2813209 w 6400800"/>
              <a:gd name="connsiteY5441" fmla="*/ 270986 h 514350"/>
              <a:gd name="connsiteX5442" fmla="*/ 2811304 w 6400800"/>
              <a:gd name="connsiteY5442" fmla="*/ 276701 h 514350"/>
              <a:gd name="connsiteX5443" fmla="*/ 2812256 w 6400800"/>
              <a:gd name="connsiteY5443" fmla="*/ 236696 h 514350"/>
              <a:gd name="connsiteX5444" fmla="*/ 2806541 w 6400800"/>
              <a:gd name="connsiteY5444" fmla="*/ 246221 h 514350"/>
              <a:gd name="connsiteX5445" fmla="*/ 2799874 w 6400800"/>
              <a:gd name="connsiteY5445" fmla="*/ 251936 h 514350"/>
              <a:gd name="connsiteX5446" fmla="*/ 2794159 w 6400800"/>
              <a:gd name="connsiteY5446" fmla="*/ 257651 h 514350"/>
              <a:gd name="connsiteX5447" fmla="*/ 2792254 w 6400800"/>
              <a:gd name="connsiteY5447" fmla="*/ 245269 h 514350"/>
              <a:gd name="connsiteX5448" fmla="*/ 2796064 w 6400800"/>
              <a:gd name="connsiteY5448" fmla="*/ 238601 h 514350"/>
              <a:gd name="connsiteX5449" fmla="*/ 2804636 w 6400800"/>
              <a:gd name="connsiteY5449" fmla="*/ 224314 h 514350"/>
              <a:gd name="connsiteX5450" fmla="*/ 2812256 w 6400800"/>
              <a:gd name="connsiteY5450" fmla="*/ 236696 h 514350"/>
              <a:gd name="connsiteX5451" fmla="*/ 2804636 w 6400800"/>
              <a:gd name="connsiteY5451" fmla="*/ 223361 h 514350"/>
              <a:gd name="connsiteX5452" fmla="*/ 2794159 w 6400800"/>
              <a:gd name="connsiteY5452" fmla="*/ 235744 h 514350"/>
              <a:gd name="connsiteX5453" fmla="*/ 2792254 w 6400800"/>
              <a:gd name="connsiteY5453" fmla="*/ 238601 h 514350"/>
              <a:gd name="connsiteX5454" fmla="*/ 2792254 w 6400800"/>
              <a:gd name="connsiteY5454" fmla="*/ 238601 h 514350"/>
              <a:gd name="connsiteX5455" fmla="*/ 2796064 w 6400800"/>
              <a:gd name="connsiteY5455" fmla="*/ 230981 h 514350"/>
              <a:gd name="connsiteX5456" fmla="*/ 2801779 w 6400800"/>
              <a:gd name="connsiteY5456" fmla="*/ 219551 h 514350"/>
              <a:gd name="connsiteX5457" fmla="*/ 2804636 w 6400800"/>
              <a:gd name="connsiteY5457" fmla="*/ 223361 h 514350"/>
              <a:gd name="connsiteX5458" fmla="*/ 2787491 w 6400800"/>
              <a:gd name="connsiteY5458" fmla="*/ 196691 h 514350"/>
              <a:gd name="connsiteX5459" fmla="*/ 2800826 w 6400800"/>
              <a:gd name="connsiteY5459" fmla="*/ 217646 h 514350"/>
              <a:gd name="connsiteX5460" fmla="*/ 2792254 w 6400800"/>
              <a:gd name="connsiteY5460" fmla="*/ 228124 h 514350"/>
              <a:gd name="connsiteX5461" fmla="*/ 2790349 w 6400800"/>
              <a:gd name="connsiteY5461" fmla="*/ 230981 h 514350"/>
              <a:gd name="connsiteX5462" fmla="*/ 2787491 w 6400800"/>
              <a:gd name="connsiteY5462" fmla="*/ 218599 h 514350"/>
              <a:gd name="connsiteX5463" fmla="*/ 2781776 w 6400800"/>
              <a:gd name="connsiteY5463" fmla="*/ 196691 h 514350"/>
              <a:gd name="connsiteX5464" fmla="*/ 2783681 w 6400800"/>
              <a:gd name="connsiteY5464" fmla="*/ 218599 h 514350"/>
              <a:gd name="connsiteX5465" fmla="*/ 2784634 w 6400800"/>
              <a:gd name="connsiteY5465" fmla="*/ 237649 h 514350"/>
              <a:gd name="connsiteX5466" fmla="*/ 2780824 w 6400800"/>
              <a:gd name="connsiteY5466" fmla="*/ 243364 h 514350"/>
              <a:gd name="connsiteX5467" fmla="*/ 2778919 w 6400800"/>
              <a:gd name="connsiteY5467" fmla="*/ 204311 h 514350"/>
              <a:gd name="connsiteX5468" fmla="*/ 2777966 w 6400800"/>
              <a:gd name="connsiteY5468" fmla="*/ 186214 h 514350"/>
              <a:gd name="connsiteX5469" fmla="*/ 2775109 w 6400800"/>
              <a:gd name="connsiteY5469" fmla="*/ 204311 h 514350"/>
              <a:gd name="connsiteX5470" fmla="*/ 2774156 w 6400800"/>
              <a:gd name="connsiteY5470" fmla="*/ 214789 h 514350"/>
              <a:gd name="connsiteX5471" fmla="*/ 2770346 w 6400800"/>
              <a:gd name="connsiteY5471" fmla="*/ 190976 h 514350"/>
              <a:gd name="connsiteX5472" fmla="*/ 2770346 w 6400800"/>
              <a:gd name="connsiteY5472" fmla="*/ 189071 h 514350"/>
              <a:gd name="connsiteX5473" fmla="*/ 2770346 w 6400800"/>
              <a:gd name="connsiteY5473" fmla="*/ 185261 h 514350"/>
              <a:gd name="connsiteX5474" fmla="*/ 2768441 w 6400800"/>
              <a:gd name="connsiteY5474" fmla="*/ 166211 h 514350"/>
              <a:gd name="connsiteX5475" fmla="*/ 2787491 w 6400800"/>
              <a:gd name="connsiteY5475" fmla="*/ 196691 h 514350"/>
              <a:gd name="connsiteX5476" fmla="*/ 2767489 w 6400800"/>
              <a:gd name="connsiteY5476" fmla="*/ 167164 h 514350"/>
              <a:gd name="connsiteX5477" fmla="*/ 2767489 w 6400800"/>
              <a:gd name="connsiteY5477" fmla="*/ 170974 h 514350"/>
              <a:gd name="connsiteX5478" fmla="*/ 2766536 w 6400800"/>
              <a:gd name="connsiteY5478" fmla="*/ 166211 h 514350"/>
              <a:gd name="connsiteX5479" fmla="*/ 2767489 w 6400800"/>
              <a:gd name="connsiteY5479" fmla="*/ 167164 h 514350"/>
              <a:gd name="connsiteX5480" fmla="*/ 2757964 w 6400800"/>
              <a:gd name="connsiteY5480" fmla="*/ 342424 h 514350"/>
              <a:gd name="connsiteX5481" fmla="*/ 2755106 w 6400800"/>
              <a:gd name="connsiteY5481" fmla="*/ 336709 h 514350"/>
              <a:gd name="connsiteX5482" fmla="*/ 2758916 w 6400800"/>
              <a:gd name="connsiteY5482" fmla="*/ 329089 h 514350"/>
              <a:gd name="connsiteX5483" fmla="*/ 2760821 w 6400800"/>
              <a:gd name="connsiteY5483" fmla="*/ 332899 h 514350"/>
              <a:gd name="connsiteX5484" fmla="*/ 2757964 w 6400800"/>
              <a:gd name="connsiteY5484" fmla="*/ 342424 h 514350"/>
              <a:gd name="connsiteX5485" fmla="*/ 2762726 w 6400800"/>
              <a:gd name="connsiteY5485" fmla="*/ 327184 h 514350"/>
              <a:gd name="connsiteX5486" fmla="*/ 2761774 w 6400800"/>
              <a:gd name="connsiteY5486" fmla="*/ 330994 h 514350"/>
              <a:gd name="connsiteX5487" fmla="*/ 2759869 w 6400800"/>
              <a:gd name="connsiteY5487" fmla="*/ 328136 h 514350"/>
              <a:gd name="connsiteX5488" fmla="*/ 2761774 w 6400800"/>
              <a:gd name="connsiteY5488" fmla="*/ 324326 h 514350"/>
              <a:gd name="connsiteX5489" fmla="*/ 2762726 w 6400800"/>
              <a:gd name="connsiteY5489" fmla="*/ 327184 h 514350"/>
              <a:gd name="connsiteX5490" fmla="*/ 2762726 w 6400800"/>
              <a:gd name="connsiteY5490" fmla="*/ 327184 h 514350"/>
              <a:gd name="connsiteX5491" fmla="*/ 2762726 w 6400800"/>
              <a:gd name="connsiteY5491" fmla="*/ 250031 h 514350"/>
              <a:gd name="connsiteX5492" fmla="*/ 2762726 w 6400800"/>
              <a:gd name="connsiteY5492" fmla="*/ 270034 h 514350"/>
              <a:gd name="connsiteX5493" fmla="*/ 2754154 w 6400800"/>
              <a:gd name="connsiteY5493" fmla="*/ 282416 h 514350"/>
              <a:gd name="connsiteX5494" fmla="*/ 2753201 w 6400800"/>
              <a:gd name="connsiteY5494" fmla="*/ 284321 h 514350"/>
              <a:gd name="connsiteX5495" fmla="*/ 2752249 w 6400800"/>
              <a:gd name="connsiteY5495" fmla="*/ 282416 h 514350"/>
              <a:gd name="connsiteX5496" fmla="*/ 2753201 w 6400800"/>
              <a:gd name="connsiteY5496" fmla="*/ 278606 h 514350"/>
              <a:gd name="connsiteX5497" fmla="*/ 2756059 w 6400800"/>
              <a:gd name="connsiteY5497" fmla="*/ 267176 h 514350"/>
              <a:gd name="connsiteX5498" fmla="*/ 2761774 w 6400800"/>
              <a:gd name="connsiteY5498" fmla="*/ 251936 h 514350"/>
              <a:gd name="connsiteX5499" fmla="*/ 2762726 w 6400800"/>
              <a:gd name="connsiteY5499" fmla="*/ 250031 h 514350"/>
              <a:gd name="connsiteX5500" fmla="*/ 2762726 w 6400800"/>
              <a:gd name="connsiteY5500" fmla="*/ 250031 h 514350"/>
              <a:gd name="connsiteX5501" fmla="*/ 2753201 w 6400800"/>
              <a:gd name="connsiteY5501" fmla="*/ 250031 h 514350"/>
              <a:gd name="connsiteX5502" fmla="*/ 2757011 w 6400800"/>
              <a:gd name="connsiteY5502" fmla="*/ 230981 h 514350"/>
              <a:gd name="connsiteX5503" fmla="*/ 2762726 w 6400800"/>
              <a:gd name="connsiteY5503" fmla="*/ 249079 h 514350"/>
              <a:gd name="connsiteX5504" fmla="*/ 2760821 w 6400800"/>
              <a:gd name="connsiteY5504" fmla="*/ 252889 h 514350"/>
              <a:gd name="connsiteX5505" fmla="*/ 2752249 w 6400800"/>
              <a:gd name="connsiteY5505" fmla="*/ 267176 h 514350"/>
              <a:gd name="connsiteX5506" fmla="*/ 2748439 w 6400800"/>
              <a:gd name="connsiteY5506" fmla="*/ 275749 h 514350"/>
              <a:gd name="connsiteX5507" fmla="*/ 2747486 w 6400800"/>
              <a:gd name="connsiteY5507" fmla="*/ 274796 h 514350"/>
              <a:gd name="connsiteX5508" fmla="*/ 2753201 w 6400800"/>
              <a:gd name="connsiteY5508" fmla="*/ 250031 h 514350"/>
              <a:gd name="connsiteX5509" fmla="*/ 2749391 w 6400800"/>
              <a:gd name="connsiteY5509" fmla="*/ 362426 h 514350"/>
              <a:gd name="connsiteX5510" fmla="*/ 2746534 w 6400800"/>
              <a:gd name="connsiteY5510" fmla="*/ 357664 h 514350"/>
              <a:gd name="connsiteX5511" fmla="*/ 2746534 w 6400800"/>
              <a:gd name="connsiteY5511" fmla="*/ 354806 h 514350"/>
              <a:gd name="connsiteX5512" fmla="*/ 2749391 w 6400800"/>
              <a:gd name="connsiteY5512" fmla="*/ 362426 h 514350"/>
              <a:gd name="connsiteX5513" fmla="*/ 2734151 w 6400800"/>
              <a:gd name="connsiteY5513" fmla="*/ 258604 h 514350"/>
              <a:gd name="connsiteX5514" fmla="*/ 2740819 w 6400800"/>
              <a:gd name="connsiteY5514" fmla="*/ 273844 h 514350"/>
              <a:gd name="connsiteX5515" fmla="*/ 2735104 w 6400800"/>
              <a:gd name="connsiteY5515" fmla="*/ 290036 h 514350"/>
              <a:gd name="connsiteX5516" fmla="*/ 2734151 w 6400800"/>
              <a:gd name="connsiteY5516" fmla="*/ 287179 h 514350"/>
              <a:gd name="connsiteX5517" fmla="*/ 2734151 w 6400800"/>
              <a:gd name="connsiteY5517" fmla="*/ 291941 h 514350"/>
              <a:gd name="connsiteX5518" fmla="*/ 2734151 w 6400800"/>
              <a:gd name="connsiteY5518" fmla="*/ 291941 h 514350"/>
              <a:gd name="connsiteX5519" fmla="*/ 2732246 w 6400800"/>
              <a:gd name="connsiteY5519" fmla="*/ 289084 h 514350"/>
              <a:gd name="connsiteX5520" fmla="*/ 2731294 w 6400800"/>
              <a:gd name="connsiteY5520" fmla="*/ 286226 h 514350"/>
              <a:gd name="connsiteX5521" fmla="*/ 2734151 w 6400800"/>
              <a:gd name="connsiteY5521" fmla="*/ 258604 h 514350"/>
              <a:gd name="connsiteX5522" fmla="*/ 2715101 w 6400800"/>
              <a:gd name="connsiteY5522" fmla="*/ 290989 h 514350"/>
              <a:gd name="connsiteX5523" fmla="*/ 2716054 w 6400800"/>
              <a:gd name="connsiteY5523" fmla="*/ 273844 h 514350"/>
              <a:gd name="connsiteX5524" fmla="*/ 2717959 w 6400800"/>
              <a:gd name="connsiteY5524" fmla="*/ 278606 h 514350"/>
              <a:gd name="connsiteX5525" fmla="*/ 2716054 w 6400800"/>
              <a:gd name="connsiteY5525" fmla="*/ 304324 h 514350"/>
              <a:gd name="connsiteX5526" fmla="*/ 2715101 w 6400800"/>
              <a:gd name="connsiteY5526" fmla="*/ 303371 h 514350"/>
              <a:gd name="connsiteX5527" fmla="*/ 2715101 w 6400800"/>
              <a:gd name="connsiteY5527" fmla="*/ 290989 h 514350"/>
              <a:gd name="connsiteX5528" fmla="*/ 2705576 w 6400800"/>
              <a:gd name="connsiteY5528" fmla="*/ 243364 h 514350"/>
              <a:gd name="connsiteX5529" fmla="*/ 2704624 w 6400800"/>
              <a:gd name="connsiteY5529" fmla="*/ 247174 h 514350"/>
              <a:gd name="connsiteX5530" fmla="*/ 2703671 w 6400800"/>
              <a:gd name="connsiteY5530" fmla="*/ 238601 h 514350"/>
              <a:gd name="connsiteX5531" fmla="*/ 2705576 w 6400800"/>
              <a:gd name="connsiteY5531" fmla="*/ 243364 h 514350"/>
              <a:gd name="connsiteX5532" fmla="*/ 2697956 w 6400800"/>
              <a:gd name="connsiteY5532" fmla="*/ 312896 h 514350"/>
              <a:gd name="connsiteX5533" fmla="*/ 2697956 w 6400800"/>
              <a:gd name="connsiteY5533" fmla="*/ 313849 h 514350"/>
              <a:gd name="connsiteX5534" fmla="*/ 2697956 w 6400800"/>
              <a:gd name="connsiteY5534" fmla="*/ 310991 h 514350"/>
              <a:gd name="connsiteX5535" fmla="*/ 2697956 w 6400800"/>
              <a:gd name="connsiteY5535" fmla="*/ 312896 h 514350"/>
              <a:gd name="connsiteX5536" fmla="*/ 2664619 w 6400800"/>
              <a:gd name="connsiteY5536" fmla="*/ 234791 h 514350"/>
              <a:gd name="connsiteX5537" fmla="*/ 2666524 w 6400800"/>
              <a:gd name="connsiteY5537" fmla="*/ 238601 h 514350"/>
              <a:gd name="connsiteX5538" fmla="*/ 2673191 w 6400800"/>
              <a:gd name="connsiteY5538" fmla="*/ 287179 h 514350"/>
              <a:gd name="connsiteX5539" fmla="*/ 2670334 w 6400800"/>
              <a:gd name="connsiteY5539" fmla="*/ 279559 h 514350"/>
              <a:gd name="connsiteX5540" fmla="*/ 2670334 w 6400800"/>
              <a:gd name="connsiteY5540" fmla="*/ 278606 h 514350"/>
              <a:gd name="connsiteX5541" fmla="*/ 2671286 w 6400800"/>
              <a:gd name="connsiteY5541" fmla="*/ 276701 h 514350"/>
              <a:gd name="connsiteX5542" fmla="*/ 2670334 w 6400800"/>
              <a:gd name="connsiteY5542" fmla="*/ 278606 h 514350"/>
              <a:gd name="connsiteX5543" fmla="*/ 2664619 w 6400800"/>
              <a:gd name="connsiteY5543" fmla="*/ 246221 h 514350"/>
              <a:gd name="connsiteX5544" fmla="*/ 2663666 w 6400800"/>
              <a:gd name="connsiteY5544" fmla="*/ 240506 h 514350"/>
              <a:gd name="connsiteX5545" fmla="*/ 2664619 w 6400800"/>
              <a:gd name="connsiteY5545" fmla="*/ 234791 h 514350"/>
              <a:gd name="connsiteX5546" fmla="*/ 2657951 w 6400800"/>
              <a:gd name="connsiteY5546" fmla="*/ 339566 h 514350"/>
              <a:gd name="connsiteX5547" fmla="*/ 2656046 w 6400800"/>
              <a:gd name="connsiteY5547" fmla="*/ 336709 h 514350"/>
              <a:gd name="connsiteX5548" fmla="*/ 2657951 w 6400800"/>
              <a:gd name="connsiteY5548" fmla="*/ 325279 h 514350"/>
              <a:gd name="connsiteX5549" fmla="*/ 2657951 w 6400800"/>
              <a:gd name="connsiteY5549" fmla="*/ 339566 h 514350"/>
              <a:gd name="connsiteX5550" fmla="*/ 2654141 w 6400800"/>
              <a:gd name="connsiteY5550" fmla="*/ 277654 h 514350"/>
              <a:gd name="connsiteX5551" fmla="*/ 2659856 w 6400800"/>
              <a:gd name="connsiteY5551" fmla="*/ 298609 h 514350"/>
              <a:gd name="connsiteX5552" fmla="*/ 2659856 w 6400800"/>
              <a:gd name="connsiteY5552" fmla="*/ 299561 h 514350"/>
              <a:gd name="connsiteX5553" fmla="*/ 2653189 w 6400800"/>
              <a:gd name="connsiteY5553" fmla="*/ 316706 h 514350"/>
              <a:gd name="connsiteX5554" fmla="*/ 2652236 w 6400800"/>
              <a:gd name="connsiteY5554" fmla="*/ 319564 h 514350"/>
              <a:gd name="connsiteX5555" fmla="*/ 2650331 w 6400800"/>
              <a:gd name="connsiteY5555" fmla="*/ 311944 h 514350"/>
              <a:gd name="connsiteX5556" fmla="*/ 2647474 w 6400800"/>
              <a:gd name="connsiteY5556" fmla="*/ 301466 h 514350"/>
              <a:gd name="connsiteX5557" fmla="*/ 2654141 w 6400800"/>
              <a:gd name="connsiteY5557" fmla="*/ 277654 h 514350"/>
              <a:gd name="connsiteX5558" fmla="*/ 2633186 w 6400800"/>
              <a:gd name="connsiteY5558" fmla="*/ 283369 h 514350"/>
              <a:gd name="connsiteX5559" fmla="*/ 2633186 w 6400800"/>
              <a:gd name="connsiteY5559" fmla="*/ 285274 h 514350"/>
              <a:gd name="connsiteX5560" fmla="*/ 2633186 w 6400800"/>
              <a:gd name="connsiteY5560" fmla="*/ 286226 h 514350"/>
              <a:gd name="connsiteX5561" fmla="*/ 2632234 w 6400800"/>
              <a:gd name="connsiteY5561" fmla="*/ 290036 h 514350"/>
              <a:gd name="connsiteX5562" fmla="*/ 2633186 w 6400800"/>
              <a:gd name="connsiteY5562" fmla="*/ 283369 h 514350"/>
              <a:gd name="connsiteX5563" fmla="*/ 2578894 w 6400800"/>
              <a:gd name="connsiteY5563" fmla="*/ 242411 h 514350"/>
              <a:gd name="connsiteX5564" fmla="*/ 2577941 w 6400800"/>
              <a:gd name="connsiteY5564" fmla="*/ 241459 h 514350"/>
              <a:gd name="connsiteX5565" fmla="*/ 2580799 w 6400800"/>
              <a:gd name="connsiteY5565" fmla="*/ 235744 h 514350"/>
              <a:gd name="connsiteX5566" fmla="*/ 2580799 w 6400800"/>
              <a:gd name="connsiteY5566" fmla="*/ 235744 h 514350"/>
              <a:gd name="connsiteX5567" fmla="*/ 2578894 w 6400800"/>
              <a:gd name="connsiteY5567" fmla="*/ 242411 h 514350"/>
              <a:gd name="connsiteX5568" fmla="*/ 2597944 w 6400800"/>
              <a:gd name="connsiteY5568" fmla="*/ 275749 h 514350"/>
              <a:gd name="connsiteX5569" fmla="*/ 2597944 w 6400800"/>
              <a:gd name="connsiteY5569" fmla="*/ 274796 h 514350"/>
              <a:gd name="connsiteX5570" fmla="*/ 2597944 w 6400800"/>
              <a:gd name="connsiteY5570" fmla="*/ 275749 h 514350"/>
              <a:gd name="connsiteX5571" fmla="*/ 2597944 w 6400800"/>
              <a:gd name="connsiteY5571" fmla="*/ 275749 h 514350"/>
              <a:gd name="connsiteX5572" fmla="*/ 2616041 w 6400800"/>
              <a:gd name="connsiteY5572" fmla="*/ 309086 h 514350"/>
              <a:gd name="connsiteX5573" fmla="*/ 2613184 w 6400800"/>
              <a:gd name="connsiteY5573" fmla="*/ 319564 h 514350"/>
              <a:gd name="connsiteX5574" fmla="*/ 2613184 w 6400800"/>
              <a:gd name="connsiteY5574" fmla="*/ 318611 h 514350"/>
              <a:gd name="connsiteX5575" fmla="*/ 2613184 w 6400800"/>
              <a:gd name="connsiteY5575" fmla="*/ 319564 h 514350"/>
              <a:gd name="connsiteX5576" fmla="*/ 2613184 w 6400800"/>
              <a:gd name="connsiteY5576" fmla="*/ 319564 h 514350"/>
              <a:gd name="connsiteX5577" fmla="*/ 2600801 w 6400800"/>
              <a:gd name="connsiteY5577" fmla="*/ 289084 h 514350"/>
              <a:gd name="connsiteX5578" fmla="*/ 2602706 w 6400800"/>
              <a:gd name="connsiteY5578" fmla="*/ 282416 h 514350"/>
              <a:gd name="connsiteX5579" fmla="*/ 2612231 w 6400800"/>
              <a:gd name="connsiteY5579" fmla="*/ 299561 h 514350"/>
              <a:gd name="connsiteX5580" fmla="*/ 2616041 w 6400800"/>
              <a:gd name="connsiteY5580" fmla="*/ 308134 h 514350"/>
              <a:gd name="connsiteX5581" fmla="*/ 2616041 w 6400800"/>
              <a:gd name="connsiteY5581" fmla="*/ 309086 h 514350"/>
              <a:gd name="connsiteX5582" fmla="*/ 2616041 w 6400800"/>
              <a:gd name="connsiteY5582" fmla="*/ 309086 h 514350"/>
              <a:gd name="connsiteX5583" fmla="*/ 2604611 w 6400800"/>
              <a:gd name="connsiteY5583" fmla="*/ 276701 h 514350"/>
              <a:gd name="connsiteX5584" fmla="*/ 2608421 w 6400800"/>
              <a:gd name="connsiteY5584" fmla="*/ 267176 h 514350"/>
              <a:gd name="connsiteX5585" fmla="*/ 2615089 w 6400800"/>
              <a:gd name="connsiteY5585" fmla="*/ 290036 h 514350"/>
              <a:gd name="connsiteX5586" fmla="*/ 2604611 w 6400800"/>
              <a:gd name="connsiteY5586" fmla="*/ 276701 h 514350"/>
              <a:gd name="connsiteX5587" fmla="*/ 2614136 w 6400800"/>
              <a:gd name="connsiteY5587" fmla="*/ 276701 h 514350"/>
              <a:gd name="connsiteX5588" fmla="*/ 2609374 w 6400800"/>
              <a:gd name="connsiteY5588" fmla="*/ 266224 h 514350"/>
              <a:gd name="connsiteX5589" fmla="*/ 2612231 w 6400800"/>
              <a:gd name="connsiteY5589" fmla="*/ 257651 h 514350"/>
              <a:gd name="connsiteX5590" fmla="*/ 2614136 w 6400800"/>
              <a:gd name="connsiteY5590" fmla="*/ 276701 h 514350"/>
              <a:gd name="connsiteX5591" fmla="*/ 2606516 w 6400800"/>
              <a:gd name="connsiteY5591" fmla="*/ 208121 h 514350"/>
              <a:gd name="connsiteX5592" fmla="*/ 2611279 w 6400800"/>
              <a:gd name="connsiteY5592" fmla="*/ 250984 h 514350"/>
              <a:gd name="connsiteX5593" fmla="*/ 2611279 w 6400800"/>
              <a:gd name="connsiteY5593" fmla="*/ 251936 h 514350"/>
              <a:gd name="connsiteX5594" fmla="*/ 2600801 w 6400800"/>
              <a:gd name="connsiteY5594" fmla="*/ 271939 h 514350"/>
              <a:gd name="connsiteX5595" fmla="*/ 2597944 w 6400800"/>
              <a:gd name="connsiteY5595" fmla="*/ 268129 h 514350"/>
              <a:gd name="connsiteX5596" fmla="*/ 2595086 w 6400800"/>
              <a:gd name="connsiteY5596" fmla="*/ 237649 h 514350"/>
              <a:gd name="connsiteX5597" fmla="*/ 2594134 w 6400800"/>
              <a:gd name="connsiteY5597" fmla="*/ 228124 h 514350"/>
              <a:gd name="connsiteX5598" fmla="*/ 2605564 w 6400800"/>
              <a:gd name="connsiteY5598" fmla="*/ 179546 h 514350"/>
              <a:gd name="connsiteX5599" fmla="*/ 2606516 w 6400800"/>
              <a:gd name="connsiteY5599" fmla="*/ 208121 h 514350"/>
              <a:gd name="connsiteX5600" fmla="*/ 2586514 w 6400800"/>
              <a:gd name="connsiteY5600" fmla="*/ 186214 h 514350"/>
              <a:gd name="connsiteX5601" fmla="*/ 2598896 w 6400800"/>
              <a:gd name="connsiteY5601" fmla="*/ 159544 h 514350"/>
              <a:gd name="connsiteX5602" fmla="*/ 2601754 w 6400800"/>
              <a:gd name="connsiteY5602" fmla="*/ 153829 h 514350"/>
              <a:gd name="connsiteX5603" fmla="*/ 2603659 w 6400800"/>
              <a:gd name="connsiteY5603" fmla="*/ 173831 h 514350"/>
              <a:gd name="connsiteX5604" fmla="*/ 2590324 w 6400800"/>
              <a:gd name="connsiteY5604" fmla="*/ 210979 h 514350"/>
              <a:gd name="connsiteX5605" fmla="*/ 2586514 w 6400800"/>
              <a:gd name="connsiteY5605" fmla="*/ 187166 h 514350"/>
              <a:gd name="connsiteX5606" fmla="*/ 2586514 w 6400800"/>
              <a:gd name="connsiteY5606" fmla="*/ 186214 h 514350"/>
              <a:gd name="connsiteX5607" fmla="*/ 2584609 w 6400800"/>
              <a:gd name="connsiteY5607" fmla="*/ 408146 h 514350"/>
              <a:gd name="connsiteX5608" fmla="*/ 2584609 w 6400800"/>
              <a:gd name="connsiteY5608" fmla="*/ 408146 h 514350"/>
              <a:gd name="connsiteX5609" fmla="*/ 2581751 w 6400800"/>
              <a:gd name="connsiteY5609" fmla="*/ 393859 h 514350"/>
              <a:gd name="connsiteX5610" fmla="*/ 2584609 w 6400800"/>
              <a:gd name="connsiteY5610" fmla="*/ 408146 h 514350"/>
              <a:gd name="connsiteX5611" fmla="*/ 2580799 w 6400800"/>
              <a:gd name="connsiteY5611" fmla="*/ 199549 h 514350"/>
              <a:gd name="connsiteX5612" fmla="*/ 2581751 w 6400800"/>
              <a:gd name="connsiteY5612" fmla="*/ 228124 h 514350"/>
              <a:gd name="connsiteX5613" fmla="*/ 2578894 w 6400800"/>
              <a:gd name="connsiteY5613" fmla="*/ 231934 h 514350"/>
              <a:gd name="connsiteX5614" fmla="*/ 2575084 w 6400800"/>
              <a:gd name="connsiteY5614" fmla="*/ 236696 h 514350"/>
              <a:gd name="connsiteX5615" fmla="*/ 2573179 w 6400800"/>
              <a:gd name="connsiteY5615" fmla="*/ 233839 h 514350"/>
              <a:gd name="connsiteX5616" fmla="*/ 2572226 w 6400800"/>
              <a:gd name="connsiteY5616" fmla="*/ 229076 h 514350"/>
              <a:gd name="connsiteX5617" fmla="*/ 2571274 w 6400800"/>
              <a:gd name="connsiteY5617" fmla="*/ 219551 h 514350"/>
              <a:gd name="connsiteX5618" fmla="*/ 2580799 w 6400800"/>
              <a:gd name="connsiteY5618" fmla="*/ 199549 h 514350"/>
              <a:gd name="connsiteX5619" fmla="*/ 2569369 w 6400800"/>
              <a:gd name="connsiteY5619" fmla="*/ 320516 h 514350"/>
              <a:gd name="connsiteX5620" fmla="*/ 2570321 w 6400800"/>
              <a:gd name="connsiteY5620" fmla="*/ 327184 h 514350"/>
              <a:gd name="connsiteX5621" fmla="*/ 2571274 w 6400800"/>
              <a:gd name="connsiteY5621" fmla="*/ 330041 h 514350"/>
              <a:gd name="connsiteX5622" fmla="*/ 2563654 w 6400800"/>
              <a:gd name="connsiteY5622" fmla="*/ 345281 h 514350"/>
              <a:gd name="connsiteX5623" fmla="*/ 2562701 w 6400800"/>
              <a:gd name="connsiteY5623" fmla="*/ 342424 h 514350"/>
              <a:gd name="connsiteX5624" fmla="*/ 2569369 w 6400800"/>
              <a:gd name="connsiteY5624" fmla="*/ 320516 h 514350"/>
              <a:gd name="connsiteX5625" fmla="*/ 2556034 w 6400800"/>
              <a:gd name="connsiteY5625" fmla="*/ 262414 h 514350"/>
              <a:gd name="connsiteX5626" fmla="*/ 2559844 w 6400800"/>
              <a:gd name="connsiteY5626" fmla="*/ 251936 h 514350"/>
              <a:gd name="connsiteX5627" fmla="*/ 2560796 w 6400800"/>
              <a:gd name="connsiteY5627" fmla="*/ 257651 h 514350"/>
              <a:gd name="connsiteX5628" fmla="*/ 2559844 w 6400800"/>
              <a:gd name="connsiteY5628" fmla="*/ 259556 h 514350"/>
              <a:gd name="connsiteX5629" fmla="*/ 2554129 w 6400800"/>
              <a:gd name="connsiteY5629" fmla="*/ 269081 h 514350"/>
              <a:gd name="connsiteX5630" fmla="*/ 2556034 w 6400800"/>
              <a:gd name="connsiteY5630" fmla="*/ 262414 h 514350"/>
              <a:gd name="connsiteX5631" fmla="*/ 2561749 w 6400800"/>
              <a:gd name="connsiteY5631" fmla="*/ 276701 h 514350"/>
              <a:gd name="connsiteX5632" fmla="*/ 2562701 w 6400800"/>
              <a:gd name="connsiteY5632" fmla="*/ 274796 h 514350"/>
              <a:gd name="connsiteX5633" fmla="*/ 2564606 w 6400800"/>
              <a:gd name="connsiteY5633" fmla="*/ 287179 h 514350"/>
              <a:gd name="connsiteX5634" fmla="*/ 2557939 w 6400800"/>
              <a:gd name="connsiteY5634" fmla="*/ 309086 h 514350"/>
              <a:gd name="connsiteX5635" fmla="*/ 2556034 w 6400800"/>
              <a:gd name="connsiteY5635" fmla="*/ 313849 h 514350"/>
              <a:gd name="connsiteX5636" fmla="*/ 2553176 w 6400800"/>
              <a:gd name="connsiteY5636" fmla="*/ 296704 h 514350"/>
              <a:gd name="connsiteX5637" fmla="*/ 2561749 w 6400800"/>
              <a:gd name="connsiteY5637" fmla="*/ 276701 h 514350"/>
              <a:gd name="connsiteX5638" fmla="*/ 2538889 w 6400800"/>
              <a:gd name="connsiteY5638" fmla="*/ 252889 h 514350"/>
              <a:gd name="connsiteX5639" fmla="*/ 2540794 w 6400800"/>
              <a:gd name="connsiteY5639" fmla="*/ 242411 h 514350"/>
              <a:gd name="connsiteX5640" fmla="*/ 2542699 w 6400800"/>
              <a:gd name="connsiteY5640" fmla="*/ 238601 h 514350"/>
              <a:gd name="connsiteX5641" fmla="*/ 2544604 w 6400800"/>
              <a:gd name="connsiteY5641" fmla="*/ 233839 h 514350"/>
              <a:gd name="connsiteX5642" fmla="*/ 2543651 w 6400800"/>
              <a:gd name="connsiteY5642" fmla="*/ 248126 h 514350"/>
              <a:gd name="connsiteX5643" fmla="*/ 2542699 w 6400800"/>
              <a:gd name="connsiteY5643" fmla="*/ 257651 h 514350"/>
              <a:gd name="connsiteX5644" fmla="*/ 2537936 w 6400800"/>
              <a:gd name="connsiteY5644" fmla="*/ 268129 h 514350"/>
              <a:gd name="connsiteX5645" fmla="*/ 2538889 w 6400800"/>
              <a:gd name="connsiteY5645" fmla="*/ 252889 h 514350"/>
              <a:gd name="connsiteX5646" fmla="*/ 2521744 w 6400800"/>
              <a:gd name="connsiteY5646" fmla="*/ 475774 h 514350"/>
              <a:gd name="connsiteX5647" fmla="*/ 2522696 w 6400800"/>
              <a:gd name="connsiteY5647" fmla="*/ 484346 h 514350"/>
              <a:gd name="connsiteX5648" fmla="*/ 2520791 w 6400800"/>
              <a:gd name="connsiteY5648" fmla="*/ 479584 h 514350"/>
              <a:gd name="connsiteX5649" fmla="*/ 2521744 w 6400800"/>
              <a:gd name="connsiteY5649" fmla="*/ 475774 h 514350"/>
              <a:gd name="connsiteX5650" fmla="*/ 2514124 w 6400800"/>
              <a:gd name="connsiteY5650" fmla="*/ 323374 h 514350"/>
              <a:gd name="connsiteX5651" fmla="*/ 2514124 w 6400800"/>
              <a:gd name="connsiteY5651" fmla="*/ 323374 h 514350"/>
              <a:gd name="connsiteX5652" fmla="*/ 2513171 w 6400800"/>
              <a:gd name="connsiteY5652" fmla="*/ 328136 h 514350"/>
              <a:gd name="connsiteX5653" fmla="*/ 2513171 w 6400800"/>
              <a:gd name="connsiteY5653" fmla="*/ 329089 h 514350"/>
              <a:gd name="connsiteX5654" fmla="*/ 2514124 w 6400800"/>
              <a:gd name="connsiteY5654" fmla="*/ 323374 h 514350"/>
              <a:gd name="connsiteX5655" fmla="*/ 2509361 w 6400800"/>
              <a:gd name="connsiteY5655" fmla="*/ 300514 h 514350"/>
              <a:gd name="connsiteX5656" fmla="*/ 2508409 w 6400800"/>
              <a:gd name="connsiteY5656" fmla="*/ 302419 h 514350"/>
              <a:gd name="connsiteX5657" fmla="*/ 2508409 w 6400800"/>
              <a:gd name="connsiteY5657" fmla="*/ 302419 h 514350"/>
              <a:gd name="connsiteX5658" fmla="*/ 2507456 w 6400800"/>
              <a:gd name="connsiteY5658" fmla="*/ 294799 h 514350"/>
              <a:gd name="connsiteX5659" fmla="*/ 2509361 w 6400800"/>
              <a:gd name="connsiteY5659" fmla="*/ 300514 h 514350"/>
              <a:gd name="connsiteX5660" fmla="*/ 2496979 w 6400800"/>
              <a:gd name="connsiteY5660" fmla="*/ 292894 h 514350"/>
              <a:gd name="connsiteX5661" fmla="*/ 2497931 w 6400800"/>
              <a:gd name="connsiteY5661" fmla="*/ 290036 h 514350"/>
              <a:gd name="connsiteX5662" fmla="*/ 2496979 w 6400800"/>
              <a:gd name="connsiteY5662" fmla="*/ 290989 h 514350"/>
              <a:gd name="connsiteX5663" fmla="*/ 2497931 w 6400800"/>
              <a:gd name="connsiteY5663" fmla="*/ 284321 h 514350"/>
              <a:gd name="connsiteX5664" fmla="*/ 2498884 w 6400800"/>
              <a:gd name="connsiteY5664" fmla="*/ 269081 h 514350"/>
              <a:gd name="connsiteX5665" fmla="*/ 2498884 w 6400800"/>
              <a:gd name="connsiteY5665" fmla="*/ 266224 h 514350"/>
              <a:gd name="connsiteX5666" fmla="*/ 2502694 w 6400800"/>
              <a:gd name="connsiteY5666" fmla="*/ 277654 h 514350"/>
              <a:gd name="connsiteX5667" fmla="*/ 2502694 w 6400800"/>
              <a:gd name="connsiteY5667" fmla="*/ 283369 h 514350"/>
              <a:gd name="connsiteX5668" fmla="*/ 2501741 w 6400800"/>
              <a:gd name="connsiteY5668" fmla="*/ 302419 h 514350"/>
              <a:gd name="connsiteX5669" fmla="*/ 2501741 w 6400800"/>
              <a:gd name="connsiteY5669" fmla="*/ 313849 h 514350"/>
              <a:gd name="connsiteX5670" fmla="*/ 2500789 w 6400800"/>
              <a:gd name="connsiteY5670" fmla="*/ 325279 h 514350"/>
              <a:gd name="connsiteX5671" fmla="*/ 2500789 w 6400800"/>
              <a:gd name="connsiteY5671" fmla="*/ 326231 h 514350"/>
              <a:gd name="connsiteX5672" fmla="*/ 2499836 w 6400800"/>
              <a:gd name="connsiteY5672" fmla="*/ 315754 h 514350"/>
              <a:gd name="connsiteX5673" fmla="*/ 2499836 w 6400800"/>
              <a:gd name="connsiteY5673" fmla="*/ 310039 h 514350"/>
              <a:gd name="connsiteX5674" fmla="*/ 2500789 w 6400800"/>
              <a:gd name="connsiteY5674" fmla="*/ 297656 h 514350"/>
              <a:gd name="connsiteX5675" fmla="*/ 2500789 w 6400800"/>
              <a:gd name="connsiteY5675" fmla="*/ 286226 h 514350"/>
              <a:gd name="connsiteX5676" fmla="*/ 2496979 w 6400800"/>
              <a:gd name="connsiteY5676" fmla="*/ 292894 h 514350"/>
              <a:gd name="connsiteX5677" fmla="*/ 2496979 w 6400800"/>
              <a:gd name="connsiteY5677" fmla="*/ 292894 h 514350"/>
              <a:gd name="connsiteX5678" fmla="*/ 2449354 w 6400800"/>
              <a:gd name="connsiteY5678" fmla="*/ 334804 h 514350"/>
              <a:gd name="connsiteX5679" fmla="*/ 2447449 w 6400800"/>
              <a:gd name="connsiteY5679" fmla="*/ 328136 h 514350"/>
              <a:gd name="connsiteX5680" fmla="*/ 2450306 w 6400800"/>
              <a:gd name="connsiteY5680" fmla="*/ 321469 h 514350"/>
              <a:gd name="connsiteX5681" fmla="*/ 2450306 w 6400800"/>
              <a:gd name="connsiteY5681" fmla="*/ 322421 h 514350"/>
              <a:gd name="connsiteX5682" fmla="*/ 2451259 w 6400800"/>
              <a:gd name="connsiteY5682" fmla="*/ 324326 h 514350"/>
              <a:gd name="connsiteX5683" fmla="*/ 2449354 w 6400800"/>
              <a:gd name="connsiteY5683" fmla="*/ 334804 h 514350"/>
              <a:gd name="connsiteX5684" fmla="*/ 2450306 w 6400800"/>
              <a:gd name="connsiteY5684" fmla="*/ 254794 h 514350"/>
              <a:gd name="connsiteX5685" fmla="*/ 2451259 w 6400800"/>
              <a:gd name="connsiteY5685" fmla="*/ 251936 h 514350"/>
              <a:gd name="connsiteX5686" fmla="*/ 2451259 w 6400800"/>
              <a:gd name="connsiteY5686" fmla="*/ 250984 h 514350"/>
              <a:gd name="connsiteX5687" fmla="*/ 2451259 w 6400800"/>
              <a:gd name="connsiteY5687" fmla="*/ 251936 h 514350"/>
              <a:gd name="connsiteX5688" fmla="*/ 2450306 w 6400800"/>
              <a:gd name="connsiteY5688" fmla="*/ 254794 h 514350"/>
              <a:gd name="connsiteX5689" fmla="*/ 2452211 w 6400800"/>
              <a:gd name="connsiteY5689" fmla="*/ 251936 h 514350"/>
              <a:gd name="connsiteX5690" fmla="*/ 2451259 w 6400800"/>
              <a:gd name="connsiteY5690" fmla="*/ 250984 h 514350"/>
              <a:gd name="connsiteX5691" fmla="*/ 2456021 w 6400800"/>
              <a:gd name="connsiteY5691" fmla="*/ 238601 h 514350"/>
              <a:gd name="connsiteX5692" fmla="*/ 2460784 w 6400800"/>
              <a:gd name="connsiteY5692" fmla="*/ 231934 h 514350"/>
              <a:gd name="connsiteX5693" fmla="*/ 2459831 w 6400800"/>
              <a:gd name="connsiteY5693" fmla="*/ 235744 h 514350"/>
              <a:gd name="connsiteX5694" fmla="*/ 2456021 w 6400800"/>
              <a:gd name="connsiteY5694" fmla="*/ 248126 h 514350"/>
              <a:gd name="connsiteX5695" fmla="*/ 2452211 w 6400800"/>
              <a:gd name="connsiteY5695" fmla="*/ 251936 h 514350"/>
              <a:gd name="connsiteX5696" fmla="*/ 2457926 w 6400800"/>
              <a:gd name="connsiteY5696" fmla="*/ 266224 h 514350"/>
              <a:gd name="connsiteX5697" fmla="*/ 2456974 w 6400800"/>
              <a:gd name="connsiteY5697" fmla="*/ 268129 h 514350"/>
              <a:gd name="connsiteX5698" fmla="*/ 2457926 w 6400800"/>
              <a:gd name="connsiteY5698" fmla="*/ 266224 h 514350"/>
              <a:gd name="connsiteX5699" fmla="*/ 2457926 w 6400800"/>
              <a:gd name="connsiteY5699" fmla="*/ 266224 h 514350"/>
              <a:gd name="connsiteX5700" fmla="*/ 2457926 w 6400800"/>
              <a:gd name="connsiteY5700" fmla="*/ 374809 h 514350"/>
              <a:gd name="connsiteX5701" fmla="*/ 2456021 w 6400800"/>
              <a:gd name="connsiteY5701" fmla="*/ 367189 h 514350"/>
              <a:gd name="connsiteX5702" fmla="*/ 2456021 w 6400800"/>
              <a:gd name="connsiteY5702" fmla="*/ 362426 h 514350"/>
              <a:gd name="connsiteX5703" fmla="*/ 2456021 w 6400800"/>
              <a:gd name="connsiteY5703" fmla="*/ 344329 h 514350"/>
              <a:gd name="connsiteX5704" fmla="*/ 2458879 w 6400800"/>
              <a:gd name="connsiteY5704" fmla="*/ 354806 h 514350"/>
              <a:gd name="connsiteX5705" fmla="*/ 2457926 w 6400800"/>
              <a:gd name="connsiteY5705" fmla="*/ 374809 h 514350"/>
              <a:gd name="connsiteX5706" fmla="*/ 2456974 w 6400800"/>
              <a:gd name="connsiteY5706" fmla="*/ 308134 h 514350"/>
              <a:gd name="connsiteX5707" fmla="*/ 2456974 w 6400800"/>
              <a:gd name="connsiteY5707" fmla="*/ 305276 h 514350"/>
              <a:gd name="connsiteX5708" fmla="*/ 2457926 w 6400800"/>
              <a:gd name="connsiteY5708" fmla="*/ 302419 h 514350"/>
              <a:gd name="connsiteX5709" fmla="*/ 2459831 w 6400800"/>
              <a:gd name="connsiteY5709" fmla="*/ 313849 h 514350"/>
              <a:gd name="connsiteX5710" fmla="*/ 2460784 w 6400800"/>
              <a:gd name="connsiteY5710" fmla="*/ 317659 h 514350"/>
              <a:gd name="connsiteX5711" fmla="*/ 2456974 w 6400800"/>
              <a:gd name="connsiteY5711" fmla="*/ 308134 h 514350"/>
              <a:gd name="connsiteX5712" fmla="*/ 2458879 w 6400800"/>
              <a:gd name="connsiteY5712" fmla="*/ 290036 h 514350"/>
              <a:gd name="connsiteX5713" fmla="*/ 2459831 w 6400800"/>
              <a:gd name="connsiteY5713" fmla="*/ 287179 h 514350"/>
              <a:gd name="connsiteX5714" fmla="*/ 2463641 w 6400800"/>
              <a:gd name="connsiteY5714" fmla="*/ 277654 h 514350"/>
              <a:gd name="connsiteX5715" fmla="*/ 2465546 w 6400800"/>
              <a:gd name="connsiteY5715" fmla="*/ 281464 h 514350"/>
              <a:gd name="connsiteX5716" fmla="*/ 2458879 w 6400800"/>
              <a:gd name="connsiteY5716" fmla="*/ 290036 h 514350"/>
              <a:gd name="connsiteX5717" fmla="*/ 2464594 w 6400800"/>
              <a:gd name="connsiteY5717" fmla="*/ 305276 h 514350"/>
              <a:gd name="connsiteX5718" fmla="*/ 2460784 w 6400800"/>
              <a:gd name="connsiteY5718" fmla="*/ 295751 h 514350"/>
              <a:gd name="connsiteX5719" fmla="*/ 2462689 w 6400800"/>
              <a:gd name="connsiteY5719" fmla="*/ 292894 h 514350"/>
              <a:gd name="connsiteX5720" fmla="*/ 2466499 w 6400800"/>
              <a:gd name="connsiteY5720" fmla="*/ 285274 h 514350"/>
              <a:gd name="connsiteX5721" fmla="*/ 2464594 w 6400800"/>
              <a:gd name="connsiteY5721" fmla="*/ 305276 h 514350"/>
              <a:gd name="connsiteX5722" fmla="*/ 2467451 w 6400800"/>
              <a:gd name="connsiteY5722" fmla="*/ 274796 h 514350"/>
              <a:gd name="connsiteX5723" fmla="*/ 2466499 w 6400800"/>
              <a:gd name="connsiteY5723" fmla="*/ 272891 h 514350"/>
              <a:gd name="connsiteX5724" fmla="*/ 2468404 w 6400800"/>
              <a:gd name="connsiteY5724" fmla="*/ 268129 h 514350"/>
              <a:gd name="connsiteX5725" fmla="*/ 2467451 w 6400800"/>
              <a:gd name="connsiteY5725" fmla="*/ 274796 h 514350"/>
              <a:gd name="connsiteX5726" fmla="*/ 2471261 w 6400800"/>
              <a:gd name="connsiteY5726" fmla="*/ 233839 h 514350"/>
              <a:gd name="connsiteX5727" fmla="*/ 2470309 w 6400800"/>
              <a:gd name="connsiteY5727" fmla="*/ 245269 h 514350"/>
              <a:gd name="connsiteX5728" fmla="*/ 2469356 w 6400800"/>
              <a:gd name="connsiteY5728" fmla="*/ 246221 h 514350"/>
              <a:gd name="connsiteX5729" fmla="*/ 2459831 w 6400800"/>
              <a:gd name="connsiteY5729" fmla="*/ 263366 h 514350"/>
              <a:gd name="connsiteX5730" fmla="*/ 2458879 w 6400800"/>
              <a:gd name="connsiteY5730" fmla="*/ 261461 h 514350"/>
              <a:gd name="connsiteX5731" fmla="*/ 2461736 w 6400800"/>
              <a:gd name="connsiteY5731" fmla="*/ 247174 h 514350"/>
              <a:gd name="connsiteX5732" fmla="*/ 2462689 w 6400800"/>
              <a:gd name="connsiteY5732" fmla="*/ 245269 h 514350"/>
              <a:gd name="connsiteX5733" fmla="*/ 2472214 w 6400800"/>
              <a:gd name="connsiteY5733" fmla="*/ 231934 h 514350"/>
              <a:gd name="connsiteX5734" fmla="*/ 2472214 w 6400800"/>
              <a:gd name="connsiteY5734" fmla="*/ 231934 h 514350"/>
              <a:gd name="connsiteX5735" fmla="*/ 2473166 w 6400800"/>
              <a:gd name="connsiteY5735" fmla="*/ 240506 h 514350"/>
              <a:gd name="connsiteX5736" fmla="*/ 2472214 w 6400800"/>
              <a:gd name="connsiteY5736" fmla="*/ 242411 h 514350"/>
              <a:gd name="connsiteX5737" fmla="*/ 2471261 w 6400800"/>
              <a:gd name="connsiteY5737" fmla="*/ 233839 h 514350"/>
              <a:gd name="connsiteX5738" fmla="*/ 2467451 w 6400800"/>
              <a:gd name="connsiteY5738" fmla="*/ 211931 h 514350"/>
              <a:gd name="connsiteX5739" fmla="*/ 2465546 w 6400800"/>
              <a:gd name="connsiteY5739" fmla="*/ 213836 h 514350"/>
              <a:gd name="connsiteX5740" fmla="*/ 2466499 w 6400800"/>
              <a:gd name="connsiteY5740" fmla="*/ 211931 h 514350"/>
              <a:gd name="connsiteX5741" fmla="*/ 2468404 w 6400800"/>
              <a:gd name="connsiteY5741" fmla="*/ 208121 h 514350"/>
              <a:gd name="connsiteX5742" fmla="*/ 2468404 w 6400800"/>
              <a:gd name="connsiteY5742" fmla="*/ 210979 h 514350"/>
              <a:gd name="connsiteX5743" fmla="*/ 2467451 w 6400800"/>
              <a:gd name="connsiteY5743" fmla="*/ 211931 h 514350"/>
              <a:gd name="connsiteX5744" fmla="*/ 2467451 w 6400800"/>
              <a:gd name="connsiteY5744" fmla="*/ 211931 h 514350"/>
              <a:gd name="connsiteX5745" fmla="*/ 2467451 w 6400800"/>
              <a:gd name="connsiteY5745" fmla="*/ 211931 h 514350"/>
              <a:gd name="connsiteX5746" fmla="*/ 2470309 w 6400800"/>
              <a:gd name="connsiteY5746" fmla="*/ 218599 h 514350"/>
              <a:gd name="connsiteX5747" fmla="*/ 2472214 w 6400800"/>
              <a:gd name="connsiteY5747" fmla="*/ 230029 h 514350"/>
              <a:gd name="connsiteX5748" fmla="*/ 2472214 w 6400800"/>
              <a:gd name="connsiteY5748" fmla="*/ 230029 h 514350"/>
              <a:gd name="connsiteX5749" fmla="*/ 2463641 w 6400800"/>
              <a:gd name="connsiteY5749" fmla="*/ 237649 h 514350"/>
              <a:gd name="connsiteX5750" fmla="*/ 2464594 w 6400800"/>
              <a:gd name="connsiteY5750" fmla="*/ 234791 h 514350"/>
              <a:gd name="connsiteX5751" fmla="*/ 2466499 w 6400800"/>
              <a:gd name="connsiteY5751" fmla="*/ 224314 h 514350"/>
              <a:gd name="connsiteX5752" fmla="*/ 2466499 w 6400800"/>
              <a:gd name="connsiteY5752" fmla="*/ 224314 h 514350"/>
              <a:gd name="connsiteX5753" fmla="*/ 2470309 w 6400800"/>
              <a:gd name="connsiteY5753" fmla="*/ 218599 h 514350"/>
              <a:gd name="connsiteX5754" fmla="*/ 2477929 w 6400800"/>
              <a:gd name="connsiteY5754" fmla="*/ 223361 h 514350"/>
              <a:gd name="connsiteX5755" fmla="*/ 2475071 w 6400800"/>
              <a:gd name="connsiteY5755" fmla="*/ 212884 h 514350"/>
              <a:gd name="connsiteX5756" fmla="*/ 2477929 w 6400800"/>
              <a:gd name="connsiteY5756" fmla="*/ 209074 h 514350"/>
              <a:gd name="connsiteX5757" fmla="*/ 2477929 w 6400800"/>
              <a:gd name="connsiteY5757" fmla="*/ 217646 h 514350"/>
              <a:gd name="connsiteX5758" fmla="*/ 2477929 w 6400800"/>
              <a:gd name="connsiteY5758" fmla="*/ 223361 h 514350"/>
              <a:gd name="connsiteX5759" fmla="*/ 2473166 w 6400800"/>
              <a:gd name="connsiteY5759" fmla="*/ 206216 h 514350"/>
              <a:gd name="connsiteX5760" fmla="*/ 2472214 w 6400800"/>
              <a:gd name="connsiteY5760" fmla="*/ 203359 h 514350"/>
              <a:gd name="connsiteX5761" fmla="*/ 2471261 w 6400800"/>
              <a:gd name="connsiteY5761" fmla="*/ 201454 h 514350"/>
              <a:gd name="connsiteX5762" fmla="*/ 2474119 w 6400800"/>
              <a:gd name="connsiteY5762" fmla="*/ 195739 h 514350"/>
              <a:gd name="connsiteX5763" fmla="*/ 2477929 w 6400800"/>
              <a:gd name="connsiteY5763" fmla="*/ 189071 h 514350"/>
              <a:gd name="connsiteX5764" fmla="*/ 2477929 w 6400800"/>
              <a:gd name="connsiteY5764" fmla="*/ 201454 h 514350"/>
              <a:gd name="connsiteX5765" fmla="*/ 2473166 w 6400800"/>
              <a:gd name="connsiteY5765" fmla="*/ 206216 h 514350"/>
              <a:gd name="connsiteX5766" fmla="*/ 2473166 w 6400800"/>
              <a:gd name="connsiteY5766" fmla="*/ 255746 h 514350"/>
              <a:gd name="connsiteX5767" fmla="*/ 2475071 w 6400800"/>
              <a:gd name="connsiteY5767" fmla="*/ 251936 h 514350"/>
              <a:gd name="connsiteX5768" fmla="*/ 2476976 w 6400800"/>
              <a:gd name="connsiteY5768" fmla="*/ 266224 h 514350"/>
              <a:gd name="connsiteX5769" fmla="*/ 2479834 w 6400800"/>
              <a:gd name="connsiteY5769" fmla="*/ 292894 h 514350"/>
              <a:gd name="connsiteX5770" fmla="*/ 2479834 w 6400800"/>
              <a:gd name="connsiteY5770" fmla="*/ 296704 h 514350"/>
              <a:gd name="connsiteX5771" fmla="*/ 2479834 w 6400800"/>
              <a:gd name="connsiteY5771" fmla="*/ 295751 h 514350"/>
              <a:gd name="connsiteX5772" fmla="*/ 2475071 w 6400800"/>
              <a:gd name="connsiteY5772" fmla="*/ 288131 h 514350"/>
              <a:gd name="connsiteX5773" fmla="*/ 2473166 w 6400800"/>
              <a:gd name="connsiteY5773" fmla="*/ 255746 h 514350"/>
              <a:gd name="connsiteX5774" fmla="*/ 2481739 w 6400800"/>
              <a:gd name="connsiteY5774" fmla="*/ 324326 h 514350"/>
              <a:gd name="connsiteX5775" fmla="*/ 2480786 w 6400800"/>
              <a:gd name="connsiteY5775" fmla="*/ 326231 h 514350"/>
              <a:gd name="connsiteX5776" fmla="*/ 2476024 w 6400800"/>
              <a:gd name="connsiteY5776" fmla="*/ 340519 h 514350"/>
              <a:gd name="connsiteX5777" fmla="*/ 2476024 w 6400800"/>
              <a:gd name="connsiteY5777" fmla="*/ 308134 h 514350"/>
              <a:gd name="connsiteX5778" fmla="*/ 2476024 w 6400800"/>
              <a:gd name="connsiteY5778" fmla="*/ 308134 h 514350"/>
              <a:gd name="connsiteX5779" fmla="*/ 2479834 w 6400800"/>
              <a:gd name="connsiteY5779" fmla="*/ 318611 h 514350"/>
              <a:gd name="connsiteX5780" fmla="*/ 2480786 w 6400800"/>
              <a:gd name="connsiteY5780" fmla="*/ 322421 h 514350"/>
              <a:gd name="connsiteX5781" fmla="*/ 2481739 w 6400800"/>
              <a:gd name="connsiteY5781" fmla="*/ 324326 h 514350"/>
              <a:gd name="connsiteX5782" fmla="*/ 2481739 w 6400800"/>
              <a:gd name="connsiteY5782" fmla="*/ 324326 h 514350"/>
              <a:gd name="connsiteX5783" fmla="*/ 2436971 w 6400800"/>
              <a:gd name="connsiteY5783" fmla="*/ 215741 h 514350"/>
              <a:gd name="connsiteX5784" fmla="*/ 2447449 w 6400800"/>
              <a:gd name="connsiteY5784" fmla="*/ 195739 h 514350"/>
              <a:gd name="connsiteX5785" fmla="*/ 2457926 w 6400800"/>
              <a:gd name="connsiteY5785" fmla="*/ 178594 h 514350"/>
              <a:gd name="connsiteX5786" fmla="*/ 2475071 w 6400800"/>
              <a:gd name="connsiteY5786" fmla="*/ 150971 h 514350"/>
              <a:gd name="connsiteX5787" fmla="*/ 2482691 w 6400800"/>
              <a:gd name="connsiteY5787" fmla="*/ 138589 h 514350"/>
              <a:gd name="connsiteX5788" fmla="*/ 2480786 w 6400800"/>
              <a:gd name="connsiteY5788" fmla="*/ 154781 h 514350"/>
              <a:gd name="connsiteX5789" fmla="*/ 2478881 w 6400800"/>
              <a:gd name="connsiteY5789" fmla="*/ 181451 h 514350"/>
              <a:gd name="connsiteX5790" fmla="*/ 2470309 w 6400800"/>
              <a:gd name="connsiteY5790" fmla="*/ 193834 h 514350"/>
              <a:gd name="connsiteX5791" fmla="*/ 2469356 w 6400800"/>
              <a:gd name="connsiteY5791" fmla="*/ 194786 h 514350"/>
              <a:gd name="connsiteX5792" fmla="*/ 2465546 w 6400800"/>
              <a:gd name="connsiteY5792" fmla="*/ 181451 h 514350"/>
              <a:gd name="connsiteX5793" fmla="*/ 2467451 w 6400800"/>
              <a:gd name="connsiteY5793" fmla="*/ 197644 h 514350"/>
              <a:gd name="connsiteX5794" fmla="*/ 2460784 w 6400800"/>
              <a:gd name="connsiteY5794" fmla="*/ 209074 h 514350"/>
              <a:gd name="connsiteX5795" fmla="*/ 2447449 w 6400800"/>
              <a:gd name="connsiteY5795" fmla="*/ 234791 h 514350"/>
              <a:gd name="connsiteX5796" fmla="*/ 2436971 w 6400800"/>
              <a:gd name="connsiteY5796" fmla="*/ 247174 h 514350"/>
              <a:gd name="connsiteX5797" fmla="*/ 2436019 w 6400800"/>
              <a:gd name="connsiteY5797" fmla="*/ 249079 h 514350"/>
              <a:gd name="connsiteX5798" fmla="*/ 2436019 w 6400800"/>
              <a:gd name="connsiteY5798" fmla="*/ 249079 h 514350"/>
              <a:gd name="connsiteX5799" fmla="*/ 2433161 w 6400800"/>
              <a:gd name="connsiteY5799" fmla="*/ 225266 h 514350"/>
              <a:gd name="connsiteX5800" fmla="*/ 2436971 w 6400800"/>
              <a:gd name="connsiteY5800" fmla="*/ 215741 h 514350"/>
              <a:gd name="connsiteX5801" fmla="*/ 2416016 w 6400800"/>
              <a:gd name="connsiteY5801" fmla="*/ 313849 h 514350"/>
              <a:gd name="connsiteX5802" fmla="*/ 2416016 w 6400800"/>
              <a:gd name="connsiteY5802" fmla="*/ 313849 h 514350"/>
              <a:gd name="connsiteX5803" fmla="*/ 2413159 w 6400800"/>
              <a:gd name="connsiteY5803" fmla="*/ 304324 h 514350"/>
              <a:gd name="connsiteX5804" fmla="*/ 2415064 w 6400800"/>
              <a:gd name="connsiteY5804" fmla="*/ 301466 h 514350"/>
              <a:gd name="connsiteX5805" fmla="*/ 2415064 w 6400800"/>
              <a:gd name="connsiteY5805" fmla="*/ 303371 h 514350"/>
              <a:gd name="connsiteX5806" fmla="*/ 2416016 w 6400800"/>
              <a:gd name="connsiteY5806" fmla="*/ 313849 h 514350"/>
              <a:gd name="connsiteX5807" fmla="*/ 2416016 w 6400800"/>
              <a:gd name="connsiteY5807" fmla="*/ 313849 h 514350"/>
              <a:gd name="connsiteX5808" fmla="*/ 2422684 w 6400800"/>
              <a:gd name="connsiteY5808" fmla="*/ 288131 h 514350"/>
              <a:gd name="connsiteX5809" fmla="*/ 2422684 w 6400800"/>
              <a:gd name="connsiteY5809" fmla="*/ 293846 h 514350"/>
              <a:gd name="connsiteX5810" fmla="*/ 2420779 w 6400800"/>
              <a:gd name="connsiteY5810" fmla="*/ 299561 h 514350"/>
              <a:gd name="connsiteX5811" fmla="*/ 2418874 w 6400800"/>
              <a:gd name="connsiteY5811" fmla="*/ 293846 h 514350"/>
              <a:gd name="connsiteX5812" fmla="*/ 2420779 w 6400800"/>
              <a:gd name="connsiteY5812" fmla="*/ 290989 h 514350"/>
              <a:gd name="connsiteX5813" fmla="*/ 2422684 w 6400800"/>
              <a:gd name="connsiteY5813" fmla="*/ 288131 h 514350"/>
              <a:gd name="connsiteX5814" fmla="*/ 2414111 w 6400800"/>
              <a:gd name="connsiteY5814" fmla="*/ 259556 h 514350"/>
              <a:gd name="connsiteX5815" fmla="*/ 2419826 w 6400800"/>
              <a:gd name="connsiteY5815" fmla="*/ 248126 h 514350"/>
              <a:gd name="connsiteX5816" fmla="*/ 2420779 w 6400800"/>
              <a:gd name="connsiteY5816" fmla="*/ 266224 h 514350"/>
              <a:gd name="connsiteX5817" fmla="*/ 2412206 w 6400800"/>
              <a:gd name="connsiteY5817" fmla="*/ 277654 h 514350"/>
              <a:gd name="connsiteX5818" fmla="*/ 2410301 w 6400800"/>
              <a:gd name="connsiteY5818" fmla="*/ 273844 h 514350"/>
              <a:gd name="connsiteX5819" fmla="*/ 2408396 w 6400800"/>
              <a:gd name="connsiteY5819" fmla="*/ 270986 h 514350"/>
              <a:gd name="connsiteX5820" fmla="*/ 2414111 w 6400800"/>
              <a:gd name="connsiteY5820" fmla="*/ 259556 h 514350"/>
              <a:gd name="connsiteX5821" fmla="*/ 2406491 w 6400800"/>
              <a:gd name="connsiteY5821" fmla="*/ 275749 h 514350"/>
              <a:gd name="connsiteX5822" fmla="*/ 2406491 w 6400800"/>
              <a:gd name="connsiteY5822" fmla="*/ 275749 h 514350"/>
              <a:gd name="connsiteX5823" fmla="*/ 2409349 w 6400800"/>
              <a:gd name="connsiteY5823" fmla="*/ 282416 h 514350"/>
              <a:gd name="connsiteX5824" fmla="*/ 2406491 w 6400800"/>
              <a:gd name="connsiteY5824" fmla="*/ 286226 h 514350"/>
              <a:gd name="connsiteX5825" fmla="*/ 2404586 w 6400800"/>
              <a:gd name="connsiteY5825" fmla="*/ 280511 h 514350"/>
              <a:gd name="connsiteX5826" fmla="*/ 2406491 w 6400800"/>
              <a:gd name="connsiteY5826" fmla="*/ 275749 h 514350"/>
              <a:gd name="connsiteX5827" fmla="*/ 2405539 w 6400800"/>
              <a:gd name="connsiteY5827" fmla="*/ 317659 h 514350"/>
              <a:gd name="connsiteX5828" fmla="*/ 2408396 w 6400800"/>
              <a:gd name="connsiteY5828" fmla="*/ 328136 h 514350"/>
              <a:gd name="connsiteX5829" fmla="*/ 2408396 w 6400800"/>
              <a:gd name="connsiteY5829" fmla="*/ 334804 h 514350"/>
              <a:gd name="connsiteX5830" fmla="*/ 2407444 w 6400800"/>
              <a:gd name="connsiteY5830" fmla="*/ 332899 h 514350"/>
              <a:gd name="connsiteX5831" fmla="*/ 2407444 w 6400800"/>
              <a:gd name="connsiteY5831" fmla="*/ 340519 h 514350"/>
              <a:gd name="connsiteX5832" fmla="*/ 2404586 w 6400800"/>
              <a:gd name="connsiteY5832" fmla="*/ 350996 h 514350"/>
              <a:gd name="connsiteX5833" fmla="*/ 2400776 w 6400800"/>
              <a:gd name="connsiteY5833" fmla="*/ 364331 h 514350"/>
              <a:gd name="connsiteX5834" fmla="*/ 2398871 w 6400800"/>
              <a:gd name="connsiteY5834" fmla="*/ 343376 h 514350"/>
              <a:gd name="connsiteX5835" fmla="*/ 2397919 w 6400800"/>
              <a:gd name="connsiteY5835" fmla="*/ 333851 h 514350"/>
              <a:gd name="connsiteX5836" fmla="*/ 2398871 w 6400800"/>
              <a:gd name="connsiteY5836" fmla="*/ 330994 h 514350"/>
              <a:gd name="connsiteX5837" fmla="*/ 2405539 w 6400800"/>
              <a:gd name="connsiteY5837" fmla="*/ 317659 h 514350"/>
              <a:gd name="connsiteX5838" fmla="*/ 2398871 w 6400800"/>
              <a:gd name="connsiteY5838" fmla="*/ 291941 h 514350"/>
              <a:gd name="connsiteX5839" fmla="*/ 2399824 w 6400800"/>
              <a:gd name="connsiteY5839" fmla="*/ 295751 h 514350"/>
              <a:gd name="connsiteX5840" fmla="*/ 2394109 w 6400800"/>
              <a:gd name="connsiteY5840" fmla="*/ 303371 h 514350"/>
              <a:gd name="connsiteX5841" fmla="*/ 2394109 w 6400800"/>
              <a:gd name="connsiteY5841" fmla="*/ 302419 h 514350"/>
              <a:gd name="connsiteX5842" fmla="*/ 2398871 w 6400800"/>
              <a:gd name="connsiteY5842" fmla="*/ 291941 h 514350"/>
              <a:gd name="connsiteX5843" fmla="*/ 2393156 w 6400800"/>
              <a:gd name="connsiteY5843" fmla="*/ 267176 h 514350"/>
              <a:gd name="connsiteX5844" fmla="*/ 2391251 w 6400800"/>
              <a:gd name="connsiteY5844" fmla="*/ 270034 h 514350"/>
              <a:gd name="connsiteX5845" fmla="*/ 2389346 w 6400800"/>
              <a:gd name="connsiteY5845" fmla="*/ 254794 h 514350"/>
              <a:gd name="connsiteX5846" fmla="*/ 2393156 w 6400800"/>
              <a:gd name="connsiteY5846" fmla="*/ 267176 h 514350"/>
              <a:gd name="connsiteX5847" fmla="*/ 2351246 w 6400800"/>
              <a:gd name="connsiteY5847" fmla="*/ 278606 h 514350"/>
              <a:gd name="connsiteX5848" fmla="*/ 2351246 w 6400800"/>
              <a:gd name="connsiteY5848" fmla="*/ 278606 h 514350"/>
              <a:gd name="connsiteX5849" fmla="*/ 2351246 w 6400800"/>
              <a:gd name="connsiteY5849" fmla="*/ 275749 h 514350"/>
              <a:gd name="connsiteX5850" fmla="*/ 2351246 w 6400800"/>
              <a:gd name="connsiteY5850" fmla="*/ 278606 h 514350"/>
              <a:gd name="connsiteX5851" fmla="*/ 2378869 w 6400800"/>
              <a:gd name="connsiteY5851" fmla="*/ 295751 h 514350"/>
              <a:gd name="connsiteX5852" fmla="*/ 2375059 w 6400800"/>
              <a:gd name="connsiteY5852" fmla="*/ 303371 h 514350"/>
              <a:gd name="connsiteX5853" fmla="*/ 2374106 w 6400800"/>
              <a:gd name="connsiteY5853" fmla="*/ 305276 h 514350"/>
              <a:gd name="connsiteX5854" fmla="*/ 2374106 w 6400800"/>
              <a:gd name="connsiteY5854" fmla="*/ 304324 h 514350"/>
              <a:gd name="connsiteX5855" fmla="*/ 2376011 w 6400800"/>
              <a:gd name="connsiteY5855" fmla="*/ 231934 h 514350"/>
              <a:gd name="connsiteX5856" fmla="*/ 2366486 w 6400800"/>
              <a:gd name="connsiteY5856" fmla="*/ 277654 h 514350"/>
              <a:gd name="connsiteX5857" fmla="*/ 2364581 w 6400800"/>
              <a:gd name="connsiteY5857" fmla="*/ 272891 h 514350"/>
              <a:gd name="connsiteX5858" fmla="*/ 2361724 w 6400800"/>
              <a:gd name="connsiteY5858" fmla="*/ 264319 h 514350"/>
              <a:gd name="connsiteX5859" fmla="*/ 2361724 w 6400800"/>
              <a:gd name="connsiteY5859" fmla="*/ 245269 h 514350"/>
              <a:gd name="connsiteX5860" fmla="*/ 2365534 w 6400800"/>
              <a:gd name="connsiteY5860" fmla="*/ 234791 h 514350"/>
              <a:gd name="connsiteX5861" fmla="*/ 2376011 w 6400800"/>
              <a:gd name="connsiteY5861" fmla="*/ 211931 h 514350"/>
              <a:gd name="connsiteX5862" fmla="*/ 2376011 w 6400800"/>
              <a:gd name="connsiteY5862" fmla="*/ 244316 h 514350"/>
              <a:gd name="connsiteX5863" fmla="*/ 2376964 w 6400800"/>
              <a:gd name="connsiteY5863" fmla="*/ 290989 h 514350"/>
              <a:gd name="connsiteX5864" fmla="*/ 2378869 w 6400800"/>
              <a:gd name="connsiteY5864" fmla="*/ 295751 h 514350"/>
              <a:gd name="connsiteX5865" fmla="*/ 2362676 w 6400800"/>
              <a:gd name="connsiteY5865" fmla="*/ 180499 h 514350"/>
              <a:gd name="connsiteX5866" fmla="*/ 2368391 w 6400800"/>
              <a:gd name="connsiteY5866" fmla="*/ 166211 h 514350"/>
              <a:gd name="connsiteX5867" fmla="*/ 2377916 w 6400800"/>
              <a:gd name="connsiteY5867" fmla="*/ 140494 h 514350"/>
              <a:gd name="connsiteX5868" fmla="*/ 2378869 w 6400800"/>
              <a:gd name="connsiteY5868" fmla="*/ 143351 h 514350"/>
              <a:gd name="connsiteX5869" fmla="*/ 2378869 w 6400800"/>
              <a:gd name="connsiteY5869" fmla="*/ 152876 h 514350"/>
              <a:gd name="connsiteX5870" fmla="*/ 2377916 w 6400800"/>
              <a:gd name="connsiteY5870" fmla="*/ 147161 h 514350"/>
              <a:gd name="connsiteX5871" fmla="*/ 2377916 w 6400800"/>
              <a:gd name="connsiteY5871" fmla="*/ 173831 h 514350"/>
              <a:gd name="connsiteX5872" fmla="*/ 2377916 w 6400800"/>
              <a:gd name="connsiteY5872" fmla="*/ 203359 h 514350"/>
              <a:gd name="connsiteX5873" fmla="*/ 2362676 w 6400800"/>
              <a:gd name="connsiteY5873" fmla="*/ 227171 h 514350"/>
              <a:gd name="connsiteX5874" fmla="*/ 2360771 w 6400800"/>
              <a:gd name="connsiteY5874" fmla="*/ 185261 h 514350"/>
              <a:gd name="connsiteX5875" fmla="*/ 2362676 w 6400800"/>
              <a:gd name="connsiteY5875" fmla="*/ 180499 h 514350"/>
              <a:gd name="connsiteX5876" fmla="*/ 2340769 w 6400800"/>
              <a:gd name="connsiteY5876" fmla="*/ 241459 h 514350"/>
              <a:gd name="connsiteX5877" fmla="*/ 2342674 w 6400800"/>
              <a:gd name="connsiteY5877" fmla="*/ 235744 h 514350"/>
              <a:gd name="connsiteX5878" fmla="*/ 2347436 w 6400800"/>
              <a:gd name="connsiteY5878" fmla="*/ 221456 h 514350"/>
              <a:gd name="connsiteX5879" fmla="*/ 2359819 w 6400800"/>
              <a:gd name="connsiteY5879" fmla="*/ 187166 h 514350"/>
              <a:gd name="connsiteX5880" fmla="*/ 2355056 w 6400800"/>
              <a:gd name="connsiteY5880" fmla="*/ 236696 h 514350"/>
              <a:gd name="connsiteX5881" fmla="*/ 2353151 w 6400800"/>
              <a:gd name="connsiteY5881" fmla="*/ 230029 h 514350"/>
              <a:gd name="connsiteX5882" fmla="*/ 2354104 w 6400800"/>
              <a:gd name="connsiteY5882" fmla="*/ 241459 h 514350"/>
              <a:gd name="connsiteX5883" fmla="*/ 2344579 w 6400800"/>
              <a:gd name="connsiteY5883" fmla="*/ 259556 h 514350"/>
              <a:gd name="connsiteX5884" fmla="*/ 2344579 w 6400800"/>
              <a:gd name="connsiteY5884" fmla="*/ 259556 h 514350"/>
              <a:gd name="connsiteX5885" fmla="*/ 2339816 w 6400800"/>
              <a:gd name="connsiteY5885" fmla="*/ 245269 h 514350"/>
              <a:gd name="connsiteX5886" fmla="*/ 2340769 w 6400800"/>
              <a:gd name="connsiteY5886" fmla="*/ 241459 h 514350"/>
              <a:gd name="connsiteX5887" fmla="*/ 2344579 w 6400800"/>
              <a:gd name="connsiteY5887" fmla="*/ 320516 h 514350"/>
              <a:gd name="connsiteX5888" fmla="*/ 2339816 w 6400800"/>
              <a:gd name="connsiteY5888" fmla="*/ 310991 h 514350"/>
              <a:gd name="connsiteX5889" fmla="*/ 2339816 w 6400800"/>
              <a:gd name="connsiteY5889" fmla="*/ 310039 h 514350"/>
              <a:gd name="connsiteX5890" fmla="*/ 2344579 w 6400800"/>
              <a:gd name="connsiteY5890" fmla="*/ 320516 h 514350"/>
              <a:gd name="connsiteX5891" fmla="*/ 2337911 w 6400800"/>
              <a:gd name="connsiteY5891" fmla="*/ 317659 h 514350"/>
              <a:gd name="connsiteX5892" fmla="*/ 2341721 w 6400800"/>
              <a:gd name="connsiteY5892" fmla="*/ 327184 h 514350"/>
              <a:gd name="connsiteX5893" fmla="*/ 2336959 w 6400800"/>
              <a:gd name="connsiteY5893" fmla="*/ 321469 h 514350"/>
              <a:gd name="connsiteX5894" fmla="*/ 2337911 w 6400800"/>
              <a:gd name="connsiteY5894" fmla="*/ 317659 h 514350"/>
              <a:gd name="connsiteX5895" fmla="*/ 2332196 w 6400800"/>
              <a:gd name="connsiteY5895" fmla="*/ 280511 h 514350"/>
              <a:gd name="connsiteX5896" fmla="*/ 2333149 w 6400800"/>
              <a:gd name="connsiteY5896" fmla="*/ 283369 h 514350"/>
              <a:gd name="connsiteX5897" fmla="*/ 2332196 w 6400800"/>
              <a:gd name="connsiteY5897" fmla="*/ 281464 h 514350"/>
              <a:gd name="connsiteX5898" fmla="*/ 2332196 w 6400800"/>
              <a:gd name="connsiteY5898" fmla="*/ 280511 h 514350"/>
              <a:gd name="connsiteX5899" fmla="*/ 2330291 w 6400800"/>
              <a:gd name="connsiteY5899" fmla="*/ 289084 h 514350"/>
              <a:gd name="connsiteX5900" fmla="*/ 2331244 w 6400800"/>
              <a:gd name="connsiteY5900" fmla="*/ 290989 h 514350"/>
              <a:gd name="connsiteX5901" fmla="*/ 2330291 w 6400800"/>
              <a:gd name="connsiteY5901" fmla="*/ 292894 h 514350"/>
              <a:gd name="connsiteX5902" fmla="*/ 2329339 w 6400800"/>
              <a:gd name="connsiteY5902" fmla="*/ 290989 h 514350"/>
              <a:gd name="connsiteX5903" fmla="*/ 2330291 w 6400800"/>
              <a:gd name="connsiteY5903" fmla="*/ 289084 h 514350"/>
              <a:gd name="connsiteX5904" fmla="*/ 2329339 w 6400800"/>
              <a:gd name="connsiteY5904" fmla="*/ 293846 h 514350"/>
              <a:gd name="connsiteX5905" fmla="*/ 2329339 w 6400800"/>
              <a:gd name="connsiteY5905" fmla="*/ 292894 h 514350"/>
              <a:gd name="connsiteX5906" fmla="*/ 2330291 w 6400800"/>
              <a:gd name="connsiteY5906" fmla="*/ 294799 h 514350"/>
              <a:gd name="connsiteX5907" fmla="*/ 2328386 w 6400800"/>
              <a:gd name="connsiteY5907" fmla="*/ 299561 h 514350"/>
              <a:gd name="connsiteX5908" fmla="*/ 2328386 w 6400800"/>
              <a:gd name="connsiteY5908" fmla="*/ 298609 h 514350"/>
              <a:gd name="connsiteX5909" fmla="*/ 2329339 w 6400800"/>
              <a:gd name="connsiteY5909" fmla="*/ 293846 h 514350"/>
              <a:gd name="connsiteX5910" fmla="*/ 2313146 w 6400800"/>
              <a:gd name="connsiteY5910" fmla="*/ 194786 h 514350"/>
              <a:gd name="connsiteX5911" fmla="*/ 2315051 w 6400800"/>
              <a:gd name="connsiteY5911" fmla="*/ 201454 h 514350"/>
              <a:gd name="connsiteX5912" fmla="*/ 2316004 w 6400800"/>
              <a:gd name="connsiteY5912" fmla="*/ 205264 h 514350"/>
              <a:gd name="connsiteX5913" fmla="*/ 2314099 w 6400800"/>
              <a:gd name="connsiteY5913" fmla="*/ 214789 h 514350"/>
              <a:gd name="connsiteX5914" fmla="*/ 2314099 w 6400800"/>
              <a:gd name="connsiteY5914" fmla="*/ 214789 h 514350"/>
              <a:gd name="connsiteX5915" fmla="*/ 2310289 w 6400800"/>
              <a:gd name="connsiteY5915" fmla="*/ 207169 h 514350"/>
              <a:gd name="connsiteX5916" fmla="*/ 2313146 w 6400800"/>
              <a:gd name="connsiteY5916" fmla="*/ 194786 h 514350"/>
              <a:gd name="connsiteX5917" fmla="*/ 2304574 w 6400800"/>
              <a:gd name="connsiteY5917" fmla="*/ 197644 h 514350"/>
              <a:gd name="connsiteX5918" fmla="*/ 2305526 w 6400800"/>
              <a:gd name="connsiteY5918" fmla="*/ 200501 h 514350"/>
              <a:gd name="connsiteX5919" fmla="*/ 2303621 w 6400800"/>
              <a:gd name="connsiteY5919" fmla="*/ 205264 h 514350"/>
              <a:gd name="connsiteX5920" fmla="*/ 2304574 w 6400800"/>
              <a:gd name="connsiteY5920" fmla="*/ 197644 h 514350"/>
              <a:gd name="connsiteX5921" fmla="*/ 2297906 w 6400800"/>
              <a:gd name="connsiteY5921" fmla="*/ 272891 h 514350"/>
              <a:gd name="connsiteX5922" fmla="*/ 2298859 w 6400800"/>
              <a:gd name="connsiteY5922" fmla="*/ 256699 h 514350"/>
              <a:gd name="connsiteX5923" fmla="*/ 2299811 w 6400800"/>
              <a:gd name="connsiteY5923" fmla="*/ 250984 h 514350"/>
              <a:gd name="connsiteX5924" fmla="*/ 2308384 w 6400800"/>
              <a:gd name="connsiteY5924" fmla="*/ 211931 h 514350"/>
              <a:gd name="connsiteX5925" fmla="*/ 2309336 w 6400800"/>
              <a:gd name="connsiteY5925" fmla="*/ 215741 h 514350"/>
              <a:gd name="connsiteX5926" fmla="*/ 2311241 w 6400800"/>
              <a:gd name="connsiteY5926" fmla="*/ 221456 h 514350"/>
              <a:gd name="connsiteX5927" fmla="*/ 2311241 w 6400800"/>
              <a:gd name="connsiteY5927" fmla="*/ 221456 h 514350"/>
              <a:gd name="connsiteX5928" fmla="*/ 2304574 w 6400800"/>
              <a:gd name="connsiteY5928" fmla="*/ 253841 h 514350"/>
              <a:gd name="connsiteX5929" fmla="*/ 2302669 w 6400800"/>
              <a:gd name="connsiteY5929" fmla="*/ 251936 h 514350"/>
              <a:gd name="connsiteX5930" fmla="*/ 2304574 w 6400800"/>
              <a:gd name="connsiteY5930" fmla="*/ 253841 h 514350"/>
              <a:gd name="connsiteX5931" fmla="*/ 2299811 w 6400800"/>
              <a:gd name="connsiteY5931" fmla="*/ 274796 h 514350"/>
              <a:gd name="connsiteX5932" fmla="*/ 2294096 w 6400800"/>
              <a:gd name="connsiteY5932" fmla="*/ 300514 h 514350"/>
              <a:gd name="connsiteX5933" fmla="*/ 2297906 w 6400800"/>
              <a:gd name="connsiteY5933" fmla="*/ 272891 h 514350"/>
              <a:gd name="connsiteX5934" fmla="*/ 2271236 w 6400800"/>
              <a:gd name="connsiteY5934" fmla="*/ 369094 h 514350"/>
              <a:gd name="connsiteX5935" fmla="*/ 2270284 w 6400800"/>
              <a:gd name="connsiteY5935" fmla="*/ 376714 h 514350"/>
              <a:gd name="connsiteX5936" fmla="*/ 2270284 w 6400800"/>
              <a:gd name="connsiteY5936" fmla="*/ 376714 h 514350"/>
              <a:gd name="connsiteX5937" fmla="*/ 2270284 w 6400800"/>
              <a:gd name="connsiteY5937" fmla="*/ 372904 h 514350"/>
              <a:gd name="connsiteX5938" fmla="*/ 2271236 w 6400800"/>
              <a:gd name="connsiteY5938" fmla="*/ 369094 h 514350"/>
              <a:gd name="connsiteX5939" fmla="*/ 2252186 w 6400800"/>
              <a:gd name="connsiteY5939" fmla="*/ 297656 h 514350"/>
              <a:gd name="connsiteX5940" fmla="*/ 2251234 w 6400800"/>
              <a:gd name="connsiteY5940" fmla="*/ 311944 h 514350"/>
              <a:gd name="connsiteX5941" fmla="*/ 2250281 w 6400800"/>
              <a:gd name="connsiteY5941" fmla="*/ 308134 h 514350"/>
              <a:gd name="connsiteX5942" fmla="*/ 2252186 w 6400800"/>
              <a:gd name="connsiteY5942" fmla="*/ 297656 h 514350"/>
              <a:gd name="connsiteX5943" fmla="*/ 2215991 w 6400800"/>
              <a:gd name="connsiteY5943" fmla="*/ 252889 h 514350"/>
              <a:gd name="connsiteX5944" fmla="*/ 2215991 w 6400800"/>
              <a:gd name="connsiteY5944" fmla="*/ 256699 h 514350"/>
              <a:gd name="connsiteX5945" fmla="*/ 2215991 w 6400800"/>
              <a:gd name="connsiteY5945" fmla="*/ 256699 h 514350"/>
              <a:gd name="connsiteX5946" fmla="*/ 2215991 w 6400800"/>
              <a:gd name="connsiteY5946" fmla="*/ 252889 h 514350"/>
              <a:gd name="connsiteX5947" fmla="*/ 2211229 w 6400800"/>
              <a:gd name="connsiteY5947" fmla="*/ 281464 h 514350"/>
              <a:gd name="connsiteX5948" fmla="*/ 2214086 w 6400800"/>
              <a:gd name="connsiteY5948" fmla="*/ 260509 h 514350"/>
              <a:gd name="connsiteX5949" fmla="*/ 2215039 w 6400800"/>
              <a:gd name="connsiteY5949" fmla="*/ 261461 h 514350"/>
              <a:gd name="connsiteX5950" fmla="*/ 2215039 w 6400800"/>
              <a:gd name="connsiteY5950" fmla="*/ 267176 h 514350"/>
              <a:gd name="connsiteX5951" fmla="*/ 2212181 w 6400800"/>
              <a:gd name="connsiteY5951" fmla="*/ 299561 h 514350"/>
              <a:gd name="connsiteX5952" fmla="*/ 2206466 w 6400800"/>
              <a:gd name="connsiteY5952" fmla="*/ 309086 h 514350"/>
              <a:gd name="connsiteX5953" fmla="*/ 2211229 w 6400800"/>
              <a:gd name="connsiteY5953" fmla="*/ 281464 h 514350"/>
              <a:gd name="connsiteX5954" fmla="*/ 2205514 w 6400800"/>
              <a:gd name="connsiteY5954" fmla="*/ 337661 h 514350"/>
              <a:gd name="connsiteX5955" fmla="*/ 2204561 w 6400800"/>
              <a:gd name="connsiteY5955" fmla="*/ 339566 h 514350"/>
              <a:gd name="connsiteX5956" fmla="*/ 2204561 w 6400800"/>
              <a:gd name="connsiteY5956" fmla="*/ 340519 h 514350"/>
              <a:gd name="connsiteX5957" fmla="*/ 2205514 w 6400800"/>
              <a:gd name="connsiteY5957" fmla="*/ 337661 h 514350"/>
              <a:gd name="connsiteX5958" fmla="*/ 2183606 w 6400800"/>
              <a:gd name="connsiteY5958" fmla="*/ 336709 h 514350"/>
              <a:gd name="connsiteX5959" fmla="*/ 2185511 w 6400800"/>
              <a:gd name="connsiteY5959" fmla="*/ 345281 h 514350"/>
              <a:gd name="connsiteX5960" fmla="*/ 2184559 w 6400800"/>
              <a:gd name="connsiteY5960" fmla="*/ 350044 h 514350"/>
              <a:gd name="connsiteX5961" fmla="*/ 2183606 w 6400800"/>
              <a:gd name="connsiteY5961" fmla="*/ 340519 h 514350"/>
              <a:gd name="connsiteX5962" fmla="*/ 2183606 w 6400800"/>
              <a:gd name="connsiteY5962" fmla="*/ 337661 h 514350"/>
              <a:gd name="connsiteX5963" fmla="*/ 2183606 w 6400800"/>
              <a:gd name="connsiteY5963" fmla="*/ 336709 h 514350"/>
              <a:gd name="connsiteX5964" fmla="*/ 2178844 w 6400800"/>
              <a:gd name="connsiteY5964" fmla="*/ 345281 h 514350"/>
              <a:gd name="connsiteX5965" fmla="*/ 2178844 w 6400800"/>
              <a:gd name="connsiteY5965" fmla="*/ 357664 h 514350"/>
              <a:gd name="connsiteX5966" fmla="*/ 2175986 w 6400800"/>
              <a:gd name="connsiteY5966" fmla="*/ 350996 h 514350"/>
              <a:gd name="connsiteX5967" fmla="*/ 2178844 w 6400800"/>
              <a:gd name="connsiteY5967" fmla="*/ 345281 h 514350"/>
              <a:gd name="connsiteX5968" fmla="*/ 2150269 w 6400800"/>
              <a:gd name="connsiteY5968" fmla="*/ 278606 h 514350"/>
              <a:gd name="connsiteX5969" fmla="*/ 2162651 w 6400800"/>
              <a:gd name="connsiteY5969" fmla="*/ 232886 h 514350"/>
              <a:gd name="connsiteX5970" fmla="*/ 2161699 w 6400800"/>
              <a:gd name="connsiteY5970" fmla="*/ 235744 h 514350"/>
              <a:gd name="connsiteX5971" fmla="*/ 2157889 w 6400800"/>
              <a:gd name="connsiteY5971" fmla="*/ 253841 h 514350"/>
              <a:gd name="connsiteX5972" fmla="*/ 2154079 w 6400800"/>
              <a:gd name="connsiteY5972" fmla="*/ 274796 h 514350"/>
              <a:gd name="connsiteX5973" fmla="*/ 2151221 w 6400800"/>
              <a:gd name="connsiteY5973" fmla="*/ 293846 h 514350"/>
              <a:gd name="connsiteX5974" fmla="*/ 2148364 w 6400800"/>
              <a:gd name="connsiteY5974" fmla="*/ 288131 h 514350"/>
              <a:gd name="connsiteX5975" fmla="*/ 2150269 w 6400800"/>
              <a:gd name="connsiteY5975" fmla="*/ 296704 h 514350"/>
              <a:gd name="connsiteX5976" fmla="*/ 2147411 w 6400800"/>
              <a:gd name="connsiteY5976" fmla="*/ 314801 h 514350"/>
              <a:gd name="connsiteX5977" fmla="*/ 2140744 w 6400800"/>
              <a:gd name="connsiteY5977" fmla="*/ 305276 h 514350"/>
              <a:gd name="connsiteX5978" fmla="*/ 2150269 w 6400800"/>
              <a:gd name="connsiteY5978" fmla="*/ 278606 h 514350"/>
              <a:gd name="connsiteX5979" fmla="*/ 2142649 w 6400800"/>
              <a:gd name="connsiteY5979" fmla="*/ 305276 h 514350"/>
              <a:gd name="connsiteX5980" fmla="*/ 2148364 w 6400800"/>
              <a:gd name="connsiteY5980" fmla="*/ 319564 h 514350"/>
              <a:gd name="connsiteX5981" fmla="*/ 2148364 w 6400800"/>
              <a:gd name="connsiteY5981" fmla="*/ 320516 h 514350"/>
              <a:gd name="connsiteX5982" fmla="*/ 2148364 w 6400800"/>
              <a:gd name="connsiteY5982" fmla="*/ 321469 h 514350"/>
              <a:gd name="connsiteX5983" fmla="*/ 2145506 w 6400800"/>
              <a:gd name="connsiteY5983" fmla="*/ 343376 h 514350"/>
              <a:gd name="connsiteX5984" fmla="*/ 2139791 w 6400800"/>
              <a:gd name="connsiteY5984" fmla="*/ 324326 h 514350"/>
              <a:gd name="connsiteX5985" fmla="*/ 2138839 w 6400800"/>
              <a:gd name="connsiteY5985" fmla="*/ 320516 h 514350"/>
              <a:gd name="connsiteX5986" fmla="*/ 2142649 w 6400800"/>
              <a:gd name="connsiteY5986" fmla="*/ 305276 h 514350"/>
              <a:gd name="connsiteX5987" fmla="*/ 2058829 w 6400800"/>
              <a:gd name="connsiteY5987" fmla="*/ 353854 h 514350"/>
              <a:gd name="connsiteX5988" fmla="*/ 2056924 w 6400800"/>
              <a:gd name="connsiteY5988" fmla="*/ 366236 h 514350"/>
              <a:gd name="connsiteX5989" fmla="*/ 2055971 w 6400800"/>
              <a:gd name="connsiteY5989" fmla="*/ 361474 h 514350"/>
              <a:gd name="connsiteX5990" fmla="*/ 2054066 w 6400800"/>
              <a:gd name="connsiteY5990" fmla="*/ 352901 h 514350"/>
              <a:gd name="connsiteX5991" fmla="*/ 2054066 w 6400800"/>
              <a:gd name="connsiteY5991" fmla="*/ 351949 h 514350"/>
              <a:gd name="connsiteX5992" fmla="*/ 2059781 w 6400800"/>
              <a:gd name="connsiteY5992" fmla="*/ 338614 h 514350"/>
              <a:gd name="connsiteX5993" fmla="*/ 2060734 w 6400800"/>
              <a:gd name="connsiteY5993" fmla="*/ 343376 h 514350"/>
              <a:gd name="connsiteX5994" fmla="*/ 2058829 w 6400800"/>
              <a:gd name="connsiteY5994" fmla="*/ 353854 h 514350"/>
              <a:gd name="connsiteX5995" fmla="*/ 2081689 w 6400800"/>
              <a:gd name="connsiteY5995" fmla="*/ 350044 h 514350"/>
              <a:gd name="connsiteX5996" fmla="*/ 2079784 w 6400800"/>
              <a:gd name="connsiteY5996" fmla="*/ 354806 h 514350"/>
              <a:gd name="connsiteX5997" fmla="*/ 2077879 w 6400800"/>
              <a:gd name="connsiteY5997" fmla="*/ 347186 h 514350"/>
              <a:gd name="connsiteX5998" fmla="*/ 2077879 w 6400800"/>
              <a:gd name="connsiteY5998" fmla="*/ 344329 h 514350"/>
              <a:gd name="connsiteX5999" fmla="*/ 2080736 w 6400800"/>
              <a:gd name="connsiteY5999" fmla="*/ 348139 h 514350"/>
              <a:gd name="connsiteX6000" fmla="*/ 2081689 w 6400800"/>
              <a:gd name="connsiteY6000" fmla="*/ 350044 h 514350"/>
              <a:gd name="connsiteX6001" fmla="*/ 2081689 w 6400800"/>
              <a:gd name="connsiteY6001" fmla="*/ 350044 h 514350"/>
              <a:gd name="connsiteX6002" fmla="*/ 2081689 w 6400800"/>
              <a:gd name="connsiteY6002" fmla="*/ 339566 h 514350"/>
              <a:gd name="connsiteX6003" fmla="*/ 2081689 w 6400800"/>
              <a:gd name="connsiteY6003" fmla="*/ 341471 h 514350"/>
              <a:gd name="connsiteX6004" fmla="*/ 2078831 w 6400800"/>
              <a:gd name="connsiteY6004" fmla="*/ 337661 h 514350"/>
              <a:gd name="connsiteX6005" fmla="*/ 2079784 w 6400800"/>
              <a:gd name="connsiteY6005" fmla="*/ 330041 h 514350"/>
              <a:gd name="connsiteX6006" fmla="*/ 2081689 w 6400800"/>
              <a:gd name="connsiteY6006" fmla="*/ 339566 h 514350"/>
              <a:gd name="connsiteX6007" fmla="*/ 2081689 w 6400800"/>
              <a:gd name="connsiteY6007" fmla="*/ 339566 h 514350"/>
              <a:gd name="connsiteX6008" fmla="*/ 2085499 w 6400800"/>
              <a:gd name="connsiteY6008" fmla="*/ 290036 h 514350"/>
              <a:gd name="connsiteX6009" fmla="*/ 2084546 w 6400800"/>
              <a:gd name="connsiteY6009" fmla="*/ 307181 h 514350"/>
              <a:gd name="connsiteX6010" fmla="*/ 2083594 w 6400800"/>
              <a:gd name="connsiteY6010" fmla="*/ 303371 h 514350"/>
              <a:gd name="connsiteX6011" fmla="*/ 2086451 w 6400800"/>
              <a:gd name="connsiteY6011" fmla="*/ 273844 h 514350"/>
              <a:gd name="connsiteX6012" fmla="*/ 2087404 w 6400800"/>
              <a:gd name="connsiteY6012" fmla="*/ 267176 h 514350"/>
              <a:gd name="connsiteX6013" fmla="*/ 2085499 w 6400800"/>
              <a:gd name="connsiteY6013" fmla="*/ 290036 h 514350"/>
              <a:gd name="connsiteX6014" fmla="*/ 2089309 w 6400800"/>
              <a:gd name="connsiteY6014" fmla="*/ 180499 h 514350"/>
              <a:gd name="connsiteX6015" fmla="*/ 2089309 w 6400800"/>
              <a:gd name="connsiteY6015" fmla="*/ 200501 h 514350"/>
              <a:gd name="connsiteX6016" fmla="*/ 2086451 w 6400800"/>
              <a:gd name="connsiteY6016" fmla="*/ 192881 h 514350"/>
              <a:gd name="connsiteX6017" fmla="*/ 2089309 w 6400800"/>
              <a:gd name="connsiteY6017" fmla="*/ 180499 h 514350"/>
              <a:gd name="connsiteX6018" fmla="*/ 2072164 w 6400800"/>
              <a:gd name="connsiteY6018" fmla="*/ 241459 h 514350"/>
              <a:gd name="connsiteX6019" fmla="*/ 2086451 w 6400800"/>
              <a:gd name="connsiteY6019" fmla="*/ 193834 h 514350"/>
              <a:gd name="connsiteX6020" fmla="*/ 2090261 w 6400800"/>
              <a:gd name="connsiteY6020" fmla="*/ 207169 h 514350"/>
              <a:gd name="connsiteX6021" fmla="*/ 2090261 w 6400800"/>
              <a:gd name="connsiteY6021" fmla="*/ 208121 h 514350"/>
              <a:gd name="connsiteX6022" fmla="*/ 2075974 w 6400800"/>
              <a:gd name="connsiteY6022" fmla="*/ 271939 h 514350"/>
              <a:gd name="connsiteX6023" fmla="*/ 2074069 w 6400800"/>
              <a:gd name="connsiteY6023" fmla="*/ 282416 h 514350"/>
              <a:gd name="connsiteX6024" fmla="*/ 2068354 w 6400800"/>
              <a:gd name="connsiteY6024" fmla="*/ 271939 h 514350"/>
              <a:gd name="connsiteX6025" fmla="*/ 2065496 w 6400800"/>
              <a:gd name="connsiteY6025" fmla="*/ 266224 h 514350"/>
              <a:gd name="connsiteX6026" fmla="*/ 2072164 w 6400800"/>
              <a:gd name="connsiteY6026" fmla="*/ 241459 h 514350"/>
              <a:gd name="connsiteX6027" fmla="*/ 2062639 w 6400800"/>
              <a:gd name="connsiteY6027" fmla="*/ 270034 h 514350"/>
              <a:gd name="connsiteX6028" fmla="*/ 2063591 w 6400800"/>
              <a:gd name="connsiteY6028" fmla="*/ 272891 h 514350"/>
              <a:gd name="connsiteX6029" fmla="*/ 2069306 w 6400800"/>
              <a:gd name="connsiteY6029" fmla="*/ 292894 h 514350"/>
              <a:gd name="connsiteX6030" fmla="*/ 2070259 w 6400800"/>
              <a:gd name="connsiteY6030" fmla="*/ 294799 h 514350"/>
              <a:gd name="connsiteX6031" fmla="*/ 2067401 w 6400800"/>
              <a:gd name="connsiteY6031" fmla="*/ 310039 h 514350"/>
              <a:gd name="connsiteX6032" fmla="*/ 2065496 w 6400800"/>
              <a:gd name="connsiteY6032" fmla="*/ 303371 h 514350"/>
              <a:gd name="connsiteX6033" fmla="*/ 2058829 w 6400800"/>
              <a:gd name="connsiteY6033" fmla="*/ 284321 h 514350"/>
              <a:gd name="connsiteX6034" fmla="*/ 2062639 w 6400800"/>
              <a:gd name="connsiteY6034" fmla="*/ 270034 h 514350"/>
              <a:gd name="connsiteX6035" fmla="*/ 2053114 w 6400800"/>
              <a:gd name="connsiteY6035" fmla="*/ 301466 h 514350"/>
              <a:gd name="connsiteX6036" fmla="*/ 2054066 w 6400800"/>
              <a:gd name="connsiteY6036" fmla="*/ 306229 h 514350"/>
              <a:gd name="connsiteX6037" fmla="*/ 2056924 w 6400800"/>
              <a:gd name="connsiteY6037" fmla="*/ 320516 h 514350"/>
              <a:gd name="connsiteX6038" fmla="*/ 2055971 w 6400800"/>
              <a:gd name="connsiteY6038" fmla="*/ 320516 h 514350"/>
              <a:gd name="connsiteX6039" fmla="*/ 2049304 w 6400800"/>
              <a:gd name="connsiteY6039" fmla="*/ 317659 h 514350"/>
              <a:gd name="connsiteX6040" fmla="*/ 2055971 w 6400800"/>
              <a:gd name="connsiteY6040" fmla="*/ 321469 h 514350"/>
              <a:gd name="connsiteX6041" fmla="*/ 2057876 w 6400800"/>
              <a:gd name="connsiteY6041" fmla="*/ 322421 h 514350"/>
              <a:gd name="connsiteX6042" fmla="*/ 2059781 w 6400800"/>
              <a:gd name="connsiteY6042" fmla="*/ 332899 h 514350"/>
              <a:gd name="connsiteX6043" fmla="*/ 2053114 w 6400800"/>
              <a:gd name="connsiteY6043" fmla="*/ 342424 h 514350"/>
              <a:gd name="connsiteX6044" fmla="*/ 2049304 w 6400800"/>
              <a:gd name="connsiteY6044" fmla="*/ 321469 h 514350"/>
              <a:gd name="connsiteX6045" fmla="*/ 2049304 w 6400800"/>
              <a:gd name="connsiteY6045" fmla="*/ 315754 h 514350"/>
              <a:gd name="connsiteX6046" fmla="*/ 2053114 w 6400800"/>
              <a:gd name="connsiteY6046" fmla="*/ 301466 h 514350"/>
              <a:gd name="connsiteX6047" fmla="*/ 2044541 w 6400800"/>
              <a:gd name="connsiteY6047" fmla="*/ 260509 h 514350"/>
              <a:gd name="connsiteX6048" fmla="*/ 2044541 w 6400800"/>
              <a:gd name="connsiteY6048" fmla="*/ 260509 h 514350"/>
              <a:gd name="connsiteX6049" fmla="*/ 2044541 w 6400800"/>
              <a:gd name="connsiteY6049" fmla="*/ 259556 h 514350"/>
              <a:gd name="connsiteX6050" fmla="*/ 2044541 w 6400800"/>
              <a:gd name="connsiteY6050" fmla="*/ 260509 h 514350"/>
              <a:gd name="connsiteX6051" fmla="*/ 2019776 w 6400800"/>
              <a:gd name="connsiteY6051" fmla="*/ 188119 h 514350"/>
              <a:gd name="connsiteX6052" fmla="*/ 2019776 w 6400800"/>
              <a:gd name="connsiteY6052" fmla="*/ 185261 h 514350"/>
              <a:gd name="connsiteX6053" fmla="*/ 2020729 w 6400800"/>
              <a:gd name="connsiteY6053" fmla="*/ 177641 h 514350"/>
              <a:gd name="connsiteX6054" fmla="*/ 2020729 w 6400800"/>
              <a:gd name="connsiteY6054" fmla="*/ 189071 h 514350"/>
              <a:gd name="connsiteX6055" fmla="*/ 2021681 w 6400800"/>
              <a:gd name="connsiteY6055" fmla="*/ 220504 h 514350"/>
              <a:gd name="connsiteX6056" fmla="*/ 2023586 w 6400800"/>
              <a:gd name="connsiteY6056" fmla="*/ 244316 h 514350"/>
              <a:gd name="connsiteX6057" fmla="*/ 2022634 w 6400800"/>
              <a:gd name="connsiteY6057" fmla="*/ 247174 h 514350"/>
              <a:gd name="connsiteX6058" fmla="*/ 2016919 w 6400800"/>
              <a:gd name="connsiteY6058" fmla="*/ 222409 h 514350"/>
              <a:gd name="connsiteX6059" fmla="*/ 2019776 w 6400800"/>
              <a:gd name="connsiteY6059" fmla="*/ 188119 h 514350"/>
              <a:gd name="connsiteX6060" fmla="*/ 1999774 w 6400800"/>
              <a:gd name="connsiteY6060" fmla="*/ 298609 h 514350"/>
              <a:gd name="connsiteX6061" fmla="*/ 1999774 w 6400800"/>
              <a:gd name="connsiteY6061" fmla="*/ 304324 h 514350"/>
              <a:gd name="connsiteX6062" fmla="*/ 1997869 w 6400800"/>
              <a:gd name="connsiteY6062" fmla="*/ 310039 h 514350"/>
              <a:gd name="connsiteX6063" fmla="*/ 1999774 w 6400800"/>
              <a:gd name="connsiteY6063" fmla="*/ 298609 h 514350"/>
              <a:gd name="connsiteX6064" fmla="*/ 1992154 w 6400800"/>
              <a:gd name="connsiteY6064" fmla="*/ 349091 h 514350"/>
              <a:gd name="connsiteX6065" fmla="*/ 1992154 w 6400800"/>
              <a:gd name="connsiteY6065" fmla="*/ 359569 h 514350"/>
              <a:gd name="connsiteX6066" fmla="*/ 1992154 w 6400800"/>
              <a:gd name="connsiteY6066" fmla="*/ 369094 h 514350"/>
              <a:gd name="connsiteX6067" fmla="*/ 1988344 w 6400800"/>
              <a:gd name="connsiteY6067" fmla="*/ 373856 h 514350"/>
              <a:gd name="connsiteX6068" fmla="*/ 1992154 w 6400800"/>
              <a:gd name="connsiteY6068" fmla="*/ 349091 h 514350"/>
              <a:gd name="connsiteX6069" fmla="*/ 1987391 w 6400800"/>
              <a:gd name="connsiteY6069" fmla="*/ 381476 h 514350"/>
              <a:gd name="connsiteX6070" fmla="*/ 1987391 w 6400800"/>
              <a:gd name="connsiteY6070" fmla="*/ 381476 h 514350"/>
              <a:gd name="connsiteX6071" fmla="*/ 1992154 w 6400800"/>
              <a:gd name="connsiteY6071" fmla="*/ 372904 h 514350"/>
              <a:gd name="connsiteX6072" fmla="*/ 1992154 w 6400800"/>
              <a:gd name="connsiteY6072" fmla="*/ 379571 h 514350"/>
              <a:gd name="connsiteX6073" fmla="*/ 1991201 w 6400800"/>
              <a:gd name="connsiteY6073" fmla="*/ 386239 h 514350"/>
              <a:gd name="connsiteX6074" fmla="*/ 1988344 w 6400800"/>
              <a:gd name="connsiteY6074" fmla="*/ 400526 h 514350"/>
              <a:gd name="connsiteX6075" fmla="*/ 1988344 w 6400800"/>
              <a:gd name="connsiteY6075" fmla="*/ 399574 h 514350"/>
              <a:gd name="connsiteX6076" fmla="*/ 1985486 w 6400800"/>
              <a:gd name="connsiteY6076" fmla="*/ 392906 h 514350"/>
              <a:gd name="connsiteX6077" fmla="*/ 1987391 w 6400800"/>
              <a:gd name="connsiteY6077" fmla="*/ 381476 h 514350"/>
              <a:gd name="connsiteX6078" fmla="*/ 1968341 w 6400800"/>
              <a:gd name="connsiteY6078" fmla="*/ 290989 h 514350"/>
              <a:gd name="connsiteX6079" fmla="*/ 1967389 w 6400800"/>
              <a:gd name="connsiteY6079" fmla="*/ 297656 h 514350"/>
              <a:gd name="connsiteX6080" fmla="*/ 1966436 w 6400800"/>
              <a:gd name="connsiteY6080" fmla="*/ 305276 h 514350"/>
              <a:gd name="connsiteX6081" fmla="*/ 1965484 w 6400800"/>
              <a:gd name="connsiteY6081" fmla="*/ 318611 h 514350"/>
              <a:gd name="connsiteX6082" fmla="*/ 1964531 w 6400800"/>
              <a:gd name="connsiteY6082" fmla="*/ 304324 h 514350"/>
              <a:gd name="connsiteX6083" fmla="*/ 1964531 w 6400800"/>
              <a:gd name="connsiteY6083" fmla="*/ 300514 h 514350"/>
              <a:gd name="connsiteX6084" fmla="*/ 1968341 w 6400800"/>
              <a:gd name="connsiteY6084" fmla="*/ 290989 h 514350"/>
              <a:gd name="connsiteX6085" fmla="*/ 1937861 w 6400800"/>
              <a:gd name="connsiteY6085" fmla="*/ 310039 h 514350"/>
              <a:gd name="connsiteX6086" fmla="*/ 1937861 w 6400800"/>
              <a:gd name="connsiteY6086" fmla="*/ 302419 h 514350"/>
              <a:gd name="connsiteX6087" fmla="*/ 1937861 w 6400800"/>
              <a:gd name="connsiteY6087" fmla="*/ 295751 h 514350"/>
              <a:gd name="connsiteX6088" fmla="*/ 1938814 w 6400800"/>
              <a:gd name="connsiteY6088" fmla="*/ 306229 h 514350"/>
              <a:gd name="connsiteX6089" fmla="*/ 1937861 w 6400800"/>
              <a:gd name="connsiteY6089" fmla="*/ 310039 h 514350"/>
              <a:gd name="connsiteX6090" fmla="*/ 1938814 w 6400800"/>
              <a:gd name="connsiteY6090" fmla="*/ 272891 h 514350"/>
              <a:gd name="connsiteX6091" fmla="*/ 1936909 w 6400800"/>
              <a:gd name="connsiteY6091" fmla="*/ 266224 h 514350"/>
              <a:gd name="connsiteX6092" fmla="*/ 1936909 w 6400800"/>
              <a:gd name="connsiteY6092" fmla="*/ 261461 h 514350"/>
              <a:gd name="connsiteX6093" fmla="*/ 1936909 w 6400800"/>
              <a:gd name="connsiteY6093" fmla="*/ 246221 h 514350"/>
              <a:gd name="connsiteX6094" fmla="*/ 1938814 w 6400800"/>
              <a:gd name="connsiteY6094" fmla="*/ 272891 h 514350"/>
              <a:gd name="connsiteX6095" fmla="*/ 1900714 w 6400800"/>
              <a:gd name="connsiteY6095" fmla="*/ 338614 h 514350"/>
              <a:gd name="connsiteX6096" fmla="*/ 1900714 w 6400800"/>
              <a:gd name="connsiteY6096" fmla="*/ 333851 h 514350"/>
              <a:gd name="connsiteX6097" fmla="*/ 1902619 w 6400800"/>
              <a:gd name="connsiteY6097" fmla="*/ 329089 h 514350"/>
              <a:gd name="connsiteX6098" fmla="*/ 1904524 w 6400800"/>
              <a:gd name="connsiteY6098" fmla="*/ 325279 h 514350"/>
              <a:gd name="connsiteX6099" fmla="*/ 1900714 w 6400800"/>
              <a:gd name="connsiteY6099" fmla="*/ 338614 h 514350"/>
              <a:gd name="connsiteX6100" fmla="*/ 1915954 w 6400800"/>
              <a:gd name="connsiteY6100" fmla="*/ 436721 h 514350"/>
              <a:gd name="connsiteX6101" fmla="*/ 1915954 w 6400800"/>
              <a:gd name="connsiteY6101" fmla="*/ 433864 h 514350"/>
              <a:gd name="connsiteX6102" fmla="*/ 1916906 w 6400800"/>
              <a:gd name="connsiteY6102" fmla="*/ 434816 h 514350"/>
              <a:gd name="connsiteX6103" fmla="*/ 1915954 w 6400800"/>
              <a:gd name="connsiteY6103" fmla="*/ 436721 h 514350"/>
              <a:gd name="connsiteX6104" fmla="*/ 1920716 w 6400800"/>
              <a:gd name="connsiteY6104" fmla="*/ 401479 h 514350"/>
              <a:gd name="connsiteX6105" fmla="*/ 1919764 w 6400800"/>
              <a:gd name="connsiteY6105" fmla="*/ 407194 h 514350"/>
              <a:gd name="connsiteX6106" fmla="*/ 1917859 w 6400800"/>
              <a:gd name="connsiteY6106" fmla="*/ 404336 h 514350"/>
              <a:gd name="connsiteX6107" fmla="*/ 1919764 w 6400800"/>
              <a:gd name="connsiteY6107" fmla="*/ 398621 h 514350"/>
              <a:gd name="connsiteX6108" fmla="*/ 1920716 w 6400800"/>
              <a:gd name="connsiteY6108" fmla="*/ 401479 h 514350"/>
              <a:gd name="connsiteX6109" fmla="*/ 1917859 w 6400800"/>
              <a:gd name="connsiteY6109" fmla="*/ 331946 h 514350"/>
              <a:gd name="connsiteX6110" fmla="*/ 1919764 w 6400800"/>
              <a:gd name="connsiteY6110" fmla="*/ 337661 h 514350"/>
              <a:gd name="connsiteX6111" fmla="*/ 1919764 w 6400800"/>
              <a:gd name="connsiteY6111" fmla="*/ 337661 h 514350"/>
              <a:gd name="connsiteX6112" fmla="*/ 1918811 w 6400800"/>
              <a:gd name="connsiteY6112" fmla="*/ 338614 h 514350"/>
              <a:gd name="connsiteX6113" fmla="*/ 1916906 w 6400800"/>
              <a:gd name="connsiteY6113" fmla="*/ 342424 h 514350"/>
              <a:gd name="connsiteX6114" fmla="*/ 1916906 w 6400800"/>
              <a:gd name="connsiteY6114" fmla="*/ 341471 h 514350"/>
              <a:gd name="connsiteX6115" fmla="*/ 1915954 w 6400800"/>
              <a:gd name="connsiteY6115" fmla="*/ 344329 h 514350"/>
              <a:gd name="connsiteX6116" fmla="*/ 1915001 w 6400800"/>
              <a:gd name="connsiteY6116" fmla="*/ 345281 h 514350"/>
              <a:gd name="connsiteX6117" fmla="*/ 1917859 w 6400800"/>
              <a:gd name="connsiteY6117" fmla="*/ 331946 h 514350"/>
              <a:gd name="connsiteX6118" fmla="*/ 1919764 w 6400800"/>
              <a:gd name="connsiteY6118" fmla="*/ 360521 h 514350"/>
              <a:gd name="connsiteX6119" fmla="*/ 1919764 w 6400800"/>
              <a:gd name="connsiteY6119" fmla="*/ 364331 h 514350"/>
              <a:gd name="connsiteX6120" fmla="*/ 1915001 w 6400800"/>
              <a:gd name="connsiteY6120" fmla="*/ 373856 h 514350"/>
              <a:gd name="connsiteX6121" fmla="*/ 1908334 w 6400800"/>
              <a:gd name="connsiteY6121" fmla="*/ 388144 h 514350"/>
              <a:gd name="connsiteX6122" fmla="*/ 1907381 w 6400800"/>
              <a:gd name="connsiteY6122" fmla="*/ 387191 h 514350"/>
              <a:gd name="connsiteX6123" fmla="*/ 1907381 w 6400800"/>
              <a:gd name="connsiteY6123" fmla="*/ 385286 h 514350"/>
              <a:gd name="connsiteX6124" fmla="*/ 1910239 w 6400800"/>
              <a:gd name="connsiteY6124" fmla="*/ 380524 h 514350"/>
              <a:gd name="connsiteX6125" fmla="*/ 1919764 w 6400800"/>
              <a:gd name="connsiteY6125" fmla="*/ 360521 h 514350"/>
              <a:gd name="connsiteX6126" fmla="*/ 1910239 w 6400800"/>
              <a:gd name="connsiteY6126" fmla="*/ 299561 h 514350"/>
              <a:gd name="connsiteX6127" fmla="*/ 1908334 w 6400800"/>
              <a:gd name="connsiteY6127" fmla="*/ 305276 h 514350"/>
              <a:gd name="connsiteX6128" fmla="*/ 1908334 w 6400800"/>
              <a:gd name="connsiteY6128" fmla="*/ 305276 h 514350"/>
              <a:gd name="connsiteX6129" fmla="*/ 1910239 w 6400800"/>
              <a:gd name="connsiteY6129" fmla="*/ 299561 h 514350"/>
              <a:gd name="connsiteX6130" fmla="*/ 1906429 w 6400800"/>
              <a:gd name="connsiteY6130" fmla="*/ 313849 h 514350"/>
              <a:gd name="connsiteX6131" fmla="*/ 1908334 w 6400800"/>
              <a:gd name="connsiteY6131" fmla="*/ 309086 h 514350"/>
              <a:gd name="connsiteX6132" fmla="*/ 1908334 w 6400800"/>
              <a:gd name="connsiteY6132" fmla="*/ 310039 h 514350"/>
              <a:gd name="connsiteX6133" fmla="*/ 1906429 w 6400800"/>
              <a:gd name="connsiteY6133" fmla="*/ 315754 h 514350"/>
              <a:gd name="connsiteX6134" fmla="*/ 1905476 w 6400800"/>
              <a:gd name="connsiteY6134" fmla="*/ 316706 h 514350"/>
              <a:gd name="connsiteX6135" fmla="*/ 1906429 w 6400800"/>
              <a:gd name="connsiteY6135" fmla="*/ 313849 h 514350"/>
              <a:gd name="connsiteX6136" fmla="*/ 1893094 w 6400800"/>
              <a:gd name="connsiteY6136" fmla="*/ 259556 h 514350"/>
              <a:gd name="connsiteX6137" fmla="*/ 1894046 w 6400800"/>
              <a:gd name="connsiteY6137" fmla="*/ 256699 h 514350"/>
              <a:gd name="connsiteX6138" fmla="*/ 1894999 w 6400800"/>
              <a:gd name="connsiteY6138" fmla="*/ 256699 h 514350"/>
              <a:gd name="connsiteX6139" fmla="*/ 1899761 w 6400800"/>
              <a:gd name="connsiteY6139" fmla="*/ 260509 h 514350"/>
              <a:gd name="connsiteX6140" fmla="*/ 1904524 w 6400800"/>
              <a:gd name="connsiteY6140" fmla="*/ 275749 h 514350"/>
              <a:gd name="connsiteX6141" fmla="*/ 1895951 w 6400800"/>
              <a:gd name="connsiteY6141" fmla="*/ 297656 h 514350"/>
              <a:gd name="connsiteX6142" fmla="*/ 1894046 w 6400800"/>
              <a:gd name="connsiteY6142" fmla="*/ 281464 h 514350"/>
              <a:gd name="connsiteX6143" fmla="*/ 1892141 w 6400800"/>
              <a:gd name="connsiteY6143" fmla="*/ 270034 h 514350"/>
              <a:gd name="connsiteX6144" fmla="*/ 1893094 w 6400800"/>
              <a:gd name="connsiteY6144" fmla="*/ 272891 h 514350"/>
              <a:gd name="connsiteX6145" fmla="*/ 1893094 w 6400800"/>
              <a:gd name="connsiteY6145" fmla="*/ 259556 h 514350"/>
              <a:gd name="connsiteX6146" fmla="*/ 1841659 w 6400800"/>
              <a:gd name="connsiteY6146" fmla="*/ 297656 h 514350"/>
              <a:gd name="connsiteX6147" fmla="*/ 1840706 w 6400800"/>
              <a:gd name="connsiteY6147" fmla="*/ 313849 h 514350"/>
              <a:gd name="connsiteX6148" fmla="*/ 1838801 w 6400800"/>
              <a:gd name="connsiteY6148" fmla="*/ 294799 h 514350"/>
              <a:gd name="connsiteX6149" fmla="*/ 1838801 w 6400800"/>
              <a:gd name="connsiteY6149" fmla="*/ 290989 h 514350"/>
              <a:gd name="connsiteX6150" fmla="*/ 1841659 w 6400800"/>
              <a:gd name="connsiteY6150" fmla="*/ 297656 h 514350"/>
              <a:gd name="connsiteX6151" fmla="*/ 1822609 w 6400800"/>
              <a:gd name="connsiteY6151" fmla="*/ 363379 h 514350"/>
              <a:gd name="connsiteX6152" fmla="*/ 1826419 w 6400800"/>
              <a:gd name="connsiteY6152" fmla="*/ 353854 h 514350"/>
              <a:gd name="connsiteX6153" fmla="*/ 1827371 w 6400800"/>
              <a:gd name="connsiteY6153" fmla="*/ 364331 h 514350"/>
              <a:gd name="connsiteX6154" fmla="*/ 1823561 w 6400800"/>
              <a:gd name="connsiteY6154" fmla="*/ 368141 h 514350"/>
              <a:gd name="connsiteX6155" fmla="*/ 1822609 w 6400800"/>
              <a:gd name="connsiteY6155" fmla="*/ 363379 h 514350"/>
              <a:gd name="connsiteX6156" fmla="*/ 1828324 w 6400800"/>
              <a:gd name="connsiteY6156" fmla="*/ 403384 h 514350"/>
              <a:gd name="connsiteX6157" fmla="*/ 1827371 w 6400800"/>
              <a:gd name="connsiteY6157" fmla="*/ 400526 h 514350"/>
              <a:gd name="connsiteX6158" fmla="*/ 1825466 w 6400800"/>
              <a:gd name="connsiteY6158" fmla="*/ 381476 h 514350"/>
              <a:gd name="connsiteX6159" fmla="*/ 1828324 w 6400800"/>
              <a:gd name="connsiteY6159" fmla="*/ 377666 h 514350"/>
              <a:gd name="connsiteX6160" fmla="*/ 1829276 w 6400800"/>
              <a:gd name="connsiteY6160" fmla="*/ 399574 h 514350"/>
              <a:gd name="connsiteX6161" fmla="*/ 1828324 w 6400800"/>
              <a:gd name="connsiteY6161" fmla="*/ 403384 h 514350"/>
              <a:gd name="connsiteX6162" fmla="*/ 1833086 w 6400800"/>
              <a:gd name="connsiteY6162" fmla="*/ 339566 h 514350"/>
              <a:gd name="connsiteX6163" fmla="*/ 1833086 w 6400800"/>
              <a:gd name="connsiteY6163" fmla="*/ 339566 h 514350"/>
              <a:gd name="connsiteX6164" fmla="*/ 1833086 w 6400800"/>
              <a:gd name="connsiteY6164" fmla="*/ 340519 h 514350"/>
              <a:gd name="connsiteX6165" fmla="*/ 1833086 w 6400800"/>
              <a:gd name="connsiteY6165" fmla="*/ 339566 h 514350"/>
              <a:gd name="connsiteX6166" fmla="*/ 1824514 w 6400800"/>
              <a:gd name="connsiteY6166" fmla="*/ 272891 h 514350"/>
              <a:gd name="connsiteX6167" fmla="*/ 1824514 w 6400800"/>
              <a:gd name="connsiteY6167" fmla="*/ 263366 h 514350"/>
              <a:gd name="connsiteX6168" fmla="*/ 1835944 w 6400800"/>
              <a:gd name="connsiteY6168" fmla="*/ 285274 h 514350"/>
              <a:gd name="connsiteX6169" fmla="*/ 1834991 w 6400800"/>
              <a:gd name="connsiteY6169" fmla="*/ 294799 h 514350"/>
              <a:gd name="connsiteX6170" fmla="*/ 1834039 w 6400800"/>
              <a:gd name="connsiteY6170" fmla="*/ 320516 h 514350"/>
              <a:gd name="connsiteX6171" fmla="*/ 1834039 w 6400800"/>
              <a:gd name="connsiteY6171" fmla="*/ 330994 h 514350"/>
              <a:gd name="connsiteX6172" fmla="*/ 1833086 w 6400800"/>
              <a:gd name="connsiteY6172" fmla="*/ 331946 h 514350"/>
              <a:gd name="connsiteX6173" fmla="*/ 1832134 w 6400800"/>
              <a:gd name="connsiteY6173" fmla="*/ 332899 h 514350"/>
              <a:gd name="connsiteX6174" fmla="*/ 1827371 w 6400800"/>
              <a:gd name="connsiteY6174" fmla="*/ 316706 h 514350"/>
              <a:gd name="connsiteX6175" fmla="*/ 1822609 w 6400800"/>
              <a:gd name="connsiteY6175" fmla="*/ 303371 h 514350"/>
              <a:gd name="connsiteX6176" fmla="*/ 1824514 w 6400800"/>
              <a:gd name="connsiteY6176" fmla="*/ 272891 h 514350"/>
              <a:gd name="connsiteX6177" fmla="*/ 1822609 w 6400800"/>
              <a:gd name="connsiteY6177" fmla="*/ 309086 h 514350"/>
              <a:gd name="connsiteX6178" fmla="*/ 1823561 w 6400800"/>
              <a:gd name="connsiteY6178" fmla="*/ 317659 h 514350"/>
              <a:gd name="connsiteX6179" fmla="*/ 1825466 w 6400800"/>
              <a:gd name="connsiteY6179" fmla="*/ 338614 h 514350"/>
              <a:gd name="connsiteX6180" fmla="*/ 1825466 w 6400800"/>
              <a:gd name="connsiteY6180" fmla="*/ 340519 h 514350"/>
              <a:gd name="connsiteX6181" fmla="*/ 1820704 w 6400800"/>
              <a:gd name="connsiteY6181" fmla="*/ 348139 h 514350"/>
              <a:gd name="connsiteX6182" fmla="*/ 1820704 w 6400800"/>
              <a:gd name="connsiteY6182" fmla="*/ 332899 h 514350"/>
              <a:gd name="connsiteX6183" fmla="*/ 1820704 w 6400800"/>
              <a:gd name="connsiteY6183" fmla="*/ 331946 h 514350"/>
              <a:gd name="connsiteX6184" fmla="*/ 1822609 w 6400800"/>
              <a:gd name="connsiteY6184" fmla="*/ 309086 h 514350"/>
              <a:gd name="connsiteX6185" fmla="*/ 1763554 w 6400800"/>
              <a:gd name="connsiteY6185" fmla="*/ 411956 h 514350"/>
              <a:gd name="connsiteX6186" fmla="*/ 1762601 w 6400800"/>
              <a:gd name="connsiteY6186" fmla="*/ 406241 h 514350"/>
              <a:gd name="connsiteX6187" fmla="*/ 1761649 w 6400800"/>
              <a:gd name="connsiteY6187" fmla="*/ 397669 h 514350"/>
              <a:gd name="connsiteX6188" fmla="*/ 1761649 w 6400800"/>
              <a:gd name="connsiteY6188" fmla="*/ 397669 h 514350"/>
              <a:gd name="connsiteX6189" fmla="*/ 1764506 w 6400800"/>
              <a:gd name="connsiteY6189" fmla="*/ 400526 h 514350"/>
              <a:gd name="connsiteX6190" fmla="*/ 1763554 w 6400800"/>
              <a:gd name="connsiteY6190" fmla="*/ 411956 h 514350"/>
              <a:gd name="connsiteX6191" fmla="*/ 1766411 w 6400800"/>
              <a:gd name="connsiteY6191" fmla="*/ 379571 h 514350"/>
              <a:gd name="connsiteX6192" fmla="*/ 1766411 w 6400800"/>
              <a:gd name="connsiteY6192" fmla="*/ 379571 h 514350"/>
              <a:gd name="connsiteX6193" fmla="*/ 1766411 w 6400800"/>
              <a:gd name="connsiteY6193" fmla="*/ 377666 h 514350"/>
              <a:gd name="connsiteX6194" fmla="*/ 1766411 w 6400800"/>
              <a:gd name="connsiteY6194" fmla="*/ 379571 h 514350"/>
              <a:gd name="connsiteX6195" fmla="*/ 1792129 w 6400800"/>
              <a:gd name="connsiteY6195" fmla="*/ 251936 h 514350"/>
              <a:gd name="connsiteX6196" fmla="*/ 1802606 w 6400800"/>
              <a:gd name="connsiteY6196" fmla="*/ 219551 h 514350"/>
              <a:gd name="connsiteX6197" fmla="*/ 1802606 w 6400800"/>
              <a:gd name="connsiteY6197" fmla="*/ 219551 h 514350"/>
              <a:gd name="connsiteX6198" fmla="*/ 1801654 w 6400800"/>
              <a:gd name="connsiteY6198" fmla="*/ 274796 h 514350"/>
              <a:gd name="connsiteX6199" fmla="*/ 1800701 w 6400800"/>
              <a:gd name="connsiteY6199" fmla="*/ 327184 h 514350"/>
              <a:gd name="connsiteX6200" fmla="*/ 1794034 w 6400800"/>
              <a:gd name="connsiteY6200" fmla="*/ 310991 h 514350"/>
              <a:gd name="connsiteX6201" fmla="*/ 1788319 w 6400800"/>
              <a:gd name="connsiteY6201" fmla="*/ 294799 h 514350"/>
              <a:gd name="connsiteX6202" fmla="*/ 1787366 w 6400800"/>
              <a:gd name="connsiteY6202" fmla="*/ 292894 h 514350"/>
              <a:gd name="connsiteX6203" fmla="*/ 1786414 w 6400800"/>
              <a:gd name="connsiteY6203" fmla="*/ 287179 h 514350"/>
              <a:gd name="connsiteX6204" fmla="*/ 1788319 w 6400800"/>
              <a:gd name="connsiteY6204" fmla="*/ 279559 h 514350"/>
              <a:gd name="connsiteX6205" fmla="*/ 1787366 w 6400800"/>
              <a:gd name="connsiteY6205" fmla="*/ 275749 h 514350"/>
              <a:gd name="connsiteX6206" fmla="*/ 1785461 w 6400800"/>
              <a:gd name="connsiteY6206" fmla="*/ 274796 h 514350"/>
              <a:gd name="connsiteX6207" fmla="*/ 1785461 w 6400800"/>
              <a:gd name="connsiteY6207" fmla="*/ 274796 h 514350"/>
              <a:gd name="connsiteX6208" fmla="*/ 1792129 w 6400800"/>
              <a:gd name="connsiteY6208" fmla="*/ 251936 h 514350"/>
              <a:gd name="connsiteX6209" fmla="*/ 1785461 w 6400800"/>
              <a:gd name="connsiteY6209" fmla="*/ 276701 h 514350"/>
              <a:gd name="connsiteX6210" fmla="*/ 1786414 w 6400800"/>
              <a:gd name="connsiteY6210" fmla="*/ 278606 h 514350"/>
              <a:gd name="connsiteX6211" fmla="*/ 1786414 w 6400800"/>
              <a:gd name="connsiteY6211" fmla="*/ 282416 h 514350"/>
              <a:gd name="connsiteX6212" fmla="*/ 1785461 w 6400800"/>
              <a:gd name="connsiteY6212" fmla="*/ 276701 h 514350"/>
              <a:gd name="connsiteX6213" fmla="*/ 1785461 w 6400800"/>
              <a:gd name="connsiteY6213" fmla="*/ 276701 h 514350"/>
              <a:gd name="connsiteX6214" fmla="*/ 1776889 w 6400800"/>
              <a:gd name="connsiteY6214" fmla="*/ 330994 h 514350"/>
              <a:gd name="connsiteX6215" fmla="*/ 1785461 w 6400800"/>
              <a:gd name="connsiteY6215" fmla="*/ 376714 h 514350"/>
              <a:gd name="connsiteX6216" fmla="*/ 1786414 w 6400800"/>
              <a:gd name="connsiteY6216" fmla="*/ 385286 h 514350"/>
              <a:gd name="connsiteX6217" fmla="*/ 1784509 w 6400800"/>
              <a:gd name="connsiteY6217" fmla="*/ 382429 h 514350"/>
              <a:gd name="connsiteX6218" fmla="*/ 1785461 w 6400800"/>
              <a:gd name="connsiteY6218" fmla="*/ 374809 h 514350"/>
              <a:gd name="connsiteX6219" fmla="*/ 1783556 w 6400800"/>
              <a:gd name="connsiteY6219" fmla="*/ 380524 h 514350"/>
              <a:gd name="connsiteX6220" fmla="*/ 1776889 w 6400800"/>
              <a:gd name="connsiteY6220" fmla="*/ 370999 h 514350"/>
              <a:gd name="connsiteX6221" fmla="*/ 1776889 w 6400800"/>
              <a:gd name="connsiteY6221" fmla="*/ 337661 h 514350"/>
              <a:gd name="connsiteX6222" fmla="*/ 1776889 w 6400800"/>
              <a:gd name="connsiteY6222" fmla="*/ 330994 h 514350"/>
              <a:gd name="connsiteX6223" fmla="*/ 1755934 w 6400800"/>
              <a:gd name="connsiteY6223" fmla="*/ 211931 h 514350"/>
              <a:gd name="connsiteX6224" fmla="*/ 1761649 w 6400800"/>
              <a:gd name="connsiteY6224" fmla="*/ 233839 h 514350"/>
              <a:gd name="connsiteX6225" fmla="*/ 1762601 w 6400800"/>
              <a:gd name="connsiteY6225" fmla="*/ 238601 h 514350"/>
              <a:gd name="connsiteX6226" fmla="*/ 1760696 w 6400800"/>
              <a:gd name="connsiteY6226" fmla="*/ 234791 h 514350"/>
              <a:gd name="connsiteX6227" fmla="*/ 1759744 w 6400800"/>
              <a:gd name="connsiteY6227" fmla="*/ 230981 h 514350"/>
              <a:gd name="connsiteX6228" fmla="*/ 1759744 w 6400800"/>
              <a:gd name="connsiteY6228" fmla="*/ 232886 h 514350"/>
              <a:gd name="connsiteX6229" fmla="*/ 1756886 w 6400800"/>
              <a:gd name="connsiteY6229" fmla="*/ 227171 h 514350"/>
              <a:gd name="connsiteX6230" fmla="*/ 1754981 w 6400800"/>
              <a:gd name="connsiteY6230" fmla="*/ 223361 h 514350"/>
              <a:gd name="connsiteX6231" fmla="*/ 1755934 w 6400800"/>
              <a:gd name="connsiteY6231" fmla="*/ 211931 h 514350"/>
              <a:gd name="connsiteX6232" fmla="*/ 1754981 w 6400800"/>
              <a:gd name="connsiteY6232" fmla="*/ 232886 h 514350"/>
              <a:gd name="connsiteX6233" fmla="*/ 1755934 w 6400800"/>
              <a:gd name="connsiteY6233" fmla="*/ 235744 h 514350"/>
              <a:gd name="connsiteX6234" fmla="*/ 1754981 w 6400800"/>
              <a:gd name="connsiteY6234" fmla="*/ 240506 h 514350"/>
              <a:gd name="connsiteX6235" fmla="*/ 1754981 w 6400800"/>
              <a:gd name="connsiteY6235" fmla="*/ 232886 h 514350"/>
              <a:gd name="connsiteX6236" fmla="*/ 1754029 w 6400800"/>
              <a:gd name="connsiteY6236" fmla="*/ 281464 h 514350"/>
              <a:gd name="connsiteX6237" fmla="*/ 1754981 w 6400800"/>
              <a:gd name="connsiteY6237" fmla="*/ 252889 h 514350"/>
              <a:gd name="connsiteX6238" fmla="*/ 1756886 w 6400800"/>
              <a:gd name="connsiteY6238" fmla="*/ 236696 h 514350"/>
              <a:gd name="connsiteX6239" fmla="*/ 1763554 w 6400800"/>
              <a:gd name="connsiteY6239" fmla="*/ 256699 h 514350"/>
              <a:gd name="connsiteX6240" fmla="*/ 1768316 w 6400800"/>
              <a:gd name="connsiteY6240" fmla="*/ 286226 h 514350"/>
              <a:gd name="connsiteX6241" fmla="*/ 1754981 w 6400800"/>
              <a:gd name="connsiteY6241" fmla="*/ 322421 h 514350"/>
              <a:gd name="connsiteX6242" fmla="*/ 1754029 w 6400800"/>
              <a:gd name="connsiteY6242" fmla="*/ 317659 h 514350"/>
              <a:gd name="connsiteX6243" fmla="*/ 1754029 w 6400800"/>
              <a:gd name="connsiteY6243" fmla="*/ 316706 h 514350"/>
              <a:gd name="connsiteX6244" fmla="*/ 1754029 w 6400800"/>
              <a:gd name="connsiteY6244" fmla="*/ 281464 h 514350"/>
              <a:gd name="connsiteX6245" fmla="*/ 1687354 w 6400800"/>
              <a:gd name="connsiteY6245" fmla="*/ 295751 h 514350"/>
              <a:gd name="connsiteX6246" fmla="*/ 1685449 w 6400800"/>
              <a:gd name="connsiteY6246" fmla="*/ 314801 h 514350"/>
              <a:gd name="connsiteX6247" fmla="*/ 1684496 w 6400800"/>
              <a:gd name="connsiteY6247" fmla="*/ 325279 h 514350"/>
              <a:gd name="connsiteX6248" fmla="*/ 1681639 w 6400800"/>
              <a:gd name="connsiteY6248" fmla="*/ 311944 h 514350"/>
              <a:gd name="connsiteX6249" fmla="*/ 1681639 w 6400800"/>
              <a:gd name="connsiteY6249" fmla="*/ 309086 h 514350"/>
              <a:gd name="connsiteX6250" fmla="*/ 1681639 w 6400800"/>
              <a:gd name="connsiteY6250" fmla="*/ 310039 h 514350"/>
              <a:gd name="connsiteX6251" fmla="*/ 1680686 w 6400800"/>
              <a:gd name="connsiteY6251" fmla="*/ 306229 h 514350"/>
              <a:gd name="connsiteX6252" fmla="*/ 1681639 w 6400800"/>
              <a:gd name="connsiteY6252" fmla="*/ 303371 h 514350"/>
              <a:gd name="connsiteX6253" fmla="*/ 1684496 w 6400800"/>
              <a:gd name="connsiteY6253" fmla="*/ 295751 h 514350"/>
              <a:gd name="connsiteX6254" fmla="*/ 1689259 w 6400800"/>
              <a:gd name="connsiteY6254" fmla="*/ 282416 h 514350"/>
              <a:gd name="connsiteX6255" fmla="*/ 1687354 w 6400800"/>
              <a:gd name="connsiteY6255" fmla="*/ 295751 h 514350"/>
              <a:gd name="connsiteX6256" fmla="*/ 1678781 w 6400800"/>
              <a:gd name="connsiteY6256" fmla="*/ 276701 h 514350"/>
              <a:gd name="connsiteX6257" fmla="*/ 1684496 w 6400800"/>
              <a:gd name="connsiteY6257" fmla="*/ 245269 h 514350"/>
              <a:gd name="connsiteX6258" fmla="*/ 1686401 w 6400800"/>
              <a:gd name="connsiteY6258" fmla="*/ 259556 h 514350"/>
              <a:gd name="connsiteX6259" fmla="*/ 1686401 w 6400800"/>
              <a:gd name="connsiteY6259" fmla="*/ 268129 h 514350"/>
              <a:gd name="connsiteX6260" fmla="*/ 1686401 w 6400800"/>
              <a:gd name="connsiteY6260" fmla="*/ 270986 h 514350"/>
              <a:gd name="connsiteX6261" fmla="*/ 1675924 w 6400800"/>
              <a:gd name="connsiteY6261" fmla="*/ 292894 h 514350"/>
              <a:gd name="connsiteX6262" fmla="*/ 1675924 w 6400800"/>
              <a:gd name="connsiteY6262" fmla="*/ 291941 h 514350"/>
              <a:gd name="connsiteX6263" fmla="*/ 1678781 w 6400800"/>
              <a:gd name="connsiteY6263" fmla="*/ 278606 h 514350"/>
              <a:gd name="connsiteX6264" fmla="*/ 1679734 w 6400800"/>
              <a:gd name="connsiteY6264" fmla="*/ 275749 h 514350"/>
              <a:gd name="connsiteX6265" fmla="*/ 1678781 w 6400800"/>
              <a:gd name="connsiteY6265" fmla="*/ 276701 h 514350"/>
              <a:gd name="connsiteX6266" fmla="*/ 1677829 w 6400800"/>
              <a:gd name="connsiteY6266" fmla="*/ 199549 h 514350"/>
              <a:gd name="connsiteX6267" fmla="*/ 1678781 w 6400800"/>
              <a:gd name="connsiteY6267" fmla="*/ 204311 h 514350"/>
              <a:gd name="connsiteX6268" fmla="*/ 1676876 w 6400800"/>
              <a:gd name="connsiteY6268" fmla="*/ 213836 h 514350"/>
              <a:gd name="connsiteX6269" fmla="*/ 1677829 w 6400800"/>
              <a:gd name="connsiteY6269" fmla="*/ 199549 h 514350"/>
              <a:gd name="connsiteX6270" fmla="*/ 1640681 w 6400800"/>
              <a:gd name="connsiteY6270" fmla="*/ 226219 h 514350"/>
              <a:gd name="connsiteX6271" fmla="*/ 1649254 w 6400800"/>
              <a:gd name="connsiteY6271" fmla="*/ 254794 h 514350"/>
              <a:gd name="connsiteX6272" fmla="*/ 1654016 w 6400800"/>
              <a:gd name="connsiteY6272" fmla="*/ 274796 h 514350"/>
              <a:gd name="connsiteX6273" fmla="*/ 1653064 w 6400800"/>
              <a:gd name="connsiteY6273" fmla="*/ 281464 h 514350"/>
              <a:gd name="connsiteX6274" fmla="*/ 1652111 w 6400800"/>
              <a:gd name="connsiteY6274" fmla="*/ 279559 h 514350"/>
              <a:gd name="connsiteX6275" fmla="*/ 1652111 w 6400800"/>
              <a:gd name="connsiteY6275" fmla="*/ 282416 h 514350"/>
              <a:gd name="connsiteX6276" fmla="*/ 1649254 w 6400800"/>
              <a:gd name="connsiteY6276" fmla="*/ 300514 h 514350"/>
              <a:gd name="connsiteX6277" fmla="*/ 1641634 w 6400800"/>
              <a:gd name="connsiteY6277" fmla="*/ 281464 h 514350"/>
              <a:gd name="connsiteX6278" fmla="*/ 1643539 w 6400800"/>
              <a:gd name="connsiteY6278" fmla="*/ 279559 h 514350"/>
              <a:gd name="connsiteX6279" fmla="*/ 1647349 w 6400800"/>
              <a:gd name="connsiteY6279" fmla="*/ 277654 h 514350"/>
              <a:gd name="connsiteX6280" fmla="*/ 1654016 w 6400800"/>
              <a:gd name="connsiteY6280" fmla="*/ 273844 h 514350"/>
              <a:gd name="connsiteX6281" fmla="*/ 1647349 w 6400800"/>
              <a:gd name="connsiteY6281" fmla="*/ 276701 h 514350"/>
              <a:gd name="connsiteX6282" fmla="*/ 1643539 w 6400800"/>
              <a:gd name="connsiteY6282" fmla="*/ 278606 h 514350"/>
              <a:gd name="connsiteX6283" fmla="*/ 1642586 w 6400800"/>
              <a:gd name="connsiteY6283" fmla="*/ 279559 h 514350"/>
              <a:gd name="connsiteX6284" fmla="*/ 1642586 w 6400800"/>
              <a:gd name="connsiteY6284" fmla="*/ 255746 h 514350"/>
              <a:gd name="connsiteX6285" fmla="*/ 1640681 w 6400800"/>
              <a:gd name="connsiteY6285" fmla="*/ 226219 h 514350"/>
              <a:gd name="connsiteX6286" fmla="*/ 1640681 w 6400800"/>
              <a:gd name="connsiteY6286" fmla="*/ 226219 h 514350"/>
              <a:gd name="connsiteX6287" fmla="*/ 1620679 w 6400800"/>
              <a:gd name="connsiteY6287" fmla="*/ 348139 h 514350"/>
              <a:gd name="connsiteX6288" fmla="*/ 1620679 w 6400800"/>
              <a:gd name="connsiteY6288" fmla="*/ 351949 h 514350"/>
              <a:gd name="connsiteX6289" fmla="*/ 1620679 w 6400800"/>
              <a:gd name="connsiteY6289" fmla="*/ 353854 h 514350"/>
              <a:gd name="connsiteX6290" fmla="*/ 1618774 w 6400800"/>
              <a:gd name="connsiteY6290" fmla="*/ 356711 h 514350"/>
              <a:gd name="connsiteX6291" fmla="*/ 1620679 w 6400800"/>
              <a:gd name="connsiteY6291" fmla="*/ 348139 h 514350"/>
              <a:gd name="connsiteX6292" fmla="*/ 1618774 w 6400800"/>
              <a:gd name="connsiteY6292" fmla="*/ 311944 h 514350"/>
              <a:gd name="connsiteX6293" fmla="*/ 1616869 w 6400800"/>
              <a:gd name="connsiteY6293" fmla="*/ 315754 h 514350"/>
              <a:gd name="connsiteX6294" fmla="*/ 1605439 w 6400800"/>
              <a:gd name="connsiteY6294" fmla="*/ 343376 h 514350"/>
              <a:gd name="connsiteX6295" fmla="*/ 1602581 w 6400800"/>
              <a:gd name="connsiteY6295" fmla="*/ 350996 h 514350"/>
              <a:gd name="connsiteX6296" fmla="*/ 1602581 w 6400800"/>
              <a:gd name="connsiteY6296" fmla="*/ 342424 h 514350"/>
              <a:gd name="connsiteX6297" fmla="*/ 1613059 w 6400800"/>
              <a:gd name="connsiteY6297" fmla="*/ 321469 h 514350"/>
              <a:gd name="connsiteX6298" fmla="*/ 1619726 w 6400800"/>
              <a:gd name="connsiteY6298" fmla="*/ 310039 h 514350"/>
              <a:gd name="connsiteX6299" fmla="*/ 1618774 w 6400800"/>
              <a:gd name="connsiteY6299" fmla="*/ 311944 h 514350"/>
              <a:gd name="connsiteX6300" fmla="*/ 1610201 w 6400800"/>
              <a:gd name="connsiteY6300" fmla="*/ 269081 h 514350"/>
              <a:gd name="connsiteX6301" fmla="*/ 1614011 w 6400800"/>
              <a:gd name="connsiteY6301" fmla="*/ 258604 h 514350"/>
              <a:gd name="connsiteX6302" fmla="*/ 1616869 w 6400800"/>
              <a:gd name="connsiteY6302" fmla="*/ 252889 h 514350"/>
              <a:gd name="connsiteX6303" fmla="*/ 1617821 w 6400800"/>
              <a:gd name="connsiteY6303" fmla="*/ 292894 h 514350"/>
              <a:gd name="connsiteX6304" fmla="*/ 1617821 w 6400800"/>
              <a:gd name="connsiteY6304" fmla="*/ 293846 h 514350"/>
              <a:gd name="connsiteX6305" fmla="*/ 1614011 w 6400800"/>
              <a:gd name="connsiteY6305" fmla="*/ 289084 h 514350"/>
              <a:gd name="connsiteX6306" fmla="*/ 1606391 w 6400800"/>
              <a:gd name="connsiteY6306" fmla="*/ 277654 h 514350"/>
              <a:gd name="connsiteX6307" fmla="*/ 1610201 w 6400800"/>
              <a:gd name="connsiteY6307" fmla="*/ 269081 h 514350"/>
              <a:gd name="connsiteX6308" fmla="*/ 1600676 w 6400800"/>
              <a:gd name="connsiteY6308" fmla="*/ 297656 h 514350"/>
              <a:gd name="connsiteX6309" fmla="*/ 1606391 w 6400800"/>
              <a:gd name="connsiteY6309" fmla="*/ 279559 h 514350"/>
              <a:gd name="connsiteX6310" fmla="*/ 1611154 w 6400800"/>
              <a:gd name="connsiteY6310" fmla="*/ 290989 h 514350"/>
              <a:gd name="connsiteX6311" fmla="*/ 1616869 w 6400800"/>
              <a:gd name="connsiteY6311" fmla="*/ 303371 h 514350"/>
              <a:gd name="connsiteX6312" fmla="*/ 1606391 w 6400800"/>
              <a:gd name="connsiteY6312" fmla="*/ 317659 h 514350"/>
              <a:gd name="connsiteX6313" fmla="*/ 1601629 w 6400800"/>
              <a:gd name="connsiteY6313" fmla="*/ 325279 h 514350"/>
              <a:gd name="connsiteX6314" fmla="*/ 1600676 w 6400800"/>
              <a:gd name="connsiteY6314" fmla="*/ 319564 h 514350"/>
              <a:gd name="connsiteX6315" fmla="*/ 1599724 w 6400800"/>
              <a:gd name="connsiteY6315" fmla="*/ 305276 h 514350"/>
              <a:gd name="connsiteX6316" fmla="*/ 1600676 w 6400800"/>
              <a:gd name="connsiteY6316" fmla="*/ 297656 h 514350"/>
              <a:gd name="connsiteX6317" fmla="*/ 1567339 w 6400800"/>
              <a:gd name="connsiteY6317" fmla="*/ 315754 h 514350"/>
              <a:gd name="connsiteX6318" fmla="*/ 1568291 w 6400800"/>
              <a:gd name="connsiteY6318" fmla="*/ 330041 h 514350"/>
              <a:gd name="connsiteX6319" fmla="*/ 1566386 w 6400800"/>
              <a:gd name="connsiteY6319" fmla="*/ 320516 h 514350"/>
              <a:gd name="connsiteX6320" fmla="*/ 1567339 w 6400800"/>
              <a:gd name="connsiteY6320" fmla="*/ 315754 h 514350"/>
              <a:gd name="connsiteX6321" fmla="*/ 1547336 w 6400800"/>
              <a:gd name="connsiteY6321" fmla="*/ 265271 h 514350"/>
              <a:gd name="connsiteX6322" fmla="*/ 1546384 w 6400800"/>
              <a:gd name="connsiteY6322" fmla="*/ 275749 h 514350"/>
              <a:gd name="connsiteX6323" fmla="*/ 1545431 w 6400800"/>
              <a:gd name="connsiteY6323" fmla="*/ 272891 h 514350"/>
              <a:gd name="connsiteX6324" fmla="*/ 1547336 w 6400800"/>
              <a:gd name="connsiteY6324" fmla="*/ 265271 h 514350"/>
              <a:gd name="connsiteX6325" fmla="*/ 1541621 w 6400800"/>
              <a:gd name="connsiteY6325" fmla="*/ 286226 h 514350"/>
              <a:gd name="connsiteX6326" fmla="*/ 1543526 w 6400800"/>
              <a:gd name="connsiteY6326" fmla="*/ 293846 h 514350"/>
              <a:gd name="connsiteX6327" fmla="*/ 1542574 w 6400800"/>
              <a:gd name="connsiteY6327" fmla="*/ 301466 h 514350"/>
              <a:gd name="connsiteX6328" fmla="*/ 1539716 w 6400800"/>
              <a:gd name="connsiteY6328" fmla="*/ 291941 h 514350"/>
              <a:gd name="connsiteX6329" fmla="*/ 1541621 w 6400800"/>
              <a:gd name="connsiteY6329" fmla="*/ 286226 h 514350"/>
              <a:gd name="connsiteX6330" fmla="*/ 1537811 w 6400800"/>
              <a:gd name="connsiteY6330" fmla="*/ 271939 h 514350"/>
              <a:gd name="connsiteX6331" fmla="*/ 1538764 w 6400800"/>
              <a:gd name="connsiteY6331" fmla="*/ 276701 h 514350"/>
              <a:gd name="connsiteX6332" fmla="*/ 1536859 w 6400800"/>
              <a:gd name="connsiteY6332" fmla="*/ 280511 h 514350"/>
              <a:gd name="connsiteX6333" fmla="*/ 1537811 w 6400800"/>
              <a:gd name="connsiteY6333" fmla="*/ 271939 h 514350"/>
              <a:gd name="connsiteX6334" fmla="*/ 1533049 w 6400800"/>
              <a:gd name="connsiteY6334" fmla="*/ 338614 h 514350"/>
              <a:gd name="connsiteX6335" fmla="*/ 1533049 w 6400800"/>
              <a:gd name="connsiteY6335" fmla="*/ 335756 h 514350"/>
              <a:gd name="connsiteX6336" fmla="*/ 1535906 w 6400800"/>
              <a:gd name="connsiteY6336" fmla="*/ 350044 h 514350"/>
              <a:gd name="connsiteX6337" fmla="*/ 1536859 w 6400800"/>
              <a:gd name="connsiteY6337" fmla="*/ 357664 h 514350"/>
              <a:gd name="connsiteX6338" fmla="*/ 1536859 w 6400800"/>
              <a:gd name="connsiteY6338" fmla="*/ 362426 h 514350"/>
              <a:gd name="connsiteX6339" fmla="*/ 1536859 w 6400800"/>
              <a:gd name="connsiteY6339" fmla="*/ 362426 h 514350"/>
              <a:gd name="connsiteX6340" fmla="*/ 1532096 w 6400800"/>
              <a:gd name="connsiteY6340" fmla="*/ 346234 h 514350"/>
              <a:gd name="connsiteX6341" fmla="*/ 1533049 w 6400800"/>
              <a:gd name="connsiteY6341" fmla="*/ 338614 h 514350"/>
              <a:gd name="connsiteX6342" fmla="*/ 1519714 w 6400800"/>
              <a:gd name="connsiteY6342" fmla="*/ 270986 h 514350"/>
              <a:gd name="connsiteX6343" fmla="*/ 1525429 w 6400800"/>
              <a:gd name="connsiteY6343" fmla="*/ 297656 h 514350"/>
              <a:gd name="connsiteX6344" fmla="*/ 1524476 w 6400800"/>
              <a:gd name="connsiteY6344" fmla="*/ 301466 h 514350"/>
              <a:gd name="connsiteX6345" fmla="*/ 1521619 w 6400800"/>
              <a:gd name="connsiteY6345" fmla="*/ 315754 h 514350"/>
              <a:gd name="connsiteX6346" fmla="*/ 1519714 w 6400800"/>
              <a:gd name="connsiteY6346" fmla="*/ 310991 h 514350"/>
              <a:gd name="connsiteX6347" fmla="*/ 1517809 w 6400800"/>
              <a:gd name="connsiteY6347" fmla="*/ 268129 h 514350"/>
              <a:gd name="connsiteX6348" fmla="*/ 1519714 w 6400800"/>
              <a:gd name="connsiteY6348" fmla="*/ 270986 h 514350"/>
              <a:gd name="connsiteX6349" fmla="*/ 1503521 w 6400800"/>
              <a:gd name="connsiteY6349" fmla="*/ 302419 h 514350"/>
              <a:gd name="connsiteX6350" fmla="*/ 1502569 w 6400800"/>
              <a:gd name="connsiteY6350" fmla="*/ 313849 h 514350"/>
              <a:gd name="connsiteX6351" fmla="*/ 1502569 w 6400800"/>
              <a:gd name="connsiteY6351" fmla="*/ 330041 h 514350"/>
              <a:gd name="connsiteX6352" fmla="*/ 1501616 w 6400800"/>
              <a:gd name="connsiteY6352" fmla="*/ 329089 h 514350"/>
              <a:gd name="connsiteX6353" fmla="*/ 1497806 w 6400800"/>
              <a:gd name="connsiteY6353" fmla="*/ 311944 h 514350"/>
              <a:gd name="connsiteX6354" fmla="*/ 1503521 w 6400800"/>
              <a:gd name="connsiteY6354" fmla="*/ 302419 h 514350"/>
              <a:gd name="connsiteX6355" fmla="*/ 1477804 w 6400800"/>
              <a:gd name="connsiteY6355" fmla="*/ 272891 h 514350"/>
              <a:gd name="connsiteX6356" fmla="*/ 1477804 w 6400800"/>
              <a:gd name="connsiteY6356" fmla="*/ 272891 h 514350"/>
              <a:gd name="connsiteX6357" fmla="*/ 1477804 w 6400800"/>
              <a:gd name="connsiteY6357" fmla="*/ 282416 h 514350"/>
              <a:gd name="connsiteX6358" fmla="*/ 1476851 w 6400800"/>
              <a:gd name="connsiteY6358" fmla="*/ 294799 h 514350"/>
              <a:gd name="connsiteX6359" fmla="*/ 1475899 w 6400800"/>
              <a:gd name="connsiteY6359" fmla="*/ 295751 h 514350"/>
              <a:gd name="connsiteX6360" fmla="*/ 1474946 w 6400800"/>
              <a:gd name="connsiteY6360" fmla="*/ 282416 h 514350"/>
              <a:gd name="connsiteX6361" fmla="*/ 1477804 w 6400800"/>
              <a:gd name="connsiteY6361" fmla="*/ 272891 h 514350"/>
              <a:gd name="connsiteX6362" fmla="*/ 1461611 w 6400800"/>
              <a:gd name="connsiteY6362" fmla="*/ 326231 h 514350"/>
              <a:gd name="connsiteX6363" fmla="*/ 1461611 w 6400800"/>
              <a:gd name="connsiteY6363" fmla="*/ 328136 h 514350"/>
              <a:gd name="connsiteX6364" fmla="*/ 1460659 w 6400800"/>
              <a:gd name="connsiteY6364" fmla="*/ 330041 h 514350"/>
              <a:gd name="connsiteX6365" fmla="*/ 1460659 w 6400800"/>
              <a:gd name="connsiteY6365" fmla="*/ 329089 h 514350"/>
              <a:gd name="connsiteX6366" fmla="*/ 1461611 w 6400800"/>
              <a:gd name="connsiteY6366" fmla="*/ 326231 h 514350"/>
              <a:gd name="connsiteX6367" fmla="*/ 1457801 w 6400800"/>
              <a:gd name="connsiteY6367" fmla="*/ 309086 h 514350"/>
              <a:gd name="connsiteX6368" fmla="*/ 1457801 w 6400800"/>
              <a:gd name="connsiteY6368" fmla="*/ 309086 h 514350"/>
              <a:gd name="connsiteX6369" fmla="*/ 1455896 w 6400800"/>
              <a:gd name="connsiteY6369" fmla="*/ 302419 h 514350"/>
              <a:gd name="connsiteX6370" fmla="*/ 1457801 w 6400800"/>
              <a:gd name="connsiteY6370" fmla="*/ 309086 h 514350"/>
              <a:gd name="connsiteX6371" fmla="*/ 1442561 w 6400800"/>
              <a:gd name="connsiteY6371" fmla="*/ 328136 h 514350"/>
              <a:gd name="connsiteX6372" fmla="*/ 1442561 w 6400800"/>
              <a:gd name="connsiteY6372" fmla="*/ 318611 h 514350"/>
              <a:gd name="connsiteX6373" fmla="*/ 1444466 w 6400800"/>
              <a:gd name="connsiteY6373" fmla="*/ 333851 h 514350"/>
              <a:gd name="connsiteX6374" fmla="*/ 1442561 w 6400800"/>
              <a:gd name="connsiteY6374" fmla="*/ 330041 h 514350"/>
              <a:gd name="connsiteX6375" fmla="*/ 1442561 w 6400800"/>
              <a:gd name="connsiteY6375" fmla="*/ 328136 h 514350"/>
              <a:gd name="connsiteX6376" fmla="*/ 1415891 w 6400800"/>
              <a:gd name="connsiteY6376" fmla="*/ 281464 h 514350"/>
              <a:gd name="connsiteX6377" fmla="*/ 1415891 w 6400800"/>
              <a:gd name="connsiteY6377" fmla="*/ 289084 h 514350"/>
              <a:gd name="connsiteX6378" fmla="*/ 1415891 w 6400800"/>
              <a:gd name="connsiteY6378" fmla="*/ 289084 h 514350"/>
              <a:gd name="connsiteX6379" fmla="*/ 1413034 w 6400800"/>
              <a:gd name="connsiteY6379" fmla="*/ 286226 h 514350"/>
              <a:gd name="connsiteX6380" fmla="*/ 1415891 w 6400800"/>
              <a:gd name="connsiteY6380" fmla="*/ 281464 h 514350"/>
              <a:gd name="connsiteX6381" fmla="*/ 1412081 w 6400800"/>
              <a:gd name="connsiteY6381" fmla="*/ 290036 h 514350"/>
              <a:gd name="connsiteX6382" fmla="*/ 1413986 w 6400800"/>
              <a:gd name="connsiteY6382" fmla="*/ 292894 h 514350"/>
              <a:gd name="connsiteX6383" fmla="*/ 1415891 w 6400800"/>
              <a:gd name="connsiteY6383" fmla="*/ 295751 h 514350"/>
              <a:gd name="connsiteX6384" fmla="*/ 1415891 w 6400800"/>
              <a:gd name="connsiteY6384" fmla="*/ 300514 h 514350"/>
              <a:gd name="connsiteX6385" fmla="*/ 1412081 w 6400800"/>
              <a:gd name="connsiteY6385" fmla="*/ 290036 h 514350"/>
              <a:gd name="connsiteX6386" fmla="*/ 1412081 w 6400800"/>
              <a:gd name="connsiteY6386" fmla="*/ 290036 h 514350"/>
              <a:gd name="connsiteX6387" fmla="*/ 1383506 w 6400800"/>
              <a:gd name="connsiteY6387" fmla="*/ 364331 h 514350"/>
              <a:gd name="connsiteX6388" fmla="*/ 1382554 w 6400800"/>
              <a:gd name="connsiteY6388" fmla="*/ 358616 h 514350"/>
              <a:gd name="connsiteX6389" fmla="*/ 1382554 w 6400800"/>
              <a:gd name="connsiteY6389" fmla="*/ 357664 h 514350"/>
              <a:gd name="connsiteX6390" fmla="*/ 1383506 w 6400800"/>
              <a:gd name="connsiteY6390" fmla="*/ 362426 h 514350"/>
              <a:gd name="connsiteX6391" fmla="*/ 1383506 w 6400800"/>
              <a:gd name="connsiteY6391" fmla="*/ 364331 h 514350"/>
              <a:gd name="connsiteX6392" fmla="*/ 1386364 w 6400800"/>
              <a:gd name="connsiteY6392" fmla="*/ 298609 h 514350"/>
              <a:gd name="connsiteX6393" fmla="*/ 1386364 w 6400800"/>
              <a:gd name="connsiteY6393" fmla="*/ 298609 h 514350"/>
              <a:gd name="connsiteX6394" fmla="*/ 1384459 w 6400800"/>
              <a:gd name="connsiteY6394" fmla="*/ 293846 h 514350"/>
              <a:gd name="connsiteX6395" fmla="*/ 1386364 w 6400800"/>
              <a:gd name="connsiteY6395" fmla="*/ 290989 h 514350"/>
              <a:gd name="connsiteX6396" fmla="*/ 1391126 w 6400800"/>
              <a:gd name="connsiteY6396" fmla="*/ 286226 h 514350"/>
              <a:gd name="connsiteX6397" fmla="*/ 1386364 w 6400800"/>
              <a:gd name="connsiteY6397" fmla="*/ 298609 h 514350"/>
              <a:gd name="connsiteX6398" fmla="*/ 1383506 w 6400800"/>
              <a:gd name="connsiteY6398" fmla="*/ 287179 h 514350"/>
              <a:gd name="connsiteX6399" fmla="*/ 1382554 w 6400800"/>
              <a:gd name="connsiteY6399" fmla="*/ 288131 h 514350"/>
              <a:gd name="connsiteX6400" fmla="*/ 1376839 w 6400800"/>
              <a:gd name="connsiteY6400" fmla="*/ 274796 h 514350"/>
              <a:gd name="connsiteX6401" fmla="*/ 1384459 w 6400800"/>
              <a:gd name="connsiteY6401" fmla="*/ 242411 h 514350"/>
              <a:gd name="connsiteX6402" fmla="*/ 1390174 w 6400800"/>
              <a:gd name="connsiteY6402" fmla="*/ 281464 h 514350"/>
              <a:gd name="connsiteX6403" fmla="*/ 1383506 w 6400800"/>
              <a:gd name="connsiteY6403" fmla="*/ 287179 h 514350"/>
              <a:gd name="connsiteX6404" fmla="*/ 1391126 w 6400800"/>
              <a:gd name="connsiteY6404" fmla="*/ 310991 h 514350"/>
              <a:gd name="connsiteX6405" fmla="*/ 1393031 w 6400800"/>
              <a:gd name="connsiteY6405" fmla="*/ 299561 h 514350"/>
              <a:gd name="connsiteX6406" fmla="*/ 1393031 w 6400800"/>
              <a:gd name="connsiteY6406" fmla="*/ 298609 h 514350"/>
              <a:gd name="connsiteX6407" fmla="*/ 1393984 w 6400800"/>
              <a:gd name="connsiteY6407" fmla="*/ 305276 h 514350"/>
              <a:gd name="connsiteX6408" fmla="*/ 1391126 w 6400800"/>
              <a:gd name="connsiteY6408" fmla="*/ 310991 h 514350"/>
              <a:gd name="connsiteX6409" fmla="*/ 1397794 w 6400800"/>
              <a:gd name="connsiteY6409" fmla="*/ 278606 h 514350"/>
              <a:gd name="connsiteX6410" fmla="*/ 1397794 w 6400800"/>
              <a:gd name="connsiteY6410" fmla="*/ 278606 h 514350"/>
              <a:gd name="connsiteX6411" fmla="*/ 1397794 w 6400800"/>
              <a:gd name="connsiteY6411" fmla="*/ 279559 h 514350"/>
              <a:gd name="connsiteX6412" fmla="*/ 1397794 w 6400800"/>
              <a:gd name="connsiteY6412" fmla="*/ 278606 h 514350"/>
              <a:gd name="connsiteX6413" fmla="*/ 1397794 w 6400800"/>
              <a:gd name="connsiteY6413" fmla="*/ 278606 h 514350"/>
              <a:gd name="connsiteX6414" fmla="*/ 1397794 w 6400800"/>
              <a:gd name="connsiteY6414" fmla="*/ 322421 h 514350"/>
              <a:gd name="connsiteX6415" fmla="*/ 1399699 w 6400800"/>
              <a:gd name="connsiteY6415" fmla="*/ 331946 h 514350"/>
              <a:gd name="connsiteX6416" fmla="*/ 1399699 w 6400800"/>
              <a:gd name="connsiteY6416" fmla="*/ 333851 h 514350"/>
              <a:gd name="connsiteX6417" fmla="*/ 1396841 w 6400800"/>
              <a:gd name="connsiteY6417" fmla="*/ 326231 h 514350"/>
              <a:gd name="connsiteX6418" fmla="*/ 1397794 w 6400800"/>
              <a:gd name="connsiteY6418" fmla="*/ 322421 h 514350"/>
              <a:gd name="connsiteX6419" fmla="*/ 1387316 w 6400800"/>
              <a:gd name="connsiteY6419" fmla="*/ 231934 h 514350"/>
              <a:gd name="connsiteX6420" fmla="*/ 1395889 w 6400800"/>
              <a:gd name="connsiteY6420" fmla="*/ 270986 h 514350"/>
              <a:gd name="connsiteX6421" fmla="*/ 1394936 w 6400800"/>
              <a:gd name="connsiteY6421" fmla="*/ 272891 h 514350"/>
              <a:gd name="connsiteX6422" fmla="*/ 1384459 w 6400800"/>
              <a:gd name="connsiteY6422" fmla="*/ 240506 h 514350"/>
              <a:gd name="connsiteX6423" fmla="*/ 1387316 w 6400800"/>
              <a:gd name="connsiteY6423" fmla="*/ 231934 h 514350"/>
              <a:gd name="connsiteX6424" fmla="*/ 1380649 w 6400800"/>
              <a:gd name="connsiteY6424" fmla="*/ 232886 h 514350"/>
              <a:gd name="connsiteX6425" fmla="*/ 1386364 w 6400800"/>
              <a:gd name="connsiteY6425" fmla="*/ 225266 h 514350"/>
              <a:gd name="connsiteX6426" fmla="*/ 1386364 w 6400800"/>
              <a:gd name="connsiteY6426" fmla="*/ 225266 h 514350"/>
              <a:gd name="connsiteX6427" fmla="*/ 1372076 w 6400800"/>
              <a:gd name="connsiteY6427" fmla="*/ 262414 h 514350"/>
              <a:gd name="connsiteX6428" fmla="*/ 1370171 w 6400800"/>
              <a:gd name="connsiteY6428" fmla="*/ 257651 h 514350"/>
              <a:gd name="connsiteX6429" fmla="*/ 1369219 w 6400800"/>
              <a:gd name="connsiteY6429" fmla="*/ 253841 h 514350"/>
              <a:gd name="connsiteX6430" fmla="*/ 1380649 w 6400800"/>
              <a:gd name="connsiteY6430" fmla="*/ 232886 h 514350"/>
              <a:gd name="connsiteX6431" fmla="*/ 1356836 w 6400800"/>
              <a:gd name="connsiteY6431" fmla="*/ 300514 h 514350"/>
              <a:gd name="connsiteX6432" fmla="*/ 1356836 w 6400800"/>
              <a:gd name="connsiteY6432" fmla="*/ 302419 h 514350"/>
              <a:gd name="connsiteX6433" fmla="*/ 1355884 w 6400800"/>
              <a:gd name="connsiteY6433" fmla="*/ 304324 h 514350"/>
              <a:gd name="connsiteX6434" fmla="*/ 1355884 w 6400800"/>
              <a:gd name="connsiteY6434" fmla="*/ 299561 h 514350"/>
              <a:gd name="connsiteX6435" fmla="*/ 1356836 w 6400800"/>
              <a:gd name="connsiteY6435" fmla="*/ 300514 h 514350"/>
              <a:gd name="connsiteX6436" fmla="*/ 1339691 w 6400800"/>
              <a:gd name="connsiteY6436" fmla="*/ 325279 h 514350"/>
              <a:gd name="connsiteX6437" fmla="*/ 1339691 w 6400800"/>
              <a:gd name="connsiteY6437" fmla="*/ 324326 h 514350"/>
              <a:gd name="connsiteX6438" fmla="*/ 1341596 w 6400800"/>
              <a:gd name="connsiteY6438" fmla="*/ 317659 h 514350"/>
              <a:gd name="connsiteX6439" fmla="*/ 1341596 w 6400800"/>
              <a:gd name="connsiteY6439" fmla="*/ 317659 h 514350"/>
              <a:gd name="connsiteX6440" fmla="*/ 1341596 w 6400800"/>
              <a:gd name="connsiteY6440" fmla="*/ 330994 h 514350"/>
              <a:gd name="connsiteX6441" fmla="*/ 1339691 w 6400800"/>
              <a:gd name="connsiteY6441" fmla="*/ 325279 h 514350"/>
              <a:gd name="connsiteX6442" fmla="*/ 1340644 w 6400800"/>
              <a:gd name="connsiteY6442" fmla="*/ 226219 h 514350"/>
              <a:gd name="connsiteX6443" fmla="*/ 1340644 w 6400800"/>
              <a:gd name="connsiteY6443" fmla="*/ 226219 h 514350"/>
              <a:gd name="connsiteX6444" fmla="*/ 1344454 w 6400800"/>
              <a:gd name="connsiteY6444" fmla="*/ 237649 h 514350"/>
              <a:gd name="connsiteX6445" fmla="*/ 1344454 w 6400800"/>
              <a:gd name="connsiteY6445" fmla="*/ 242411 h 514350"/>
              <a:gd name="connsiteX6446" fmla="*/ 1343501 w 6400800"/>
              <a:gd name="connsiteY6446" fmla="*/ 264319 h 514350"/>
              <a:gd name="connsiteX6447" fmla="*/ 1343501 w 6400800"/>
              <a:gd name="connsiteY6447" fmla="*/ 272891 h 514350"/>
              <a:gd name="connsiteX6448" fmla="*/ 1339691 w 6400800"/>
              <a:gd name="connsiteY6448" fmla="*/ 269081 h 514350"/>
              <a:gd name="connsiteX6449" fmla="*/ 1340644 w 6400800"/>
              <a:gd name="connsiteY6449" fmla="*/ 226219 h 514350"/>
              <a:gd name="connsiteX6450" fmla="*/ 1337786 w 6400800"/>
              <a:gd name="connsiteY6450" fmla="*/ 295751 h 514350"/>
              <a:gd name="connsiteX6451" fmla="*/ 1338739 w 6400800"/>
              <a:gd name="connsiteY6451" fmla="*/ 271939 h 514350"/>
              <a:gd name="connsiteX6452" fmla="*/ 1342549 w 6400800"/>
              <a:gd name="connsiteY6452" fmla="*/ 276701 h 514350"/>
              <a:gd name="connsiteX6453" fmla="*/ 1342549 w 6400800"/>
              <a:gd name="connsiteY6453" fmla="*/ 276701 h 514350"/>
              <a:gd name="connsiteX6454" fmla="*/ 1342549 w 6400800"/>
              <a:gd name="connsiteY6454" fmla="*/ 286226 h 514350"/>
              <a:gd name="connsiteX6455" fmla="*/ 1337786 w 6400800"/>
              <a:gd name="connsiteY6455" fmla="*/ 295751 h 514350"/>
              <a:gd name="connsiteX6456" fmla="*/ 1337786 w 6400800"/>
              <a:gd name="connsiteY6456" fmla="*/ 296704 h 514350"/>
              <a:gd name="connsiteX6457" fmla="*/ 1337786 w 6400800"/>
              <a:gd name="connsiteY6457" fmla="*/ 295751 h 514350"/>
              <a:gd name="connsiteX6458" fmla="*/ 1314926 w 6400800"/>
              <a:gd name="connsiteY6458" fmla="*/ 320516 h 514350"/>
              <a:gd name="connsiteX6459" fmla="*/ 1314926 w 6400800"/>
              <a:gd name="connsiteY6459" fmla="*/ 320516 h 514350"/>
              <a:gd name="connsiteX6460" fmla="*/ 1314926 w 6400800"/>
              <a:gd name="connsiteY6460" fmla="*/ 320516 h 514350"/>
              <a:gd name="connsiteX6461" fmla="*/ 1314926 w 6400800"/>
              <a:gd name="connsiteY6461" fmla="*/ 320516 h 514350"/>
              <a:gd name="connsiteX6462" fmla="*/ 1311116 w 6400800"/>
              <a:gd name="connsiteY6462" fmla="*/ 312896 h 514350"/>
              <a:gd name="connsiteX6463" fmla="*/ 1311116 w 6400800"/>
              <a:gd name="connsiteY6463" fmla="*/ 312896 h 514350"/>
              <a:gd name="connsiteX6464" fmla="*/ 1311116 w 6400800"/>
              <a:gd name="connsiteY6464" fmla="*/ 314801 h 514350"/>
              <a:gd name="connsiteX6465" fmla="*/ 1311116 w 6400800"/>
              <a:gd name="connsiteY6465" fmla="*/ 314801 h 514350"/>
              <a:gd name="connsiteX6466" fmla="*/ 1311116 w 6400800"/>
              <a:gd name="connsiteY6466" fmla="*/ 312896 h 514350"/>
              <a:gd name="connsiteX6467" fmla="*/ 1242536 w 6400800"/>
              <a:gd name="connsiteY6467" fmla="*/ 344329 h 514350"/>
              <a:gd name="connsiteX6468" fmla="*/ 1238726 w 6400800"/>
              <a:gd name="connsiteY6468" fmla="*/ 336709 h 514350"/>
              <a:gd name="connsiteX6469" fmla="*/ 1238726 w 6400800"/>
              <a:gd name="connsiteY6469" fmla="*/ 310991 h 514350"/>
              <a:gd name="connsiteX6470" fmla="*/ 1238726 w 6400800"/>
              <a:gd name="connsiteY6470" fmla="*/ 307181 h 514350"/>
              <a:gd name="connsiteX6471" fmla="*/ 1244441 w 6400800"/>
              <a:gd name="connsiteY6471" fmla="*/ 339566 h 514350"/>
              <a:gd name="connsiteX6472" fmla="*/ 1244441 w 6400800"/>
              <a:gd name="connsiteY6472" fmla="*/ 340519 h 514350"/>
              <a:gd name="connsiteX6473" fmla="*/ 1242536 w 6400800"/>
              <a:gd name="connsiteY6473" fmla="*/ 344329 h 514350"/>
              <a:gd name="connsiteX6474" fmla="*/ 1279684 w 6400800"/>
              <a:gd name="connsiteY6474" fmla="*/ 290989 h 514350"/>
              <a:gd name="connsiteX6475" fmla="*/ 1279684 w 6400800"/>
              <a:gd name="connsiteY6475" fmla="*/ 284321 h 514350"/>
              <a:gd name="connsiteX6476" fmla="*/ 1281589 w 6400800"/>
              <a:gd name="connsiteY6476" fmla="*/ 287179 h 514350"/>
              <a:gd name="connsiteX6477" fmla="*/ 1279684 w 6400800"/>
              <a:gd name="connsiteY6477" fmla="*/ 290989 h 514350"/>
              <a:gd name="connsiteX6478" fmla="*/ 1298734 w 6400800"/>
              <a:gd name="connsiteY6478" fmla="*/ 332899 h 514350"/>
              <a:gd name="connsiteX6479" fmla="*/ 1298734 w 6400800"/>
              <a:gd name="connsiteY6479" fmla="*/ 332899 h 514350"/>
              <a:gd name="connsiteX6480" fmla="*/ 1298734 w 6400800"/>
              <a:gd name="connsiteY6480" fmla="*/ 330994 h 514350"/>
              <a:gd name="connsiteX6481" fmla="*/ 1298734 w 6400800"/>
              <a:gd name="connsiteY6481" fmla="*/ 332899 h 514350"/>
              <a:gd name="connsiteX6482" fmla="*/ 1295876 w 6400800"/>
              <a:gd name="connsiteY6482" fmla="*/ 278606 h 514350"/>
              <a:gd name="connsiteX6483" fmla="*/ 1305401 w 6400800"/>
              <a:gd name="connsiteY6483" fmla="*/ 299561 h 514350"/>
              <a:gd name="connsiteX6484" fmla="*/ 1305401 w 6400800"/>
              <a:gd name="connsiteY6484" fmla="*/ 300514 h 514350"/>
              <a:gd name="connsiteX6485" fmla="*/ 1304449 w 6400800"/>
              <a:gd name="connsiteY6485" fmla="*/ 303371 h 514350"/>
              <a:gd name="connsiteX6486" fmla="*/ 1300639 w 6400800"/>
              <a:gd name="connsiteY6486" fmla="*/ 295751 h 514350"/>
              <a:gd name="connsiteX6487" fmla="*/ 1293971 w 6400800"/>
              <a:gd name="connsiteY6487" fmla="*/ 284321 h 514350"/>
              <a:gd name="connsiteX6488" fmla="*/ 1295876 w 6400800"/>
              <a:gd name="connsiteY6488" fmla="*/ 278606 h 514350"/>
              <a:gd name="connsiteX6489" fmla="*/ 1299686 w 6400800"/>
              <a:gd name="connsiteY6489" fmla="*/ 328136 h 514350"/>
              <a:gd name="connsiteX6490" fmla="*/ 1299686 w 6400800"/>
              <a:gd name="connsiteY6490" fmla="*/ 330041 h 514350"/>
              <a:gd name="connsiteX6491" fmla="*/ 1298734 w 6400800"/>
              <a:gd name="connsiteY6491" fmla="*/ 331946 h 514350"/>
              <a:gd name="connsiteX6492" fmla="*/ 1293019 w 6400800"/>
              <a:gd name="connsiteY6492" fmla="*/ 324326 h 514350"/>
              <a:gd name="connsiteX6493" fmla="*/ 1289209 w 6400800"/>
              <a:gd name="connsiteY6493" fmla="*/ 318611 h 514350"/>
              <a:gd name="connsiteX6494" fmla="*/ 1289209 w 6400800"/>
              <a:gd name="connsiteY6494" fmla="*/ 318611 h 514350"/>
              <a:gd name="connsiteX6495" fmla="*/ 1289209 w 6400800"/>
              <a:gd name="connsiteY6495" fmla="*/ 309086 h 514350"/>
              <a:gd name="connsiteX6496" fmla="*/ 1290161 w 6400800"/>
              <a:gd name="connsiteY6496" fmla="*/ 305276 h 514350"/>
              <a:gd name="connsiteX6497" fmla="*/ 1299686 w 6400800"/>
              <a:gd name="connsiteY6497" fmla="*/ 328136 h 514350"/>
              <a:gd name="connsiteX6498" fmla="*/ 1289209 w 6400800"/>
              <a:gd name="connsiteY6498" fmla="*/ 263366 h 514350"/>
              <a:gd name="connsiteX6499" fmla="*/ 1287304 w 6400800"/>
              <a:gd name="connsiteY6499" fmla="*/ 268129 h 514350"/>
              <a:gd name="connsiteX6500" fmla="*/ 1287304 w 6400800"/>
              <a:gd name="connsiteY6500" fmla="*/ 259556 h 514350"/>
              <a:gd name="connsiteX6501" fmla="*/ 1289209 w 6400800"/>
              <a:gd name="connsiteY6501" fmla="*/ 263366 h 514350"/>
              <a:gd name="connsiteX6502" fmla="*/ 1276826 w 6400800"/>
              <a:gd name="connsiteY6502" fmla="*/ 238601 h 514350"/>
              <a:gd name="connsiteX6503" fmla="*/ 1278731 w 6400800"/>
              <a:gd name="connsiteY6503" fmla="*/ 242411 h 514350"/>
              <a:gd name="connsiteX6504" fmla="*/ 1286351 w 6400800"/>
              <a:gd name="connsiteY6504" fmla="*/ 257651 h 514350"/>
              <a:gd name="connsiteX6505" fmla="*/ 1285399 w 6400800"/>
              <a:gd name="connsiteY6505" fmla="*/ 267176 h 514350"/>
              <a:gd name="connsiteX6506" fmla="*/ 1277779 w 6400800"/>
              <a:gd name="connsiteY6506" fmla="*/ 255746 h 514350"/>
              <a:gd name="connsiteX6507" fmla="*/ 1276826 w 6400800"/>
              <a:gd name="connsiteY6507" fmla="*/ 242411 h 514350"/>
              <a:gd name="connsiteX6508" fmla="*/ 1276826 w 6400800"/>
              <a:gd name="connsiteY6508" fmla="*/ 238601 h 514350"/>
              <a:gd name="connsiteX6509" fmla="*/ 1273016 w 6400800"/>
              <a:gd name="connsiteY6509" fmla="*/ 271939 h 514350"/>
              <a:gd name="connsiteX6510" fmla="*/ 1273969 w 6400800"/>
              <a:gd name="connsiteY6510" fmla="*/ 272891 h 514350"/>
              <a:gd name="connsiteX6511" fmla="*/ 1273016 w 6400800"/>
              <a:gd name="connsiteY6511" fmla="*/ 291941 h 514350"/>
              <a:gd name="connsiteX6512" fmla="*/ 1271111 w 6400800"/>
              <a:gd name="connsiteY6512" fmla="*/ 288131 h 514350"/>
              <a:gd name="connsiteX6513" fmla="*/ 1273016 w 6400800"/>
              <a:gd name="connsiteY6513" fmla="*/ 271939 h 514350"/>
              <a:gd name="connsiteX6514" fmla="*/ 1240631 w 6400800"/>
              <a:gd name="connsiteY6514" fmla="*/ 229076 h 514350"/>
              <a:gd name="connsiteX6515" fmla="*/ 1244441 w 6400800"/>
              <a:gd name="connsiteY6515" fmla="*/ 220504 h 514350"/>
              <a:gd name="connsiteX6516" fmla="*/ 1253966 w 6400800"/>
              <a:gd name="connsiteY6516" fmla="*/ 237649 h 514350"/>
              <a:gd name="connsiteX6517" fmla="*/ 1264444 w 6400800"/>
              <a:gd name="connsiteY6517" fmla="*/ 257651 h 514350"/>
              <a:gd name="connsiteX6518" fmla="*/ 1268254 w 6400800"/>
              <a:gd name="connsiteY6518" fmla="*/ 264319 h 514350"/>
              <a:gd name="connsiteX6519" fmla="*/ 1262539 w 6400800"/>
              <a:gd name="connsiteY6519" fmla="*/ 286226 h 514350"/>
              <a:gd name="connsiteX6520" fmla="*/ 1254919 w 6400800"/>
              <a:gd name="connsiteY6520" fmla="*/ 277654 h 514350"/>
              <a:gd name="connsiteX6521" fmla="*/ 1241584 w 6400800"/>
              <a:gd name="connsiteY6521" fmla="*/ 251936 h 514350"/>
              <a:gd name="connsiteX6522" fmla="*/ 1235869 w 6400800"/>
              <a:gd name="connsiteY6522" fmla="*/ 243364 h 514350"/>
              <a:gd name="connsiteX6523" fmla="*/ 1235869 w 6400800"/>
              <a:gd name="connsiteY6523" fmla="*/ 242411 h 514350"/>
              <a:gd name="connsiteX6524" fmla="*/ 1240631 w 6400800"/>
              <a:gd name="connsiteY6524" fmla="*/ 229076 h 514350"/>
              <a:gd name="connsiteX6525" fmla="*/ 1228249 w 6400800"/>
              <a:gd name="connsiteY6525" fmla="*/ 304324 h 514350"/>
              <a:gd name="connsiteX6526" fmla="*/ 1227296 w 6400800"/>
              <a:gd name="connsiteY6526" fmla="*/ 288131 h 514350"/>
              <a:gd name="connsiteX6527" fmla="*/ 1227296 w 6400800"/>
              <a:gd name="connsiteY6527" fmla="*/ 281464 h 514350"/>
              <a:gd name="connsiteX6528" fmla="*/ 1228249 w 6400800"/>
              <a:gd name="connsiteY6528" fmla="*/ 279559 h 514350"/>
              <a:gd name="connsiteX6529" fmla="*/ 1228249 w 6400800"/>
              <a:gd name="connsiteY6529" fmla="*/ 278606 h 514350"/>
              <a:gd name="connsiteX6530" fmla="*/ 1229201 w 6400800"/>
              <a:gd name="connsiteY6530" fmla="*/ 279559 h 514350"/>
              <a:gd name="connsiteX6531" fmla="*/ 1231106 w 6400800"/>
              <a:gd name="connsiteY6531" fmla="*/ 284321 h 514350"/>
              <a:gd name="connsiteX6532" fmla="*/ 1228249 w 6400800"/>
              <a:gd name="connsiteY6532" fmla="*/ 304324 h 514350"/>
              <a:gd name="connsiteX6533" fmla="*/ 1232059 w 6400800"/>
              <a:gd name="connsiteY6533" fmla="*/ 280511 h 514350"/>
              <a:gd name="connsiteX6534" fmla="*/ 1232059 w 6400800"/>
              <a:gd name="connsiteY6534" fmla="*/ 278606 h 514350"/>
              <a:gd name="connsiteX6535" fmla="*/ 1230154 w 6400800"/>
              <a:gd name="connsiteY6535" fmla="*/ 275749 h 514350"/>
              <a:gd name="connsiteX6536" fmla="*/ 1227296 w 6400800"/>
              <a:gd name="connsiteY6536" fmla="*/ 275749 h 514350"/>
              <a:gd name="connsiteX6537" fmla="*/ 1226344 w 6400800"/>
              <a:gd name="connsiteY6537" fmla="*/ 275749 h 514350"/>
              <a:gd name="connsiteX6538" fmla="*/ 1226344 w 6400800"/>
              <a:gd name="connsiteY6538" fmla="*/ 269081 h 514350"/>
              <a:gd name="connsiteX6539" fmla="*/ 1230154 w 6400800"/>
              <a:gd name="connsiteY6539" fmla="*/ 272891 h 514350"/>
              <a:gd name="connsiteX6540" fmla="*/ 1233011 w 6400800"/>
              <a:gd name="connsiteY6540" fmla="*/ 276701 h 514350"/>
              <a:gd name="connsiteX6541" fmla="*/ 1232059 w 6400800"/>
              <a:gd name="connsiteY6541" fmla="*/ 280511 h 514350"/>
              <a:gd name="connsiteX6542" fmla="*/ 1230154 w 6400800"/>
              <a:gd name="connsiteY6542" fmla="*/ 221456 h 514350"/>
              <a:gd name="connsiteX6543" fmla="*/ 1233964 w 6400800"/>
              <a:gd name="connsiteY6543" fmla="*/ 233839 h 514350"/>
              <a:gd name="connsiteX6544" fmla="*/ 1233964 w 6400800"/>
              <a:gd name="connsiteY6544" fmla="*/ 233839 h 514350"/>
              <a:gd name="connsiteX6545" fmla="*/ 1233011 w 6400800"/>
              <a:gd name="connsiteY6545" fmla="*/ 230029 h 514350"/>
              <a:gd name="connsiteX6546" fmla="*/ 1230154 w 6400800"/>
              <a:gd name="connsiteY6546" fmla="*/ 221456 h 514350"/>
              <a:gd name="connsiteX6547" fmla="*/ 1230154 w 6400800"/>
              <a:gd name="connsiteY6547" fmla="*/ 221456 h 514350"/>
              <a:gd name="connsiteX6548" fmla="*/ 1229201 w 6400800"/>
              <a:gd name="connsiteY6548" fmla="*/ 257651 h 514350"/>
              <a:gd name="connsiteX6549" fmla="*/ 1229201 w 6400800"/>
              <a:gd name="connsiteY6549" fmla="*/ 257651 h 514350"/>
              <a:gd name="connsiteX6550" fmla="*/ 1230154 w 6400800"/>
              <a:gd name="connsiteY6550" fmla="*/ 259556 h 514350"/>
              <a:gd name="connsiteX6551" fmla="*/ 1230154 w 6400800"/>
              <a:gd name="connsiteY6551" fmla="*/ 262414 h 514350"/>
              <a:gd name="connsiteX6552" fmla="*/ 1232059 w 6400800"/>
              <a:gd name="connsiteY6552" fmla="*/ 274796 h 514350"/>
              <a:gd name="connsiteX6553" fmla="*/ 1232059 w 6400800"/>
              <a:gd name="connsiteY6553" fmla="*/ 274796 h 514350"/>
              <a:gd name="connsiteX6554" fmla="*/ 1229201 w 6400800"/>
              <a:gd name="connsiteY6554" fmla="*/ 272891 h 514350"/>
              <a:gd name="connsiteX6555" fmla="*/ 1225391 w 6400800"/>
              <a:gd name="connsiteY6555" fmla="*/ 269081 h 514350"/>
              <a:gd name="connsiteX6556" fmla="*/ 1225391 w 6400800"/>
              <a:gd name="connsiteY6556" fmla="*/ 265271 h 514350"/>
              <a:gd name="connsiteX6557" fmla="*/ 1229201 w 6400800"/>
              <a:gd name="connsiteY6557" fmla="*/ 257651 h 514350"/>
              <a:gd name="connsiteX6558" fmla="*/ 1226344 w 6400800"/>
              <a:gd name="connsiteY6558" fmla="*/ 235744 h 514350"/>
              <a:gd name="connsiteX6559" fmla="*/ 1228249 w 6400800"/>
              <a:gd name="connsiteY6559" fmla="*/ 244316 h 514350"/>
              <a:gd name="connsiteX6560" fmla="*/ 1227296 w 6400800"/>
              <a:gd name="connsiteY6560" fmla="*/ 246221 h 514350"/>
              <a:gd name="connsiteX6561" fmla="*/ 1225391 w 6400800"/>
              <a:gd name="connsiteY6561" fmla="*/ 244316 h 514350"/>
              <a:gd name="connsiteX6562" fmla="*/ 1225391 w 6400800"/>
              <a:gd name="connsiteY6562" fmla="*/ 231934 h 514350"/>
              <a:gd name="connsiteX6563" fmla="*/ 1226344 w 6400800"/>
              <a:gd name="connsiteY6563" fmla="*/ 235744 h 514350"/>
              <a:gd name="connsiteX6564" fmla="*/ 1197769 w 6400800"/>
              <a:gd name="connsiteY6564" fmla="*/ 293846 h 514350"/>
              <a:gd name="connsiteX6565" fmla="*/ 1198721 w 6400800"/>
              <a:gd name="connsiteY6565" fmla="*/ 290036 h 514350"/>
              <a:gd name="connsiteX6566" fmla="*/ 1198721 w 6400800"/>
              <a:gd name="connsiteY6566" fmla="*/ 291941 h 514350"/>
              <a:gd name="connsiteX6567" fmla="*/ 1199674 w 6400800"/>
              <a:gd name="connsiteY6567" fmla="*/ 299561 h 514350"/>
              <a:gd name="connsiteX6568" fmla="*/ 1196816 w 6400800"/>
              <a:gd name="connsiteY6568" fmla="*/ 307181 h 514350"/>
              <a:gd name="connsiteX6569" fmla="*/ 1194911 w 6400800"/>
              <a:gd name="connsiteY6569" fmla="*/ 299561 h 514350"/>
              <a:gd name="connsiteX6570" fmla="*/ 1197769 w 6400800"/>
              <a:gd name="connsiteY6570" fmla="*/ 293846 h 514350"/>
              <a:gd name="connsiteX6571" fmla="*/ 1196816 w 6400800"/>
              <a:gd name="connsiteY6571" fmla="*/ 459581 h 514350"/>
              <a:gd name="connsiteX6572" fmla="*/ 1196816 w 6400800"/>
              <a:gd name="connsiteY6572" fmla="*/ 459581 h 514350"/>
              <a:gd name="connsiteX6573" fmla="*/ 1195864 w 6400800"/>
              <a:gd name="connsiteY6573" fmla="*/ 455771 h 514350"/>
              <a:gd name="connsiteX6574" fmla="*/ 1196816 w 6400800"/>
              <a:gd name="connsiteY6574" fmla="*/ 459581 h 514350"/>
              <a:gd name="connsiteX6575" fmla="*/ 1190149 w 6400800"/>
              <a:gd name="connsiteY6575" fmla="*/ 324326 h 514350"/>
              <a:gd name="connsiteX6576" fmla="*/ 1190149 w 6400800"/>
              <a:gd name="connsiteY6576" fmla="*/ 324326 h 514350"/>
              <a:gd name="connsiteX6577" fmla="*/ 1189196 w 6400800"/>
              <a:gd name="connsiteY6577" fmla="*/ 320516 h 514350"/>
              <a:gd name="connsiteX6578" fmla="*/ 1190149 w 6400800"/>
              <a:gd name="connsiteY6578" fmla="*/ 324326 h 514350"/>
              <a:gd name="connsiteX6579" fmla="*/ 1170146 w 6400800"/>
              <a:gd name="connsiteY6579" fmla="*/ 270986 h 514350"/>
              <a:gd name="connsiteX6580" fmla="*/ 1170146 w 6400800"/>
              <a:gd name="connsiteY6580" fmla="*/ 268129 h 514350"/>
              <a:gd name="connsiteX6581" fmla="*/ 1170146 w 6400800"/>
              <a:gd name="connsiteY6581" fmla="*/ 264319 h 514350"/>
              <a:gd name="connsiteX6582" fmla="*/ 1172051 w 6400800"/>
              <a:gd name="connsiteY6582" fmla="*/ 235744 h 514350"/>
              <a:gd name="connsiteX6583" fmla="*/ 1174909 w 6400800"/>
              <a:gd name="connsiteY6583" fmla="*/ 245269 h 514350"/>
              <a:gd name="connsiteX6584" fmla="*/ 1176814 w 6400800"/>
              <a:gd name="connsiteY6584" fmla="*/ 260509 h 514350"/>
              <a:gd name="connsiteX6585" fmla="*/ 1177766 w 6400800"/>
              <a:gd name="connsiteY6585" fmla="*/ 285274 h 514350"/>
              <a:gd name="connsiteX6586" fmla="*/ 1177766 w 6400800"/>
              <a:gd name="connsiteY6586" fmla="*/ 308134 h 514350"/>
              <a:gd name="connsiteX6587" fmla="*/ 1176814 w 6400800"/>
              <a:gd name="connsiteY6587" fmla="*/ 305276 h 514350"/>
              <a:gd name="connsiteX6588" fmla="*/ 1168241 w 6400800"/>
              <a:gd name="connsiteY6588" fmla="*/ 287179 h 514350"/>
              <a:gd name="connsiteX6589" fmla="*/ 1170146 w 6400800"/>
              <a:gd name="connsiteY6589" fmla="*/ 270986 h 514350"/>
              <a:gd name="connsiteX6590" fmla="*/ 1170146 w 6400800"/>
              <a:gd name="connsiteY6590" fmla="*/ 309086 h 514350"/>
              <a:gd name="connsiteX6591" fmla="*/ 1173956 w 6400800"/>
              <a:gd name="connsiteY6591" fmla="*/ 321469 h 514350"/>
              <a:gd name="connsiteX6592" fmla="*/ 1172051 w 6400800"/>
              <a:gd name="connsiteY6592" fmla="*/ 327184 h 514350"/>
              <a:gd name="connsiteX6593" fmla="*/ 1170146 w 6400800"/>
              <a:gd name="connsiteY6593" fmla="*/ 322421 h 514350"/>
              <a:gd name="connsiteX6594" fmla="*/ 1170146 w 6400800"/>
              <a:gd name="connsiteY6594" fmla="*/ 318611 h 514350"/>
              <a:gd name="connsiteX6595" fmla="*/ 1168241 w 6400800"/>
              <a:gd name="connsiteY6595" fmla="*/ 303371 h 514350"/>
              <a:gd name="connsiteX6596" fmla="*/ 1170146 w 6400800"/>
              <a:gd name="connsiteY6596" fmla="*/ 309086 h 514350"/>
              <a:gd name="connsiteX6597" fmla="*/ 1164431 w 6400800"/>
              <a:gd name="connsiteY6597" fmla="*/ 236696 h 514350"/>
              <a:gd name="connsiteX6598" fmla="*/ 1161574 w 6400800"/>
              <a:gd name="connsiteY6598" fmla="*/ 253841 h 514350"/>
              <a:gd name="connsiteX6599" fmla="*/ 1161574 w 6400800"/>
              <a:gd name="connsiteY6599" fmla="*/ 251936 h 514350"/>
              <a:gd name="connsiteX6600" fmla="*/ 1161574 w 6400800"/>
              <a:gd name="connsiteY6600" fmla="*/ 250984 h 514350"/>
              <a:gd name="connsiteX6601" fmla="*/ 1164431 w 6400800"/>
              <a:gd name="connsiteY6601" fmla="*/ 236696 h 514350"/>
              <a:gd name="connsiteX6602" fmla="*/ 1140619 w 6400800"/>
              <a:gd name="connsiteY6602" fmla="*/ 290036 h 514350"/>
              <a:gd name="connsiteX6603" fmla="*/ 1139666 w 6400800"/>
              <a:gd name="connsiteY6603" fmla="*/ 291941 h 514350"/>
              <a:gd name="connsiteX6604" fmla="*/ 1137761 w 6400800"/>
              <a:gd name="connsiteY6604" fmla="*/ 283369 h 514350"/>
              <a:gd name="connsiteX6605" fmla="*/ 1140619 w 6400800"/>
              <a:gd name="connsiteY6605" fmla="*/ 290036 h 514350"/>
              <a:gd name="connsiteX6606" fmla="*/ 1114901 w 6400800"/>
              <a:gd name="connsiteY6606" fmla="*/ 339566 h 514350"/>
              <a:gd name="connsiteX6607" fmla="*/ 1117759 w 6400800"/>
              <a:gd name="connsiteY6607" fmla="*/ 315754 h 514350"/>
              <a:gd name="connsiteX6608" fmla="*/ 1119664 w 6400800"/>
              <a:gd name="connsiteY6608" fmla="*/ 325279 h 514350"/>
              <a:gd name="connsiteX6609" fmla="*/ 1121569 w 6400800"/>
              <a:gd name="connsiteY6609" fmla="*/ 334804 h 514350"/>
              <a:gd name="connsiteX6610" fmla="*/ 1120616 w 6400800"/>
              <a:gd name="connsiteY6610" fmla="*/ 341471 h 514350"/>
              <a:gd name="connsiteX6611" fmla="*/ 1120616 w 6400800"/>
              <a:gd name="connsiteY6611" fmla="*/ 342424 h 514350"/>
              <a:gd name="connsiteX6612" fmla="*/ 1118711 w 6400800"/>
              <a:gd name="connsiteY6612" fmla="*/ 348139 h 514350"/>
              <a:gd name="connsiteX6613" fmla="*/ 1114901 w 6400800"/>
              <a:gd name="connsiteY6613" fmla="*/ 341471 h 514350"/>
              <a:gd name="connsiteX6614" fmla="*/ 1114901 w 6400800"/>
              <a:gd name="connsiteY6614" fmla="*/ 339566 h 514350"/>
              <a:gd name="connsiteX6615" fmla="*/ 1111091 w 6400800"/>
              <a:gd name="connsiteY6615" fmla="*/ 219551 h 514350"/>
              <a:gd name="connsiteX6616" fmla="*/ 1112044 w 6400800"/>
              <a:gd name="connsiteY6616" fmla="*/ 222409 h 514350"/>
              <a:gd name="connsiteX6617" fmla="*/ 1112996 w 6400800"/>
              <a:gd name="connsiteY6617" fmla="*/ 230029 h 514350"/>
              <a:gd name="connsiteX6618" fmla="*/ 1112996 w 6400800"/>
              <a:gd name="connsiteY6618" fmla="*/ 230029 h 514350"/>
              <a:gd name="connsiteX6619" fmla="*/ 1111091 w 6400800"/>
              <a:gd name="connsiteY6619" fmla="*/ 219551 h 514350"/>
              <a:gd name="connsiteX6620" fmla="*/ 1111091 w 6400800"/>
              <a:gd name="connsiteY6620" fmla="*/ 219551 h 514350"/>
              <a:gd name="connsiteX6621" fmla="*/ 1110139 w 6400800"/>
              <a:gd name="connsiteY6621" fmla="*/ 217646 h 514350"/>
              <a:gd name="connsiteX6622" fmla="*/ 1110139 w 6400800"/>
              <a:gd name="connsiteY6622" fmla="*/ 217646 h 514350"/>
              <a:gd name="connsiteX6623" fmla="*/ 1109186 w 6400800"/>
              <a:gd name="connsiteY6623" fmla="*/ 215741 h 514350"/>
              <a:gd name="connsiteX6624" fmla="*/ 1110139 w 6400800"/>
              <a:gd name="connsiteY6624" fmla="*/ 217646 h 514350"/>
              <a:gd name="connsiteX6625" fmla="*/ 1101566 w 6400800"/>
              <a:gd name="connsiteY6625" fmla="*/ 236696 h 514350"/>
              <a:gd name="connsiteX6626" fmla="*/ 1111091 w 6400800"/>
              <a:gd name="connsiteY6626" fmla="*/ 278606 h 514350"/>
              <a:gd name="connsiteX6627" fmla="*/ 1109186 w 6400800"/>
              <a:gd name="connsiteY6627" fmla="*/ 293846 h 514350"/>
              <a:gd name="connsiteX6628" fmla="*/ 1106329 w 6400800"/>
              <a:gd name="connsiteY6628" fmla="*/ 309086 h 514350"/>
              <a:gd name="connsiteX6629" fmla="*/ 1106329 w 6400800"/>
              <a:gd name="connsiteY6629" fmla="*/ 308134 h 514350"/>
              <a:gd name="connsiteX6630" fmla="*/ 1105376 w 6400800"/>
              <a:gd name="connsiteY6630" fmla="*/ 295751 h 514350"/>
              <a:gd name="connsiteX6631" fmla="*/ 1105376 w 6400800"/>
              <a:gd name="connsiteY6631" fmla="*/ 300514 h 514350"/>
              <a:gd name="connsiteX6632" fmla="*/ 1099661 w 6400800"/>
              <a:gd name="connsiteY6632" fmla="*/ 272891 h 514350"/>
              <a:gd name="connsiteX6633" fmla="*/ 1094899 w 6400800"/>
              <a:gd name="connsiteY6633" fmla="*/ 249079 h 514350"/>
              <a:gd name="connsiteX6634" fmla="*/ 1101566 w 6400800"/>
              <a:gd name="connsiteY6634" fmla="*/ 236696 h 514350"/>
              <a:gd name="connsiteX6635" fmla="*/ 1027271 w 6400800"/>
              <a:gd name="connsiteY6635" fmla="*/ 325279 h 514350"/>
              <a:gd name="connsiteX6636" fmla="*/ 1030129 w 6400800"/>
              <a:gd name="connsiteY6636" fmla="*/ 310991 h 514350"/>
              <a:gd name="connsiteX6637" fmla="*/ 1034891 w 6400800"/>
              <a:gd name="connsiteY6637" fmla="*/ 297656 h 514350"/>
              <a:gd name="connsiteX6638" fmla="*/ 1039654 w 6400800"/>
              <a:gd name="connsiteY6638" fmla="*/ 288131 h 514350"/>
              <a:gd name="connsiteX6639" fmla="*/ 1042511 w 6400800"/>
              <a:gd name="connsiteY6639" fmla="*/ 299561 h 514350"/>
              <a:gd name="connsiteX6640" fmla="*/ 1039654 w 6400800"/>
              <a:gd name="connsiteY6640" fmla="*/ 305276 h 514350"/>
              <a:gd name="connsiteX6641" fmla="*/ 1028224 w 6400800"/>
              <a:gd name="connsiteY6641" fmla="*/ 330994 h 514350"/>
              <a:gd name="connsiteX6642" fmla="*/ 1027271 w 6400800"/>
              <a:gd name="connsiteY6642" fmla="*/ 325279 h 514350"/>
              <a:gd name="connsiteX6643" fmla="*/ 1040606 w 6400800"/>
              <a:gd name="connsiteY6643" fmla="*/ 374809 h 514350"/>
              <a:gd name="connsiteX6644" fmla="*/ 1039654 w 6400800"/>
              <a:gd name="connsiteY6644" fmla="*/ 370999 h 514350"/>
              <a:gd name="connsiteX6645" fmla="*/ 1045369 w 6400800"/>
              <a:gd name="connsiteY6645" fmla="*/ 355759 h 514350"/>
              <a:gd name="connsiteX6646" fmla="*/ 1047274 w 6400800"/>
              <a:gd name="connsiteY6646" fmla="*/ 364331 h 514350"/>
              <a:gd name="connsiteX6647" fmla="*/ 1048226 w 6400800"/>
              <a:gd name="connsiteY6647" fmla="*/ 386239 h 514350"/>
              <a:gd name="connsiteX6648" fmla="*/ 1044416 w 6400800"/>
              <a:gd name="connsiteY6648" fmla="*/ 384334 h 514350"/>
              <a:gd name="connsiteX6649" fmla="*/ 1040606 w 6400800"/>
              <a:gd name="connsiteY6649" fmla="*/ 374809 h 514350"/>
              <a:gd name="connsiteX6650" fmla="*/ 1046321 w 6400800"/>
              <a:gd name="connsiteY6650" fmla="*/ 389096 h 514350"/>
              <a:gd name="connsiteX6651" fmla="*/ 1048226 w 6400800"/>
              <a:gd name="connsiteY6651" fmla="*/ 391001 h 514350"/>
              <a:gd name="connsiteX6652" fmla="*/ 1048226 w 6400800"/>
              <a:gd name="connsiteY6652" fmla="*/ 392906 h 514350"/>
              <a:gd name="connsiteX6653" fmla="*/ 1046321 w 6400800"/>
              <a:gd name="connsiteY6653" fmla="*/ 389096 h 514350"/>
              <a:gd name="connsiteX6654" fmla="*/ 1056799 w 6400800"/>
              <a:gd name="connsiteY6654" fmla="*/ 292894 h 514350"/>
              <a:gd name="connsiteX6655" fmla="*/ 1061561 w 6400800"/>
              <a:gd name="connsiteY6655" fmla="*/ 282416 h 514350"/>
              <a:gd name="connsiteX6656" fmla="*/ 1066324 w 6400800"/>
              <a:gd name="connsiteY6656" fmla="*/ 271939 h 514350"/>
              <a:gd name="connsiteX6657" fmla="*/ 1066324 w 6400800"/>
              <a:gd name="connsiteY6657" fmla="*/ 273844 h 514350"/>
              <a:gd name="connsiteX6658" fmla="*/ 1067276 w 6400800"/>
              <a:gd name="connsiteY6658" fmla="*/ 278606 h 514350"/>
              <a:gd name="connsiteX6659" fmla="*/ 1063466 w 6400800"/>
              <a:gd name="connsiteY6659" fmla="*/ 285274 h 514350"/>
              <a:gd name="connsiteX6660" fmla="*/ 1057751 w 6400800"/>
              <a:gd name="connsiteY6660" fmla="*/ 295751 h 514350"/>
              <a:gd name="connsiteX6661" fmla="*/ 1056799 w 6400800"/>
              <a:gd name="connsiteY6661" fmla="*/ 292894 h 514350"/>
              <a:gd name="connsiteX6662" fmla="*/ 1059656 w 6400800"/>
              <a:gd name="connsiteY6662" fmla="*/ 360521 h 514350"/>
              <a:gd name="connsiteX6663" fmla="*/ 1059656 w 6400800"/>
              <a:gd name="connsiteY6663" fmla="*/ 360521 h 514350"/>
              <a:gd name="connsiteX6664" fmla="*/ 1059656 w 6400800"/>
              <a:gd name="connsiteY6664" fmla="*/ 360521 h 514350"/>
              <a:gd name="connsiteX6665" fmla="*/ 1059656 w 6400800"/>
              <a:gd name="connsiteY6665" fmla="*/ 360521 h 514350"/>
              <a:gd name="connsiteX6666" fmla="*/ 1064419 w 6400800"/>
              <a:gd name="connsiteY6666" fmla="*/ 383381 h 514350"/>
              <a:gd name="connsiteX6667" fmla="*/ 1062514 w 6400800"/>
              <a:gd name="connsiteY6667" fmla="*/ 379571 h 514350"/>
              <a:gd name="connsiteX6668" fmla="*/ 1063466 w 6400800"/>
              <a:gd name="connsiteY6668" fmla="*/ 374809 h 514350"/>
              <a:gd name="connsiteX6669" fmla="*/ 1064419 w 6400800"/>
              <a:gd name="connsiteY6669" fmla="*/ 378619 h 514350"/>
              <a:gd name="connsiteX6670" fmla="*/ 1064419 w 6400800"/>
              <a:gd name="connsiteY6670" fmla="*/ 380524 h 514350"/>
              <a:gd name="connsiteX6671" fmla="*/ 1065371 w 6400800"/>
              <a:gd name="connsiteY6671" fmla="*/ 386239 h 514350"/>
              <a:gd name="connsiteX6672" fmla="*/ 1064419 w 6400800"/>
              <a:gd name="connsiteY6672" fmla="*/ 383381 h 514350"/>
              <a:gd name="connsiteX6673" fmla="*/ 1069181 w 6400800"/>
              <a:gd name="connsiteY6673" fmla="*/ 330994 h 514350"/>
              <a:gd name="connsiteX6674" fmla="*/ 1063466 w 6400800"/>
              <a:gd name="connsiteY6674" fmla="*/ 312896 h 514350"/>
              <a:gd name="connsiteX6675" fmla="*/ 1069181 w 6400800"/>
              <a:gd name="connsiteY6675" fmla="*/ 300514 h 514350"/>
              <a:gd name="connsiteX6676" fmla="*/ 1070134 w 6400800"/>
              <a:gd name="connsiteY6676" fmla="*/ 326231 h 514350"/>
              <a:gd name="connsiteX6677" fmla="*/ 1069181 w 6400800"/>
              <a:gd name="connsiteY6677" fmla="*/ 330994 h 514350"/>
              <a:gd name="connsiteX6678" fmla="*/ 1077754 w 6400800"/>
              <a:gd name="connsiteY6678" fmla="*/ 262414 h 514350"/>
              <a:gd name="connsiteX6679" fmla="*/ 1075849 w 6400800"/>
              <a:gd name="connsiteY6679" fmla="*/ 264319 h 514350"/>
              <a:gd name="connsiteX6680" fmla="*/ 1073944 w 6400800"/>
              <a:gd name="connsiteY6680" fmla="*/ 256699 h 514350"/>
              <a:gd name="connsiteX6681" fmla="*/ 1074896 w 6400800"/>
              <a:gd name="connsiteY6681" fmla="*/ 256699 h 514350"/>
              <a:gd name="connsiteX6682" fmla="*/ 1075849 w 6400800"/>
              <a:gd name="connsiteY6682" fmla="*/ 256699 h 514350"/>
              <a:gd name="connsiteX6683" fmla="*/ 1077754 w 6400800"/>
              <a:gd name="connsiteY6683" fmla="*/ 262414 h 514350"/>
              <a:gd name="connsiteX6684" fmla="*/ 1045369 w 6400800"/>
              <a:gd name="connsiteY6684" fmla="*/ 175736 h 514350"/>
              <a:gd name="connsiteX6685" fmla="*/ 1054894 w 6400800"/>
              <a:gd name="connsiteY6685" fmla="*/ 153829 h 514350"/>
              <a:gd name="connsiteX6686" fmla="*/ 1055846 w 6400800"/>
              <a:gd name="connsiteY6686" fmla="*/ 155734 h 514350"/>
              <a:gd name="connsiteX6687" fmla="*/ 1059656 w 6400800"/>
              <a:gd name="connsiteY6687" fmla="*/ 171926 h 514350"/>
              <a:gd name="connsiteX6688" fmla="*/ 1064419 w 6400800"/>
              <a:gd name="connsiteY6688" fmla="*/ 193834 h 514350"/>
              <a:gd name="connsiteX6689" fmla="*/ 1069181 w 6400800"/>
              <a:gd name="connsiteY6689" fmla="*/ 215741 h 514350"/>
              <a:gd name="connsiteX6690" fmla="*/ 1076801 w 6400800"/>
              <a:gd name="connsiteY6690" fmla="*/ 253841 h 514350"/>
              <a:gd name="connsiteX6691" fmla="*/ 1074896 w 6400800"/>
              <a:gd name="connsiteY6691" fmla="*/ 252889 h 514350"/>
              <a:gd name="connsiteX6692" fmla="*/ 1067276 w 6400800"/>
              <a:gd name="connsiteY6692" fmla="*/ 216694 h 514350"/>
              <a:gd name="connsiteX6693" fmla="*/ 1068229 w 6400800"/>
              <a:gd name="connsiteY6693" fmla="*/ 257651 h 514350"/>
              <a:gd name="connsiteX6694" fmla="*/ 1067276 w 6400800"/>
              <a:gd name="connsiteY6694" fmla="*/ 259556 h 514350"/>
              <a:gd name="connsiteX6695" fmla="*/ 1065371 w 6400800"/>
              <a:gd name="connsiteY6695" fmla="*/ 252889 h 514350"/>
              <a:gd name="connsiteX6696" fmla="*/ 1066324 w 6400800"/>
              <a:gd name="connsiteY6696" fmla="*/ 261461 h 514350"/>
              <a:gd name="connsiteX6697" fmla="*/ 1055846 w 6400800"/>
              <a:gd name="connsiteY6697" fmla="*/ 278606 h 514350"/>
              <a:gd name="connsiteX6698" fmla="*/ 1054894 w 6400800"/>
              <a:gd name="connsiteY6698" fmla="*/ 280511 h 514350"/>
              <a:gd name="connsiteX6699" fmla="*/ 1053941 w 6400800"/>
              <a:gd name="connsiteY6699" fmla="*/ 277654 h 514350"/>
              <a:gd name="connsiteX6700" fmla="*/ 1043464 w 6400800"/>
              <a:gd name="connsiteY6700" fmla="*/ 245269 h 514350"/>
              <a:gd name="connsiteX6701" fmla="*/ 1035844 w 6400800"/>
              <a:gd name="connsiteY6701" fmla="*/ 220504 h 514350"/>
              <a:gd name="connsiteX6702" fmla="*/ 1032034 w 6400800"/>
              <a:gd name="connsiteY6702" fmla="*/ 209074 h 514350"/>
              <a:gd name="connsiteX6703" fmla="*/ 1045369 w 6400800"/>
              <a:gd name="connsiteY6703" fmla="*/ 175736 h 514350"/>
              <a:gd name="connsiteX6704" fmla="*/ 1019651 w 6400800"/>
              <a:gd name="connsiteY6704" fmla="*/ 267176 h 514350"/>
              <a:gd name="connsiteX6705" fmla="*/ 1023461 w 6400800"/>
              <a:gd name="connsiteY6705" fmla="*/ 221456 h 514350"/>
              <a:gd name="connsiteX6706" fmla="*/ 1024414 w 6400800"/>
              <a:gd name="connsiteY6706" fmla="*/ 218599 h 514350"/>
              <a:gd name="connsiteX6707" fmla="*/ 1032034 w 6400800"/>
              <a:gd name="connsiteY6707" fmla="*/ 253841 h 514350"/>
              <a:gd name="connsiteX6708" fmla="*/ 1038701 w 6400800"/>
              <a:gd name="connsiteY6708" fmla="*/ 283369 h 514350"/>
              <a:gd name="connsiteX6709" fmla="*/ 1037749 w 6400800"/>
              <a:gd name="connsiteY6709" fmla="*/ 284321 h 514350"/>
              <a:gd name="connsiteX6710" fmla="*/ 1031081 w 6400800"/>
              <a:gd name="connsiteY6710" fmla="*/ 294799 h 514350"/>
              <a:gd name="connsiteX6711" fmla="*/ 1025366 w 6400800"/>
              <a:gd name="connsiteY6711" fmla="*/ 306229 h 514350"/>
              <a:gd name="connsiteX6712" fmla="*/ 1023461 w 6400800"/>
              <a:gd name="connsiteY6712" fmla="*/ 284321 h 514350"/>
              <a:gd name="connsiteX6713" fmla="*/ 1022509 w 6400800"/>
              <a:gd name="connsiteY6713" fmla="*/ 269081 h 514350"/>
              <a:gd name="connsiteX6714" fmla="*/ 1019651 w 6400800"/>
              <a:gd name="connsiteY6714" fmla="*/ 284321 h 514350"/>
              <a:gd name="connsiteX6715" fmla="*/ 1015841 w 6400800"/>
              <a:gd name="connsiteY6715" fmla="*/ 314801 h 514350"/>
              <a:gd name="connsiteX6716" fmla="*/ 1015841 w 6400800"/>
              <a:gd name="connsiteY6716" fmla="*/ 315754 h 514350"/>
              <a:gd name="connsiteX6717" fmla="*/ 1015841 w 6400800"/>
              <a:gd name="connsiteY6717" fmla="*/ 315754 h 514350"/>
              <a:gd name="connsiteX6718" fmla="*/ 1022509 w 6400800"/>
              <a:gd name="connsiteY6718" fmla="*/ 251936 h 514350"/>
              <a:gd name="connsiteX6719" fmla="*/ 1019651 w 6400800"/>
              <a:gd name="connsiteY6719" fmla="*/ 267176 h 514350"/>
              <a:gd name="connsiteX6720" fmla="*/ 1011079 w 6400800"/>
              <a:gd name="connsiteY6720" fmla="*/ 364331 h 514350"/>
              <a:gd name="connsiteX6721" fmla="*/ 1012031 w 6400800"/>
              <a:gd name="connsiteY6721" fmla="*/ 355759 h 514350"/>
              <a:gd name="connsiteX6722" fmla="*/ 1013936 w 6400800"/>
              <a:gd name="connsiteY6722" fmla="*/ 342424 h 514350"/>
              <a:gd name="connsiteX6723" fmla="*/ 1013936 w 6400800"/>
              <a:gd name="connsiteY6723" fmla="*/ 342424 h 514350"/>
              <a:gd name="connsiteX6724" fmla="*/ 1012031 w 6400800"/>
              <a:gd name="connsiteY6724" fmla="*/ 364331 h 514350"/>
              <a:gd name="connsiteX6725" fmla="*/ 1011079 w 6400800"/>
              <a:gd name="connsiteY6725" fmla="*/ 366236 h 514350"/>
              <a:gd name="connsiteX6726" fmla="*/ 1011079 w 6400800"/>
              <a:gd name="connsiteY6726" fmla="*/ 366236 h 514350"/>
              <a:gd name="connsiteX6727" fmla="*/ 1011079 w 6400800"/>
              <a:gd name="connsiteY6727" fmla="*/ 364331 h 514350"/>
              <a:gd name="connsiteX6728" fmla="*/ 1004411 w 6400800"/>
              <a:gd name="connsiteY6728" fmla="*/ 257651 h 514350"/>
              <a:gd name="connsiteX6729" fmla="*/ 1001554 w 6400800"/>
              <a:gd name="connsiteY6729" fmla="*/ 281464 h 514350"/>
              <a:gd name="connsiteX6730" fmla="*/ 996791 w 6400800"/>
              <a:gd name="connsiteY6730" fmla="*/ 271939 h 514350"/>
              <a:gd name="connsiteX6731" fmla="*/ 1004411 w 6400800"/>
              <a:gd name="connsiteY6731" fmla="*/ 257651 h 514350"/>
              <a:gd name="connsiteX6732" fmla="*/ 991076 w 6400800"/>
              <a:gd name="connsiteY6732" fmla="*/ 283369 h 514350"/>
              <a:gd name="connsiteX6733" fmla="*/ 995839 w 6400800"/>
              <a:gd name="connsiteY6733" fmla="*/ 273844 h 514350"/>
              <a:gd name="connsiteX6734" fmla="*/ 999649 w 6400800"/>
              <a:gd name="connsiteY6734" fmla="*/ 291941 h 514350"/>
              <a:gd name="connsiteX6735" fmla="*/ 995839 w 6400800"/>
              <a:gd name="connsiteY6735" fmla="*/ 326231 h 514350"/>
              <a:gd name="connsiteX6736" fmla="*/ 993934 w 6400800"/>
              <a:gd name="connsiteY6736" fmla="*/ 330994 h 514350"/>
              <a:gd name="connsiteX6737" fmla="*/ 992981 w 6400800"/>
              <a:gd name="connsiteY6737" fmla="*/ 320516 h 514350"/>
              <a:gd name="connsiteX6738" fmla="*/ 991076 w 6400800"/>
              <a:gd name="connsiteY6738" fmla="*/ 338614 h 514350"/>
              <a:gd name="connsiteX6739" fmla="*/ 990124 w 6400800"/>
              <a:gd name="connsiteY6739" fmla="*/ 341471 h 514350"/>
              <a:gd name="connsiteX6740" fmla="*/ 981551 w 6400800"/>
              <a:gd name="connsiteY6740" fmla="*/ 365284 h 514350"/>
              <a:gd name="connsiteX6741" fmla="*/ 980599 w 6400800"/>
              <a:gd name="connsiteY6741" fmla="*/ 363379 h 514350"/>
              <a:gd name="connsiteX6742" fmla="*/ 977741 w 6400800"/>
              <a:gd name="connsiteY6742" fmla="*/ 331946 h 514350"/>
              <a:gd name="connsiteX6743" fmla="*/ 975836 w 6400800"/>
              <a:gd name="connsiteY6743" fmla="*/ 311944 h 514350"/>
              <a:gd name="connsiteX6744" fmla="*/ 991076 w 6400800"/>
              <a:gd name="connsiteY6744" fmla="*/ 283369 h 514350"/>
              <a:gd name="connsiteX6745" fmla="*/ 960596 w 6400800"/>
              <a:gd name="connsiteY6745" fmla="*/ 298609 h 514350"/>
              <a:gd name="connsiteX6746" fmla="*/ 968216 w 6400800"/>
              <a:gd name="connsiteY6746" fmla="*/ 280511 h 514350"/>
              <a:gd name="connsiteX6747" fmla="*/ 967264 w 6400800"/>
              <a:gd name="connsiteY6747" fmla="*/ 294799 h 514350"/>
              <a:gd name="connsiteX6748" fmla="*/ 961549 w 6400800"/>
              <a:gd name="connsiteY6748" fmla="*/ 304324 h 514350"/>
              <a:gd name="connsiteX6749" fmla="*/ 961549 w 6400800"/>
              <a:gd name="connsiteY6749" fmla="*/ 303371 h 514350"/>
              <a:gd name="connsiteX6750" fmla="*/ 960596 w 6400800"/>
              <a:gd name="connsiteY6750" fmla="*/ 301466 h 514350"/>
              <a:gd name="connsiteX6751" fmla="*/ 960596 w 6400800"/>
              <a:gd name="connsiteY6751" fmla="*/ 298609 h 514350"/>
              <a:gd name="connsiteX6752" fmla="*/ 939641 w 6400800"/>
              <a:gd name="connsiteY6752" fmla="*/ 258604 h 514350"/>
              <a:gd name="connsiteX6753" fmla="*/ 939641 w 6400800"/>
              <a:gd name="connsiteY6753" fmla="*/ 258604 h 514350"/>
              <a:gd name="connsiteX6754" fmla="*/ 943451 w 6400800"/>
              <a:gd name="connsiteY6754" fmla="*/ 246221 h 514350"/>
              <a:gd name="connsiteX6755" fmla="*/ 943451 w 6400800"/>
              <a:gd name="connsiteY6755" fmla="*/ 251936 h 514350"/>
              <a:gd name="connsiteX6756" fmla="*/ 939641 w 6400800"/>
              <a:gd name="connsiteY6756" fmla="*/ 258604 h 514350"/>
              <a:gd name="connsiteX6757" fmla="*/ 939641 w 6400800"/>
              <a:gd name="connsiteY6757" fmla="*/ 258604 h 514350"/>
              <a:gd name="connsiteX6758" fmla="*/ 944404 w 6400800"/>
              <a:gd name="connsiteY6758" fmla="*/ 280511 h 514350"/>
              <a:gd name="connsiteX6759" fmla="*/ 943451 w 6400800"/>
              <a:gd name="connsiteY6759" fmla="*/ 273844 h 514350"/>
              <a:gd name="connsiteX6760" fmla="*/ 944404 w 6400800"/>
              <a:gd name="connsiteY6760" fmla="*/ 270986 h 514350"/>
              <a:gd name="connsiteX6761" fmla="*/ 944404 w 6400800"/>
              <a:gd name="connsiteY6761" fmla="*/ 271939 h 514350"/>
              <a:gd name="connsiteX6762" fmla="*/ 944404 w 6400800"/>
              <a:gd name="connsiteY6762" fmla="*/ 275749 h 514350"/>
              <a:gd name="connsiteX6763" fmla="*/ 944404 w 6400800"/>
              <a:gd name="connsiteY6763" fmla="*/ 280511 h 514350"/>
              <a:gd name="connsiteX6764" fmla="*/ 944404 w 6400800"/>
              <a:gd name="connsiteY6764" fmla="*/ 270986 h 514350"/>
              <a:gd name="connsiteX6765" fmla="*/ 944404 w 6400800"/>
              <a:gd name="connsiteY6765" fmla="*/ 270986 h 514350"/>
              <a:gd name="connsiteX6766" fmla="*/ 944404 w 6400800"/>
              <a:gd name="connsiteY6766" fmla="*/ 270986 h 514350"/>
              <a:gd name="connsiteX6767" fmla="*/ 944404 w 6400800"/>
              <a:gd name="connsiteY6767" fmla="*/ 270986 h 514350"/>
              <a:gd name="connsiteX6768" fmla="*/ 933926 w 6400800"/>
              <a:gd name="connsiteY6768" fmla="*/ 227171 h 514350"/>
              <a:gd name="connsiteX6769" fmla="*/ 958691 w 6400800"/>
              <a:gd name="connsiteY6769" fmla="*/ 138589 h 514350"/>
              <a:gd name="connsiteX6770" fmla="*/ 958691 w 6400800"/>
              <a:gd name="connsiteY6770" fmla="*/ 146209 h 514350"/>
              <a:gd name="connsiteX6771" fmla="*/ 953929 w 6400800"/>
              <a:gd name="connsiteY6771" fmla="*/ 203359 h 514350"/>
              <a:gd name="connsiteX6772" fmla="*/ 950119 w 6400800"/>
              <a:gd name="connsiteY6772" fmla="*/ 242411 h 514350"/>
              <a:gd name="connsiteX6773" fmla="*/ 948214 w 6400800"/>
              <a:gd name="connsiteY6773" fmla="*/ 246221 h 514350"/>
              <a:gd name="connsiteX6774" fmla="*/ 947261 w 6400800"/>
              <a:gd name="connsiteY6774" fmla="*/ 240506 h 514350"/>
              <a:gd name="connsiteX6775" fmla="*/ 949166 w 6400800"/>
              <a:gd name="connsiteY6775" fmla="*/ 233839 h 514350"/>
              <a:gd name="connsiteX6776" fmla="*/ 946309 w 6400800"/>
              <a:gd name="connsiteY6776" fmla="*/ 238601 h 514350"/>
              <a:gd name="connsiteX6777" fmla="*/ 944404 w 6400800"/>
              <a:gd name="connsiteY6777" fmla="*/ 230029 h 514350"/>
              <a:gd name="connsiteX6778" fmla="*/ 944404 w 6400800"/>
              <a:gd name="connsiteY6778" fmla="*/ 241459 h 514350"/>
              <a:gd name="connsiteX6779" fmla="*/ 939641 w 6400800"/>
              <a:gd name="connsiteY6779" fmla="*/ 251936 h 514350"/>
              <a:gd name="connsiteX6780" fmla="*/ 938689 w 6400800"/>
              <a:gd name="connsiteY6780" fmla="*/ 248126 h 514350"/>
              <a:gd name="connsiteX6781" fmla="*/ 936784 w 6400800"/>
              <a:gd name="connsiteY6781" fmla="*/ 241459 h 514350"/>
              <a:gd name="connsiteX6782" fmla="*/ 943451 w 6400800"/>
              <a:gd name="connsiteY6782" fmla="*/ 217646 h 514350"/>
              <a:gd name="connsiteX6783" fmla="*/ 934879 w 6400800"/>
              <a:gd name="connsiteY6783" fmla="*/ 235744 h 514350"/>
              <a:gd name="connsiteX6784" fmla="*/ 932974 w 6400800"/>
              <a:gd name="connsiteY6784" fmla="*/ 230029 h 514350"/>
              <a:gd name="connsiteX6785" fmla="*/ 933926 w 6400800"/>
              <a:gd name="connsiteY6785" fmla="*/ 227171 h 514350"/>
              <a:gd name="connsiteX6786" fmla="*/ 921544 w 6400800"/>
              <a:gd name="connsiteY6786" fmla="*/ 452914 h 514350"/>
              <a:gd name="connsiteX6787" fmla="*/ 920591 w 6400800"/>
              <a:gd name="connsiteY6787" fmla="*/ 451961 h 514350"/>
              <a:gd name="connsiteX6788" fmla="*/ 919639 w 6400800"/>
              <a:gd name="connsiteY6788" fmla="*/ 438626 h 514350"/>
              <a:gd name="connsiteX6789" fmla="*/ 921544 w 6400800"/>
              <a:gd name="connsiteY6789" fmla="*/ 452914 h 514350"/>
              <a:gd name="connsiteX6790" fmla="*/ 912019 w 6400800"/>
              <a:gd name="connsiteY6790" fmla="*/ 210979 h 514350"/>
              <a:gd name="connsiteX6791" fmla="*/ 915829 w 6400800"/>
              <a:gd name="connsiteY6791" fmla="*/ 227171 h 514350"/>
              <a:gd name="connsiteX6792" fmla="*/ 914876 w 6400800"/>
              <a:gd name="connsiteY6792" fmla="*/ 230029 h 514350"/>
              <a:gd name="connsiteX6793" fmla="*/ 912971 w 6400800"/>
              <a:gd name="connsiteY6793" fmla="*/ 236696 h 514350"/>
              <a:gd name="connsiteX6794" fmla="*/ 912019 w 6400800"/>
              <a:gd name="connsiteY6794" fmla="*/ 232886 h 514350"/>
              <a:gd name="connsiteX6795" fmla="*/ 912019 w 6400800"/>
              <a:gd name="connsiteY6795" fmla="*/ 228124 h 514350"/>
              <a:gd name="connsiteX6796" fmla="*/ 911066 w 6400800"/>
              <a:gd name="connsiteY6796" fmla="*/ 210979 h 514350"/>
              <a:gd name="connsiteX6797" fmla="*/ 911066 w 6400800"/>
              <a:gd name="connsiteY6797" fmla="*/ 204311 h 514350"/>
              <a:gd name="connsiteX6798" fmla="*/ 912019 w 6400800"/>
              <a:gd name="connsiteY6798" fmla="*/ 210979 h 514350"/>
              <a:gd name="connsiteX6799" fmla="*/ 833914 w 6400800"/>
              <a:gd name="connsiteY6799" fmla="*/ 333851 h 514350"/>
              <a:gd name="connsiteX6800" fmla="*/ 834866 w 6400800"/>
              <a:gd name="connsiteY6800" fmla="*/ 331946 h 514350"/>
              <a:gd name="connsiteX6801" fmla="*/ 834866 w 6400800"/>
              <a:gd name="connsiteY6801" fmla="*/ 337661 h 514350"/>
              <a:gd name="connsiteX6802" fmla="*/ 833914 w 6400800"/>
              <a:gd name="connsiteY6802" fmla="*/ 333851 h 514350"/>
              <a:gd name="connsiteX6803" fmla="*/ 847249 w 6400800"/>
              <a:gd name="connsiteY6803" fmla="*/ 304324 h 514350"/>
              <a:gd name="connsiteX6804" fmla="*/ 846296 w 6400800"/>
              <a:gd name="connsiteY6804" fmla="*/ 301466 h 514350"/>
              <a:gd name="connsiteX6805" fmla="*/ 846296 w 6400800"/>
              <a:gd name="connsiteY6805" fmla="*/ 299561 h 514350"/>
              <a:gd name="connsiteX6806" fmla="*/ 851059 w 6400800"/>
              <a:gd name="connsiteY6806" fmla="*/ 286226 h 514350"/>
              <a:gd name="connsiteX6807" fmla="*/ 847249 w 6400800"/>
              <a:gd name="connsiteY6807" fmla="*/ 304324 h 514350"/>
              <a:gd name="connsiteX6808" fmla="*/ 880586 w 6400800"/>
              <a:gd name="connsiteY6808" fmla="*/ 300514 h 514350"/>
              <a:gd name="connsiteX6809" fmla="*/ 876776 w 6400800"/>
              <a:gd name="connsiteY6809" fmla="*/ 319564 h 514350"/>
              <a:gd name="connsiteX6810" fmla="*/ 872966 w 6400800"/>
              <a:gd name="connsiteY6810" fmla="*/ 343376 h 514350"/>
              <a:gd name="connsiteX6811" fmla="*/ 869156 w 6400800"/>
              <a:gd name="connsiteY6811" fmla="*/ 350996 h 514350"/>
              <a:gd name="connsiteX6812" fmla="*/ 868204 w 6400800"/>
              <a:gd name="connsiteY6812" fmla="*/ 349091 h 514350"/>
              <a:gd name="connsiteX6813" fmla="*/ 867251 w 6400800"/>
              <a:gd name="connsiteY6813" fmla="*/ 348139 h 514350"/>
              <a:gd name="connsiteX6814" fmla="*/ 867251 w 6400800"/>
              <a:gd name="connsiteY6814" fmla="*/ 335756 h 514350"/>
              <a:gd name="connsiteX6815" fmla="*/ 866299 w 6400800"/>
              <a:gd name="connsiteY6815" fmla="*/ 301466 h 514350"/>
              <a:gd name="connsiteX6816" fmla="*/ 863441 w 6400800"/>
              <a:gd name="connsiteY6816" fmla="*/ 272891 h 514350"/>
              <a:gd name="connsiteX6817" fmla="*/ 861536 w 6400800"/>
              <a:gd name="connsiteY6817" fmla="*/ 257651 h 514350"/>
              <a:gd name="connsiteX6818" fmla="*/ 862489 w 6400800"/>
              <a:gd name="connsiteY6818" fmla="*/ 255746 h 514350"/>
              <a:gd name="connsiteX6819" fmla="*/ 862489 w 6400800"/>
              <a:gd name="connsiteY6819" fmla="*/ 255746 h 514350"/>
              <a:gd name="connsiteX6820" fmla="*/ 876776 w 6400800"/>
              <a:gd name="connsiteY6820" fmla="*/ 286226 h 514350"/>
              <a:gd name="connsiteX6821" fmla="*/ 881539 w 6400800"/>
              <a:gd name="connsiteY6821" fmla="*/ 296704 h 514350"/>
              <a:gd name="connsiteX6822" fmla="*/ 880586 w 6400800"/>
              <a:gd name="connsiteY6822" fmla="*/ 300514 h 514350"/>
              <a:gd name="connsiteX6823" fmla="*/ 885349 w 6400800"/>
              <a:gd name="connsiteY6823" fmla="*/ 318611 h 514350"/>
              <a:gd name="connsiteX6824" fmla="*/ 884396 w 6400800"/>
              <a:gd name="connsiteY6824" fmla="*/ 319564 h 514350"/>
              <a:gd name="connsiteX6825" fmla="*/ 883444 w 6400800"/>
              <a:gd name="connsiteY6825" fmla="*/ 320516 h 514350"/>
              <a:gd name="connsiteX6826" fmla="*/ 884396 w 6400800"/>
              <a:gd name="connsiteY6826" fmla="*/ 303371 h 514350"/>
              <a:gd name="connsiteX6827" fmla="*/ 887254 w 6400800"/>
              <a:gd name="connsiteY6827" fmla="*/ 310039 h 514350"/>
              <a:gd name="connsiteX6828" fmla="*/ 885349 w 6400800"/>
              <a:gd name="connsiteY6828" fmla="*/ 318611 h 514350"/>
              <a:gd name="connsiteX6829" fmla="*/ 900589 w 6400800"/>
              <a:gd name="connsiteY6829" fmla="*/ 246221 h 514350"/>
              <a:gd name="connsiteX6830" fmla="*/ 900589 w 6400800"/>
              <a:gd name="connsiteY6830" fmla="*/ 246221 h 514350"/>
              <a:gd name="connsiteX6831" fmla="*/ 898684 w 6400800"/>
              <a:gd name="connsiteY6831" fmla="*/ 234791 h 514350"/>
              <a:gd name="connsiteX6832" fmla="*/ 897731 w 6400800"/>
              <a:gd name="connsiteY6832" fmla="*/ 252889 h 514350"/>
              <a:gd name="connsiteX6833" fmla="*/ 897731 w 6400800"/>
              <a:gd name="connsiteY6833" fmla="*/ 253841 h 514350"/>
              <a:gd name="connsiteX6834" fmla="*/ 894874 w 6400800"/>
              <a:gd name="connsiteY6834" fmla="*/ 250031 h 514350"/>
              <a:gd name="connsiteX6835" fmla="*/ 897731 w 6400800"/>
              <a:gd name="connsiteY6835" fmla="*/ 254794 h 514350"/>
              <a:gd name="connsiteX6836" fmla="*/ 897731 w 6400800"/>
              <a:gd name="connsiteY6836" fmla="*/ 257651 h 514350"/>
              <a:gd name="connsiteX6837" fmla="*/ 896779 w 6400800"/>
              <a:gd name="connsiteY6837" fmla="*/ 264319 h 514350"/>
              <a:gd name="connsiteX6838" fmla="*/ 896779 w 6400800"/>
              <a:gd name="connsiteY6838" fmla="*/ 264319 h 514350"/>
              <a:gd name="connsiteX6839" fmla="*/ 896779 w 6400800"/>
              <a:gd name="connsiteY6839" fmla="*/ 264319 h 514350"/>
              <a:gd name="connsiteX6840" fmla="*/ 896779 w 6400800"/>
              <a:gd name="connsiteY6840" fmla="*/ 265271 h 514350"/>
              <a:gd name="connsiteX6841" fmla="*/ 896779 w 6400800"/>
              <a:gd name="connsiteY6841" fmla="*/ 270986 h 514350"/>
              <a:gd name="connsiteX6842" fmla="*/ 896779 w 6400800"/>
              <a:gd name="connsiteY6842" fmla="*/ 272891 h 514350"/>
              <a:gd name="connsiteX6843" fmla="*/ 895826 w 6400800"/>
              <a:gd name="connsiteY6843" fmla="*/ 285274 h 514350"/>
              <a:gd name="connsiteX6844" fmla="*/ 895826 w 6400800"/>
              <a:gd name="connsiteY6844" fmla="*/ 287179 h 514350"/>
              <a:gd name="connsiteX6845" fmla="*/ 891064 w 6400800"/>
              <a:gd name="connsiteY6845" fmla="*/ 279559 h 514350"/>
              <a:gd name="connsiteX6846" fmla="*/ 873919 w 6400800"/>
              <a:gd name="connsiteY6846" fmla="*/ 250984 h 514350"/>
              <a:gd name="connsiteX6847" fmla="*/ 869156 w 6400800"/>
              <a:gd name="connsiteY6847" fmla="*/ 243364 h 514350"/>
              <a:gd name="connsiteX6848" fmla="*/ 869156 w 6400800"/>
              <a:gd name="connsiteY6848" fmla="*/ 242411 h 514350"/>
              <a:gd name="connsiteX6849" fmla="*/ 878681 w 6400800"/>
              <a:gd name="connsiteY6849" fmla="*/ 215741 h 514350"/>
              <a:gd name="connsiteX6850" fmla="*/ 887254 w 6400800"/>
              <a:gd name="connsiteY6850" fmla="*/ 200501 h 514350"/>
              <a:gd name="connsiteX6851" fmla="*/ 895826 w 6400800"/>
              <a:gd name="connsiteY6851" fmla="*/ 223361 h 514350"/>
              <a:gd name="connsiteX6852" fmla="*/ 901541 w 6400800"/>
              <a:gd name="connsiteY6852" fmla="*/ 240506 h 514350"/>
              <a:gd name="connsiteX6853" fmla="*/ 900589 w 6400800"/>
              <a:gd name="connsiteY6853" fmla="*/ 246221 h 514350"/>
              <a:gd name="connsiteX6854" fmla="*/ 891064 w 6400800"/>
              <a:gd name="connsiteY6854" fmla="*/ 190976 h 514350"/>
              <a:gd name="connsiteX6855" fmla="*/ 892969 w 6400800"/>
              <a:gd name="connsiteY6855" fmla="*/ 187166 h 514350"/>
              <a:gd name="connsiteX6856" fmla="*/ 896779 w 6400800"/>
              <a:gd name="connsiteY6856" fmla="*/ 202406 h 514350"/>
              <a:gd name="connsiteX6857" fmla="*/ 891064 w 6400800"/>
              <a:gd name="connsiteY6857" fmla="*/ 190976 h 514350"/>
              <a:gd name="connsiteX6858" fmla="*/ 904399 w 6400800"/>
              <a:gd name="connsiteY6858" fmla="*/ 181451 h 514350"/>
              <a:gd name="connsiteX6859" fmla="*/ 904399 w 6400800"/>
              <a:gd name="connsiteY6859" fmla="*/ 183356 h 514350"/>
              <a:gd name="connsiteX6860" fmla="*/ 903446 w 6400800"/>
              <a:gd name="connsiteY6860" fmla="*/ 210979 h 514350"/>
              <a:gd name="connsiteX6861" fmla="*/ 903446 w 6400800"/>
              <a:gd name="connsiteY6861" fmla="*/ 210026 h 514350"/>
              <a:gd name="connsiteX6862" fmla="*/ 894874 w 6400800"/>
              <a:gd name="connsiteY6862" fmla="*/ 188119 h 514350"/>
              <a:gd name="connsiteX6863" fmla="*/ 903446 w 6400800"/>
              <a:gd name="connsiteY6863" fmla="*/ 173831 h 514350"/>
              <a:gd name="connsiteX6864" fmla="*/ 904399 w 6400800"/>
              <a:gd name="connsiteY6864" fmla="*/ 181451 h 514350"/>
              <a:gd name="connsiteX6865" fmla="*/ 888206 w 6400800"/>
              <a:gd name="connsiteY6865" fmla="*/ 137636 h 514350"/>
              <a:gd name="connsiteX6866" fmla="*/ 890111 w 6400800"/>
              <a:gd name="connsiteY6866" fmla="*/ 132874 h 514350"/>
              <a:gd name="connsiteX6867" fmla="*/ 898684 w 6400800"/>
              <a:gd name="connsiteY6867" fmla="*/ 161449 h 514350"/>
              <a:gd name="connsiteX6868" fmla="*/ 893921 w 6400800"/>
              <a:gd name="connsiteY6868" fmla="*/ 168116 h 514350"/>
              <a:gd name="connsiteX6869" fmla="*/ 885349 w 6400800"/>
              <a:gd name="connsiteY6869" fmla="*/ 180499 h 514350"/>
              <a:gd name="connsiteX6870" fmla="*/ 874871 w 6400800"/>
              <a:gd name="connsiteY6870" fmla="*/ 163354 h 514350"/>
              <a:gd name="connsiteX6871" fmla="*/ 888206 w 6400800"/>
              <a:gd name="connsiteY6871" fmla="*/ 137636 h 514350"/>
              <a:gd name="connsiteX6872" fmla="*/ 872966 w 6400800"/>
              <a:gd name="connsiteY6872" fmla="*/ 169069 h 514350"/>
              <a:gd name="connsiteX6873" fmla="*/ 881539 w 6400800"/>
              <a:gd name="connsiteY6873" fmla="*/ 188119 h 514350"/>
              <a:gd name="connsiteX6874" fmla="*/ 878681 w 6400800"/>
              <a:gd name="connsiteY6874" fmla="*/ 191929 h 514350"/>
              <a:gd name="connsiteX6875" fmla="*/ 856774 w 6400800"/>
              <a:gd name="connsiteY6875" fmla="*/ 226219 h 514350"/>
              <a:gd name="connsiteX6876" fmla="*/ 851059 w 6400800"/>
              <a:gd name="connsiteY6876" fmla="*/ 217646 h 514350"/>
              <a:gd name="connsiteX6877" fmla="*/ 872966 w 6400800"/>
              <a:gd name="connsiteY6877" fmla="*/ 169069 h 514350"/>
              <a:gd name="connsiteX6878" fmla="*/ 847249 w 6400800"/>
              <a:gd name="connsiteY6878" fmla="*/ 225266 h 514350"/>
              <a:gd name="connsiteX6879" fmla="*/ 848201 w 6400800"/>
              <a:gd name="connsiteY6879" fmla="*/ 223361 h 514350"/>
              <a:gd name="connsiteX6880" fmla="*/ 852011 w 6400800"/>
              <a:gd name="connsiteY6880" fmla="*/ 232886 h 514350"/>
              <a:gd name="connsiteX6881" fmla="*/ 845344 w 6400800"/>
              <a:gd name="connsiteY6881" fmla="*/ 243364 h 514350"/>
              <a:gd name="connsiteX6882" fmla="*/ 837724 w 6400800"/>
              <a:gd name="connsiteY6882" fmla="*/ 256699 h 514350"/>
              <a:gd name="connsiteX6883" fmla="*/ 836771 w 6400800"/>
              <a:gd name="connsiteY6883" fmla="*/ 250984 h 514350"/>
              <a:gd name="connsiteX6884" fmla="*/ 847249 w 6400800"/>
              <a:gd name="connsiteY6884" fmla="*/ 225266 h 514350"/>
              <a:gd name="connsiteX6885" fmla="*/ 835819 w 6400800"/>
              <a:gd name="connsiteY6885" fmla="*/ 195739 h 514350"/>
              <a:gd name="connsiteX6886" fmla="*/ 835819 w 6400800"/>
              <a:gd name="connsiteY6886" fmla="*/ 195739 h 514350"/>
              <a:gd name="connsiteX6887" fmla="*/ 840581 w 6400800"/>
              <a:gd name="connsiteY6887" fmla="*/ 206216 h 514350"/>
              <a:gd name="connsiteX6888" fmla="*/ 833914 w 6400800"/>
              <a:gd name="connsiteY6888" fmla="*/ 219551 h 514350"/>
              <a:gd name="connsiteX6889" fmla="*/ 832961 w 6400800"/>
              <a:gd name="connsiteY6889" fmla="*/ 221456 h 514350"/>
              <a:gd name="connsiteX6890" fmla="*/ 835819 w 6400800"/>
              <a:gd name="connsiteY6890" fmla="*/ 195739 h 514350"/>
              <a:gd name="connsiteX6891" fmla="*/ 826294 w 6400800"/>
              <a:gd name="connsiteY6891" fmla="*/ 274796 h 514350"/>
              <a:gd name="connsiteX6892" fmla="*/ 828199 w 6400800"/>
              <a:gd name="connsiteY6892" fmla="*/ 270986 h 514350"/>
              <a:gd name="connsiteX6893" fmla="*/ 828199 w 6400800"/>
              <a:gd name="connsiteY6893" fmla="*/ 272891 h 514350"/>
              <a:gd name="connsiteX6894" fmla="*/ 826294 w 6400800"/>
              <a:gd name="connsiteY6894" fmla="*/ 276701 h 514350"/>
              <a:gd name="connsiteX6895" fmla="*/ 826294 w 6400800"/>
              <a:gd name="connsiteY6895" fmla="*/ 274796 h 514350"/>
              <a:gd name="connsiteX6896" fmla="*/ 812006 w 6400800"/>
              <a:gd name="connsiteY6896" fmla="*/ 448151 h 514350"/>
              <a:gd name="connsiteX6897" fmla="*/ 812006 w 6400800"/>
              <a:gd name="connsiteY6897" fmla="*/ 448151 h 514350"/>
              <a:gd name="connsiteX6898" fmla="*/ 812006 w 6400800"/>
              <a:gd name="connsiteY6898" fmla="*/ 448151 h 514350"/>
              <a:gd name="connsiteX6899" fmla="*/ 812006 w 6400800"/>
              <a:gd name="connsiteY6899" fmla="*/ 448151 h 514350"/>
              <a:gd name="connsiteX6900" fmla="*/ 785336 w 6400800"/>
              <a:gd name="connsiteY6900" fmla="*/ 330041 h 514350"/>
              <a:gd name="connsiteX6901" fmla="*/ 782479 w 6400800"/>
              <a:gd name="connsiteY6901" fmla="*/ 325279 h 514350"/>
              <a:gd name="connsiteX6902" fmla="*/ 782479 w 6400800"/>
              <a:gd name="connsiteY6902" fmla="*/ 315754 h 514350"/>
              <a:gd name="connsiteX6903" fmla="*/ 786289 w 6400800"/>
              <a:gd name="connsiteY6903" fmla="*/ 326231 h 514350"/>
              <a:gd name="connsiteX6904" fmla="*/ 785336 w 6400800"/>
              <a:gd name="connsiteY6904" fmla="*/ 330041 h 514350"/>
              <a:gd name="connsiteX6905" fmla="*/ 797719 w 6400800"/>
              <a:gd name="connsiteY6905" fmla="*/ 271939 h 514350"/>
              <a:gd name="connsiteX6906" fmla="*/ 803434 w 6400800"/>
              <a:gd name="connsiteY6906" fmla="*/ 286226 h 514350"/>
              <a:gd name="connsiteX6907" fmla="*/ 802481 w 6400800"/>
              <a:gd name="connsiteY6907" fmla="*/ 288131 h 514350"/>
              <a:gd name="connsiteX6908" fmla="*/ 792956 w 6400800"/>
              <a:gd name="connsiteY6908" fmla="*/ 310039 h 514350"/>
              <a:gd name="connsiteX6909" fmla="*/ 792956 w 6400800"/>
              <a:gd name="connsiteY6909" fmla="*/ 309086 h 514350"/>
              <a:gd name="connsiteX6910" fmla="*/ 787241 w 6400800"/>
              <a:gd name="connsiteY6910" fmla="*/ 296704 h 514350"/>
              <a:gd name="connsiteX6911" fmla="*/ 795814 w 6400800"/>
              <a:gd name="connsiteY6911" fmla="*/ 266224 h 514350"/>
              <a:gd name="connsiteX6912" fmla="*/ 797719 w 6400800"/>
              <a:gd name="connsiteY6912" fmla="*/ 271939 h 514350"/>
              <a:gd name="connsiteX6913" fmla="*/ 790099 w 6400800"/>
              <a:gd name="connsiteY6913" fmla="*/ 253841 h 514350"/>
              <a:gd name="connsiteX6914" fmla="*/ 793909 w 6400800"/>
              <a:gd name="connsiteY6914" fmla="*/ 261461 h 514350"/>
              <a:gd name="connsiteX6915" fmla="*/ 793909 w 6400800"/>
              <a:gd name="connsiteY6915" fmla="*/ 262414 h 514350"/>
              <a:gd name="connsiteX6916" fmla="*/ 784384 w 6400800"/>
              <a:gd name="connsiteY6916" fmla="*/ 286226 h 514350"/>
              <a:gd name="connsiteX6917" fmla="*/ 785336 w 6400800"/>
              <a:gd name="connsiteY6917" fmla="*/ 273844 h 514350"/>
              <a:gd name="connsiteX6918" fmla="*/ 790099 w 6400800"/>
              <a:gd name="connsiteY6918" fmla="*/ 253841 h 514350"/>
              <a:gd name="connsiteX6919" fmla="*/ 773906 w 6400800"/>
              <a:gd name="connsiteY6919" fmla="*/ 236696 h 514350"/>
              <a:gd name="connsiteX6920" fmla="*/ 776764 w 6400800"/>
              <a:gd name="connsiteY6920" fmla="*/ 213836 h 514350"/>
              <a:gd name="connsiteX6921" fmla="*/ 783431 w 6400800"/>
              <a:gd name="connsiteY6921" fmla="*/ 229076 h 514350"/>
              <a:gd name="connsiteX6922" fmla="*/ 780574 w 6400800"/>
              <a:gd name="connsiteY6922" fmla="*/ 235744 h 514350"/>
              <a:gd name="connsiteX6923" fmla="*/ 777716 w 6400800"/>
              <a:gd name="connsiteY6923" fmla="*/ 231934 h 514350"/>
              <a:gd name="connsiteX6924" fmla="*/ 780574 w 6400800"/>
              <a:gd name="connsiteY6924" fmla="*/ 236696 h 514350"/>
              <a:gd name="connsiteX6925" fmla="*/ 773906 w 6400800"/>
              <a:gd name="connsiteY6925" fmla="*/ 255746 h 514350"/>
              <a:gd name="connsiteX6926" fmla="*/ 773906 w 6400800"/>
              <a:gd name="connsiteY6926" fmla="*/ 236696 h 514350"/>
              <a:gd name="connsiteX6927" fmla="*/ 724376 w 6400800"/>
              <a:gd name="connsiteY6927" fmla="*/ 219551 h 514350"/>
              <a:gd name="connsiteX6928" fmla="*/ 726281 w 6400800"/>
              <a:gd name="connsiteY6928" fmla="*/ 203359 h 514350"/>
              <a:gd name="connsiteX6929" fmla="*/ 726281 w 6400800"/>
              <a:gd name="connsiteY6929" fmla="*/ 229076 h 514350"/>
              <a:gd name="connsiteX6930" fmla="*/ 723424 w 6400800"/>
              <a:gd name="connsiteY6930" fmla="*/ 223361 h 514350"/>
              <a:gd name="connsiteX6931" fmla="*/ 724376 w 6400800"/>
              <a:gd name="connsiteY6931" fmla="*/ 219551 h 514350"/>
              <a:gd name="connsiteX6932" fmla="*/ 723424 w 6400800"/>
              <a:gd name="connsiteY6932" fmla="*/ 224314 h 514350"/>
              <a:gd name="connsiteX6933" fmla="*/ 724376 w 6400800"/>
              <a:gd name="connsiteY6933" fmla="*/ 235744 h 514350"/>
              <a:gd name="connsiteX6934" fmla="*/ 726281 w 6400800"/>
              <a:gd name="connsiteY6934" fmla="*/ 250984 h 514350"/>
              <a:gd name="connsiteX6935" fmla="*/ 726281 w 6400800"/>
              <a:gd name="connsiteY6935" fmla="*/ 251936 h 514350"/>
              <a:gd name="connsiteX6936" fmla="*/ 727234 w 6400800"/>
              <a:gd name="connsiteY6936" fmla="*/ 276701 h 514350"/>
              <a:gd name="connsiteX6937" fmla="*/ 727234 w 6400800"/>
              <a:gd name="connsiteY6937" fmla="*/ 288131 h 514350"/>
              <a:gd name="connsiteX6938" fmla="*/ 725329 w 6400800"/>
              <a:gd name="connsiteY6938" fmla="*/ 284321 h 514350"/>
              <a:gd name="connsiteX6939" fmla="*/ 717709 w 6400800"/>
              <a:gd name="connsiteY6939" fmla="*/ 260509 h 514350"/>
              <a:gd name="connsiteX6940" fmla="*/ 723424 w 6400800"/>
              <a:gd name="connsiteY6940" fmla="*/ 224314 h 514350"/>
              <a:gd name="connsiteX6941" fmla="*/ 710089 w 6400800"/>
              <a:gd name="connsiteY6941" fmla="*/ 308134 h 514350"/>
              <a:gd name="connsiteX6942" fmla="*/ 711041 w 6400800"/>
              <a:gd name="connsiteY6942" fmla="*/ 320516 h 514350"/>
              <a:gd name="connsiteX6943" fmla="*/ 717709 w 6400800"/>
              <a:gd name="connsiteY6943" fmla="*/ 373856 h 514350"/>
              <a:gd name="connsiteX6944" fmla="*/ 711041 w 6400800"/>
              <a:gd name="connsiteY6944" fmla="*/ 389096 h 514350"/>
              <a:gd name="connsiteX6945" fmla="*/ 709136 w 6400800"/>
              <a:gd name="connsiteY6945" fmla="*/ 383381 h 514350"/>
              <a:gd name="connsiteX6946" fmla="*/ 711041 w 6400800"/>
              <a:gd name="connsiteY6946" fmla="*/ 372904 h 514350"/>
              <a:gd name="connsiteX6947" fmla="*/ 713899 w 6400800"/>
              <a:gd name="connsiteY6947" fmla="*/ 352901 h 514350"/>
              <a:gd name="connsiteX6948" fmla="*/ 707231 w 6400800"/>
              <a:gd name="connsiteY6948" fmla="*/ 372904 h 514350"/>
              <a:gd name="connsiteX6949" fmla="*/ 706279 w 6400800"/>
              <a:gd name="connsiteY6949" fmla="*/ 374809 h 514350"/>
              <a:gd name="connsiteX6950" fmla="*/ 701516 w 6400800"/>
              <a:gd name="connsiteY6950" fmla="*/ 357664 h 514350"/>
              <a:gd name="connsiteX6951" fmla="*/ 701516 w 6400800"/>
              <a:gd name="connsiteY6951" fmla="*/ 357664 h 514350"/>
              <a:gd name="connsiteX6952" fmla="*/ 710089 w 6400800"/>
              <a:gd name="connsiteY6952" fmla="*/ 308134 h 514350"/>
              <a:gd name="connsiteX6953" fmla="*/ 676751 w 6400800"/>
              <a:gd name="connsiteY6953" fmla="*/ 253841 h 514350"/>
              <a:gd name="connsiteX6954" fmla="*/ 676751 w 6400800"/>
              <a:gd name="connsiteY6954" fmla="*/ 246221 h 514350"/>
              <a:gd name="connsiteX6955" fmla="*/ 679609 w 6400800"/>
              <a:gd name="connsiteY6955" fmla="*/ 220504 h 514350"/>
              <a:gd name="connsiteX6956" fmla="*/ 682466 w 6400800"/>
              <a:gd name="connsiteY6956" fmla="*/ 181451 h 514350"/>
              <a:gd name="connsiteX6957" fmla="*/ 682466 w 6400800"/>
              <a:gd name="connsiteY6957" fmla="*/ 178594 h 514350"/>
              <a:gd name="connsiteX6958" fmla="*/ 696754 w 6400800"/>
              <a:gd name="connsiteY6958" fmla="*/ 231934 h 514350"/>
              <a:gd name="connsiteX6959" fmla="*/ 705326 w 6400800"/>
              <a:gd name="connsiteY6959" fmla="*/ 267176 h 514350"/>
              <a:gd name="connsiteX6960" fmla="*/ 703421 w 6400800"/>
              <a:gd name="connsiteY6960" fmla="*/ 273844 h 514350"/>
              <a:gd name="connsiteX6961" fmla="*/ 694849 w 6400800"/>
              <a:gd name="connsiteY6961" fmla="*/ 307181 h 514350"/>
              <a:gd name="connsiteX6962" fmla="*/ 692944 w 6400800"/>
              <a:gd name="connsiteY6962" fmla="*/ 313849 h 514350"/>
              <a:gd name="connsiteX6963" fmla="*/ 690086 w 6400800"/>
              <a:gd name="connsiteY6963" fmla="*/ 322421 h 514350"/>
              <a:gd name="connsiteX6964" fmla="*/ 673894 w 6400800"/>
              <a:gd name="connsiteY6964" fmla="*/ 274796 h 514350"/>
              <a:gd name="connsiteX6965" fmla="*/ 676751 w 6400800"/>
              <a:gd name="connsiteY6965" fmla="*/ 253841 h 514350"/>
              <a:gd name="connsiteX6966" fmla="*/ 668179 w 6400800"/>
              <a:gd name="connsiteY6966" fmla="*/ 331946 h 514350"/>
              <a:gd name="connsiteX6967" fmla="*/ 668179 w 6400800"/>
              <a:gd name="connsiteY6967" fmla="*/ 330041 h 514350"/>
              <a:gd name="connsiteX6968" fmla="*/ 669131 w 6400800"/>
              <a:gd name="connsiteY6968" fmla="*/ 334804 h 514350"/>
              <a:gd name="connsiteX6969" fmla="*/ 671989 w 6400800"/>
              <a:gd name="connsiteY6969" fmla="*/ 346234 h 514350"/>
              <a:gd name="connsiteX6970" fmla="*/ 674846 w 6400800"/>
              <a:gd name="connsiteY6970" fmla="*/ 359569 h 514350"/>
              <a:gd name="connsiteX6971" fmla="*/ 676751 w 6400800"/>
              <a:gd name="connsiteY6971" fmla="*/ 370999 h 514350"/>
              <a:gd name="connsiteX6972" fmla="*/ 675799 w 6400800"/>
              <a:gd name="connsiteY6972" fmla="*/ 373856 h 514350"/>
              <a:gd name="connsiteX6973" fmla="*/ 674846 w 6400800"/>
              <a:gd name="connsiteY6973" fmla="*/ 377666 h 514350"/>
              <a:gd name="connsiteX6974" fmla="*/ 670084 w 6400800"/>
              <a:gd name="connsiteY6974" fmla="*/ 368141 h 514350"/>
              <a:gd name="connsiteX6975" fmla="*/ 664369 w 6400800"/>
              <a:gd name="connsiteY6975" fmla="*/ 358616 h 514350"/>
              <a:gd name="connsiteX6976" fmla="*/ 668179 w 6400800"/>
              <a:gd name="connsiteY6976" fmla="*/ 331946 h 514350"/>
              <a:gd name="connsiteX6977" fmla="*/ 656749 w 6400800"/>
              <a:gd name="connsiteY6977" fmla="*/ 266224 h 514350"/>
              <a:gd name="connsiteX6978" fmla="*/ 656749 w 6400800"/>
              <a:gd name="connsiteY6978" fmla="*/ 267176 h 514350"/>
              <a:gd name="connsiteX6979" fmla="*/ 656749 w 6400800"/>
              <a:gd name="connsiteY6979" fmla="*/ 269081 h 514350"/>
              <a:gd name="connsiteX6980" fmla="*/ 656749 w 6400800"/>
              <a:gd name="connsiteY6980" fmla="*/ 266224 h 514350"/>
              <a:gd name="connsiteX6981" fmla="*/ 608171 w 6400800"/>
              <a:gd name="connsiteY6981" fmla="*/ 318611 h 514350"/>
              <a:gd name="connsiteX6982" fmla="*/ 611981 w 6400800"/>
              <a:gd name="connsiteY6982" fmla="*/ 279559 h 514350"/>
              <a:gd name="connsiteX6983" fmla="*/ 613886 w 6400800"/>
              <a:gd name="connsiteY6983" fmla="*/ 288131 h 514350"/>
              <a:gd name="connsiteX6984" fmla="*/ 615791 w 6400800"/>
              <a:gd name="connsiteY6984" fmla="*/ 327184 h 514350"/>
              <a:gd name="connsiteX6985" fmla="*/ 615791 w 6400800"/>
              <a:gd name="connsiteY6985" fmla="*/ 331946 h 514350"/>
              <a:gd name="connsiteX6986" fmla="*/ 615791 w 6400800"/>
              <a:gd name="connsiteY6986" fmla="*/ 337661 h 514350"/>
              <a:gd name="connsiteX6987" fmla="*/ 613886 w 6400800"/>
              <a:gd name="connsiteY6987" fmla="*/ 333851 h 514350"/>
              <a:gd name="connsiteX6988" fmla="*/ 607219 w 6400800"/>
              <a:gd name="connsiteY6988" fmla="*/ 321469 h 514350"/>
              <a:gd name="connsiteX6989" fmla="*/ 608171 w 6400800"/>
              <a:gd name="connsiteY6989" fmla="*/ 318611 h 514350"/>
              <a:gd name="connsiteX6990" fmla="*/ 606266 w 6400800"/>
              <a:gd name="connsiteY6990" fmla="*/ 341471 h 514350"/>
              <a:gd name="connsiteX6991" fmla="*/ 615791 w 6400800"/>
              <a:gd name="connsiteY6991" fmla="*/ 364331 h 514350"/>
              <a:gd name="connsiteX6992" fmla="*/ 615791 w 6400800"/>
              <a:gd name="connsiteY6992" fmla="*/ 365284 h 514350"/>
              <a:gd name="connsiteX6993" fmla="*/ 611029 w 6400800"/>
              <a:gd name="connsiteY6993" fmla="*/ 375761 h 514350"/>
              <a:gd name="connsiteX6994" fmla="*/ 608171 w 6400800"/>
              <a:gd name="connsiteY6994" fmla="*/ 363379 h 514350"/>
              <a:gd name="connsiteX6995" fmla="*/ 605314 w 6400800"/>
              <a:gd name="connsiteY6995" fmla="*/ 350996 h 514350"/>
              <a:gd name="connsiteX6996" fmla="*/ 606266 w 6400800"/>
              <a:gd name="connsiteY6996" fmla="*/ 341471 h 514350"/>
              <a:gd name="connsiteX6997" fmla="*/ 606266 w 6400800"/>
              <a:gd name="connsiteY6997" fmla="*/ 424339 h 514350"/>
              <a:gd name="connsiteX6998" fmla="*/ 609124 w 6400800"/>
              <a:gd name="connsiteY6998" fmla="*/ 433864 h 514350"/>
              <a:gd name="connsiteX6999" fmla="*/ 607219 w 6400800"/>
              <a:gd name="connsiteY6999" fmla="*/ 436721 h 514350"/>
              <a:gd name="connsiteX7000" fmla="*/ 601504 w 6400800"/>
              <a:gd name="connsiteY7000" fmla="*/ 435769 h 514350"/>
              <a:gd name="connsiteX7001" fmla="*/ 606266 w 6400800"/>
              <a:gd name="connsiteY7001" fmla="*/ 424339 h 514350"/>
              <a:gd name="connsiteX7002" fmla="*/ 599599 w 6400800"/>
              <a:gd name="connsiteY7002" fmla="*/ 401479 h 514350"/>
              <a:gd name="connsiteX7003" fmla="*/ 599599 w 6400800"/>
              <a:gd name="connsiteY7003" fmla="*/ 401479 h 514350"/>
              <a:gd name="connsiteX7004" fmla="*/ 599599 w 6400800"/>
              <a:gd name="connsiteY7004" fmla="*/ 403384 h 514350"/>
              <a:gd name="connsiteX7005" fmla="*/ 599599 w 6400800"/>
              <a:gd name="connsiteY7005" fmla="*/ 401479 h 514350"/>
              <a:gd name="connsiteX7006" fmla="*/ 587216 w 6400800"/>
              <a:gd name="connsiteY7006" fmla="*/ 300514 h 514350"/>
              <a:gd name="connsiteX7007" fmla="*/ 591979 w 6400800"/>
              <a:gd name="connsiteY7007" fmla="*/ 310039 h 514350"/>
              <a:gd name="connsiteX7008" fmla="*/ 591026 w 6400800"/>
              <a:gd name="connsiteY7008" fmla="*/ 316706 h 514350"/>
              <a:gd name="connsiteX7009" fmla="*/ 591026 w 6400800"/>
              <a:gd name="connsiteY7009" fmla="*/ 316706 h 514350"/>
              <a:gd name="connsiteX7010" fmla="*/ 590074 w 6400800"/>
              <a:gd name="connsiteY7010" fmla="*/ 319564 h 514350"/>
              <a:gd name="connsiteX7011" fmla="*/ 587216 w 6400800"/>
              <a:gd name="connsiteY7011" fmla="*/ 311944 h 514350"/>
              <a:gd name="connsiteX7012" fmla="*/ 586264 w 6400800"/>
              <a:gd name="connsiteY7012" fmla="*/ 299561 h 514350"/>
              <a:gd name="connsiteX7013" fmla="*/ 587216 w 6400800"/>
              <a:gd name="connsiteY7013" fmla="*/ 300514 h 514350"/>
              <a:gd name="connsiteX7014" fmla="*/ 553879 w 6400800"/>
              <a:gd name="connsiteY7014" fmla="*/ 257651 h 514350"/>
              <a:gd name="connsiteX7015" fmla="*/ 555784 w 6400800"/>
              <a:gd name="connsiteY7015" fmla="*/ 233839 h 514350"/>
              <a:gd name="connsiteX7016" fmla="*/ 558641 w 6400800"/>
              <a:gd name="connsiteY7016" fmla="*/ 249079 h 514350"/>
              <a:gd name="connsiteX7017" fmla="*/ 556736 w 6400800"/>
              <a:gd name="connsiteY7017" fmla="*/ 247174 h 514350"/>
              <a:gd name="connsiteX7018" fmla="*/ 558641 w 6400800"/>
              <a:gd name="connsiteY7018" fmla="*/ 250984 h 514350"/>
              <a:gd name="connsiteX7019" fmla="*/ 570071 w 6400800"/>
              <a:gd name="connsiteY7019" fmla="*/ 297656 h 514350"/>
              <a:gd name="connsiteX7020" fmla="*/ 571976 w 6400800"/>
              <a:gd name="connsiteY7020" fmla="*/ 303371 h 514350"/>
              <a:gd name="connsiteX7021" fmla="*/ 569119 w 6400800"/>
              <a:gd name="connsiteY7021" fmla="*/ 312896 h 514350"/>
              <a:gd name="connsiteX7022" fmla="*/ 564356 w 6400800"/>
              <a:gd name="connsiteY7022" fmla="*/ 295751 h 514350"/>
              <a:gd name="connsiteX7023" fmla="*/ 553879 w 6400800"/>
              <a:gd name="connsiteY7023" fmla="*/ 266224 h 514350"/>
              <a:gd name="connsiteX7024" fmla="*/ 553879 w 6400800"/>
              <a:gd name="connsiteY7024" fmla="*/ 257651 h 514350"/>
              <a:gd name="connsiteX7025" fmla="*/ 551974 w 6400800"/>
              <a:gd name="connsiteY7025" fmla="*/ 295751 h 514350"/>
              <a:gd name="connsiteX7026" fmla="*/ 551974 w 6400800"/>
              <a:gd name="connsiteY7026" fmla="*/ 295751 h 514350"/>
              <a:gd name="connsiteX7027" fmla="*/ 552926 w 6400800"/>
              <a:gd name="connsiteY7027" fmla="*/ 298609 h 514350"/>
              <a:gd name="connsiteX7028" fmla="*/ 556736 w 6400800"/>
              <a:gd name="connsiteY7028" fmla="*/ 317659 h 514350"/>
              <a:gd name="connsiteX7029" fmla="*/ 557689 w 6400800"/>
              <a:gd name="connsiteY7029" fmla="*/ 321469 h 514350"/>
              <a:gd name="connsiteX7030" fmla="*/ 557689 w 6400800"/>
              <a:gd name="connsiteY7030" fmla="*/ 322421 h 514350"/>
              <a:gd name="connsiteX7031" fmla="*/ 557689 w 6400800"/>
              <a:gd name="connsiteY7031" fmla="*/ 326231 h 514350"/>
              <a:gd name="connsiteX7032" fmla="*/ 552926 w 6400800"/>
              <a:gd name="connsiteY7032" fmla="*/ 306229 h 514350"/>
              <a:gd name="connsiteX7033" fmla="*/ 551974 w 6400800"/>
              <a:gd name="connsiteY7033" fmla="*/ 295751 h 514350"/>
              <a:gd name="connsiteX7034" fmla="*/ 529114 w 6400800"/>
              <a:gd name="connsiteY7034" fmla="*/ 290036 h 514350"/>
              <a:gd name="connsiteX7035" fmla="*/ 529114 w 6400800"/>
              <a:gd name="connsiteY7035" fmla="*/ 290036 h 514350"/>
              <a:gd name="connsiteX7036" fmla="*/ 529114 w 6400800"/>
              <a:gd name="connsiteY7036" fmla="*/ 290036 h 514350"/>
              <a:gd name="connsiteX7037" fmla="*/ 529114 w 6400800"/>
              <a:gd name="connsiteY7037" fmla="*/ 290036 h 514350"/>
              <a:gd name="connsiteX7038" fmla="*/ 522446 w 6400800"/>
              <a:gd name="connsiteY7038" fmla="*/ 336709 h 514350"/>
              <a:gd name="connsiteX7039" fmla="*/ 523399 w 6400800"/>
              <a:gd name="connsiteY7039" fmla="*/ 329089 h 514350"/>
              <a:gd name="connsiteX7040" fmla="*/ 526256 w 6400800"/>
              <a:gd name="connsiteY7040" fmla="*/ 336709 h 514350"/>
              <a:gd name="connsiteX7041" fmla="*/ 531019 w 6400800"/>
              <a:gd name="connsiteY7041" fmla="*/ 350996 h 514350"/>
              <a:gd name="connsiteX7042" fmla="*/ 531971 w 6400800"/>
              <a:gd name="connsiteY7042" fmla="*/ 374809 h 514350"/>
              <a:gd name="connsiteX7043" fmla="*/ 533876 w 6400800"/>
              <a:gd name="connsiteY7043" fmla="*/ 403384 h 514350"/>
              <a:gd name="connsiteX7044" fmla="*/ 528161 w 6400800"/>
              <a:gd name="connsiteY7044" fmla="*/ 394811 h 514350"/>
              <a:gd name="connsiteX7045" fmla="*/ 532924 w 6400800"/>
              <a:gd name="connsiteY7045" fmla="*/ 410051 h 514350"/>
              <a:gd name="connsiteX7046" fmla="*/ 534829 w 6400800"/>
              <a:gd name="connsiteY7046" fmla="*/ 417671 h 514350"/>
              <a:gd name="connsiteX7047" fmla="*/ 535781 w 6400800"/>
              <a:gd name="connsiteY7047" fmla="*/ 430054 h 514350"/>
              <a:gd name="connsiteX7048" fmla="*/ 523399 w 6400800"/>
              <a:gd name="connsiteY7048" fmla="*/ 428149 h 514350"/>
              <a:gd name="connsiteX7049" fmla="*/ 522446 w 6400800"/>
              <a:gd name="connsiteY7049" fmla="*/ 427196 h 514350"/>
              <a:gd name="connsiteX7050" fmla="*/ 522446 w 6400800"/>
              <a:gd name="connsiteY7050" fmla="*/ 423386 h 514350"/>
              <a:gd name="connsiteX7051" fmla="*/ 527209 w 6400800"/>
              <a:gd name="connsiteY7051" fmla="*/ 410051 h 514350"/>
              <a:gd name="connsiteX7052" fmla="*/ 522446 w 6400800"/>
              <a:gd name="connsiteY7052" fmla="*/ 418624 h 514350"/>
              <a:gd name="connsiteX7053" fmla="*/ 521494 w 6400800"/>
              <a:gd name="connsiteY7053" fmla="*/ 405289 h 514350"/>
              <a:gd name="connsiteX7054" fmla="*/ 517684 w 6400800"/>
              <a:gd name="connsiteY7054" fmla="*/ 369094 h 514350"/>
              <a:gd name="connsiteX7055" fmla="*/ 522446 w 6400800"/>
              <a:gd name="connsiteY7055" fmla="*/ 336709 h 514350"/>
              <a:gd name="connsiteX7056" fmla="*/ 512921 w 6400800"/>
              <a:gd name="connsiteY7056" fmla="*/ 271939 h 514350"/>
              <a:gd name="connsiteX7057" fmla="*/ 509111 w 6400800"/>
              <a:gd name="connsiteY7057" fmla="*/ 287179 h 514350"/>
              <a:gd name="connsiteX7058" fmla="*/ 509111 w 6400800"/>
              <a:gd name="connsiteY7058" fmla="*/ 288131 h 514350"/>
              <a:gd name="connsiteX7059" fmla="*/ 507206 w 6400800"/>
              <a:gd name="connsiteY7059" fmla="*/ 275749 h 514350"/>
              <a:gd name="connsiteX7060" fmla="*/ 508159 w 6400800"/>
              <a:gd name="connsiteY7060" fmla="*/ 262414 h 514350"/>
              <a:gd name="connsiteX7061" fmla="*/ 509111 w 6400800"/>
              <a:gd name="connsiteY7061" fmla="*/ 262414 h 514350"/>
              <a:gd name="connsiteX7062" fmla="*/ 512921 w 6400800"/>
              <a:gd name="connsiteY7062" fmla="*/ 271939 h 514350"/>
              <a:gd name="connsiteX7063" fmla="*/ 497681 w 6400800"/>
              <a:gd name="connsiteY7063" fmla="*/ 207169 h 514350"/>
              <a:gd name="connsiteX7064" fmla="*/ 506254 w 6400800"/>
              <a:gd name="connsiteY7064" fmla="*/ 245269 h 514350"/>
              <a:gd name="connsiteX7065" fmla="*/ 509111 w 6400800"/>
              <a:gd name="connsiteY7065" fmla="*/ 256699 h 514350"/>
              <a:gd name="connsiteX7066" fmla="*/ 506254 w 6400800"/>
              <a:gd name="connsiteY7066" fmla="*/ 256699 h 514350"/>
              <a:gd name="connsiteX7067" fmla="*/ 505301 w 6400800"/>
              <a:gd name="connsiteY7067" fmla="*/ 256699 h 514350"/>
              <a:gd name="connsiteX7068" fmla="*/ 505301 w 6400800"/>
              <a:gd name="connsiteY7068" fmla="*/ 256699 h 514350"/>
              <a:gd name="connsiteX7069" fmla="*/ 497681 w 6400800"/>
              <a:gd name="connsiteY7069" fmla="*/ 207169 h 514350"/>
              <a:gd name="connsiteX7070" fmla="*/ 497681 w 6400800"/>
              <a:gd name="connsiteY7070" fmla="*/ 207169 h 514350"/>
              <a:gd name="connsiteX7071" fmla="*/ 487204 w 6400800"/>
              <a:gd name="connsiteY7071" fmla="*/ 419576 h 514350"/>
              <a:gd name="connsiteX7072" fmla="*/ 486251 w 6400800"/>
              <a:gd name="connsiteY7072" fmla="*/ 422434 h 514350"/>
              <a:gd name="connsiteX7073" fmla="*/ 483394 w 6400800"/>
              <a:gd name="connsiteY7073" fmla="*/ 422434 h 514350"/>
              <a:gd name="connsiteX7074" fmla="*/ 483394 w 6400800"/>
              <a:gd name="connsiteY7074" fmla="*/ 418624 h 514350"/>
              <a:gd name="connsiteX7075" fmla="*/ 481489 w 6400800"/>
              <a:gd name="connsiteY7075" fmla="*/ 401479 h 514350"/>
              <a:gd name="connsiteX7076" fmla="*/ 487204 w 6400800"/>
              <a:gd name="connsiteY7076" fmla="*/ 419576 h 514350"/>
              <a:gd name="connsiteX7077" fmla="*/ 437674 w 6400800"/>
              <a:gd name="connsiteY7077" fmla="*/ 390049 h 514350"/>
              <a:gd name="connsiteX7078" fmla="*/ 437674 w 6400800"/>
              <a:gd name="connsiteY7078" fmla="*/ 390049 h 514350"/>
              <a:gd name="connsiteX7079" fmla="*/ 437674 w 6400800"/>
              <a:gd name="connsiteY7079" fmla="*/ 388144 h 514350"/>
              <a:gd name="connsiteX7080" fmla="*/ 437674 w 6400800"/>
              <a:gd name="connsiteY7080" fmla="*/ 388144 h 514350"/>
              <a:gd name="connsiteX7081" fmla="*/ 437674 w 6400800"/>
              <a:gd name="connsiteY7081" fmla="*/ 390049 h 514350"/>
              <a:gd name="connsiteX7082" fmla="*/ 437674 w 6400800"/>
              <a:gd name="connsiteY7082" fmla="*/ 390049 h 514350"/>
              <a:gd name="connsiteX7083" fmla="*/ 448151 w 6400800"/>
              <a:gd name="connsiteY7083" fmla="*/ 362426 h 514350"/>
              <a:gd name="connsiteX7084" fmla="*/ 446246 w 6400800"/>
              <a:gd name="connsiteY7084" fmla="*/ 356711 h 514350"/>
              <a:gd name="connsiteX7085" fmla="*/ 449104 w 6400800"/>
              <a:gd name="connsiteY7085" fmla="*/ 347186 h 514350"/>
              <a:gd name="connsiteX7086" fmla="*/ 448151 w 6400800"/>
              <a:gd name="connsiteY7086" fmla="*/ 362426 h 514350"/>
              <a:gd name="connsiteX7087" fmla="*/ 436721 w 6400800"/>
              <a:gd name="connsiteY7087" fmla="*/ 227171 h 514350"/>
              <a:gd name="connsiteX7088" fmla="*/ 440531 w 6400800"/>
              <a:gd name="connsiteY7088" fmla="*/ 246221 h 514350"/>
              <a:gd name="connsiteX7089" fmla="*/ 434816 w 6400800"/>
              <a:gd name="connsiteY7089" fmla="*/ 234791 h 514350"/>
              <a:gd name="connsiteX7090" fmla="*/ 436721 w 6400800"/>
              <a:gd name="connsiteY7090" fmla="*/ 227171 h 514350"/>
              <a:gd name="connsiteX7091" fmla="*/ 428149 w 6400800"/>
              <a:gd name="connsiteY7091" fmla="*/ 280511 h 514350"/>
              <a:gd name="connsiteX7092" fmla="*/ 431959 w 6400800"/>
              <a:gd name="connsiteY7092" fmla="*/ 253841 h 514350"/>
              <a:gd name="connsiteX7093" fmla="*/ 432911 w 6400800"/>
              <a:gd name="connsiteY7093" fmla="*/ 258604 h 514350"/>
              <a:gd name="connsiteX7094" fmla="*/ 438626 w 6400800"/>
              <a:gd name="connsiteY7094" fmla="*/ 284321 h 514350"/>
              <a:gd name="connsiteX7095" fmla="*/ 439579 w 6400800"/>
              <a:gd name="connsiteY7095" fmla="*/ 290036 h 514350"/>
              <a:gd name="connsiteX7096" fmla="*/ 432911 w 6400800"/>
              <a:gd name="connsiteY7096" fmla="*/ 281464 h 514350"/>
              <a:gd name="connsiteX7097" fmla="*/ 439579 w 6400800"/>
              <a:gd name="connsiteY7097" fmla="*/ 295751 h 514350"/>
              <a:gd name="connsiteX7098" fmla="*/ 441484 w 6400800"/>
              <a:gd name="connsiteY7098" fmla="*/ 299561 h 514350"/>
              <a:gd name="connsiteX7099" fmla="*/ 443389 w 6400800"/>
              <a:gd name="connsiteY7099" fmla="*/ 312896 h 514350"/>
              <a:gd name="connsiteX7100" fmla="*/ 446246 w 6400800"/>
              <a:gd name="connsiteY7100" fmla="*/ 328136 h 514350"/>
              <a:gd name="connsiteX7101" fmla="*/ 447199 w 6400800"/>
              <a:gd name="connsiteY7101" fmla="*/ 335756 h 514350"/>
              <a:gd name="connsiteX7102" fmla="*/ 445294 w 6400800"/>
              <a:gd name="connsiteY7102" fmla="*/ 341471 h 514350"/>
              <a:gd name="connsiteX7103" fmla="*/ 442436 w 6400800"/>
              <a:gd name="connsiteY7103" fmla="*/ 349091 h 514350"/>
              <a:gd name="connsiteX7104" fmla="*/ 434816 w 6400800"/>
              <a:gd name="connsiteY7104" fmla="*/ 331946 h 514350"/>
              <a:gd name="connsiteX7105" fmla="*/ 434816 w 6400800"/>
              <a:gd name="connsiteY7105" fmla="*/ 317659 h 514350"/>
              <a:gd name="connsiteX7106" fmla="*/ 432911 w 6400800"/>
              <a:gd name="connsiteY7106" fmla="*/ 328136 h 514350"/>
              <a:gd name="connsiteX7107" fmla="*/ 423386 w 6400800"/>
              <a:gd name="connsiteY7107" fmla="*/ 303371 h 514350"/>
              <a:gd name="connsiteX7108" fmla="*/ 428149 w 6400800"/>
              <a:gd name="connsiteY7108" fmla="*/ 280511 h 514350"/>
              <a:gd name="connsiteX7109" fmla="*/ 418624 w 6400800"/>
              <a:gd name="connsiteY7109" fmla="*/ 345281 h 514350"/>
              <a:gd name="connsiteX7110" fmla="*/ 422434 w 6400800"/>
              <a:gd name="connsiteY7110" fmla="*/ 322421 h 514350"/>
              <a:gd name="connsiteX7111" fmla="*/ 427196 w 6400800"/>
              <a:gd name="connsiteY7111" fmla="*/ 339566 h 514350"/>
              <a:gd name="connsiteX7112" fmla="*/ 430054 w 6400800"/>
              <a:gd name="connsiteY7112" fmla="*/ 350996 h 514350"/>
              <a:gd name="connsiteX7113" fmla="*/ 428149 w 6400800"/>
              <a:gd name="connsiteY7113" fmla="*/ 362426 h 514350"/>
              <a:gd name="connsiteX7114" fmla="*/ 426244 w 6400800"/>
              <a:gd name="connsiteY7114" fmla="*/ 356711 h 514350"/>
              <a:gd name="connsiteX7115" fmla="*/ 420529 w 6400800"/>
              <a:gd name="connsiteY7115" fmla="*/ 344329 h 514350"/>
              <a:gd name="connsiteX7116" fmla="*/ 422434 w 6400800"/>
              <a:gd name="connsiteY7116" fmla="*/ 357664 h 514350"/>
              <a:gd name="connsiteX7117" fmla="*/ 424339 w 6400800"/>
              <a:gd name="connsiteY7117" fmla="*/ 372904 h 514350"/>
              <a:gd name="connsiteX7118" fmla="*/ 425291 w 6400800"/>
              <a:gd name="connsiteY7118" fmla="*/ 377666 h 514350"/>
              <a:gd name="connsiteX7119" fmla="*/ 424339 w 6400800"/>
              <a:gd name="connsiteY7119" fmla="*/ 375761 h 514350"/>
              <a:gd name="connsiteX7120" fmla="*/ 424339 w 6400800"/>
              <a:gd name="connsiteY7120" fmla="*/ 374809 h 514350"/>
              <a:gd name="connsiteX7121" fmla="*/ 418624 w 6400800"/>
              <a:gd name="connsiteY7121" fmla="*/ 351949 h 514350"/>
              <a:gd name="connsiteX7122" fmla="*/ 418624 w 6400800"/>
              <a:gd name="connsiteY7122" fmla="*/ 345281 h 514350"/>
              <a:gd name="connsiteX7123" fmla="*/ 406241 w 6400800"/>
              <a:gd name="connsiteY7123" fmla="*/ 261461 h 514350"/>
              <a:gd name="connsiteX7124" fmla="*/ 411956 w 6400800"/>
              <a:gd name="connsiteY7124" fmla="*/ 285274 h 514350"/>
              <a:gd name="connsiteX7125" fmla="*/ 407194 w 6400800"/>
              <a:gd name="connsiteY7125" fmla="*/ 310039 h 514350"/>
              <a:gd name="connsiteX7126" fmla="*/ 405289 w 6400800"/>
              <a:gd name="connsiteY7126" fmla="*/ 302419 h 514350"/>
              <a:gd name="connsiteX7127" fmla="*/ 406241 w 6400800"/>
              <a:gd name="connsiteY7127" fmla="*/ 261461 h 514350"/>
              <a:gd name="connsiteX7128" fmla="*/ 382429 w 6400800"/>
              <a:gd name="connsiteY7128" fmla="*/ 290036 h 514350"/>
              <a:gd name="connsiteX7129" fmla="*/ 381476 w 6400800"/>
              <a:gd name="connsiteY7129" fmla="*/ 293846 h 514350"/>
              <a:gd name="connsiteX7130" fmla="*/ 381476 w 6400800"/>
              <a:gd name="connsiteY7130" fmla="*/ 285274 h 514350"/>
              <a:gd name="connsiteX7131" fmla="*/ 382429 w 6400800"/>
              <a:gd name="connsiteY7131" fmla="*/ 290036 h 514350"/>
              <a:gd name="connsiteX7132" fmla="*/ 361474 w 6400800"/>
              <a:gd name="connsiteY7132" fmla="*/ 394811 h 514350"/>
              <a:gd name="connsiteX7133" fmla="*/ 361474 w 6400800"/>
              <a:gd name="connsiteY7133" fmla="*/ 404336 h 514350"/>
              <a:gd name="connsiteX7134" fmla="*/ 361474 w 6400800"/>
              <a:gd name="connsiteY7134" fmla="*/ 407194 h 514350"/>
              <a:gd name="connsiteX7135" fmla="*/ 354806 w 6400800"/>
              <a:gd name="connsiteY7135" fmla="*/ 383381 h 514350"/>
              <a:gd name="connsiteX7136" fmla="*/ 354806 w 6400800"/>
              <a:gd name="connsiteY7136" fmla="*/ 382429 h 514350"/>
              <a:gd name="connsiteX7137" fmla="*/ 352901 w 6400800"/>
              <a:gd name="connsiteY7137" fmla="*/ 373856 h 514350"/>
              <a:gd name="connsiteX7138" fmla="*/ 361474 w 6400800"/>
              <a:gd name="connsiteY7138" fmla="*/ 394811 h 514350"/>
              <a:gd name="connsiteX7139" fmla="*/ 347186 w 6400800"/>
              <a:gd name="connsiteY7139" fmla="*/ 307181 h 514350"/>
              <a:gd name="connsiteX7140" fmla="*/ 349091 w 6400800"/>
              <a:gd name="connsiteY7140" fmla="*/ 311944 h 514350"/>
              <a:gd name="connsiteX7141" fmla="*/ 347186 w 6400800"/>
              <a:gd name="connsiteY7141" fmla="*/ 309086 h 514350"/>
              <a:gd name="connsiteX7142" fmla="*/ 347186 w 6400800"/>
              <a:gd name="connsiteY7142" fmla="*/ 307181 h 514350"/>
              <a:gd name="connsiteX7143" fmla="*/ 347186 w 6400800"/>
              <a:gd name="connsiteY7143" fmla="*/ 429101 h 514350"/>
              <a:gd name="connsiteX7144" fmla="*/ 348139 w 6400800"/>
              <a:gd name="connsiteY7144" fmla="*/ 432911 h 514350"/>
              <a:gd name="connsiteX7145" fmla="*/ 346234 w 6400800"/>
              <a:gd name="connsiteY7145" fmla="*/ 432911 h 514350"/>
              <a:gd name="connsiteX7146" fmla="*/ 347186 w 6400800"/>
              <a:gd name="connsiteY7146" fmla="*/ 429101 h 514350"/>
              <a:gd name="connsiteX7147" fmla="*/ 310991 w 6400800"/>
              <a:gd name="connsiteY7147" fmla="*/ 439579 h 514350"/>
              <a:gd name="connsiteX7148" fmla="*/ 311944 w 6400800"/>
              <a:gd name="connsiteY7148" fmla="*/ 424339 h 514350"/>
              <a:gd name="connsiteX7149" fmla="*/ 317659 w 6400800"/>
              <a:gd name="connsiteY7149" fmla="*/ 438626 h 514350"/>
              <a:gd name="connsiteX7150" fmla="*/ 310991 w 6400800"/>
              <a:gd name="connsiteY7150" fmla="*/ 439579 h 514350"/>
              <a:gd name="connsiteX7151" fmla="*/ 302419 w 6400800"/>
              <a:gd name="connsiteY7151" fmla="*/ 230981 h 514350"/>
              <a:gd name="connsiteX7152" fmla="*/ 304324 w 6400800"/>
              <a:gd name="connsiteY7152" fmla="*/ 237649 h 514350"/>
              <a:gd name="connsiteX7153" fmla="*/ 307181 w 6400800"/>
              <a:gd name="connsiteY7153" fmla="*/ 252889 h 514350"/>
              <a:gd name="connsiteX7154" fmla="*/ 300514 w 6400800"/>
              <a:gd name="connsiteY7154" fmla="*/ 244316 h 514350"/>
              <a:gd name="connsiteX7155" fmla="*/ 302419 w 6400800"/>
              <a:gd name="connsiteY7155" fmla="*/ 230981 h 514350"/>
              <a:gd name="connsiteX7156" fmla="*/ 295751 w 6400800"/>
              <a:gd name="connsiteY7156" fmla="*/ 269081 h 514350"/>
              <a:gd name="connsiteX7157" fmla="*/ 297656 w 6400800"/>
              <a:gd name="connsiteY7157" fmla="*/ 262414 h 514350"/>
              <a:gd name="connsiteX7158" fmla="*/ 295751 w 6400800"/>
              <a:gd name="connsiteY7158" fmla="*/ 265271 h 514350"/>
              <a:gd name="connsiteX7159" fmla="*/ 297656 w 6400800"/>
              <a:gd name="connsiteY7159" fmla="*/ 251936 h 514350"/>
              <a:gd name="connsiteX7160" fmla="*/ 299561 w 6400800"/>
              <a:gd name="connsiteY7160" fmla="*/ 243364 h 514350"/>
              <a:gd name="connsiteX7161" fmla="*/ 301466 w 6400800"/>
              <a:gd name="connsiteY7161" fmla="*/ 247174 h 514350"/>
              <a:gd name="connsiteX7162" fmla="*/ 310039 w 6400800"/>
              <a:gd name="connsiteY7162" fmla="*/ 270986 h 514350"/>
              <a:gd name="connsiteX7163" fmla="*/ 319564 w 6400800"/>
              <a:gd name="connsiteY7163" fmla="*/ 312896 h 514350"/>
              <a:gd name="connsiteX7164" fmla="*/ 330041 w 6400800"/>
              <a:gd name="connsiteY7164" fmla="*/ 358616 h 514350"/>
              <a:gd name="connsiteX7165" fmla="*/ 330041 w 6400800"/>
              <a:gd name="connsiteY7165" fmla="*/ 362426 h 514350"/>
              <a:gd name="connsiteX7166" fmla="*/ 327184 w 6400800"/>
              <a:gd name="connsiteY7166" fmla="*/ 404336 h 514350"/>
              <a:gd name="connsiteX7167" fmla="*/ 327184 w 6400800"/>
              <a:gd name="connsiteY7167" fmla="*/ 404336 h 514350"/>
              <a:gd name="connsiteX7168" fmla="*/ 321469 w 6400800"/>
              <a:gd name="connsiteY7168" fmla="*/ 392906 h 514350"/>
              <a:gd name="connsiteX7169" fmla="*/ 310991 w 6400800"/>
              <a:gd name="connsiteY7169" fmla="*/ 362426 h 514350"/>
              <a:gd name="connsiteX7170" fmla="*/ 296704 w 6400800"/>
              <a:gd name="connsiteY7170" fmla="*/ 318611 h 514350"/>
              <a:gd name="connsiteX7171" fmla="*/ 291941 w 6400800"/>
              <a:gd name="connsiteY7171" fmla="*/ 302419 h 514350"/>
              <a:gd name="connsiteX7172" fmla="*/ 295751 w 6400800"/>
              <a:gd name="connsiteY7172" fmla="*/ 269081 h 514350"/>
              <a:gd name="connsiteX7173" fmla="*/ 283369 w 6400800"/>
              <a:gd name="connsiteY7173" fmla="*/ 378619 h 514350"/>
              <a:gd name="connsiteX7174" fmla="*/ 284321 w 6400800"/>
              <a:gd name="connsiteY7174" fmla="*/ 365284 h 514350"/>
              <a:gd name="connsiteX7175" fmla="*/ 285274 w 6400800"/>
              <a:gd name="connsiteY7175" fmla="*/ 363379 h 514350"/>
              <a:gd name="connsiteX7176" fmla="*/ 295751 w 6400800"/>
              <a:gd name="connsiteY7176" fmla="*/ 387191 h 514350"/>
              <a:gd name="connsiteX7177" fmla="*/ 302419 w 6400800"/>
              <a:gd name="connsiteY7177" fmla="*/ 400526 h 514350"/>
              <a:gd name="connsiteX7178" fmla="*/ 303371 w 6400800"/>
              <a:gd name="connsiteY7178" fmla="*/ 404336 h 514350"/>
              <a:gd name="connsiteX7179" fmla="*/ 301466 w 6400800"/>
              <a:gd name="connsiteY7179" fmla="*/ 412909 h 514350"/>
              <a:gd name="connsiteX7180" fmla="*/ 295751 w 6400800"/>
              <a:gd name="connsiteY7180" fmla="*/ 442436 h 514350"/>
              <a:gd name="connsiteX7181" fmla="*/ 283369 w 6400800"/>
              <a:gd name="connsiteY7181" fmla="*/ 444341 h 514350"/>
              <a:gd name="connsiteX7182" fmla="*/ 281464 w 6400800"/>
              <a:gd name="connsiteY7182" fmla="*/ 435769 h 514350"/>
              <a:gd name="connsiteX7183" fmla="*/ 281464 w 6400800"/>
              <a:gd name="connsiteY7183" fmla="*/ 407194 h 514350"/>
              <a:gd name="connsiteX7184" fmla="*/ 283369 w 6400800"/>
              <a:gd name="connsiteY7184" fmla="*/ 378619 h 514350"/>
              <a:gd name="connsiteX7185" fmla="*/ 237649 w 6400800"/>
              <a:gd name="connsiteY7185" fmla="*/ 415766 h 514350"/>
              <a:gd name="connsiteX7186" fmla="*/ 228124 w 6400800"/>
              <a:gd name="connsiteY7186" fmla="*/ 395764 h 514350"/>
              <a:gd name="connsiteX7187" fmla="*/ 229076 w 6400800"/>
              <a:gd name="connsiteY7187" fmla="*/ 383381 h 514350"/>
              <a:gd name="connsiteX7188" fmla="*/ 239554 w 6400800"/>
              <a:gd name="connsiteY7188" fmla="*/ 406241 h 514350"/>
              <a:gd name="connsiteX7189" fmla="*/ 237649 w 6400800"/>
              <a:gd name="connsiteY7189" fmla="*/ 415766 h 514350"/>
              <a:gd name="connsiteX7190" fmla="*/ 247174 w 6400800"/>
              <a:gd name="connsiteY7190" fmla="*/ 431006 h 514350"/>
              <a:gd name="connsiteX7191" fmla="*/ 248126 w 6400800"/>
              <a:gd name="connsiteY7191" fmla="*/ 425291 h 514350"/>
              <a:gd name="connsiteX7192" fmla="*/ 248126 w 6400800"/>
              <a:gd name="connsiteY7192" fmla="*/ 425291 h 514350"/>
              <a:gd name="connsiteX7193" fmla="*/ 247174 w 6400800"/>
              <a:gd name="connsiteY7193" fmla="*/ 431006 h 514350"/>
              <a:gd name="connsiteX7194" fmla="*/ 264319 w 6400800"/>
              <a:gd name="connsiteY7194" fmla="*/ 204311 h 514350"/>
              <a:gd name="connsiteX7195" fmla="*/ 270986 w 6400800"/>
              <a:gd name="connsiteY7195" fmla="*/ 185261 h 514350"/>
              <a:gd name="connsiteX7196" fmla="*/ 267176 w 6400800"/>
              <a:gd name="connsiteY7196" fmla="*/ 214789 h 514350"/>
              <a:gd name="connsiteX7197" fmla="*/ 266224 w 6400800"/>
              <a:gd name="connsiteY7197" fmla="*/ 210026 h 514350"/>
              <a:gd name="connsiteX7198" fmla="*/ 264319 w 6400800"/>
              <a:gd name="connsiteY7198" fmla="*/ 204311 h 514350"/>
              <a:gd name="connsiteX7199" fmla="*/ 264319 w 6400800"/>
              <a:gd name="connsiteY7199" fmla="*/ 204311 h 514350"/>
              <a:gd name="connsiteX7200" fmla="*/ 254794 w 6400800"/>
              <a:gd name="connsiteY7200" fmla="*/ 235744 h 514350"/>
              <a:gd name="connsiteX7201" fmla="*/ 258604 w 6400800"/>
              <a:gd name="connsiteY7201" fmla="*/ 220504 h 514350"/>
              <a:gd name="connsiteX7202" fmla="*/ 261461 w 6400800"/>
              <a:gd name="connsiteY7202" fmla="*/ 242411 h 514350"/>
              <a:gd name="connsiteX7203" fmla="*/ 262414 w 6400800"/>
              <a:gd name="connsiteY7203" fmla="*/ 245269 h 514350"/>
              <a:gd name="connsiteX7204" fmla="*/ 260509 w 6400800"/>
              <a:gd name="connsiteY7204" fmla="*/ 270034 h 514350"/>
              <a:gd name="connsiteX7205" fmla="*/ 257651 w 6400800"/>
              <a:gd name="connsiteY7205" fmla="*/ 264319 h 514350"/>
              <a:gd name="connsiteX7206" fmla="*/ 250984 w 6400800"/>
              <a:gd name="connsiteY7206" fmla="*/ 249079 h 514350"/>
              <a:gd name="connsiteX7207" fmla="*/ 254794 w 6400800"/>
              <a:gd name="connsiteY7207" fmla="*/ 235744 h 514350"/>
              <a:gd name="connsiteX7208" fmla="*/ 245269 w 6400800"/>
              <a:gd name="connsiteY7208" fmla="*/ 276701 h 514350"/>
              <a:gd name="connsiteX7209" fmla="*/ 249079 w 6400800"/>
              <a:gd name="connsiteY7209" fmla="*/ 260509 h 514350"/>
              <a:gd name="connsiteX7210" fmla="*/ 250984 w 6400800"/>
              <a:gd name="connsiteY7210" fmla="*/ 268129 h 514350"/>
              <a:gd name="connsiteX7211" fmla="*/ 258604 w 6400800"/>
              <a:gd name="connsiteY7211" fmla="*/ 292894 h 514350"/>
              <a:gd name="connsiteX7212" fmla="*/ 259556 w 6400800"/>
              <a:gd name="connsiteY7212" fmla="*/ 294799 h 514350"/>
              <a:gd name="connsiteX7213" fmla="*/ 259556 w 6400800"/>
              <a:gd name="connsiteY7213" fmla="*/ 297656 h 514350"/>
              <a:gd name="connsiteX7214" fmla="*/ 257651 w 6400800"/>
              <a:gd name="connsiteY7214" fmla="*/ 333851 h 514350"/>
              <a:gd name="connsiteX7215" fmla="*/ 250984 w 6400800"/>
              <a:gd name="connsiteY7215" fmla="*/ 309086 h 514350"/>
              <a:gd name="connsiteX7216" fmla="*/ 253841 w 6400800"/>
              <a:gd name="connsiteY7216" fmla="*/ 301466 h 514350"/>
              <a:gd name="connsiteX7217" fmla="*/ 250984 w 6400800"/>
              <a:gd name="connsiteY7217" fmla="*/ 307181 h 514350"/>
              <a:gd name="connsiteX7218" fmla="*/ 244316 w 6400800"/>
              <a:gd name="connsiteY7218" fmla="*/ 284321 h 514350"/>
              <a:gd name="connsiteX7219" fmla="*/ 245269 w 6400800"/>
              <a:gd name="connsiteY7219" fmla="*/ 276701 h 514350"/>
              <a:gd name="connsiteX7220" fmla="*/ 236696 w 6400800"/>
              <a:gd name="connsiteY7220" fmla="*/ 325279 h 514350"/>
              <a:gd name="connsiteX7221" fmla="*/ 237649 w 6400800"/>
              <a:gd name="connsiteY7221" fmla="*/ 322421 h 514350"/>
              <a:gd name="connsiteX7222" fmla="*/ 238601 w 6400800"/>
              <a:gd name="connsiteY7222" fmla="*/ 329089 h 514350"/>
              <a:gd name="connsiteX7223" fmla="*/ 235744 w 6400800"/>
              <a:gd name="connsiteY7223" fmla="*/ 335756 h 514350"/>
              <a:gd name="connsiteX7224" fmla="*/ 236696 w 6400800"/>
              <a:gd name="connsiteY7224" fmla="*/ 325279 h 514350"/>
              <a:gd name="connsiteX7225" fmla="*/ 234791 w 6400800"/>
              <a:gd name="connsiteY7225" fmla="*/ 353854 h 514350"/>
              <a:gd name="connsiteX7226" fmla="*/ 240506 w 6400800"/>
              <a:gd name="connsiteY7226" fmla="*/ 337661 h 514350"/>
              <a:gd name="connsiteX7227" fmla="*/ 241459 w 6400800"/>
              <a:gd name="connsiteY7227" fmla="*/ 342424 h 514350"/>
              <a:gd name="connsiteX7228" fmla="*/ 248126 w 6400800"/>
              <a:gd name="connsiteY7228" fmla="*/ 372904 h 514350"/>
              <a:gd name="connsiteX7229" fmla="*/ 247174 w 6400800"/>
              <a:gd name="connsiteY7229" fmla="*/ 378619 h 514350"/>
              <a:gd name="connsiteX7230" fmla="*/ 242411 w 6400800"/>
              <a:gd name="connsiteY7230" fmla="*/ 369094 h 514350"/>
              <a:gd name="connsiteX7231" fmla="*/ 234791 w 6400800"/>
              <a:gd name="connsiteY7231" fmla="*/ 353854 h 514350"/>
              <a:gd name="connsiteX7232" fmla="*/ 234791 w 6400800"/>
              <a:gd name="connsiteY7232" fmla="*/ 353854 h 514350"/>
              <a:gd name="connsiteX7233" fmla="*/ 222409 w 6400800"/>
              <a:gd name="connsiteY7233" fmla="*/ 297656 h 514350"/>
              <a:gd name="connsiteX7234" fmla="*/ 227171 w 6400800"/>
              <a:gd name="connsiteY7234" fmla="*/ 278606 h 514350"/>
              <a:gd name="connsiteX7235" fmla="*/ 228124 w 6400800"/>
              <a:gd name="connsiteY7235" fmla="*/ 284321 h 514350"/>
              <a:gd name="connsiteX7236" fmla="*/ 230029 w 6400800"/>
              <a:gd name="connsiteY7236" fmla="*/ 290989 h 514350"/>
              <a:gd name="connsiteX7237" fmla="*/ 222409 w 6400800"/>
              <a:gd name="connsiteY7237" fmla="*/ 324326 h 514350"/>
              <a:gd name="connsiteX7238" fmla="*/ 221456 w 6400800"/>
              <a:gd name="connsiteY7238" fmla="*/ 330041 h 514350"/>
              <a:gd name="connsiteX7239" fmla="*/ 220504 w 6400800"/>
              <a:gd name="connsiteY7239" fmla="*/ 329089 h 514350"/>
              <a:gd name="connsiteX7240" fmla="*/ 218599 w 6400800"/>
              <a:gd name="connsiteY7240" fmla="*/ 312896 h 514350"/>
              <a:gd name="connsiteX7241" fmla="*/ 222409 w 6400800"/>
              <a:gd name="connsiteY7241" fmla="*/ 297656 h 514350"/>
              <a:gd name="connsiteX7242" fmla="*/ 169069 w 6400800"/>
              <a:gd name="connsiteY7242" fmla="*/ 411956 h 514350"/>
              <a:gd name="connsiteX7243" fmla="*/ 169069 w 6400800"/>
              <a:gd name="connsiteY7243" fmla="*/ 412909 h 514350"/>
              <a:gd name="connsiteX7244" fmla="*/ 165259 w 6400800"/>
              <a:gd name="connsiteY7244" fmla="*/ 396716 h 514350"/>
              <a:gd name="connsiteX7245" fmla="*/ 164306 w 6400800"/>
              <a:gd name="connsiteY7245" fmla="*/ 375761 h 514350"/>
              <a:gd name="connsiteX7246" fmla="*/ 161449 w 6400800"/>
              <a:gd name="connsiteY7246" fmla="*/ 345281 h 514350"/>
              <a:gd name="connsiteX7247" fmla="*/ 158591 w 6400800"/>
              <a:gd name="connsiteY7247" fmla="*/ 321469 h 514350"/>
              <a:gd name="connsiteX7248" fmla="*/ 159544 w 6400800"/>
              <a:gd name="connsiteY7248" fmla="*/ 323374 h 514350"/>
              <a:gd name="connsiteX7249" fmla="*/ 162401 w 6400800"/>
              <a:gd name="connsiteY7249" fmla="*/ 328136 h 514350"/>
              <a:gd name="connsiteX7250" fmla="*/ 167164 w 6400800"/>
              <a:gd name="connsiteY7250" fmla="*/ 376714 h 514350"/>
              <a:gd name="connsiteX7251" fmla="*/ 170021 w 6400800"/>
              <a:gd name="connsiteY7251" fmla="*/ 402431 h 514350"/>
              <a:gd name="connsiteX7252" fmla="*/ 169069 w 6400800"/>
              <a:gd name="connsiteY7252" fmla="*/ 411956 h 514350"/>
              <a:gd name="connsiteX7253" fmla="*/ 209074 w 6400800"/>
              <a:gd name="connsiteY7253" fmla="*/ 350044 h 514350"/>
              <a:gd name="connsiteX7254" fmla="*/ 209074 w 6400800"/>
              <a:gd name="connsiteY7254" fmla="*/ 359569 h 514350"/>
              <a:gd name="connsiteX7255" fmla="*/ 207169 w 6400800"/>
              <a:gd name="connsiteY7255" fmla="*/ 356711 h 514350"/>
              <a:gd name="connsiteX7256" fmla="*/ 209074 w 6400800"/>
              <a:gd name="connsiteY7256" fmla="*/ 350044 h 514350"/>
              <a:gd name="connsiteX7257" fmla="*/ 170974 w 6400800"/>
              <a:gd name="connsiteY7257" fmla="*/ 259556 h 514350"/>
              <a:gd name="connsiteX7258" fmla="*/ 178594 w 6400800"/>
              <a:gd name="connsiteY7258" fmla="*/ 274796 h 514350"/>
              <a:gd name="connsiteX7259" fmla="*/ 187166 w 6400800"/>
              <a:gd name="connsiteY7259" fmla="*/ 291941 h 514350"/>
              <a:gd name="connsiteX7260" fmla="*/ 205264 w 6400800"/>
              <a:gd name="connsiteY7260" fmla="*/ 330041 h 514350"/>
              <a:gd name="connsiteX7261" fmla="*/ 200501 w 6400800"/>
              <a:gd name="connsiteY7261" fmla="*/ 343376 h 514350"/>
              <a:gd name="connsiteX7262" fmla="*/ 199549 w 6400800"/>
              <a:gd name="connsiteY7262" fmla="*/ 342424 h 514350"/>
              <a:gd name="connsiteX7263" fmla="*/ 180499 w 6400800"/>
              <a:gd name="connsiteY7263" fmla="*/ 310039 h 514350"/>
              <a:gd name="connsiteX7264" fmla="*/ 176689 w 6400800"/>
              <a:gd name="connsiteY7264" fmla="*/ 296704 h 514350"/>
              <a:gd name="connsiteX7265" fmla="*/ 176689 w 6400800"/>
              <a:gd name="connsiteY7265" fmla="*/ 305276 h 514350"/>
              <a:gd name="connsiteX7266" fmla="*/ 172879 w 6400800"/>
              <a:gd name="connsiteY7266" fmla="*/ 299561 h 514350"/>
              <a:gd name="connsiteX7267" fmla="*/ 171926 w 6400800"/>
              <a:gd name="connsiteY7267" fmla="*/ 298609 h 514350"/>
              <a:gd name="connsiteX7268" fmla="*/ 168116 w 6400800"/>
              <a:gd name="connsiteY7268" fmla="*/ 279559 h 514350"/>
              <a:gd name="connsiteX7269" fmla="*/ 158591 w 6400800"/>
              <a:gd name="connsiteY7269" fmla="*/ 235744 h 514350"/>
              <a:gd name="connsiteX7270" fmla="*/ 170974 w 6400800"/>
              <a:gd name="connsiteY7270" fmla="*/ 259556 h 514350"/>
              <a:gd name="connsiteX7271" fmla="*/ 161449 w 6400800"/>
              <a:gd name="connsiteY7271" fmla="*/ 307181 h 514350"/>
              <a:gd name="connsiteX7272" fmla="*/ 156686 w 6400800"/>
              <a:gd name="connsiteY7272" fmla="*/ 301466 h 514350"/>
              <a:gd name="connsiteX7273" fmla="*/ 155734 w 6400800"/>
              <a:gd name="connsiteY7273" fmla="*/ 297656 h 514350"/>
              <a:gd name="connsiteX7274" fmla="*/ 161449 w 6400800"/>
              <a:gd name="connsiteY7274" fmla="*/ 307181 h 514350"/>
              <a:gd name="connsiteX7275" fmla="*/ 130969 w 6400800"/>
              <a:gd name="connsiteY7275" fmla="*/ 280511 h 514350"/>
              <a:gd name="connsiteX7276" fmla="*/ 133826 w 6400800"/>
              <a:gd name="connsiteY7276" fmla="*/ 284321 h 514350"/>
              <a:gd name="connsiteX7277" fmla="*/ 145256 w 6400800"/>
              <a:gd name="connsiteY7277" fmla="*/ 301466 h 514350"/>
              <a:gd name="connsiteX7278" fmla="*/ 150971 w 6400800"/>
              <a:gd name="connsiteY7278" fmla="*/ 310039 h 514350"/>
              <a:gd name="connsiteX7279" fmla="*/ 150019 w 6400800"/>
              <a:gd name="connsiteY7279" fmla="*/ 341471 h 514350"/>
              <a:gd name="connsiteX7280" fmla="*/ 149066 w 6400800"/>
              <a:gd name="connsiteY7280" fmla="*/ 339566 h 514350"/>
              <a:gd name="connsiteX7281" fmla="*/ 145256 w 6400800"/>
              <a:gd name="connsiteY7281" fmla="*/ 328136 h 514350"/>
              <a:gd name="connsiteX7282" fmla="*/ 140494 w 6400800"/>
              <a:gd name="connsiteY7282" fmla="*/ 317659 h 514350"/>
              <a:gd name="connsiteX7283" fmla="*/ 132874 w 6400800"/>
              <a:gd name="connsiteY7283" fmla="*/ 301466 h 514350"/>
              <a:gd name="connsiteX7284" fmla="*/ 127159 w 6400800"/>
              <a:gd name="connsiteY7284" fmla="*/ 290989 h 514350"/>
              <a:gd name="connsiteX7285" fmla="*/ 130969 w 6400800"/>
              <a:gd name="connsiteY7285" fmla="*/ 280511 h 514350"/>
              <a:gd name="connsiteX7286" fmla="*/ 121444 w 6400800"/>
              <a:gd name="connsiteY7286" fmla="*/ 318611 h 514350"/>
              <a:gd name="connsiteX7287" fmla="*/ 127159 w 6400800"/>
              <a:gd name="connsiteY7287" fmla="*/ 294799 h 514350"/>
              <a:gd name="connsiteX7288" fmla="*/ 127159 w 6400800"/>
              <a:gd name="connsiteY7288" fmla="*/ 293846 h 514350"/>
              <a:gd name="connsiteX7289" fmla="*/ 129064 w 6400800"/>
              <a:gd name="connsiteY7289" fmla="*/ 303371 h 514350"/>
              <a:gd name="connsiteX7290" fmla="*/ 133826 w 6400800"/>
              <a:gd name="connsiteY7290" fmla="*/ 320516 h 514350"/>
              <a:gd name="connsiteX7291" fmla="*/ 138589 w 6400800"/>
              <a:gd name="connsiteY7291" fmla="*/ 342424 h 514350"/>
              <a:gd name="connsiteX7292" fmla="*/ 143351 w 6400800"/>
              <a:gd name="connsiteY7292" fmla="*/ 369094 h 514350"/>
              <a:gd name="connsiteX7293" fmla="*/ 148114 w 6400800"/>
              <a:gd name="connsiteY7293" fmla="*/ 398621 h 514350"/>
              <a:gd name="connsiteX7294" fmla="*/ 149066 w 6400800"/>
              <a:gd name="connsiteY7294" fmla="*/ 403384 h 514350"/>
              <a:gd name="connsiteX7295" fmla="*/ 149066 w 6400800"/>
              <a:gd name="connsiteY7295" fmla="*/ 411004 h 514350"/>
              <a:gd name="connsiteX7296" fmla="*/ 149066 w 6400800"/>
              <a:gd name="connsiteY7296" fmla="*/ 416719 h 514350"/>
              <a:gd name="connsiteX7297" fmla="*/ 138589 w 6400800"/>
              <a:gd name="connsiteY7297" fmla="*/ 388144 h 514350"/>
              <a:gd name="connsiteX7298" fmla="*/ 129064 w 6400800"/>
              <a:gd name="connsiteY7298" fmla="*/ 363379 h 514350"/>
              <a:gd name="connsiteX7299" fmla="*/ 131921 w 6400800"/>
              <a:gd name="connsiteY7299" fmla="*/ 358616 h 514350"/>
              <a:gd name="connsiteX7300" fmla="*/ 129064 w 6400800"/>
              <a:gd name="connsiteY7300" fmla="*/ 361474 h 514350"/>
              <a:gd name="connsiteX7301" fmla="*/ 124301 w 6400800"/>
              <a:gd name="connsiteY7301" fmla="*/ 350044 h 514350"/>
              <a:gd name="connsiteX7302" fmla="*/ 125254 w 6400800"/>
              <a:gd name="connsiteY7302" fmla="*/ 344329 h 514350"/>
              <a:gd name="connsiteX7303" fmla="*/ 129064 w 6400800"/>
              <a:gd name="connsiteY7303" fmla="*/ 328136 h 514350"/>
              <a:gd name="connsiteX7304" fmla="*/ 121444 w 6400800"/>
              <a:gd name="connsiteY7304" fmla="*/ 343376 h 514350"/>
              <a:gd name="connsiteX7305" fmla="*/ 121444 w 6400800"/>
              <a:gd name="connsiteY7305" fmla="*/ 343376 h 514350"/>
              <a:gd name="connsiteX7306" fmla="*/ 120491 w 6400800"/>
              <a:gd name="connsiteY7306" fmla="*/ 341471 h 514350"/>
              <a:gd name="connsiteX7307" fmla="*/ 117634 w 6400800"/>
              <a:gd name="connsiteY7307" fmla="*/ 334804 h 514350"/>
              <a:gd name="connsiteX7308" fmla="*/ 121444 w 6400800"/>
              <a:gd name="connsiteY7308" fmla="*/ 318611 h 514350"/>
              <a:gd name="connsiteX7309" fmla="*/ 116681 w 6400800"/>
              <a:gd name="connsiteY7309" fmla="*/ 393859 h 514350"/>
              <a:gd name="connsiteX7310" fmla="*/ 127159 w 6400800"/>
              <a:gd name="connsiteY7310" fmla="*/ 419576 h 514350"/>
              <a:gd name="connsiteX7311" fmla="*/ 113824 w 6400800"/>
              <a:gd name="connsiteY7311" fmla="*/ 414814 h 514350"/>
              <a:gd name="connsiteX7312" fmla="*/ 116681 w 6400800"/>
              <a:gd name="connsiteY7312" fmla="*/ 393859 h 514350"/>
              <a:gd name="connsiteX7313" fmla="*/ 91916 w 6400800"/>
              <a:gd name="connsiteY7313" fmla="*/ 341471 h 514350"/>
              <a:gd name="connsiteX7314" fmla="*/ 92869 w 6400800"/>
              <a:gd name="connsiteY7314" fmla="*/ 335756 h 514350"/>
              <a:gd name="connsiteX7315" fmla="*/ 94774 w 6400800"/>
              <a:gd name="connsiteY7315" fmla="*/ 340519 h 514350"/>
              <a:gd name="connsiteX7316" fmla="*/ 102394 w 6400800"/>
              <a:gd name="connsiteY7316" fmla="*/ 358616 h 514350"/>
              <a:gd name="connsiteX7317" fmla="*/ 96679 w 6400800"/>
              <a:gd name="connsiteY7317" fmla="*/ 384334 h 514350"/>
              <a:gd name="connsiteX7318" fmla="*/ 94774 w 6400800"/>
              <a:gd name="connsiteY7318" fmla="*/ 399574 h 514350"/>
              <a:gd name="connsiteX7319" fmla="*/ 93821 w 6400800"/>
              <a:gd name="connsiteY7319" fmla="*/ 400526 h 514350"/>
              <a:gd name="connsiteX7320" fmla="*/ 90964 w 6400800"/>
              <a:gd name="connsiteY7320" fmla="*/ 404336 h 514350"/>
              <a:gd name="connsiteX7321" fmla="*/ 88106 w 6400800"/>
              <a:gd name="connsiteY7321" fmla="*/ 382429 h 514350"/>
              <a:gd name="connsiteX7322" fmla="*/ 85249 w 6400800"/>
              <a:gd name="connsiteY7322" fmla="*/ 365284 h 514350"/>
              <a:gd name="connsiteX7323" fmla="*/ 91916 w 6400800"/>
              <a:gd name="connsiteY7323" fmla="*/ 341471 h 514350"/>
              <a:gd name="connsiteX7324" fmla="*/ 72866 w 6400800"/>
              <a:gd name="connsiteY7324" fmla="*/ 407194 h 514350"/>
              <a:gd name="connsiteX7325" fmla="*/ 72866 w 6400800"/>
              <a:gd name="connsiteY7325" fmla="*/ 409099 h 514350"/>
              <a:gd name="connsiteX7326" fmla="*/ 71914 w 6400800"/>
              <a:gd name="connsiteY7326" fmla="*/ 409099 h 514350"/>
              <a:gd name="connsiteX7327" fmla="*/ 72866 w 6400800"/>
              <a:gd name="connsiteY7327" fmla="*/ 407194 h 51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  <a:cxn ang="0">
                <a:pos x="connsiteX4152" y="connsiteY4152"/>
              </a:cxn>
              <a:cxn ang="0">
                <a:pos x="connsiteX4153" y="connsiteY4153"/>
              </a:cxn>
              <a:cxn ang="0">
                <a:pos x="connsiteX4154" y="connsiteY4154"/>
              </a:cxn>
              <a:cxn ang="0">
                <a:pos x="connsiteX4155" y="connsiteY4155"/>
              </a:cxn>
              <a:cxn ang="0">
                <a:pos x="connsiteX4156" y="connsiteY4156"/>
              </a:cxn>
              <a:cxn ang="0">
                <a:pos x="connsiteX4157" y="connsiteY4157"/>
              </a:cxn>
              <a:cxn ang="0">
                <a:pos x="connsiteX4158" y="connsiteY4158"/>
              </a:cxn>
              <a:cxn ang="0">
                <a:pos x="connsiteX4159" y="connsiteY4159"/>
              </a:cxn>
              <a:cxn ang="0">
                <a:pos x="connsiteX4160" y="connsiteY4160"/>
              </a:cxn>
              <a:cxn ang="0">
                <a:pos x="connsiteX4161" y="connsiteY4161"/>
              </a:cxn>
              <a:cxn ang="0">
                <a:pos x="connsiteX4162" y="connsiteY4162"/>
              </a:cxn>
              <a:cxn ang="0">
                <a:pos x="connsiteX4163" y="connsiteY4163"/>
              </a:cxn>
              <a:cxn ang="0">
                <a:pos x="connsiteX4164" y="connsiteY4164"/>
              </a:cxn>
              <a:cxn ang="0">
                <a:pos x="connsiteX4165" y="connsiteY4165"/>
              </a:cxn>
              <a:cxn ang="0">
                <a:pos x="connsiteX4166" y="connsiteY4166"/>
              </a:cxn>
              <a:cxn ang="0">
                <a:pos x="connsiteX4167" y="connsiteY4167"/>
              </a:cxn>
              <a:cxn ang="0">
                <a:pos x="connsiteX4168" y="connsiteY4168"/>
              </a:cxn>
              <a:cxn ang="0">
                <a:pos x="connsiteX4169" y="connsiteY4169"/>
              </a:cxn>
              <a:cxn ang="0">
                <a:pos x="connsiteX4170" y="connsiteY4170"/>
              </a:cxn>
              <a:cxn ang="0">
                <a:pos x="connsiteX4171" y="connsiteY4171"/>
              </a:cxn>
              <a:cxn ang="0">
                <a:pos x="connsiteX4172" y="connsiteY4172"/>
              </a:cxn>
              <a:cxn ang="0">
                <a:pos x="connsiteX4173" y="connsiteY4173"/>
              </a:cxn>
              <a:cxn ang="0">
                <a:pos x="connsiteX4174" y="connsiteY4174"/>
              </a:cxn>
              <a:cxn ang="0">
                <a:pos x="connsiteX4175" y="connsiteY4175"/>
              </a:cxn>
              <a:cxn ang="0">
                <a:pos x="connsiteX4176" y="connsiteY4176"/>
              </a:cxn>
              <a:cxn ang="0">
                <a:pos x="connsiteX4177" y="connsiteY4177"/>
              </a:cxn>
              <a:cxn ang="0">
                <a:pos x="connsiteX4178" y="connsiteY4178"/>
              </a:cxn>
              <a:cxn ang="0">
                <a:pos x="connsiteX4179" y="connsiteY4179"/>
              </a:cxn>
              <a:cxn ang="0">
                <a:pos x="connsiteX4180" y="connsiteY4180"/>
              </a:cxn>
              <a:cxn ang="0">
                <a:pos x="connsiteX4181" y="connsiteY4181"/>
              </a:cxn>
              <a:cxn ang="0">
                <a:pos x="connsiteX4182" y="connsiteY4182"/>
              </a:cxn>
              <a:cxn ang="0">
                <a:pos x="connsiteX4183" y="connsiteY4183"/>
              </a:cxn>
              <a:cxn ang="0">
                <a:pos x="connsiteX4184" y="connsiteY4184"/>
              </a:cxn>
              <a:cxn ang="0">
                <a:pos x="connsiteX4185" y="connsiteY4185"/>
              </a:cxn>
              <a:cxn ang="0">
                <a:pos x="connsiteX4186" y="connsiteY4186"/>
              </a:cxn>
              <a:cxn ang="0">
                <a:pos x="connsiteX4187" y="connsiteY4187"/>
              </a:cxn>
              <a:cxn ang="0">
                <a:pos x="connsiteX4188" y="connsiteY4188"/>
              </a:cxn>
              <a:cxn ang="0">
                <a:pos x="connsiteX4189" y="connsiteY4189"/>
              </a:cxn>
              <a:cxn ang="0">
                <a:pos x="connsiteX4190" y="connsiteY4190"/>
              </a:cxn>
              <a:cxn ang="0">
                <a:pos x="connsiteX4191" y="connsiteY4191"/>
              </a:cxn>
              <a:cxn ang="0">
                <a:pos x="connsiteX4192" y="connsiteY4192"/>
              </a:cxn>
              <a:cxn ang="0">
                <a:pos x="connsiteX4193" y="connsiteY4193"/>
              </a:cxn>
              <a:cxn ang="0">
                <a:pos x="connsiteX4194" y="connsiteY4194"/>
              </a:cxn>
              <a:cxn ang="0">
                <a:pos x="connsiteX4195" y="connsiteY4195"/>
              </a:cxn>
              <a:cxn ang="0">
                <a:pos x="connsiteX4196" y="connsiteY4196"/>
              </a:cxn>
              <a:cxn ang="0">
                <a:pos x="connsiteX4197" y="connsiteY4197"/>
              </a:cxn>
              <a:cxn ang="0">
                <a:pos x="connsiteX4198" y="connsiteY4198"/>
              </a:cxn>
              <a:cxn ang="0">
                <a:pos x="connsiteX4199" y="connsiteY4199"/>
              </a:cxn>
              <a:cxn ang="0">
                <a:pos x="connsiteX4200" y="connsiteY4200"/>
              </a:cxn>
              <a:cxn ang="0">
                <a:pos x="connsiteX4201" y="connsiteY4201"/>
              </a:cxn>
              <a:cxn ang="0">
                <a:pos x="connsiteX4202" y="connsiteY4202"/>
              </a:cxn>
              <a:cxn ang="0">
                <a:pos x="connsiteX4203" y="connsiteY4203"/>
              </a:cxn>
              <a:cxn ang="0">
                <a:pos x="connsiteX4204" y="connsiteY4204"/>
              </a:cxn>
              <a:cxn ang="0">
                <a:pos x="connsiteX4205" y="connsiteY4205"/>
              </a:cxn>
              <a:cxn ang="0">
                <a:pos x="connsiteX4206" y="connsiteY4206"/>
              </a:cxn>
              <a:cxn ang="0">
                <a:pos x="connsiteX4207" y="connsiteY4207"/>
              </a:cxn>
              <a:cxn ang="0">
                <a:pos x="connsiteX4208" y="connsiteY4208"/>
              </a:cxn>
              <a:cxn ang="0">
                <a:pos x="connsiteX4209" y="connsiteY4209"/>
              </a:cxn>
              <a:cxn ang="0">
                <a:pos x="connsiteX4210" y="connsiteY4210"/>
              </a:cxn>
              <a:cxn ang="0">
                <a:pos x="connsiteX4211" y="connsiteY4211"/>
              </a:cxn>
              <a:cxn ang="0">
                <a:pos x="connsiteX4212" y="connsiteY4212"/>
              </a:cxn>
              <a:cxn ang="0">
                <a:pos x="connsiteX4213" y="connsiteY4213"/>
              </a:cxn>
              <a:cxn ang="0">
                <a:pos x="connsiteX4214" y="connsiteY4214"/>
              </a:cxn>
              <a:cxn ang="0">
                <a:pos x="connsiteX4215" y="connsiteY4215"/>
              </a:cxn>
              <a:cxn ang="0">
                <a:pos x="connsiteX4216" y="connsiteY4216"/>
              </a:cxn>
              <a:cxn ang="0">
                <a:pos x="connsiteX4217" y="connsiteY4217"/>
              </a:cxn>
              <a:cxn ang="0">
                <a:pos x="connsiteX4218" y="connsiteY4218"/>
              </a:cxn>
              <a:cxn ang="0">
                <a:pos x="connsiteX4219" y="connsiteY4219"/>
              </a:cxn>
              <a:cxn ang="0">
                <a:pos x="connsiteX4220" y="connsiteY4220"/>
              </a:cxn>
              <a:cxn ang="0">
                <a:pos x="connsiteX4221" y="connsiteY4221"/>
              </a:cxn>
              <a:cxn ang="0">
                <a:pos x="connsiteX4222" y="connsiteY4222"/>
              </a:cxn>
              <a:cxn ang="0">
                <a:pos x="connsiteX4223" y="connsiteY4223"/>
              </a:cxn>
              <a:cxn ang="0">
                <a:pos x="connsiteX4224" y="connsiteY4224"/>
              </a:cxn>
              <a:cxn ang="0">
                <a:pos x="connsiteX4225" y="connsiteY4225"/>
              </a:cxn>
              <a:cxn ang="0">
                <a:pos x="connsiteX4226" y="connsiteY4226"/>
              </a:cxn>
              <a:cxn ang="0">
                <a:pos x="connsiteX4227" y="connsiteY4227"/>
              </a:cxn>
              <a:cxn ang="0">
                <a:pos x="connsiteX4228" y="connsiteY4228"/>
              </a:cxn>
              <a:cxn ang="0">
                <a:pos x="connsiteX4229" y="connsiteY4229"/>
              </a:cxn>
              <a:cxn ang="0">
                <a:pos x="connsiteX4230" y="connsiteY4230"/>
              </a:cxn>
              <a:cxn ang="0">
                <a:pos x="connsiteX4231" y="connsiteY4231"/>
              </a:cxn>
              <a:cxn ang="0">
                <a:pos x="connsiteX4232" y="connsiteY4232"/>
              </a:cxn>
              <a:cxn ang="0">
                <a:pos x="connsiteX4233" y="connsiteY4233"/>
              </a:cxn>
              <a:cxn ang="0">
                <a:pos x="connsiteX4234" y="connsiteY4234"/>
              </a:cxn>
              <a:cxn ang="0">
                <a:pos x="connsiteX4235" y="connsiteY4235"/>
              </a:cxn>
              <a:cxn ang="0">
                <a:pos x="connsiteX4236" y="connsiteY4236"/>
              </a:cxn>
              <a:cxn ang="0">
                <a:pos x="connsiteX4237" y="connsiteY4237"/>
              </a:cxn>
              <a:cxn ang="0">
                <a:pos x="connsiteX4238" y="connsiteY4238"/>
              </a:cxn>
              <a:cxn ang="0">
                <a:pos x="connsiteX4239" y="connsiteY4239"/>
              </a:cxn>
              <a:cxn ang="0">
                <a:pos x="connsiteX4240" y="connsiteY4240"/>
              </a:cxn>
              <a:cxn ang="0">
                <a:pos x="connsiteX4241" y="connsiteY4241"/>
              </a:cxn>
              <a:cxn ang="0">
                <a:pos x="connsiteX4242" y="connsiteY4242"/>
              </a:cxn>
              <a:cxn ang="0">
                <a:pos x="connsiteX4243" y="connsiteY4243"/>
              </a:cxn>
              <a:cxn ang="0">
                <a:pos x="connsiteX4244" y="connsiteY4244"/>
              </a:cxn>
              <a:cxn ang="0">
                <a:pos x="connsiteX4245" y="connsiteY4245"/>
              </a:cxn>
              <a:cxn ang="0">
                <a:pos x="connsiteX4246" y="connsiteY4246"/>
              </a:cxn>
              <a:cxn ang="0">
                <a:pos x="connsiteX4247" y="connsiteY4247"/>
              </a:cxn>
              <a:cxn ang="0">
                <a:pos x="connsiteX4248" y="connsiteY4248"/>
              </a:cxn>
              <a:cxn ang="0">
                <a:pos x="connsiteX4249" y="connsiteY4249"/>
              </a:cxn>
              <a:cxn ang="0">
                <a:pos x="connsiteX4250" y="connsiteY4250"/>
              </a:cxn>
              <a:cxn ang="0">
                <a:pos x="connsiteX4251" y="connsiteY4251"/>
              </a:cxn>
              <a:cxn ang="0">
                <a:pos x="connsiteX4252" y="connsiteY4252"/>
              </a:cxn>
              <a:cxn ang="0">
                <a:pos x="connsiteX4253" y="connsiteY4253"/>
              </a:cxn>
              <a:cxn ang="0">
                <a:pos x="connsiteX4254" y="connsiteY4254"/>
              </a:cxn>
              <a:cxn ang="0">
                <a:pos x="connsiteX4255" y="connsiteY4255"/>
              </a:cxn>
              <a:cxn ang="0">
                <a:pos x="connsiteX4256" y="connsiteY4256"/>
              </a:cxn>
              <a:cxn ang="0">
                <a:pos x="connsiteX4257" y="connsiteY4257"/>
              </a:cxn>
              <a:cxn ang="0">
                <a:pos x="connsiteX4258" y="connsiteY4258"/>
              </a:cxn>
              <a:cxn ang="0">
                <a:pos x="connsiteX4259" y="connsiteY4259"/>
              </a:cxn>
              <a:cxn ang="0">
                <a:pos x="connsiteX4260" y="connsiteY4260"/>
              </a:cxn>
              <a:cxn ang="0">
                <a:pos x="connsiteX4261" y="connsiteY4261"/>
              </a:cxn>
              <a:cxn ang="0">
                <a:pos x="connsiteX4262" y="connsiteY4262"/>
              </a:cxn>
              <a:cxn ang="0">
                <a:pos x="connsiteX4263" y="connsiteY4263"/>
              </a:cxn>
              <a:cxn ang="0">
                <a:pos x="connsiteX4264" y="connsiteY4264"/>
              </a:cxn>
              <a:cxn ang="0">
                <a:pos x="connsiteX4265" y="connsiteY4265"/>
              </a:cxn>
              <a:cxn ang="0">
                <a:pos x="connsiteX4266" y="connsiteY4266"/>
              </a:cxn>
              <a:cxn ang="0">
                <a:pos x="connsiteX4267" y="connsiteY4267"/>
              </a:cxn>
              <a:cxn ang="0">
                <a:pos x="connsiteX4268" y="connsiteY4268"/>
              </a:cxn>
              <a:cxn ang="0">
                <a:pos x="connsiteX4269" y="connsiteY4269"/>
              </a:cxn>
              <a:cxn ang="0">
                <a:pos x="connsiteX4270" y="connsiteY4270"/>
              </a:cxn>
              <a:cxn ang="0">
                <a:pos x="connsiteX4271" y="connsiteY4271"/>
              </a:cxn>
              <a:cxn ang="0">
                <a:pos x="connsiteX4272" y="connsiteY4272"/>
              </a:cxn>
              <a:cxn ang="0">
                <a:pos x="connsiteX4273" y="connsiteY4273"/>
              </a:cxn>
              <a:cxn ang="0">
                <a:pos x="connsiteX4274" y="connsiteY4274"/>
              </a:cxn>
              <a:cxn ang="0">
                <a:pos x="connsiteX4275" y="connsiteY4275"/>
              </a:cxn>
              <a:cxn ang="0">
                <a:pos x="connsiteX4276" y="connsiteY4276"/>
              </a:cxn>
              <a:cxn ang="0">
                <a:pos x="connsiteX4277" y="connsiteY4277"/>
              </a:cxn>
              <a:cxn ang="0">
                <a:pos x="connsiteX4278" y="connsiteY4278"/>
              </a:cxn>
              <a:cxn ang="0">
                <a:pos x="connsiteX4279" y="connsiteY4279"/>
              </a:cxn>
              <a:cxn ang="0">
                <a:pos x="connsiteX4280" y="connsiteY4280"/>
              </a:cxn>
              <a:cxn ang="0">
                <a:pos x="connsiteX4281" y="connsiteY4281"/>
              </a:cxn>
              <a:cxn ang="0">
                <a:pos x="connsiteX4282" y="connsiteY4282"/>
              </a:cxn>
              <a:cxn ang="0">
                <a:pos x="connsiteX4283" y="connsiteY4283"/>
              </a:cxn>
              <a:cxn ang="0">
                <a:pos x="connsiteX4284" y="connsiteY4284"/>
              </a:cxn>
              <a:cxn ang="0">
                <a:pos x="connsiteX4285" y="connsiteY4285"/>
              </a:cxn>
              <a:cxn ang="0">
                <a:pos x="connsiteX4286" y="connsiteY4286"/>
              </a:cxn>
              <a:cxn ang="0">
                <a:pos x="connsiteX4287" y="connsiteY4287"/>
              </a:cxn>
              <a:cxn ang="0">
                <a:pos x="connsiteX4288" y="connsiteY4288"/>
              </a:cxn>
              <a:cxn ang="0">
                <a:pos x="connsiteX4289" y="connsiteY4289"/>
              </a:cxn>
              <a:cxn ang="0">
                <a:pos x="connsiteX4290" y="connsiteY4290"/>
              </a:cxn>
              <a:cxn ang="0">
                <a:pos x="connsiteX4291" y="connsiteY4291"/>
              </a:cxn>
              <a:cxn ang="0">
                <a:pos x="connsiteX4292" y="connsiteY4292"/>
              </a:cxn>
              <a:cxn ang="0">
                <a:pos x="connsiteX4293" y="connsiteY4293"/>
              </a:cxn>
              <a:cxn ang="0">
                <a:pos x="connsiteX4294" y="connsiteY4294"/>
              </a:cxn>
              <a:cxn ang="0">
                <a:pos x="connsiteX4295" y="connsiteY4295"/>
              </a:cxn>
              <a:cxn ang="0">
                <a:pos x="connsiteX4296" y="connsiteY4296"/>
              </a:cxn>
              <a:cxn ang="0">
                <a:pos x="connsiteX4297" y="connsiteY4297"/>
              </a:cxn>
              <a:cxn ang="0">
                <a:pos x="connsiteX4298" y="connsiteY4298"/>
              </a:cxn>
              <a:cxn ang="0">
                <a:pos x="connsiteX4299" y="connsiteY4299"/>
              </a:cxn>
              <a:cxn ang="0">
                <a:pos x="connsiteX4300" y="connsiteY4300"/>
              </a:cxn>
              <a:cxn ang="0">
                <a:pos x="connsiteX4301" y="connsiteY4301"/>
              </a:cxn>
              <a:cxn ang="0">
                <a:pos x="connsiteX4302" y="connsiteY4302"/>
              </a:cxn>
              <a:cxn ang="0">
                <a:pos x="connsiteX4303" y="connsiteY4303"/>
              </a:cxn>
              <a:cxn ang="0">
                <a:pos x="connsiteX4304" y="connsiteY4304"/>
              </a:cxn>
              <a:cxn ang="0">
                <a:pos x="connsiteX4305" y="connsiteY4305"/>
              </a:cxn>
              <a:cxn ang="0">
                <a:pos x="connsiteX4306" y="connsiteY4306"/>
              </a:cxn>
              <a:cxn ang="0">
                <a:pos x="connsiteX4307" y="connsiteY4307"/>
              </a:cxn>
              <a:cxn ang="0">
                <a:pos x="connsiteX4308" y="connsiteY4308"/>
              </a:cxn>
              <a:cxn ang="0">
                <a:pos x="connsiteX4309" y="connsiteY4309"/>
              </a:cxn>
              <a:cxn ang="0">
                <a:pos x="connsiteX4310" y="connsiteY4310"/>
              </a:cxn>
              <a:cxn ang="0">
                <a:pos x="connsiteX4311" y="connsiteY4311"/>
              </a:cxn>
              <a:cxn ang="0">
                <a:pos x="connsiteX4312" y="connsiteY4312"/>
              </a:cxn>
              <a:cxn ang="0">
                <a:pos x="connsiteX4313" y="connsiteY4313"/>
              </a:cxn>
              <a:cxn ang="0">
                <a:pos x="connsiteX4314" y="connsiteY4314"/>
              </a:cxn>
              <a:cxn ang="0">
                <a:pos x="connsiteX4315" y="connsiteY4315"/>
              </a:cxn>
              <a:cxn ang="0">
                <a:pos x="connsiteX4316" y="connsiteY4316"/>
              </a:cxn>
              <a:cxn ang="0">
                <a:pos x="connsiteX4317" y="connsiteY4317"/>
              </a:cxn>
              <a:cxn ang="0">
                <a:pos x="connsiteX4318" y="connsiteY4318"/>
              </a:cxn>
              <a:cxn ang="0">
                <a:pos x="connsiteX4319" y="connsiteY4319"/>
              </a:cxn>
              <a:cxn ang="0">
                <a:pos x="connsiteX4320" y="connsiteY4320"/>
              </a:cxn>
              <a:cxn ang="0">
                <a:pos x="connsiteX4321" y="connsiteY4321"/>
              </a:cxn>
              <a:cxn ang="0">
                <a:pos x="connsiteX4322" y="connsiteY4322"/>
              </a:cxn>
              <a:cxn ang="0">
                <a:pos x="connsiteX4323" y="connsiteY4323"/>
              </a:cxn>
              <a:cxn ang="0">
                <a:pos x="connsiteX4324" y="connsiteY4324"/>
              </a:cxn>
              <a:cxn ang="0">
                <a:pos x="connsiteX4325" y="connsiteY4325"/>
              </a:cxn>
              <a:cxn ang="0">
                <a:pos x="connsiteX4326" y="connsiteY4326"/>
              </a:cxn>
              <a:cxn ang="0">
                <a:pos x="connsiteX4327" y="connsiteY4327"/>
              </a:cxn>
              <a:cxn ang="0">
                <a:pos x="connsiteX4328" y="connsiteY4328"/>
              </a:cxn>
              <a:cxn ang="0">
                <a:pos x="connsiteX4329" y="connsiteY4329"/>
              </a:cxn>
              <a:cxn ang="0">
                <a:pos x="connsiteX4330" y="connsiteY4330"/>
              </a:cxn>
              <a:cxn ang="0">
                <a:pos x="connsiteX4331" y="connsiteY4331"/>
              </a:cxn>
              <a:cxn ang="0">
                <a:pos x="connsiteX4332" y="connsiteY4332"/>
              </a:cxn>
              <a:cxn ang="0">
                <a:pos x="connsiteX4333" y="connsiteY4333"/>
              </a:cxn>
              <a:cxn ang="0">
                <a:pos x="connsiteX4334" y="connsiteY4334"/>
              </a:cxn>
              <a:cxn ang="0">
                <a:pos x="connsiteX4335" y="connsiteY4335"/>
              </a:cxn>
              <a:cxn ang="0">
                <a:pos x="connsiteX4336" y="connsiteY4336"/>
              </a:cxn>
              <a:cxn ang="0">
                <a:pos x="connsiteX4337" y="connsiteY4337"/>
              </a:cxn>
              <a:cxn ang="0">
                <a:pos x="connsiteX4338" y="connsiteY4338"/>
              </a:cxn>
              <a:cxn ang="0">
                <a:pos x="connsiteX4339" y="connsiteY4339"/>
              </a:cxn>
              <a:cxn ang="0">
                <a:pos x="connsiteX4340" y="connsiteY4340"/>
              </a:cxn>
              <a:cxn ang="0">
                <a:pos x="connsiteX4341" y="connsiteY4341"/>
              </a:cxn>
              <a:cxn ang="0">
                <a:pos x="connsiteX4342" y="connsiteY4342"/>
              </a:cxn>
              <a:cxn ang="0">
                <a:pos x="connsiteX4343" y="connsiteY4343"/>
              </a:cxn>
              <a:cxn ang="0">
                <a:pos x="connsiteX4344" y="connsiteY4344"/>
              </a:cxn>
              <a:cxn ang="0">
                <a:pos x="connsiteX4345" y="connsiteY4345"/>
              </a:cxn>
              <a:cxn ang="0">
                <a:pos x="connsiteX4346" y="connsiteY4346"/>
              </a:cxn>
              <a:cxn ang="0">
                <a:pos x="connsiteX4347" y="connsiteY4347"/>
              </a:cxn>
              <a:cxn ang="0">
                <a:pos x="connsiteX4348" y="connsiteY4348"/>
              </a:cxn>
              <a:cxn ang="0">
                <a:pos x="connsiteX4349" y="connsiteY4349"/>
              </a:cxn>
              <a:cxn ang="0">
                <a:pos x="connsiteX4350" y="connsiteY4350"/>
              </a:cxn>
              <a:cxn ang="0">
                <a:pos x="connsiteX4351" y="connsiteY4351"/>
              </a:cxn>
              <a:cxn ang="0">
                <a:pos x="connsiteX4352" y="connsiteY4352"/>
              </a:cxn>
              <a:cxn ang="0">
                <a:pos x="connsiteX4353" y="connsiteY4353"/>
              </a:cxn>
              <a:cxn ang="0">
                <a:pos x="connsiteX4354" y="connsiteY4354"/>
              </a:cxn>
              <a:cxn ang="0">
                <a:pos x="connsiteX4355" y="connsiteY4355"/>
              </a:cxn>
              <a:cxn ang="0">
                <a:pos x="connsiteX4356" y="connsiteY4356"/>
              </a:cxn>
              <a:cxn ang="0">
                <a:pos x="connsiteX4357" y="connsiteY4357"/>
              </a:cxn>
              <a:cxn ang="0">
                <a:pos x="connsiteX4358" y="connsiteY4358"/>
              </a:cxn>
              <a:cxn ang="0">
                <a:pos x="connsiteX4359" y="connsiteY4359"/>
              </a:cxn>
              <a:cxn ang="0">
                <a:pos x="connsiteX4360" y="connsiteY4360"/>
              </a:cxn>
              <a:cxn ang="0">
                <a:pos x="connsiteX4361" y="connsiteY4361"/>
              </a:cxn>
              <a:cxn ang="0">
                <a:pos x="connsiteX4362" y="connsiteY4362"/>
              </a:cxn>
              <a:cxn ang="0">
                <a:pos x="connsiteX4363" y="connsiteY4363"/>
              </a:cxn>
              <a:cxn ang="0">
                <a:pos x="connsiteX4364" y="connsiteY4364"/>
              </a:cxn>
              <a:cxn ang="0">
                <a:pos x="connsiteX4365" y="connsiteY4365"/>
              </a:cxn>
              <a:cxn ang="0">
                <a:pos x="connsiteX4366" y="connsiteY4366"/>
              </a:cxn>
              <a:cxn ang="0">
                <a:pos x="connsiteX4367" y="connsiteY4367"/>
              </a:cxn>
              <a:cxn ang="0">
                <a:pos x="connsiteX4368" y="connsiteY4368"/>
              </a:cxn>
              <a:cxn ang="0">
                <a:pos x="connsiteX4369" y="connsiteY4369"/>
              </a:cxn>
              <a:cxn ang="0">
                <a:pos x="connsiteX4370" y="connsiteY4370"/>
              </a:cxn>
              <a:cxn ang="0">
                <a:pos x="connsiteX4371" y="connsiteY4371"/>
              </a:cxn>
              <a:cxn ang="0">
                <a:pos x="connsiteX4372" y="connsiteY4372"/>
              </a:cxn>
              <a:cxn ang="0">
                <a:pos x="connsiteX4373" y="connsiteY4373"/>
              </a:cxn>
              <a:cxn ang="0">
                <a:pos x="connsiteX4374" y="connsiteY4374"/>
              </a:cxn>
              <a:cxn ang="0">
                <a:pos x="connsiteX4375" y="connsiteY4375"/>
              </a:cxn>
              <a:cxn ang="0">
                <a:pos x="connsiteX4376" y="connsiteY4376"/>
              </a:cxn>
              <a:cxn ang="0">
                <a:pos x="connsiteX4377" y="connsiteY4377"/>
              </a:cxn>
              <a:cxn ang="0">
                <a:pos x="connsiteX4378" y="connsiteY4378"/>
              </a:cxn>
              <a:cxn ang="0">
                <a:pos x="connsiteX4379" y="connsiteY4379"/>
              </a:cxn>
              <a:cxn ang="0">
                <a:pos x="connsiteX4380" y="connsiteY4380"/>
              </a:cxn>
              <a:cxn ang="0">
                <a:pos x="connsiteX4381" y="connsiteY4381"/>
              </a:cxn>
              <a:cxn ang="0">
                <a:pos x="connsiteX4382" y="connsiteY4382"/>
              </a:cxn>
              <a:cxn ang="0">
                <a:pos x="connsiteX4383" y="connsiteY4383"/>
              </a:cxn>
              <a:cxn ang="0">
                <a:pos x="connsiteX4384" y="connsiteY4384"/>
              </a:cxn>
              <a:cxn ang="0">
                <a:pos x="connsiteX4385" y="connsiteY4385"/>
              </a:cxn>
              <a:cxn ang="0">
                <a:pos x="connsiteX4386" y="connsiteY4386"/>
              </a:cxn>
              <a:cxn ang="0">
                <a:pos x="connsiteX4387" y="connsiteY4387"/>
              </a:cxn>
              <a:cxn ang="0">
                <a:pos x="connsiteX4388" y="connsiteY4388"/>
              </a:cxn>
              <a:cxn ang="0">
                <a:pos x="connsiteX4389" y="connsiteY4389"/>
              </a:cxn>
              <a:cxn ang="0">
                <a:pos x="connsiteX4390" y="connsiteY4390"/>
              </a:cxn>
              <a:cxn ang="0">
                <a:pos x="connsiteX4391" y="connsiteY4391"/>
              </a:cxn>
              <a:cxn ang="0">
                <a:pos x="connsiteX4392" y="connsiteY4392"/>
              </a:cxn>
              <a:cxn ang="0">
                <a:pos x="connsiteX4393" y="connsiteY4393"/>
              </a:cxn>
              <a:cxn ang="0">
                <a:pos x="connsiteX4394" y="connsiteY4394"/>
              </a:cxn>
              <a:cxn ang="0">
                <a:pos x="connsiteX4395" y="connsiteY4395"/>
              </a:cxn>
              <a:cxn ang="0">
                <a:pos x="connsiteX4396" y="connsiteY4396"/>
              </a:cxn>
              <a:cxn ang="0">
                <a:pos x="connsiteX4397" y="connsiteY4397"/>
              </a:cxn>
              <a:cxn ang="0">
                <a:pos x="connsiteX4398" y="connsiteY4398"/>
              </a:cxn>
              <a:cxn ang="0">
                <a:pos x="connsiteX4399" y="connsiteY4399"/>
              </a:cxn>
              <a:cxn ang="0">
                <a:pos x="connsiteX4400" y="connsiteY4400"/>
              </a:cxn>
              <a:cxn ang="0">
                <a:pos x="connsiteX4401" y="connsiteY4401"/>
              </a:cxn>
              <a:cxn ang="0">
                <a:pos x="connsiteX4402" y="connsiteY4402"/>
              </a:cxn>
              <a:cxn ang="0">
                <a:pos x="connsiteX4403" y="connsiteY4403"/>
              </a:cxn>
              <a:cxn ang="0">
                <a:pos x="connsiteX4404" y="connsiteY4404"/>
              </a:cxn>
              <a:cxn ang="0">
                <a:pos x="connsiteX4405" y="connsiteY4405"/>
              </a:cxn>
              <a:cxn ang="0">
                <a:pos x="connsiteX4406" y="connsiteY4406"/>
              </a:cxn>
              <a:cxn ang="0">
                <a:pos x="connsiteX4407" y="connsiteY4407"/>
              </a:cxn>
              <a:cxn ang="0">
                <a:pos x="connsiteX4408" y="connsiteY4408"/>
              </a:cxn>
              <a:cxn ang="0">
                <a:pos x="connsiteX4409" y="connsiteY4409"/>
              </a:cxn>
              <a:cxn ang="0">
                <a:pos x="connsiteX4410" y="connsiteY4410"/>
              </a:cxn>
              <a:cxn ang="0">
                <a:pos x="connsiteX4411" y="connsiteY4411"/>
              </a:cxn>
              <a:cxn ang="0">
                <a:pos x="connsiteX4412" y="connsiteY4412"/>
              </a:cxn>
              <a:cxn ang="0">
                <a:pos x="connsiteX4413" y="connsiteY4413"/>
              </a:cxn>
              <a:cxn ang="0">
                <a:pos x="connsiteX4414" y="connsiteY4414"/>
              </a:cxn>
              <a:cxn ang="0">
                <a:pos x="connsiteX4415" y="connsiteY4415"/>
              </a:cxn>
              <a:cxn ang="0">
                <a:pos x="connsiteX4416" y="connsiteY4416"/>
              </a:cxn>
              <a:cxn ang="0">
                <a:pos x="connsiteX4417" y="connsiteY4417"/>
              </a:cxn>
              <a:cxn ang="0">
                <a:pos x="connsiteX4418" y="connsiteY4418"/>
              </a:cxn>
              <a:cxn ang="0">
                <a:pos x="connsiteX4419" y="connsiteY4419"/>
              </a:cxn>
              <a:cxn ang="0">
                <a:pos x="connsiteX4420" y="connsiteY4420"/>
              </a:cxn>
              <a:cxn ang="0">
                <a:pos x="connsiteX4421" y="connsiteY4421"/>
              </a:cxn>
              <a:cxn ang="0">
                <a:pos x="connsiteX4422" y="connsiteY4422"/>
              </a:cxn>
              <a:cxn ang="0">
                <a:pos x="connsiteX4423" y="connsiteY4423"/>
              </a:cxn>
              <a:cxn ang="0">
                <a:pos x="connsiteX4424" y="connsiteY4424"/>
              </a:cxn>
              <a:cxn ang="0">
                <a:pos x="connsiteX4425" y="connsiteY4425"/>
              </a:cxn>
              <a:cxn ang="0">
                <a:pos x="connsiteX4426" y="connsiteY4426"/>
              </a:cxn>
              <a:cxn ang="0">
                <a:pos x="connsiteX4427" y="connsiteY4427"/>
              </a:cxn>
              <a:cxn ang="0">
                <a:pos x="connsiteX4428" y="connsiteY4428"/>
              </a:cxn>
              <a:cxn ang="0">
                <a:pos x="connsiteX4429" y="connsiteY4429"/>
              </a:cxn>
              <a:cxn ang="0">
                <a:pos x="connsiteX4430" y="connsiteY4430"/>
              </a:cxn>
              <a:cxn ang="0">
                <a:pos x="connsiteX4431" y="connsiteY4431"/>
              </a:cxn>
              <a:cxn ang="0">
                <a:pos x="connsiteX4432" y="connsiteY4432"/>
              </a:cxn>
              <a:cxn ang="0">
                <a:pos x="connsiteX4433" y="connsiteY4433"/>
              </a:cxn>
              <a:cxn ang="0">
                <a:pos x="connsiteX4434" y="connsiteY4434"/>
              </a:cxn>
              <a:cxn ang="0">
                <a:pos x="connsiteX4435" y="connsiteY4435"/>
              </a:cxn>
              <a:cxn ang="0">
                <a:pos x="connsiteX4436" y="connsiteY4436"/>
              </a:cxn>
              <a:cxn ang="0">
                <a:pos x="connsiteX4437" y="connsiteY4437"/>
              </a:cxn>
              <a:cxn ang="0">
                <a:pos x="connsiteX4438" y="connsiteY4438"/>
              </a:cxn>
              <a:cxn ang="0">
                <a:pos x="connsiteX4439" y="connsiteY4439"/>
              </a:cxn>
              <a:cxn ang="0">
                <a:pos x="connsiteX4440" y="connsiteY4440"/>
              </a:cxn>
              <a:cxn ang="0">
                <a:pos x="connsiteX4441" y="connsiteY4441"/>
              </a:cxn>
              <a:cxn ang="0">
                <a:pos x="connsiteX4442" y="connsiteY4442"/>
              </a:cxn>
              <a:cxn ang="0">
                <a:pos x="connsiteX4443" y="connsiteY4443"/>
              </a:cxn>
              <a:cxn ang="0">
                <a:pos x="connsiteX4444" y="connsiteY4444"/>
              </a:cxn>
              <a:cxn ang="0">
                <a:pos x="connsiteX4445" y="connsiteY4445"/>
              </a:cxn>
              <a:cxn ang="0">
                <a:pos x="connsiteX4446" y="connsiteY4446"/>
              </a:cxn>
              <a:cxn ang="0">
                <a:pos x="connsiteX4447" y="connsiteY4447"/>
              </a:cxn>
              <a:cxn ang="0">
                <a:pos x="connsiteX4448" y="connsiteY4448"/>
              </a:cxn>
              <a:cxn ang="0">
                <a:pos x="connsiteX4449" y="connsiteY4449"/>
              </a:cxn>
              <a:cxn ang="0">
                <a:pos x="connsiteX4450" y="connsiteY4450"/>
              </a:cxn>
              <a:cxn ang="0">
                <a:pos x="connsiteX4451" y="connsiteY4451"/>
              </a:cxn>
              <a:cxn ang="0">
                <a:pos x="connsiteX4452" y="connsiteY4452"/>
              </a:cxn>
              <a:cxn ang="0">
                <a:pos x="connsiteX4453" y="connsiteY4453"/>
              </a:cxn>
              <a:cxn ang="0">
                <a:pos x="connsiteX4454" y="connsiteY4454"/>
              </a:cxn>
              <a:cxn ang="0">
                <a:pos x="connsiteX4455" y="connsiteY4455"/>
              </a:cxn>
              <a:cxn ang="0">
                <a:pos x="connsiteX4456" y="connsiteY4456"/>
              </a:cxn>
              <a:cxn ang="0">
                <a:pos x="connsiteX4457" y="connsiteY4457"/>
              </a:cxn>
              <a:cxn ang="0">
                <a:pos x="connsiteX4458" y="connsiteY4458"/>
              </a:cxn>
              <a:cxn ang="0">
                <a:pos x="connsiteX4459" y="connsiteY4459"/>
              </a:cxn>
              <a:cxn ang="0">
                <a:pos x="connsiteX4460" y="connsiteY4460"/>
              </a:cxn>
              <a:cxn ang="0">
                <a:pos x="connsiteX4461" y="connsiteY4461"/>
              </a:cxn>
              <a:cxn ang="0">
                <a:pos x="connsiteX4462" y="connsiteY4462"/>
              </a:cxn>
              <a:cxn ang="0">
                <a:pos x="connsiteX4463" y="connsiteY4463"/>
              </a:cxn>
              <a:cxn ang="0">
                <a:pos x="connsiteX4464" y="connsiteY4464"/>
              </a:cxn>
              <a:cxn ang="0">
                <a:pos x="connsiteX4465" y="connsiteY4465"/>
              </a:cxn>
              <a:cxn ang="0">
                <a:pos x="connsiteX4466" y="connsiteY4466"/>
              </a:cxn>
              <a:cxn ang="0">
                <a:pos x="connsiteX4467" y="connsiteY4467"/>
              </a:cxn>
              <a:cxn ang="0">
                <a:pos x="connsiteX4468" y="connsiteY4468"/>
              </a:cxn>
              <a:cxn ang="0">
                <a:pos x="connsiteX4469" y="connsiteY4469"/>
              </a:cxn>
              <a:cxn ang="0">
                <a:pos x="connsiteX4470" y="connsiteY4470"/>
              </a:cxn>
              <a:cxn ang="0">
                <a:pos x="connsiteX4471" y="connsiteY4471"/>
              </a:cxn>
              <a:cxn ang="0">
                <a:pos x="connsiteX4472" y="connsiteY4472"/>
              </a:cxn>
              <a:cxn ang="0">
                <a:pos x="connsiteX4473" y="connsiteY4473"/>
              </a:cxn>
              <a:cxn ang="0">
                <a:pos x="connsiteX4474" y="connsiteY4474"/>
              </a:cxn>
              <a:cxn ang="0">
                <a:pos x="connsiteX4475" y="connsiteY4475"/>
              </a:cxn>
              <a:cxn ang="0">
                <a:pos x="connsiteX4476" y="connsiteY4476"/>
              </a:cxn>
              <a:cxn ang="0">
                <a:pos x="connsiteX4477" y="connsiteY4477"/>
              </a:cxn>
              <a:cxn ang="0">
                <a:pos x="connsiteX4478" y="connsiteY4478"/>
              </a:cxn>
              <a:cxn ang="0">
                <a:pos x="connsiteX4479" y="connsiteY4479"/>
              </a:cxn>
              <a:cxn ang="0">
                <a:pos x="connsiteX4480" y="connsiteY4480"/>
              </a:cxn>
              <a:cxn ang="0">
                <a:pos x="connsiteX4481" y="connsiteY4481"/>
              </a:cxn>
              <a:cxn ang="0">
                <a:pos x="connsiteX4482" y="connsiteY4482"/>
              </a:cxn>
              <a:cxn ang="0">
                <a:pos x="connsiteX4483" y="connsiteY4483"/>
              </a:cxn>
              <a:cxn ang="0">
                <a:pos x="connsiteX4484" y="connsiteY4484"/>
              </a:cxn>
              <a:cxn ang="0">
                <a:pos x="connsiteX4485" y="connsiteY4485"/>
              </a:cxn>
              <a:cxn ang="0">
                <a:pos x="connsiteX4486" y="connsiteY4486"/>
              </a:cxn>
              <a:cxn ang="0">
                <a:pos x="connsiteX4487" y="connsiteY4487"/>
              </a:cxn>
              <a:cxn ang="0">
                <a:pos x="connsiteX4488" y="connsiteY4488"/>
              </a:cxn>
              <a:cxn ang="0">
                <a:pos x="connsiteX4489" y="connsiteY4489"/>
              </a:cxn>
              <a:cxn ang="0">
                <a:pos x="connsiteX4490" y="connsiteY4490"/>
              </a:cxn>
              <a:cxn ang="0">
                <a:pos x="connsiteX4491" y="connsiteY4491"/>
              </a:cxn>
              <a:cxn ang="0">
                <a:pos x="connsiteX4492" y="connsiteY4492"/>
              </a:cxn>
              <a:cxn ang="0">
                <a:pos x="connsiteX4493" y="connsiteY4493"/>
              </a:cxn>
              <a:cxn ang="0">
                <a:pos x="connsiteX4494" y="connsiteY4494"/>
              </a:cxn>
              <a:cxn ang="0">
                <a:pos x="connsiteX4495" y="connsiteY4495"/>
              </a:cxn>
              <a:cxn ang="0">
                <a:pos x="connsiteX4496" y="connsiteY4496"/>
              </a:cxn>
              <a:cxn ang="0">
                <a:pos x="connsiteX4497" y="connsiteY4497"/>
              </a:cxn>
              <a:cxn ang="0">
                <a:pos x="connsiteX4498" y="connsiteY4498"/>
              </a:cxn>
              <a:cxn ang="0">
                <a:pos x="connsiteX4499" y="connsiteY4499"/>
              </a:cxn>
              <a:cxn ang="0">
                <a:pos x="connsiteX4500" y="connsiteY4500"/>
              </a:cxn>
              <a:cxn ang="0">
                <a:pos x="connsiteX4501" y="connsiteY4501"/>
              </a:cxn>
              <a:cxn ang="0">
                <a:pos x="connsiteX4502" y="connsiteY4502"/>
              </a:cxn>
              <a:cxn ang="0">
                <a:pos x="connsiteX4503" y="connsiteY4503"/>
              </a:cxn>
              <a:cxn ang="0">
                <a:pos x="connsiteX4504" y="connsiteY4504"/>
              </a:cxn>
              <a:cxn ang="0">
                <a:pos x="connsiteX4505" y="connsiteY4505"/>
              </a:cxn>
              <a:cxn ang="0">
                <a:pos x="connsiteX4506" y="connsiteY4506"/>
              </a:cxn>
              <a:cxn ang="0">
                <a:pos x="connsiteX4507" y="connsiteY4507"/>
              </a:cxn>
              <a:cxn ang="0">
                <a:pos x="connsiteX4508" y="connsiteY4508"/>
              </a:cxn>
              <a:cxn ang="0">
                <a:pos x="connsiteX4509" y="connsiteY4509"/>
              </a:cxn>
              <a:cxn ang="0">
                <a:pos x="connsiteX4510" y="connsiteY4510"/>
              </a:cxn>
              <a:cxn ang="0">
                <a:pos x="connsiteX4511" y="connsiteY4511"/>
              </a:cxn>
              <a:cxn ang="0">
                <a:pos x="connsiteX4512" y="connsiteY4512"/>
              </a:cxn>
              <a:cxn ang="0">
                <a:pos x="connsiteX4513" y="connsiteY4513"/>
              </a:cxn>
              <a:cxn ang="0">
                <a:pos x="connsiteX4514" y="connsiteY4514"/>
              </a:cxn>
              <a:cxn ang="0">
                <a:pos x="connsiteX4515" y="connsiteY4515"/>
              </a:cxn>
              <a:cxn ang="0">
                <a:pos x="connsiteX4516" y="connsiteY4516"/>
              </a:cxn>
              <a:cxn ang="0">
                <a:pos x="connsiteX4517" y="connsiteY4517"/>
              </a:cxn>
              <a:cxn ang="0">
                <a:pos x="connsiteX4518" y="connsiteY4518"/>
              </a:cxn>
              <a:cxn ang="0">
                <a:pos x="connsiteX4519" y="connsiteY4519"/>
              </a:cxn>
              <a:cxn ang="0">
                <a:pos x="connsiteX4520" y="connsiteY4520"/>
              </a:cxn>
              <a:cxn ang="0">
                <a:pos x="connsiteX4521" y="connsiteY4521"/>
              </a:cxn>
              <a:cxn ang="0">
                <a:pos x="connsiteX4522" y="connsiteY4522"/>
              </a:cxn>
              <a:cxn ang="0">
                <a:pos x="connsiteX4523" y="connsiteY4523"/>
              </a:cxn>
              <a:cxn ang="0">
                <a:pos x="connsiteX4524" y="connsiteY4524"/>
              </a:cxn>
              <a:cxn ang="0">
                <a:pos x="connsiteX4525" y="connsiteY4525"/>
              </a:cxn>
              <a:cxn ang="0">
                <a:pos x="connsiteX4526" y="connsiteY4526"/>
              </a:cxn>
              <a:cxn ang="0">
                <a:pos x="connsiteX4527" y="connsiteY4527"/>
              </a:cxn>
              <a:cxn ang="0">
                <a:pos x="connsiteX4528" y="connsiteY4528"/>
              </a:cxn>
              <a:cxn ang="0">
                <a:pos x="connsiteX4529" y="connsiteY4529"/>
              </a:cxn>
              <a:cxn ang="0">
                <a:pos x="connsiteX4530" y="connsiteY4530"/>
              </a:cxn>
              <a:cxn ang="0">
                <a:pos x="connsiteX4531" y="connsiteY4531"/>
              </a:cxn>
              <a:cxn ang="0">
                <a:pos x="connsiteX4532" y="connsiteY4532"/>
              </a:cxn>
              <a:cxn ang="0">
                <a:pos x="connsiteX4533" y="connsiteY4533"/>
              </a:cxn>
              <a:cxn ang="0">
                <a:pos x="connsiteX4534" y="connsiteY4534"/>
              </a:cxn>
              <a:cxn ang="0">
                <a:pos x="connsiteX4535" y="connsiteY4535"/>
              </a:cxn>
              <a:cxn ang="0">
                <a:pos x="connsiteX4536" y="connsiteY4536"/>
              </a:cxn>
              <a:cxn ang="0">
                <a:pos x="connsiteX4537" y="connsiteY4537"/>
              </a:cxn>
              <a:cxn ang="0">
                <a:pos x="connsiteX4538" y="connsiteY4538"/>
              </a:cxn>
              <a:cxn ang="0">
                <a:pos x="connsiteX4539" y="connsiteY4539"/>
              </a:cxn>
              <a:cxn ang="0">
                <a:pos x="connsiteX4540" y="connsiteY4540"/>
              </a:cxn>
              <a:cxn ang="0">
                <a:pos x="connsiteX4541" y="connsiteY4541"/>
              </a:cxn>
              <a:cxn ang="0">
                <a:pos x="connsiteX4542" y="connsiteY4542"/>
              </a:cxn>
              <a:cxn ang="0">
                <a:pos x="connsiteX4543" y="connsiteY4543"/>
              </a:cxn>
              <a:cxn ang="0">
                <a:pos x="connsiteX4544" y="connsiteY4544"/>
              </a:cxn>
              <a:cxn ang="0">
                <a:pos x="connsiteX4545" y="connsiteY4545"/>
              </a:cxn>
              <a:cxn ang="0">
                <a:pos x="connsiteX4546" y="connsiteY4546"/>
              </a:cxn>
              <a:cxn ang="0">
                <a:pos x="connsiteX4547" y="connsiteY4547"/>
              </a:cxn>
              <a:cxn ang="0">
                <a:pos x="connsiteX4548" y="connsiteY4548"/>
              </a:cxn>
              <a:cxn ang="0">
                <a:pos x="connsiteX4549" y="connsiteY4549"/>
              </a:cxn>
              <a:cxn ang="0">
                <a:pos x="connsiteX4550" y="connsiteY4550"/>
              </a:cxn>
              <a:cxn ang="0">
                <a:pos x="connsiteX4551" y="connsiteY4551"/>
              </a:cxn>
              <a:cxn ang="0">
                <a:pos x="connsiteX4552" y="connsiteY4552"/>
              </a:cxn>
              <a:cxn ang="0">
                <a:pos x="connsiteX4553" y="connsiteY4553"/>
              </a:cxn>
              <a:cxn ang="0">
                <a:pos x="connsiteX4554" y="connsiteY4554"/>
              </a:cxn>
              <a:cxn ang="0">
                <a:pos x="connsiteX4555" y="connsiteY4555"/>
              </a:cxn>
              <a:cxn ang="0">
                <a:pos x="connsiteX4556" y="connsiteY4556"/>
              </a:cxn>
              <a:cxn ang="0">
                <a:pos x="connsiteX4557" y="connsiteY4557"/>
              </a:cxn>
              <a:cxn ang="0">
                <a:pos x="connsiteX4558" y="connsiteY4558"/>
              </a:cxn>
              <a:cxn ang="0">
                <a:pos x="connsiteX4559" y="connsiteY4559"/>
              </a:cxn>
              <a:cxn ang="0">
                <a:pos x="connsiteX4560" y="connsiteY4560"/>
              </a:cxn>
              <a:cxn ang="0">
                <a:pos x="connsiteX4561" y="connsiteY4561"/>
              </a:cxn>
              <a:cxn ang="0">
                <a:pos x="connsiteX4562" y="connsiteY4562"/>
              </a:cxn>
              <a:cxn ang="0">
                <a:pos x="connsiteX4563" y="connsiteY4563"/>
              </a:cxn>
              <a:cxn ang="0">
                <a:pos x="connsiteX4564" y="connsiteY4564"/>
              </a:cxn>
              <a:cxn ang="0">
                <a:pos x="connsiteX4565" y="connsiteY4565"/>
              </a:cxn>
              <a:cxn ang="0">
                <a:pos x="connsiteX4566" y="connsiteY4566"/>
              </a:cxn>
              <a:cxn ang="0">
                <a:pos x="connsiteX4567" y="connsiteY4567"/>
              </a:cxn>
              <a:cxn ang="0">
                <a:pos x="connsiteX4568" y="connsiteY4568"/>
              </a:cxn>
              <a:cxn ang="0">
                <a:pos x="connsiteX4569" y="connsiteY4569"/>
              </a:cxn>
              <a:cxn ang="0">
                <a:pos x="connsiteX4570" y="connsiteY4570"/>
              </a:cxn>
              <a:cxn ang="0">
                <a:pos x="connsiteX4571" y="connsiteY4571"/>
              </a:cxn>
              <a:cxn ang="0">
                <a:pos x="connsiteX4572" y="connsiteY4572"/>
              </a:cxn>
              <a:cxn ang="0">
                <a:pos x="connsiteX4573" y="connsiteY4573"/>
              </a:cxn>
              <a:cxn ang="0">
                <a:pos x="connsiteX4574" y="connsiteY4574"/>
              </a:cxn>
              <a:cxn ang="0">
                <a:pos x="connsiteX4575" y="connsiteY4575"/>
              </a:cxn>
              <a:cxn ang="0">
                <a:pos x="connsiteX4576" y="connsiteY4576"/>
              </a:cxn>
              <a:cxn ang="0">
                <a:pos x="connsiteX4577" y="connsiteY4577"/>
              </a:cxn>
              <a:cxn ang="0">
                <a:pos x="connsiteX4578" y="connsiteY4578"/>
              </a:cxn>
              <a:cxn ang="0">
                <a:pos x="connsiteX4579" y="connsiteY4579"/>
              </a:cxn>
              <a:cxn ang="0">
                <a:pos x="connsiteX4580" y="connsiteY4580"/>
              </a:cxn>
              <a:cxn ang="0">
                <a:pos x="connsiteX4581" y="connsiteY4581"/>
              </a:cxn>
              <a:cxn ang="0">
                <a:pos x="connsiteX4582" y="connsiteY4582"/>
              </a:cxn>
              <a:cxn ang="0">
                <a:pos x="connsiteX4583" y="connsiteY4583"/>
              </a:cxn>
              <a:cxn ang="0">
                <a:pos x="connsiteX4584" y="connsiteY4584"/>
              </a:cxn>
              <a:cxn ang="0">
                <a:pos x="connsiteX4585" y="connsiteY4585"/>
              </a:cxn>
              <a:cxn ang="0">
                <a:pos x="connsiteX4586" y="connsiteY4586"/>
              </a:cxn>
              <a:cxn ang="0">
                <a:pos x="connsiteX4587" y="connsiteY4587"/>
              </a:cxn>
              <a:cxn ang="0">
                <a:pos x="connsiteX4588" y="connsiteY4588"/>
              </a:cxn>
              <a:cxn ang="0">
                <a:pos x="connsiteX4589" y="connsiteY4589"/>
              </a:cxn>
              <a:cxn ang="0">
                <a:pos x="connsiteX4590" y="connsiteY4590"/>
              </a:cxn>
              <a:cxn ang="0">
                <a:pos x="connsiteX4591" y="connsiteY4591"/>
              </a:cxn>
              <a:cxn ang="0">
                <a:pos x="connsiteX4592" y="connsiteY4592"/>
              </a:cxn>
              <a:cxn ang="0">
                <a:pos x="connsiteX4593" y="connsiteY4593"/>
              </a:cxn>
              <a:cxn ang="0">
                <a:pos x="connsiteX4594" y="connsiteY4594"/>
              </a:cxn>
              <a:cxn ang="0">
                <a:pos x="connsiteX4595" y="connsiteY4595"/>
              </a:cxn>
              <a:cxn ang="0">
                <a:pos x="connsiteX4596" y="connsiteY4596"/>
              </a:cxn>
              <a:cxn ang="0">
                <a:pos x="connsiteX4597" y="connsiteY4597"/>
              </a:cxn>
              <a:cxn ang="0">
                <a:pos x="connsiteX4598" y="connsiteY4598"/>
              </a:cxn>
              <a:cxn ang="0">
                <a:pos x="connsiteX4599" y="connsiteY4599"/>
              </a:cxn>
              <a:cxn ang="0">
                <a:pos x="connsiteX4600" y="connsiteY4600"/>
              </a:cxn>
              <a:cxn ang="0">
                <a:pos x="connsiteX4601" y="connsiteY4601"/>
              </a:cxn>
              <a:cxn ang="0">
                <a:pos x="connsiteX4602" y="connsiteY4602"/>
              </a:cxn>
              <a:cxn ang="0">
                <a:pos x="connsiteX4603" y="connsiteY4603"/>
              </a:cxn>
              <a:cxn ang="0">
                <a:pos x="connsiteX4604" y="connsiteY4604"/>
              </a:cxn>
              <a:cxn ang="0">
                <a:pos x="connsiteX4605" y="connsiteY4605"/>
              </a:cxn>
              <a:cxn ang="0">
                <a:pos x="connsiteX4606" y="connsiteY4606"/>
              </a:cxn>
              <a:cxn ang="0">
                <a:pos x="connsiteX4607" y="connsiteY4607"/>
              </a:cxn>
              <a:cxn ang="0">
                <a:pos x="connsiteX4608" y="connsiteY4608"/>
              </a:cxn>
              <a:cxn ang="0">
                <a:pos x="connsiteX4609" y="connsiteY4609"/>
              </a:cxn>
              <a:cxn ang="0">
                <a:pos x="connsiteX4610" y="connsiteY4610"/>
              </a:cxn>
              <a:cxn ang="0">
                <a:pos x="connsiteX4611" y="connsiteY4611"/>
              </a:cxn>
              <a:cxn ang="0">
                <a:pos x="connsiteX4612" y="connsiteY4612"/>
              </a:cxn>
              <a:cxn ang="0">
                <a:pos x="connsiteX4613" y="connsiteY4613"/>
              </a:cxn>
              <a:cxn ang="0">
                <a:pos x="connsiteX4614" y="connsiteY4614"/>
              </a:cxn>
              <a:cxn ang="0">
                <a:pos x="connsiteX4615" y="connsiteY4615"/>
              </a:cxn>
              <a:cxn ang="0">
                <a:pos x="connsiteX4616" y="connsiteY4616"/>
              </a:cxn>
              <a:cxn ang="0">
                <a:pos x="connsiteX4617" y="connsiteY4617"/>
              </a:cxn>
              <a:cxn ang="0">
                <a:pos x="connsiteX4618" y="connsiteY4618"/>
              </a:cxn>
              <a:cxn ang="0">
                <a:pos x="connsiteX4619" y="connsiteY4619"/>
              </a:cxn>
              <a:cxn ang="0">
                <a:pos x="connsiteX4620" y="connsiteY4620"/>
              </a:cxn>
              <a:cxn ang="0">
                <a:pos x="connsiteX4621" y="connsiteY4621"/>
              </a:cxn>
              <a:cxn ang="0">
                <a:pos x="connsiteX4622" y="connsiteY4622"/>
              </a:cxn>
              <a:cxn ang="0">
                <a:pos x="connsiteX4623" y="connsiteY4623"/>
              </a:cxn>
              <a:cxn ang="0">
                <a:pos x="connsiteX4624" y="connsiteY4624"/>
              </a:cxn>
              <a:cxn ang="0">
                <a:pos x="connsiteX4625" y="connsiteY4625"/>
              </a:cxn>
              <a:cxn ang="0">
                <a:pos x="connsiteX4626" y="connsiteY4626"/>
              </a:cxn>
              <a:cxn ang="0">
                <a:pos x="connsiteX4627" y="connsiteY4627"/>
              </a:cxn>
              <a:cxn ang="0">
                <a:pos x="connsiteX4628" y="connsiteY4628"/>
              </a:cxn>
              <a:cxn ang="0">
                <a:pos x="connsiteX4629" y="connsiteY4629"/>
              </a:cxn>
              <a:cxn ang="0">
                <a:pos x="connsiteX4630" y="connsiteY4630"/>
              </a:cxn>
              <a:cxn ang="0">
                <a:pos x="connsiteX4631" y="connsiteY4631"/>
              </a:cxn>
              <a:cxn ang="0">
                <a:pos x="connsiteX4632" y="connsiteY4632"/>
              </a:cxn>
              <a:cxn ang="0">
                <a:pos x="connsiteX4633" y="connsiteY4633"/>
              </a:cxn>
              <a:cxn ang="0">
                <a:pos x="connsiteX4634" y="connsiteY4634"/>
              </a:cxn>
              <a:cxn ang="0">
                <a:pos x="connsiteX4635" y="connsiteY4635"/>
              </a:cxn>
              <a:cxn ang="0">
                <a:pos x="connsiteX4636" y="connsiteY4636"/>
              </a:cxn>
              <a:cxn ang="0">
                <a:pos x="connsiteX4637" y="connsiteY4637"/>
              </a:cxn>
              <a:cxn ang="0">
                <a:pos x="connsiteX4638" y="connsiteY4638"/>
              </a:cxn>
              <a:cxn ang="0">
                <a:pos x="connsiteX4639" y="connsiteY4639"/>
              </a:cxn>
              <a:cxn ang="0">
                <a:pos x="connsiteX4640" y="connsiteY4640"/>
              </a:cxn>
              <a:cxn ang="0">
                <a:pos x="connsiteX4641" y="connsiteY4641"/>
              </a:cxn>
              <a:cxn ang="0">
                <a:pos x="connsiteX4642" y="connsiteY4642"/>
              </a:cxn>
              <a:cxn ang="0">
                <a:pos x="connsiteX4643" y="connsiteY4643"/>
              </a:cxn>
              <a:cxn ang="0">
                <a:pos x="connsiteX4644" y="connsiteY4644"/>
              </a:cxn>
              <a:cxn ang="0">
                <a:pos x="connsiteX4645" y="connsiteY4645"/>
              </a:cxn>
              <a:cxn ang="0">
                <a:pos x="connsiteX4646" y="connsiteY4646"/>
              </a:cxn>
              <a:cxn ang="0">
                <a:pos x="connsiteX4647" y="connsiteY4647"/>
              </a:cxn>
              <a:cxn ang="0">
                <a:pos x="connsiteX4648" y="connsiteY4648"/>
              </a:cxn>
              <a:cxn ang="0">
                <a:pos x="connsiteX4649" y="connsiteY4649"/>
              </a:cxn>
              <a:cxn ang="0">
                <a:pos x="connsiteX4650" y="connsiteY4650"/>
              </a:cxn>
              <a:cxn ang="0">
                <a:pos x="connsiteX4651" y="connsiteY4651"/>
              </a:cxn>
              <a:cxn ang="0">
                <a:pos x="connsiteX4652" y="connsiteY4652"/>
              </a:cxn>
              <a:cxn ang="0">
                <a:pos x="connsiteX4653" y="connsiteY4653"/>
              </a:cxn>
              <a:cxn ang="0">
                <a:pos x="connsiteX4654" y="connsiteY4654"/>
              </a:cxn>
              <a:cxn ang="0">
                <a:pos x="connsiteX4655" y="connsiteY4655"/>
              </a:cxn>
              <a:cxn ang="0">
                <a:pos x="connsiteX4656" y="connsiteY4656"/>
              </a:cxn>
              <a:cxn ang="0">
                <a:pos x="connsiteX4657" y="connsiteY4657"/>
              </a:cxn>
              <a:cxn ang="0">
                <a:pos x="connsiteX4658" y="connsiteY4658"/>
              </a:cxn>
              <a:cxn ang="0">
                <a:pos x="connsiteX4659" y="connsiteY4659"/>
              </a:cxn>
              <a:cxn ang="0">
                <a:pos x="connsiteX4660" y="connsiteY4660"/>
              </a:cxn>
              <a:cxn ang="0">
                <a:pos x="connsiteX4661" y="connsiteY4661"/>
              </a:cxn>
              <a:cxn ang="0">
                <a:pos x="connsiteX4662" y="connsiteY4662"/>
              </a:cxn>
              <a:cxn ang="0">
                <a:pos x="connsiteX4663" y="connsiteY4663"/>
              </a:cxn>
              <a:cxn ang="0">
                <a:pos x="connsiteX4664" y="connsiteY4664"/>
              </a:cxn>
              <a:cxn ang="0">
                <a:pos x="connsiteX4665" y="connsiteY4665"/>
              </a:cxn>
              <a:cxn ang="0">
                <a:pos x="connsiteX4666" y="connsiteY4666"/>
              </a:cxn>
              <a:cxn ang="0">
                <a:pos x="connsiteX4667" y="connsiteY4667"/>
              </a:cxn>
              <a:cxn ang="0">
                <a:pos x="connsiteX4668" y="connsiteY4668"/>
              </a:cxn>
              <a:cxn ang="0">
                <a:pos x="connsiteX4669" y="connsiteY4669"/>
              </a:cxn>
              <a:cxn ang="0">
                <a:pos x="connsiteX4670" y="connsiteY4670"/>
              </a:cxn>
              <a:cxn ang="0">
                <a:pos x="connsiteX4671" y="connsiteY4671"/>
              </a:cxn>
              <a:cxn ang="0">
                <a:pos x="connsiteX4672" y="connsiteY4672"/>
              </a:cxn>
              <a:cxn ang="0">
                <a:pos x="connsiteX4673" y="connsiteY4673"/>
              </a:cxn>
              <a:cxn ang="0">
                <a:pos x="connsiteX4674" y="connsiteY4674"/>
              </a:cxn>
              <a:cxn ang="0">
                <a:pos x="connsiteX4675" y="connsiteY4675"/>
              </a:cxn>
              <a:cxn ang="0">
                <a:pos x="connsiteX4676" y="connsiteY4676"/>
              </a:cxn>
              <a:cxn ang="0">
                <a:pos x="connsiteX4677" y="connsiteY4677"/>
              </a:cxn>
              <a:cxn ang="0">
                <a:pos x="connsiteX4678" y="connsiteY4678"/>
              </a:cxn>
              <a:cxn ang="0">
                <a:pos x="connsiteX4679" y="connsiteY4679"/>
              </a:cxn>
              <a:cxn ang="0">
                <a:pos x="connsiteX4680" y="connsiteY4680"/>
              </a:cxn>
              <a:cxn ang="0">
                <a:pos x="connsiteX4681" y="connsiteY4681"/>
              </a:cxn>
              <a:cxn ang="0">
                <a:pos x="connsiteX4682" y="connsiteY4682"/>
              </a:cxn>
              <a:cxn ang="0">
                <a:pos x="connsiteX4683" y="connsiteY4683"/>
              </a:cxn>
              <a:cxn ang="0">
                <a:pos x="connsiteX4684" y="connsiteY4684"/>
              </a:cxn>
              <a:cxn ang="0">
                <a:pos x="connsiteX4685" y="connsiteY4685"/>
              </a:cxn>
              <a:cxn ang="0">
                <a:pos x="connsiteX4686" y="connsiteY4686"/>
              </a:cxn>
              <a:cxn ang="0">
                <a:pos x="connsiteX4687" y="connsiteY4687"/>
              </a:cxn>
              <a:cxn ang="0">
                <a:pos x="connsiteX4688" y="connsiteY4688"/>
              </a:cxn>
              <a:cxn ang="0">
                <a:pos x="connsiteX4689" y="connsiteY4689"/>
              </a:cxn>
              <a:cxn ang="0">
                <a:pos x="connsiteX4690" y="connsiteY4690"/>
              </a:cxn>
              <a:cxn ang="0">
                <a:pos x="connsiteX4691" y="connsiteY4691"/>
              </a:cxn>
              <a:cxn ang="0">
                <a:pos x="connsiteX4692" y="connsiteY4692"/>
              </a:cxn>
              <a:cxn ang="0">
                <a:pos x="connsiteX4693" y="connsiteY4693"/>
              </a:cxn>
              <a:cxn ang="0">
                <a:pos x="connsiteX4694" y="connsiteY4694"/>
              </a:cxn>
              <a:cxn ang="0">
                <a:pos x="connsiteX4695" y="connsiteY4695"/>
              </a:cxn>
              <a:cxn ang="0">
                <a:pos x="connsiteX4696" y="connsiteY4696"/>
              </a:cxn>
              <a:cxn ang="0">
                <a:pos x="connsiteX4697" y="connsiteY4697"/>
              </a:cxn>
              <a:cxn ang="0">
                <a:pos x="connsiteX4698" y="connsiteY4698"/>
              </a:cxn>
              <a:cxn ang="0">
                <a:pos x="connsiteX4699" y="connsiteY4699"/>
              </a:cxn>
              <a:cxn ang="0">
                <a:pos x="connsiteX4700" y="connsiteY4700"/>
              </a:cxn>
              <a:cxn ang="0">
                <a:pos x="connsiteX4701" y="connsiteY4701"/>
              </a:cxn>
              <a:cxn ang="0">
                <a:pos x="connsiteX4702" y="connsiteY4702"/>
              </a:cxn>
              <a:cxn ang="0">
                <a:pos x="connsiteX4703" y="connsiteY4703"/>
              </a:cxn>
              <a:cxn ang="0">
                <a:pos x="connsiteX4704" y="connsiteY4704"/>
              </a:cxn>
              <a:cxn ang="0">
                <a:pos x="connsiteX4705" y="connsiteY4705"/>
              </a:cxn>
              <a:cxn ang="0">
                <a:pos x="connsiteX4706" y="connsiteY4706"/>
              </a:cxn>
              <a:cxn ang="0">
                <a:pos x="connsiteX4707" y="connsiteY4707"/>
              </a:cxn>
              <a:cxn ang="0">
                <a:pos x="connsiteX4708" y="connsiteY4708"/>
              </a:cxn>
              <a:cxn ang="0">
                <a:pos x="connsiteX4709" y="connsiteY4709"/>
              </a:cxn>
              <a:cxn ang="0">
                <a:pos x="connsiteX4710" y="connsiteY4710"/>
              </a:cxn>
              <a:cxn ang="0">
                <a:pos x="connsiteX4711" y="connsiteY4711"/>
              </a:cxn>
              <a:cxn ang="0">
                <a:pos x="connsiteX4712" y="connsiteY4712"/>
              </a:cxn>
              <a:cxn ang="0">
                <a:pos x="connsiteX4713" y="connsiteY4713"/>
              </a:cxn>
              <a:cxn ang="0">
                <a:pos x="connsiteX4714" y="connsiteY4714"/>
              </a:cxn>
              <a:cxn ang="0">
                <a:pos x="connsiteX4715" y="connsiteY4715"/>
              </a:cxn>
              <a:cxn ang="0">
                <a:pos x="connsiteX4716" y="connsiteY4716"/>
              </a:cxn>
              <a:cxn ang="0">
                <a:pos x="connsiteX4717" y="connsiteY4717"/>
              </a:cxn>
              <a:cxn ang="0">
                <a:pos x="connsiteX4718" y="connsiteY4718"/>
              </a:cxn>
              <a:cxn ang="0">
                <a:pos x="connsiteX4719" y="connsiteY4719"/>
              </a:cxn>
              <a:cxn ang="0">
                <a:pos x="connsiteX4720" y="connsiteY4720"/>
              </a:cxn>
              <a:cxn ang="0">
                <a:pos x="connsiteX4721" y="connsiteY4721"/>
              </a:cxn>
              <a:cxn ang="0">
                <a:pos x="connsiteX4722" y="connsiteY4722"/>
              </a:cxn>
              <a:cxn ang="0">
                <a:pos x="connsiteX4723" y="connsiteY4723"/>
              </a:cxn>
              <a:cxn ang="0">
                <a:pos x="connsiteX4724" y="connsiteY4724"/>
              </a:cxn>
              <a:cxn ang="0">
                <a:pos x="connsiteX4725" y="connsiteY4725"/>
              </a:cxn>
              <a:cxn ang="0">
                <a:pos x="connsiteX4726" y="connsiteY4726"/>
              </a:cxn>
              <a:cxn ang="0">
                <a:pos x="connsiteX4727" y="connsiteY4727"/>
              </a:cxn>
              <a:cxn ang="0">
                <a:pos x="connsiteX4728" y="connsiteY4728"/>
              </a:cxn>
              <a:cxn ang="0">
                <a:pos x="connsiteX4729" y="connsiteY4729"/>
              </a:cxn>
              <a:cxn ang="0">
                <a:pos x="connsiteX4730" y="connsiteY4730"/>
              </a:cxn>
              <a:cxn ang="0">
                <a:pos x="connsiteX4731" y="connsiteY4731"/>
              </a:cxn>
              <a:cxn ang="0">
                <a:pos x="connsiteX4732" y="connsiteY4732"/>
              </a:cxn>
              <a:cxn ang="0">
                <a:pos x="connsiteX4733" y="connsiteY4733"/>
              </a:cxn>
              <a:cxn ang="0">
                <a:pos x="connsiteX4734" y="connsiteY4734"/>
              </a:cxn>
              <a:cxn ang="0">
                <a:pos x="connsiteX4735" y="connsiteY4735"/>
              </a:cxn>
              <a:cxn ang="0">
                <a:pos x="connsiteX4736" y="connsiteY4736"/>
              </a:cxn>
              <a:cxn ang="0">
                <a:pos x="connsiteX4737" y="connsiteY4737"/>
              </a:cxn>
              <a:cxn ang="0">
                <a:pos x="connsiteX4738" y="connsiteY4738"/>
              </a:cxn>
              <a:cxn ang="0">
                <a:pos x="connsiteX4739" y="connsiteY4739"/>
              </a:cxn>
              <a:cxn ang="0">
                <a:pos x="connsiteX4740" y="connsiteY4740"/>
              </a:cxn>
              <a:cxn ang="0">
                <a:pos x="connsiteX4741" y="connsiteY4741"/>
              </a:cxn>
              <a:cxn ang="0">
                <a:pos x="connsiteX4742" y="connsiteY4742"/>
              </a:cxn>
              <a:cxn ang="0">
                <a:pos x="connsiteX4743" y="connsiteY4743"/>
              </a:cxn>
              <a:cxn ang="0">
                <a:pos x="connsiteX4744" y="connsiteY4744"/>
              </a:cxn>
              <a:cxn ang="0">
                <a:pos x="connsiteX4745" y="connsiteY4745"/>
              </a:cxn>
              <a:cxn ang="0">
                <a:pos x="connsiteX4746" y="connsiteY4746"/>
              </a:cxn>
              <a:cxn ang="0">
                <a:pos x="connsiteX4747" y="connsiteY4747"/>
              </a:cxn>
              <a:cxn ang="0">
                <a:pos x="connsiteX4748" y="connsiteY4748"/>
              </a:cxn>
              <a:cxn ang="0">
                <a:pos x="connsiteX4749" y="connsiteY4749"/>
              </a:cxn>
              <a:cxn ang="0">
                <a:pos x="connsiteX4750" y="connsiteY4750"/>
              </a:cxn>
              <a:cxn ang="0">
                <a:pos x="connsiteX4751" y="connsiteY4751"/>
              </a:cxn>
              <a:cxn ang="0">
                <a:pos x="connsiteX4752" y="connsiteY4752"/>
              </a:cxn>
              <a:cxn ang="0">
                <a:pos x="connsiteX4753" y="connsiteY4753"/>
              </a:cxn>
              <a:cxn ang="0">
                <a:pos x="connsiteX4754" y="connsiteY4754"/>
              </a:cxn>
              <a:cxn ang="0">
                <a:pos x="connsiteX4755" y="connsiteY4755"/>
              </a:cxn>
              <a:cxn ang="0">
                <a:pos x="connsiteX4756" y="connsiteY4756"/>
              </a:cxn>
              <a:cxn ang="0">
                <a:pos x="connsiteX4757" y="connsiteY4757"/>
              </a:cxn>
              <a:cxn ang="0">
                <a:pos x="connsiteX4758" y="connsiteY4758"/>
              </a:cxn>
              <a:cxn ang="0">
                <a:pos x="connsiteX4759" y="connsiteY4759"/>
              </a:cxn>
              <a:cxn ang="0">
                <a:pos x="connsiteX4760" y="connsiteY4760"/>
              </a:cxn>
              <a:cxn ang="0">
                <a:pos x="connsiteX4761" y="connsiteY4761"/>
              </a:cxn>
              <a:cxn ang="0">
                <a:pos x="connsiteX4762" y="connsiteY4762"/>
              </a:cxn>
              <a:cxn ang="0">
                <a:pos x="connsiteX4763" y="connsiteY4763"/>
              </a:cxn>
              <a:cxn ang="0">
                <a:pos x="connsiteX4764" y="connsiteY4764"/>
              </a:cxn>
              <a:cxn ang="0">
                <a:pos x="connsiteX4765" y="connsiteY4765"/>
              </a:cxn>
              <a:cxn ang="0">
                <a:pos x="connsiteX4766" y="connsiteY4766"/>
              </a:cxn>
              <a:cxn ang="0">
                <a:pos x="connsiteX4767" y="connsiteY4767"/>
              </a:cxn>
              <a:cxn ang="0">
                <a:pos x="connsiteX4768" y="connsiteY4768"/>
              </a:cxn>
              <a:cxn ang="0">
                <a:pos x="connsiteX4769" y="connsiteY4769"/>
              </a:cxn>
              <a:cxn ang="0">
                <a:pos x="connsiteX4770" y="connsiteY4770"/>
              </a:cxn>
              <a:cxn ang="0">
                <a:pos x="connsiteX4771" y="connsiteY4771"/>
              </a:cxn>
              <a:cxn ang="0">
                <a:pos x="connsiteX4772" y="connsiteY4772"/>
              </a:cxn>
              <a:cxn ang="0">
                <a:pos x="connsiteX4773" y="connsiteY4773"/>
              </a:cxn>
              <a:cxn ang="0">
                <a:pos x="connsiteX4774" y="connsiteY4774"/>
              </a:cxn>
              <a:cxn ang="0">
                <a:pos x="connsiteX4775" y="connsiteY4775"/>
              </a:cxn>
              <a:cxn ang="0">
                <a:pos x="connsiteX4776" y="connsiteY4776"/>
              </a:cxn>
              <a:cxn ang="0">
                <a:pos x="connsiteX4777" y="connsiteY4777"/>
              </a:cxn>
              <a:cxn ang="0">
                <a:pos x="connsiteX4778" y="connsiteY4778"/>
              </a:cxn>
              <a:cxn ang="0">
                <a:pos x="connsiteX4779" y="connsiteY4779"/>
              </a:cxn>
              <a:cxn ang="0">
                <a:pos x="connsiteX4780" y="connsiteY4780"/>
              </a:cxn>
              <a:cxn ang="0">
                <a:pos x="connsiteX4781" y="connsiteY4781"/>
              </a:cxn>
              <a:cxn ang="0">
                <a:pos x="connsiteX4782" y="connsiteY4782"/>
              </a:cxn>
              <a:cxn ang="0">
                <a:pos x="connsiteX4783" y="connsiteY4783"/>
              </a:cxn>
              <a:cxn ang="0">
                <a:pos x="connsiteX4784" y="connsiteY4784"/>
              </a:cxn>
              <a:cxn ang="0">
                <a:pos x="connsiteX4785" y="connsiteY4785"/>
              </a:cxn>
              <a:cxn ang="0">
                <a:pos x="connsiteX4786" y="connsiteY4786"/>
              </a:cxn>
              <a:cxn ang="0">
                <a:pos x="connsiteX4787" y="connsiteY4787"/>
              </a:cxn>
              <a:cxn ang="0">
                <a:pos x="connsiteX4788" y="connsiteY4788"/>
              </a:cxn>
              <a:cxn ang="0">
                <a:pos x="connsiteX4789" y="connsiteY4789"/>
              </a:cxn>
              <a:cxn ang="0">
                <a:pos x="connsiteX4790" y="connsiteY4790"/>
              </a:cxn>
              <a:cxn ang="0">
                <a:pos x="connsiteX4791" y="connsiteY4791"/>
              </a:cxn>
              <a:cxn ang="0">
                <a:pos x="connsiteX4792" y="connsiteY4792"/>
              </a:cxn>
              <a:cxn ang="0">
                <a:pos x="connsiteX4793" y="connsiteY4793"/>
              </a:cxn>
              <a:cxn ang="0">
                <a:pos x="connsiteX4794" y="connsiteY4794"/>
              </a:cxn>
              <a:cxn ang="0">
                <a:pos x="connsiteX4795" y="connsiteY4795"/>
              </a:cxn>
              <a:cxn ang="0">
                <a:pos x="connsiteX4796" y="connsiteY4796"/>
              </a:cxn>
              <a:cxn ang="0">
                <a:pos x="connsiteX4797" y="connsiteY4797"/>
              </a:cxn>
              <a:cxn ang="0">
                <a:pos x="connsiteX4798" y="connsiteY4798"/>
              </a:cxn>
              <a:cxn ang="0">
                <a:pos x="connsiteX4799" y="connsiteY4799"/>
              </a:cxn>
              <a:cxn ang="0">
                <a:pos x="connsiteX4800" y="connsiteY4800"/>
              </a:cxn>
              <a:cxn ang="0">
                <a:pos x="connsiteX4801" y="connsiteY4801"/>
              </a:cxn>
              <a:cxn ang="0">
                <a:pos x="connsiteX4802" y="connsiteY4802"/>
              </a:cxn>
              <a:cxn ang="0">
                <a:pos x="connsiteX4803" y="connsiteY4803"/>
              </a:cxn>
              <a:cxn ang="0">
                <a:pos x="connsiteX4804" y="connsiteY4804"/>
              </a:cxn>
              <a:cxn ang="0">
                <a:pos x="connsiteX4805" y="connsiteY4805"/>
              </a:cxn>
              <a:cxn ang="0">
                <a:pos x="connsiteX4806" y="connsiteY4806"/>
              </a:cxn>
              <a:cxn ang="0">
                <a:pos x="connsiteX4807" y="connsiteY4807"/>
              </a:cxn>
              <a:cxn ang="0">
                <a:pos x="connsiteX4808" y="connsiteY4808"/>
              </a:cxn>
              <a:cxn ang="0">
                <a:pos x="connsiteX4809" y="connsiteY4809"/>
              </a:cxn>
              <a:cxn ang="0">
                <a:pos x="connsiteX4810" y="connsiteY4810"/>
              </a:cxn>
              <a:cxn ang="0">
                <a:pos x="connsiteX4811" y="connsiteY4811"/>
              </a:cxn>
              <a:cxn ang="0">
                <a:pos x="connsiteX4812" y="connsiteY4812"/>
              </a:cxn>
              <a:cxn ang="0">
                <a:pos x="connsiteX4813" y="connsiteY4813"/>
              </a:cxn>
              <a:cxn ang="0">
                <a:pos x="connsiteX4814" y="connsiteY4814"/>
              </a:cxn>
              <a:cxn ang="0">
                <a:pos x="connsiteX4815" y="connsiteY4815"/>
              </a:cxn>
              <a:cxn ang="0">
                <a:pos x="connsiteX4816" y="connsiteY4816"/>
              </a:cxn>
              <a:cxn ang="0">
                <a:pos x="connsiteX4817" y="connsiteY4817"/>
              </a:cxn>
              <a:cxn ang="0">
                <a:pos x="connsiteX4818" y="connsiteY4818"/>
              </a:cxn>
              <a:cxn ang="0">
                <a:pos x="connsiteX4819" y="connsiteY4819"/>
              </a:cxn>
              <a:cxn ang="0">
                <a:pos x="connsiteX4820" y="connsiteY4820"/>
              </a:cxn>
              <a:cxn ang="0">
                <a:pos x="connsiteX4821" y="connsiteY4821"/>
              </a:cxn>
              <a:cxn ang="0">
                <a:pos x="connsiteX4822" y="connsiteY4822"/>
              </a:cxn>
              <a:cxn ang="0">
                <a:pos x="connsiteX4823" y="connsiteY4823"/>
              </a:cxn>
              <a:cxn ang="0">
                <a:pos x="connsiteX4824" y="connsiteY4824"/>
              </a:cxn>
              <a:cxn ang="0">
                <a:pos x="connsiteX4825" y="connsiteY4825"/>
              </a:cxn>
              <a:cxn ang="0">
                <a:pos x="connsiteX4826" y="connsiteY4826"/>
              </a:cxn>
              <a:cxn ang="0">
                <a:pos x="connsiteX4827" y="connsiteY4827"/>
              </a:cxn>
              <a:cxn ang="0">
                <a:pos x="connsiteX4828" y="connsiteY4828"/>
              </a:cxn>
              <a:cxn ang="0">
                <a:pos x="connsiteX4829" y="connsiteY4829"/>
              </a:cxn>
              <a:cxn ang="0">
                <a:pos x="connsiteX4830" y="connsiteY4830"/>
              </a:cxn>
              <a:cxn ang="0">
                <a:pos x="connsiteX4831" y="connsiteY4831"/>
              </a:cxn>
              <a:cxn ang="0">
                <a:pos x="connsiteX4832" y="connsiteY4832"/>
              </a:cxn>
              <a:cxn ang="0">
                <a:pos x="connsiteX4833" y="connsiteY4833"/>
              </a:cxn>
              <a:cxn ang="0">
                <a:pos x="connsiteX4834" y="connsiteY4834"/>
              </a:cxn>
              <a:cxn ang="0">
                <a:pos x="connsiteX4835" y="connsiteY4835"/>
              </a:cxn>
              <a:cxn ang="0">
                <a:pos x="connsiteX4836" y="connsiteY4836"/>
              </a:cxn>
              <a:cxn ang="0">
                <a:pos x="connsiteX4837" y="connsiteY4837"/>
              </a:cxn>
              <a:cxn ang="0">
                <a:pos x="connsiteX4838" y="connsiteY4838"/>
              </a:cxn>
              <a:cxn ang="0">
                <a:pos x="connsiteX4839" y="connsiteY4839"/>
              </a:cxn>
              <a:cxn ang="0">
                <a:pos x="connsiteX4840" y="connsiteY4840"/>
              </a:cxn>
              <a:cxn ang="0">
                <a:pos x="connsiteX4841" y="connsiteY4841"/>
              </a:cxn>
              <a:cxn ang="0">
                <a:pos x="connsiteX4842" y="connsiteY4842"/>
              </a:cxn>
              <a:cxn ang="0">
                <a:pos x="connsiteX4843" y="connsiteY4843"/>
              </a:cxn>
              <a:cxn ang="0">
                <a:pos x="connsiteX4844" y="connsiteY4844"/>
              </a:cxn>
              <a:cxn ang="0">
                <a:pos x="connsiteX4845" y="connsiteY4845"/>
              </a:cxn>
              <a:cxn ang="0">
                <a:pos x="connsiteX4846" y="connsiteY4846"/>
              </a:cxn>
              <a:cxn ang="0">
                <a:pos x="connsiteX4847" y="connsiteY4847"/>
              </a:cxn>
              <a:cxn ang="0">
                <a:pos x="connsiteX4848" y="connsiteY4848"/>
              </a:cxn>
              <a:cxn ang="0">
                <a:pos x="connsiteX4849" y="connsiteY4849"/>
              </a:cxn>
              <a:cxn ang="0">
                <a:pos x="connsiteX4850" y="connsiteY4850"/>
              </a:cxn>
              <a:cxn ang="0">
                <a:pos x="connsiteX4851" y="connsiteY4851"/>
              </a:cxn>
              <a:cxn ang="0">
                <a:pos x="connsiteX4852" y="connsiteY4852"/>
              </a:cxn>
              <a:cxn ang="0">
                <a:pos x="connsiteX4853" y="connsiteY4853"/>
              </a:cxn>
              <a:cxn ang="0">
                <a:pos x="connsiteX4854" y="connsiteY4854"/>
              </a:cxn>
              <a:cxn ang="0">
                <a:pos x="connsiteX4855" y="connsiteY4855"/>
              </a:cxn>
              <a:cxn ang="0">
                <a:pos x="connsiteX4856" y="connsiteY4856"/>
              </a:cxn>
              <a:cxn ang="0">
                <a:pos x="connsiteX4857" y="connsiteY4857"/>
              </a:cxn>
              <a:cxn ang="0">
                <a:pos x="connsiteX4858" y="connsiteY4858"/>
              </a:cxn>
              <a:cxn ang="0">
                <a:pos x="connsiteX4859" y="connsiteY4859"/>
              </a:cxn>
              <a:cxn ang="0">
                <a:pos x="connsiteX4860" y="connsiteY4860"/>
              </a:cxn>
              <a:cxn ang="0">
                <a:pos x="connsiteX4861" y="connsiteY4861"/>
              </a:cxn>
              <a:cxn ang="0">
                <a:pos x="connsiteX4862" y="connsiteY4862"/>
              </a:cxn>
              <a:cxn ang="0">
                <a:pos x="connsiteX4863" y="connsiteY4863"/>
              </a:cxn>
              <a:cxn ang="0">
                <a:pos x="connsiteX4864" y="connsiteY4864"/>
              </a:cxn>
              <a:cxn ang="0">
                <a:pos x="connsiteX4865" y="connsiteY4865"/>
              </a:cxn>
              <a:cxn ang="0">
                <a:pos x="connsiteX4866" y="connsiteY4866"/>
              </a:cxn>
              <a:cxn ang="0">
                <a:pos x="connsiteX4867" y="connsiteY4867"/>
              </a:cxn>
              <a:cxn ang="0">
                <a:pos x="connsiteX4868" y="connsiteY4868"/>
              </a:cxn>
              <a:cxn ang="0">
                <a:pos x="connsiteX4869" y="connsiteY4869"/>
              </a:cxn>
              <a:cxn ang="0">
                <a:pos x="connsiteX4870" y="connsiteY4870"/>
              </a:cxn>
              <a:cxn ang="0">
                <a:pos x="connsiteX4871" y="connsiteY4871"/>
              </a:cxn>
              <a:cxn ang="0">
                <a:pos x="connsiteX4872" y="connsiteY4872"/>
              </a:cxn>
              <a:cxn ang="0">
                <a:pos x="connsiteX4873" y="connsiteY4873"/>
              </a:cxn>
              <a:cxn ang="0">
                <a:pos x="connsiteX4874" y="connsiteY4874"/>
              </a:cxn>
              <a:cxn ang="0">
                <a:pos x="connsiteX4875" y="connsiteY4875"/>
              </a:cxn>
              <a:cxn ang="0">
                <a:pos x="connsiteX4876" y="connsiteY4876"/>
              </a:cxn>
              <a:cxn ang="0">
                <a:pos x="connsiteX4877" y="connsiteY4877"/>
              </a:cxn>
              <a:cxn ang="0">
                <a:pos x="connsiteX4878" y="connsiteY4878"/>
              </a:cxn>
              <a:cxn ang="0">
                <a:pos x="connsiteX4879" y="connsiteY4879"/>
              </a:cxn>
              <a:cxn ang="0">
                <a:pos x="connsiteX4880" y="connsiteY4880"/>
              </a:cxn>
              <a:cxn ang="0">
                <a:pos x="connsiteX4881" y="connsiteY4881"/>
              </a:cxn>
              <a:cxn ang="0">
                <a:pos x="connsiteX4882" y="connsiteY4882"/>
              </a:cxn>
              <a:cxn ang="0">
                <a:pos x="connsiteX4883" y="connsiteY4883"/>
              </a:cxn>
              <a:cxn ang="0">
                <a:pos x="connsiteX4884" y="connsiteY4884"/>
              </a:cxn>
              <a:cxn ang="0">
                <a:pos x="connsiteX4885" y="connsiteY4885"/>
              </a:cxn>
              <a:cxn ang="0">
                <a:pos x="connsiteX4886" y="connsiteY4886"/>
              </a:cxn>
              <a:cxn ang="0">
                <a:pos x="connsiteX4887" y="connsiteY4887"/>
              </a:cxn>
              <a:cxn ang="0">
                <a:pos x="connsiteX4888" y="connsiteY4888"/>
              </a:cxn>
              <a:cxn ang="0">
                <a:pos x="connsiteX4889" y="connsiteY4889"/>
              </a:cxn>
              <a:cxn ang="0">
                <a:pos x="connsiteX4890" y="connsiteY4890"/>
              </a:cxn>
              <a:cxn ang="0">
                <a:pos x="connsiteX4891" y="connsiteY4891"/>
              </a:cxn>
              <a:cxn ang="0">
                <a:pos x="connsiteX4892" y="connsiteY4892"/>
              </a:cxn>
              <a:cxn ang="0">
                <a:pos x="connsiteX4893" y="connsiteY4893"/>
              </a:cxn>
              <a:cxn ang="0">
                <a:pos x="connsiteX4894" y="connsiteY4894"/>
              </a:cxn>
              <a:cxn ang="0">
                <a:pos x="connsiteX4895" y="connsiteY4895"/>
              </a:cxn>
              <a:cxn ang="0">
                <a:pos x="connsiteX4896" y="connsiteY4896"/>
              </a:cxn>
              <a:cxn ang="0">
                <a:pos x="connsiteX4897" y="connsiteY4897"/>
              </a:cxn>
              <a:cxn ang="0">
                <a:pos x="connsiteX4898" y="connsiteY4898"/>
              </a:cxn>
              <a:cxn ang="0">
                <a:pos x="connsiteX4899" y="connsiteY4899"/>
              </a:cxn>
              <a:cxn ang="0">
                <a:pos x="connsiteX4900" y="connsiteY4900"/>
              </a:cxn>
              <a:cxn ang="0">
                <a:pos x="connsiteX4901" y="connsiteY4901"/>
              </a:cxn>
              <a:cxn ang="0">
                <a:pos x="connsiteX4902" y="connsiteY4902"/>
              </a:cxn>
              <a:cxn ang="0">
                <a:pos x="connsiteX4903" y="connsiteY4903"/>
              </a:cxn>
              <a:cxn ang="0">
                <a:pos x="connsiteX4904" y="connsiteY4904"/>
              </a:cxn>
              <a:cxn ang="0">
                <a:pos x="connsiteX4905" y="connsiteY4905"/>
              </a:cxn>
              <a:cxn ang="0">
                <a:pos x="connsiteX4906" y="connsiteY4906"/>
              </a:cxn>
              <a:cxn ang="0">
                <a:pos x="connsiteX4907" y="connsiteY4907"/>
              </a:cxn>
              <a:cxn ang="0">
                <a:pos x="connsiteX4908" y="connsiteY4908"/>
              </a:cxn>
              <a:cxn ang="0">
                <a:pos x="connsiteX4909" y="connsiteY4909"/>
              </a:cxn>
              <a:cxn ang="0">
                <a:pos x="connsiteX4910" y="connsiteY4910"/>
              </a:cxn>
              <a:cxn ang="0">
                <a:pos x="connsiteX4911" y="connsiteY4911"/>
              </a:cxn>
              <a:cxn ang="0">
                <a:pos x="connsiteX4912" y="connsiteY4912"/>
              </a:cxn>
              <a:cxn ang="0">
                <a:pos x="connsiteX4913" y="connsiteY4913"/>
              </a:cxn>
              <a:cxn ang="0">
                <a:pos x="connsiteX4914" y="connsiteY4914"/>
              </a:cxn>
              <a:cxn ang="0">
                <a:pos x="connsiteX4915" y="connsiteY4915"/>
              </a:cxn>
              <a:cxn ang="0">
                <a:pos x="connsiteX4916" y="connsiteY4916"/>
              </a:cxn>
              <a:cxn ang="0">
                <a:pos x="connsiteX4917" y="connsiteY4917"/>
              </a:cxn>
              <a:cxn ang="0">
                <a:pos x="connsiteX4918" y="connsiteY4918"/>
              </a:cxn>
              <a:cxn ang="0">
                <a:pos x="connsiteX4919" y="connsiteY4919"/>
              </a:cxn>
              <a:cxn ang="0">
                <a:pos x="connsiteX4920" y="connsiteY4920"/>
              </a:cxn>
              <a:cxn ang="0">
                <a:pos x="connsiteX4921" y="connsiteY4921"/>
              </a:cxn>
              <a:cxn ang="0">
                <a:pos x="connsiteX4922" y="connsiteY4922"/>
              </a:cxn>
              <a:cxn ang="0">
                <a:pos x="connsiteX4923" y="connsiteY4923"/>
              </a:cxn>
              <a:cxn ang="0">
                <a:pos x="connsiteX4924" y="connsiteY4924"/>
              </a:cxn>
              <a:cxn ang="0">
                <a:pos x="connsiteX4925" y="connsiteY4925"/>
              </a:cxn>
              <a:cxn ang="0">
                <a:pos x="connsiteX4926" y="connsiteY4926"/>
              </a:cxn>
              <a:cxn ang="0">
                <a:pos x="connsiteX4927" y="connsiteY4927"/>
              </a:cxn>
              <a:cxn ang="0">
                <a:pos x="connsiteX4928" y="connsiteY4928"/>
              </a:cxn>
              <a:cxn ang="0">
                <a:pos x="connsiteX4929" y="connsiteY4929"/>
              </a:cxn>
              <a:cxn ang="0">
                <a:pos x="connsiteX4930" y="connsiteY4930"/>
              </a:cxn>
              <a:cxn ang="0">
                <a:pos x="connsiteX4931" y="connsiteY4931"/>
              </a:cxn>
              <a:cxn ang="0">
                <a:pos x="connsiteX4932" y="connsiteY4932"/>
              </a:cxn>
              <a:cxn ang="0">
                <a:pos x="connsiteX4933" y="connsiteY4933"/>
              </a:cxn>
              <a:cxn ang="0">
                <a:pos x="connsiteX4934" y="connsiteY4934"/>
              </a:cxn>
              <a:cxn ang="0">
                <a:pos x="connsiteX4935" y="connsiteY4935"/>
              </a:cxn>
              <a:cxn ang="0">
                <a:pos x="connsiteX4936" y="connsiteY4936"/>
              </a:cxn>
              <a:cxn ang="0">
                <a:pos x="connsiteX4937" y="connsiteY4937"/>
              </a:cxn>
              <a:cxn ang="0">
                <a:pos x="connsiteX4938" y="connsiteY4938"/>
              </a:cxn>
              <a:cxn ang="0">
                <a:pos x="connsiteX4939" y="connsiteY4939"/>
              </a:cxn>
              <a:cxn ang="0">
                <a:pos x="connsiteX4940" y="connsiteY4940"/>
              </a:cxn>
              <a:cxn ang="0">
                <a:pos x="connsiteX4941" y="connsiteY4941"/>
              </a:cxn>
              <a:cxn ang="0">
                <a:pos x="connsiteX4942" y="connsiteY4942"/>
              </a:cxn>
              <a:cxn ang="0">
                <a:pos x="connsiteX4943" y="connsiteY4943"/>
              </a:cxn>
              <a:cxn ang="0">
                <a:pos x="connsiteX4944" y="connsiteY4944"/>
              </a:cxn>
              <a:cxn ang="0">
                <a:pos x="connsiteX4945" y="connsiteY4945"/>
              </a:cxn>
              <a:cxn ang="0">
                <a:pos x="connsiteX4946" y="connsiteY4946"/>
              </a:cxn>
              <a:cxn ang="0">
                <a:pos x="connsiteX4947" y="connsiteY4947"/>
              </a:cxn>
              <a:cxn ang="0">
                <a:pos x="connsiteX4948" y="connsiteY4948"/>
              </a:cxn>
              <a:cxn ang="0">
                <a:pos x="connsiteX4949" y="connsiteY4949"/>
              </a:cxn>
              <a:cxn ang="0">
                <a:pos x="connsiteX4950" y="connsiteY4950"/>
              </a:cxn>
              <a:cxn ang="0">
                <a:pos x="connsiteX4951" y="connsiteY4951"/>
              </a:cxn>
              <a:cxn ang="0">
                <a:pos x="connsiteX4952" y="connsiteY4952"/>
              </a:cxn>
              <a:cxn ang="0">
                <a:pos x="connsiteX4953" y="connsiteY4953"/>
              </a:cxn>
              <a:cxn ang="0">
                <a:pos x="connsiteX4954" y="connsiteY4954"/>
              </a:cxn>
              <a:cxn ang="0">
                <a:pos x="connsiteX4955" y="connsiteY4955"/>
              </a:cxn>
              <a:cxn ang="0">
                <a:pos x="connsiteX4956" y="connsiteY4956"/>
              </a:cxn>
              <a:cxn ang="0">
                <a:pos x="connsiteX4957" y="connsiteY4957"/>
              </a:cxn>
              <a:cxn ang="0">
                <a:pos x="connsiteX4958" y="connsiteY4958"/>
              </a:cxn>
              <a:cxn ang="0">
                <a:pos x="connsiteX4959" y="connsiteY4959"/>
              </a:cxn>
              <a:cxn ang="0">
                <a:pos x="connsiteX4960" y="connsiteY4960"/>
              </a:cxn>
              <a:cxn ang="0">
                <a:pos x="connsiteX4961" y="connsiteY4961"/>
              </a:cxn>
              <a:cxn ang="0">
                <a:pos x="connsiteX4962" y="connsiteY4962"/>
              </a:cxn>
              <a:cxn ang="0">
                <a:pos x="connsiteX4963" y="connsiteY4963"/>
              </a:cxn>
              <a:cxn ang="0">
                <a:pos x="connsiteX4964" y="connsiteY4964"/>
              </a:cxn>
              <a:cxn ang="0">
                <a:pos x="connsiteX4965" y="connsiteY4965"/>
              </a:cxn>
              <a:cxn ang="0">
                <a:pos x="connsiteX4966" y="connsiteY4966"/>
              </a:cxn>
              <a:cxn ang="0">
                <a:pos x="connsiteX4967" y="connsiteY4967"/>
              </a:cxn>
              <a:cxn ang="0">
                <a:pos x="connsiteX4968" y="connsiteY4968"/>
              </a:cxn>
              <a:cxn ang="0">
                <a:pos x="connsiteX4969" y="connsiteY4969"/>
              </a:cxn>
              <a:cxn ang="0">
                <a:pos x="connsiteX4970" y="connsiteY4970"/>
              </a:cxn>
              <a:cxn ang="0">
                <a:pos x="connsiteX4971" y="connsiteY4971"/>
              </a:cxn>
              <a:cxn ang="0">
                <a:pos x="connsiteX4972" y="connsiteY4972"/>
              </a:cxn>
              <a:cxn ang="0">
                <a:pos x="connsiteX4973" y="connsiteY4973"/>
              </a:cxn>
              <a:cxn ang="0">
                <a:pos x="connsiteX4974" y="connsiteY4974"/>
              </a:cxn>
              <a:cxn ang="0">
                <a:pos x="connsiteX4975" y="connsiteY4975"/>
              </a:cxn>
              <a:cxn ang="0">
                <a:pos x="connsiteX4976" y="connsiteY4976"/>
              </a:cxn>
              <a:cxn ang="0">
                <a:pos x="connsiteX4977" y="connsiteY4977"/>
              </a:cxn>
              <a:cxn ang="0">
                <a:pos x="connsiteX4978" y="connsiteY4978"/>
              </a:cxn>
              <a:cxn ang="0">
                <a:pos x="connsiteX4979" y="connsiteY4979"/>
              </a:cxn>
              <a:cxn ang="0">
                <a:pos x="connsiteX4980" y="connsiteY4980"/>
              </a:cxn>
              <a:cxn ang="0">
                <a:pos x="connsiteX4981" y="connsiteY4981"/>
              </a:cxn>
              <a:cxn ang="0">
                <a:pos x="connsiteX4982" y="connsiteY4982"/>
              </a:cxn>
              <a:cxn ang="0">
                <a:pos x="connsiteX4983" y="connsiteY4983"/>
              </a:cxn>
              <a:cxn ang="0">
                <a:pos x="connsiteX4984" y="connsiteY4984"/>
              </a:cxn>
              <a:cxn ang="0">
                <a:pos x="connsiteX4985" y="connsiteY4985"/>
              </a:cxn>
              <a:cxn ang="0">
                <a:pos x="connsiteX4986" y="connsiteY4986"/>
              </a:cxn>
              <a:cxn ang="0">
                <a:pos x="connsiteX4987" y="connsiteY4987"/>
              </a:cxn>
              <a:cxn ang="0">
                <a:pos x="connsiteX4988" y="connsiteY4988"/>
              </a:cxn>
              <a:cxn ang="0">
                <a:pos x="connsiteX4989" y="connsiteY4989"/>
              </a:cxn>
              <a:cxn ang="0">
                <a:pos x="connsiteX4990" y="connsiteY4990"/>
              </a:cxn>
              <a:cxn ang="0">
                <a:pos x="connsiteX4991" y="connsiteY4991"/>
              </a:cxn>
              <a:cxn ang="0">
                <a:pos x="connsiteX4992" y="connsiteY4992"/>
              </a:cxn>
              <a:cxn ang="0">
                <a:pos x="connsiteX4993" y="connsiteY4993"/>
              </a:cxn>
              <a:cxn ang="0">
                <a:pos x="connsiteX4994" y="connsiteY4994"/>
              </a:cxn>
              <a:cxn ang="0">
                <a:pos x="connsiteX4995" y="connsiteY4995"/>
              </a:cxn>
              <a:cxn ang="0">
                <a:pos x="connsiteX4996" y="connsiteY4996"/>
              </a:cxn>
              <a:cxn ang="0">
                <a:pos x="connsiteX4997" y="connsiteY4997"/>
              </a:cxn>
              <a:cxn ang="0">
                <a:pos x="connsiteX4998" y="connsiteY4998"/>
              </a:cxn>
              <a:cxn ang="0">
                <a:pos x="connsiteX4999" y="connsiteY4999"/>
              </a:cxn>
              <a:cxn ang="0">
                <a:pos x="connsiteX5000" y="connsiteY5000"/>
              </a:cxn>
              <a:cxn ang="0">
                <a:pos x="connsiteX5001" y="connsiteY5001"/>
              </a:cxn>
              <a:cxn ang="0">
                <a:pos x="connsiteX5002" y="connsiteY5002"/>
              </a:cxn>
              <a:cxn ang="0">
                <a:pos x="connsiteX5003" y="connsiteY5003"/>
              </a:cxn>
              <a:cxn ang="0">
                <a:pos x="connsiteX5004" y="connsiteY5004"/>
              </a:cxn>
              <a:cxn ang="0">
                <a:pos x="connsiteX5005" y="connsiteY5005"/>
              </a:cxn>
              <a:cxn ang="0">
                <a:pos x="connsiteX5006" y="connsiteY5006"/>
              </a:cxn>
              <a:cxn ang="0">
                <a:pos x="connsiteX5007" y="connsiteY5007"/>
              </a:cxn>
              <a:cxn ang="0">
                <a:pos x="connsiteX5008" y="connsiteY5008"/>
              </a:cxn>
              <a:cxn ang="0">
                <a:pos x="connsiteX5009" y="connsiteY5009"/>
              </a:cxn>
              <a:cxn ang="0">
                <a:pos x="connsiteX5010" y="connsiteY5010"/>
              </a:cxn>
              <a:cxn ang="0">
                <a:pos x="connsiteX5011" y="connsiteY5011"/>
              </a:cxn>
              <a:cxn ang="0">
                <a:pos x="connsiteX5012" y="connsiteY5012"/>
              </a:cxn>
              <a:cxn ang="0">
                <a:pos x="connsiteX5013" y="connsiteY5013"/>
              </a:cxn>
              <a:cxn ang="0">
                <a:pos x="connsiteX5014" y="connsiteY5014"/>
              </a:cxn>
              <a:cxn ang="0">
                <a:pos x="connsiteX5015" y="connsiteY5015"/>
              </a:cxn>
              <a:cxn ang="0">
                <a:pos x="connsiteX5016" y="connsiteY5016"/>
              </a:cxn>
              <a:cxn ang="0">
                <a:pos x="connsiteX5017" y="connsiteY5017"/>
              </a:cxn>
              <a:cxn ang="0">
                <a:pos x="connsiteX5018" y="connsiteY5018"/>
              </a:cxn>
              <a:cxn ang="0">
                <a:pos x="connsiteX5019" y="connsiteY5019"/>
              </a:cxn>
              <a:cxn ang="0">
                <a:pos x="connsiteX5020" y="connsiteY5020"/>
              </a:cxn>
              <a:cxn ang="0">
                <a:pos x="connsiteX5021" y="connsiteY5021"/>
              </a:cxn>
              <a:cxn ang="0">
                <a:pos x="connsiteX5022" y="connsiteY5022"/>
              </a:cxn>
              <a:cxn ang="0">
                <a:pos x="connsiteX5023" y="connsiteY5023"/>
              </a:cxn>
              <a:cxn ang="0">
                <a:pos x="connsiteX5024" y="connsiteY5024"/>
              </a:cxn>
              <a:cxn ang="0">
                <a:pos x="connsiteX5025" y="connsiteY5025"/>
              </a:cxn>
              <a:cxn ang="0">
                <a:pos x="connsiteX5026" y="connsiteY5026"/>
              </a:cxn>
              <a:cxn ang="0">
                <a:pos x="connsiteX5027" y="connsiteY5027"/>
              </a:cxn>
              <a:cxn ang="0">
                <a:pos x="connsiteX5028" y="connsiteY5028"/>
              </a:cxn>
              <a:cxn ang="0">
                <a:pos x="connsiteX5029" y="connsiteY5029"/>
              </a:cxn>
              <a:cxn ang="0">
                <a:pos x="connsiteX5030" y="connsiteY5030"/>
              </a:cxn>
              <a:cxn ang="0">
                <a:pos x="connsiteX5031" y="connsiteY5031"/>
              </a:cxn>
              <a:cxn ang="0">
                <a:pos x="connsiteX5032" y="connsiteY5032"/>
              </a:cxn>
              <a:cxn ang="0">
                <a:pos x="connsiteX5033" y="connsiteY5033"/>
              </a:cxn>
              <a:cxn ang="0">
                <a:pos x="connsiteX5034" y="connsiteY5034"/>
              </a:cxn>
              <a:cxn ang="0">
                <a:pos x="connsiteX5035" y="connsiteY5035"/>
              </a:cxn>
              <a:cxn ang="0">
                <a:pos x="connsiteX5036" y="connsiteY5036"/>
              </a:cxn>
              <a:cxn ang="0">
                <a:pos x="connsiteX5037" y="connsiteY5037"/>
              </a:cxn>
              <a:cxn ang="0">
                <a:pos x="connsiteX5038" y="connsiteY5038"/>
              </a:cxn>
              <a:cxn ang="0">
                <a:pos x="connsiteX5039" y="connsiteY5039"/>
              </a:cxn>
              <a:cxn ang="0">
                <a:pos x="connsiteX5040" y="connsiteY5040"/>
              </a:cxn>
              <a:cxn ang="0">
                <a:pos x="connsiteX5041" y="connsiteY5041"/>
              </a:cxn>
              <a:cxn ang="0">
                <a:pos x="connsiteX5042" y="connsiteY5042"/>
              </a:cxn>
              <a:cxn ang="0">
                <a:pos x="connsiteX5043" y="connsiteY5043"/>
              </a:cxn>
              <a:cxn ang="0">
                <a:pos x="connsiteX5044" y="connsiteY5044"/>
              </a:cxn>
              <a:cxn ang="0">
                <a:pos x="connsiteX5045" y="connsiteY5045"/>
              </a:cxn>
              <a:cxn ang="0">
                <a:pos x="connsiteX5046" y="connsiteY5046"/>
              </a:cxn>
              <a:cxn ang="0">
                <a:pos x="connsiteX5047" y="connsiteY5047"/>
              </a:cxn>
              <a:cxn ang="0">
                <a:pos x="connsiteX5048" y="connsiteY5048"/>
              </a:cxn>
              <a:cxn ang="0">
                <a:pos x="connsiteX5049" y="connsiteY5049"/>
              </a:cxn>
              <a:cxn ang="0">
                <a:pos x="connsiteX5050" y="connsiteY5050"/>
              </a:cxn>
              <a:cxn ang="0">
                <a:pos x="connsiteX5051" y="connsiteY5051"/>
              </a:cxn>
              <a:cxn ang="0">
                <a:pos x="connsiteX5052" y="connsiteY5052"/>
              </a:cxn>
              <a:cxn ang="0">
                <a:pos x="connsiteX5053" y="connsiteY5053"/>
              </a:cxn>
              <a:cxn ang="0">
                <a:pos x="connsiteX5054" y="connsiteY5054"/>
              </a:cxn>
              <a:cxn ang="0">
                <a:pos x="connsiteX5055" y="connsiteY5055"/>
              </a:cxn>
              <a:cxn ang="0">
                <a:pos x="connsiteX5056" y="connsiteY5056"/>
              </a:cxn>
              <a:cxn ang="0">
                <a:pos x="connsiteX5057" y="connsiteY5057"/>
              </a:cxn>
              <a:cxn ang="0">
                <a:pos x="connsiteX5058" y="connsiteY5058"/>
              </a:cxn>
              <a:cxn ang="0">
                <a:pos x="connsiteX5059" y="connsiteY5059"/>
              </a:cxn>
              <a:cxn ang="0">
                <a:pos x="connsiteX5060" y="connsiteY5060"/>
              </a:cxn>
              <a:cxn ang="0">
                <a:pos x="connsiteX5061" y="connsiteY5061"/>
              </a:cxn>
              <a:cxn ang="0">
                <a:pos x="connsiteX5062" y="connsiteY5062"/>
              </a:cxn>
              <a:cxn ang="0">
                <a:pos x="connsiteX5063" y="connsiteY5063"/>
              </a:cxn>
              <a:cxn ang="0">
                <a:pos x="connsiteX5064" y="connsiteY5064"/>
              </a:cxn>
              <a:cxn ang="0">
                <a:pos x="connsiteX5065" y="connsiteY5065"/>
              </a:cxn>
              <a:cxn ang="0">
                <a:pos x="connsiteX5066" y="connsiteY5066"/>
              </a:cxn>
              <a:cxn ang="0">
                <a:pos x="connsiteX5067" y="connsiteY5067"/>
              </a:cxn>
              <a:cxn ang="0">
                <a:pos x="connsiteX5068" y="connsiteY5068"/>
              </a:cxn>
              <a:cxn ang="0">
                <a:pos x="connsiteX5069" y="connsiteY5069"/>
              </a:cxn>
              <a:cxn ang="0">
                <a:pos x="connsiteX5070" y="connsiteY5070"/>
              </a:cxn>
              <a:cxn ang="0">
                <a:pos x="connsiteX5071" y="connsiteY5071"/>
              </a:cxn>
              <a:cxn ang="0">
                <a:pos x="connsiteX5072" y="connsiteY5072"/>
              </a:cxn>
              <a:cxn ang="0">
                <a:pos x="connsiteX5073" y="connsiteY5073"/>
              </a:cxn>
              <a:cxn ang="0">
                <a:pos x="connsiteX5074" y="connsiteY5074"/>
              </a:cxn>
              <a:cxn ang="0">
                <a:pos x="connsiteX5075" y="connsiteY5075"/>
              </a:cxn>
              <a:cxn ang="0">
                <a:pos x="connsiteX5076" y="connsiteY5076"/>
              </a:cxn>
              <a:cxn ang="0">
                <a:pos x="connsiteX5077" y="connsiteY5077"/>
              </a:cxn>
              <a:cxn ang="0">
                <a:pos x="connsiteX5078" y="connsiteY5078"/>
              </a:cxn>
              <a:cxn ang="0">
                <a:pos x="connsiteX5079" y="connsiteY5079"/>
              </a:cxn>
              <a:cxn ang="0">
                <a:pos x="connsiteX5080" y="connsiteY5080"/>
              </a:cxn>
              <a:cxn ang="0">
                <a:pos x="connsiteX5081" y="connsiteY5081"/>
              </a:cxn>
              <a:cxn ang="0">
                <a:pos x="connsiteX5082" y="connsiteY5082"/>
              </a:cxn>
              <a:cxn ang="0">
                <a:pos x="connsiteX5083" y="connsiteY5083"/>
              </a:cxn>
              <a:cxn ang="0">
                <a:pos x="connsiteX5084" y="connsiteY5084"/>
              </a:cxn>
              <a:cxn ang="0">
                <a:pos x="connsiteX5085" y="connsiteY5085"/>
              </a:cxn>
              <a:cxn ang="0">
                <a:pos x="connsiteX5086" y="connsiteY5086"/>
              </a:cxn>
              <a:cxn ang="0">
                <a:pos x="connsiteX5087" y="connsiteY5087"/>
              </a:cxn>
              <a:cxn ang="0">
                <a:pos x="connsiteX5088" y="connsiteY5088"/>
              </a:cxn>
              <a:cxn ang="0">
                <a:pos x="connsiteX5089" y="connsiteY5089"/>
              </a:cxn>
              <a:cxn ang="0">
                <a:pos x="connsiteX5090" y="connsiteY5090"/>
              </a:cxn>
              <a:cxn ang="0">
                <a:pos x="connsiteX5091" y="connsiteY5091"/>
              </a:cxn>
              <a:cxn ang="0">
                <a:pos x="connsiteX5092" y="connsiteY5092"/>
              </a:cxn>
              <a:cxn ang="0">
                <a:pos x="connsiteX5093" y="connsiteY5093"/>
              </a:cxn>
              <a:cxn ang="0">
                <a:pos x="connsiteX5094" y="connsiteY5094"/>
              </a:cxn>
              <a:cxn ang="0">
                <a:pos x="connsiteX5095" y="connsiteY5095"/>
              </a:cxn>
              <a:cxn ang="0">
                <a:pos x="connsiteX5096" y="connsiteY5096"/>
              </a:cxn>
              <a:cxn ang="0">
                <a:pos x="connsiteX5097" y="connsiteY5097"/>
              </a:cxn>
              <a:cxn ang="0">
                <a:pos x="connsiteX5098" y="connsiteY5098"/>
              </a:cxn>
              <a:cxn ang="0">
                <a:pos x="connsiteX5099" y="connsiteY5099"/>
              </a:cxn>
              <a:cxn ang="0">
                <a:pos x="connsiteX5100" y="connsiteY5100"/>
              </a:cxn>
              <a:cxn ang="0">
                <a:pos x="connsiteX5101" y="connsiteY5101"/>
              </a:cxn>
              <a:cxn ang="0">
                <a:pos x="connsiteX5102" y="connsiteY5102"/>
              </a:cxn>
              <a:cxn ang="0">
                <a:pos x="connsiteX5103" y="connsiteY5103"/>
              </a:cxn>
              <a:cxn ang="0">
                <a:pos x="connsiteX5104" y="connsiteY5104"/>
              </a:cxn>
              <a:cxn ang="0">
                <a:pos x="connsiteX5105" y="connsiteY5105"/>
              </a:cxn>
              <a:cxn ang="0">
                <a:pos x="connsiteX5106" y="connsiteY5106"/>
              </a:cxn>
              <a:cxn ang="0">
                <a:pos x="connsiteX5107" y="connsiteY5107"/>
              </a:cxn>
              <a:cxn ang="0">
                <a:pos x="connsiteX5108" y="connsiteY5108"/>
              </a:cxn>
              <a:cxn ang="0">
                <a:pos x="connsiteX5109" y="connsiteY5109"/>
              </a:cxn>
              <a:cxn ang="0">
                <a:pos x="connsiteX5110" y="connsiteY5110"/>
              </a:cxn>
              <a:cxn ang="0">
                <a:pos x="connsiteX5111" y="connsiteY5111"/>
              </a:cxn>
              <a:cxn ang="0">
                <a:pos x="connsiteX5112" y="connsiteY5112"/>
              </a:cxn>
              <a:cxn ang="0">
                <a:pos x="connsiteX5113" y="connsiteY5113"/>
              </a:cxn>
              <a:cxn ang="0">
                <a:pos x="connsiteX5114" y="connsiteY5114"/>
              </a:cxn>
              <a:cxn ang="0">
                <a:pos x="connsiteX5115" y="connsiteY5115"/>
              </a:cxn>
              <a:cxn ang="0">
                <a:pos x="connsiteX5116" y="connsiteY5116"/>
              </a:cxn>
              <a:cxn ang="0">
                <a:pos x="connsiteX5117" y="connsiteY5117"/>
              </a:cxn>
              <a:cxn ang="0">
                <a:pos x="connsiteX5118" y="connsiteY5118"/>
              </a:cxn>
              <a:cxn ang="0">
                <a:pos x="connsiteX5119" y="connsiteY5119"/>
              </a:cxn>
              <a:cxn ang="0">
                <a:pos x="connsiteX5120" y="connsiteY5120"/>
              </a:cxn>
              <a:cxn ang="0">
                <a:pos x="connsiteX5121" y="connsiteY5121"/>
              </a:cxn>
              <a:cxn ang="0">
                <a:pos x="connsiteX5122" y="connsiteY5122"/>
              </a:cxn>
              <a:cxn ang="0">
                <a:pos x="connsiteX5123" y="connsiteY5123"/>
              </a:cxn>
              <a:cxn ang="0">
                <a:pos x="connsiteX5124" y="connsiteY5124"/>
              </a:cxn>
              <a:cxn ang="0">
                <a:pos x="connsiteX5125" y="connsiteY5125"/>
              </a:cxn>
              <a:cxn ang="0">
                <a:pos x="connsiteX5126" y="connsiteY5126"/>
              </a:cxn>
              <a:cxn ang="0">
                <a:pos x="connsiteX5127" y="connsiteY5127"/>
              </a:cxn>
              <a:cxn ang="0">
                <a:pos x="connsiteX5128" y="connsiteY5128"/>
              </a:cxn>
              <a:cxn ang="0">
                <a:pos x="connsiteX5129" y="connsiteY5129"/>
              </a:cxn>
              <a:cxn ang="0">
                <a:pos x="connsiteX5130" y="connsiteY5130"/>
              </a:cxn>
              <a:cxn ang="0">
                <a:pos x="connsiteX5131" y="connsiteY5131"/>
              </a:cxn>
              <a:cxn ang="0">
                <a:pos x="connsiteX5132" y="connsiteY5132"/>
              </a:cxn>
              <a:cxn ang="0">
                <a:pos x="connsiteX5133" y="connsiteY5133"/>
              </a:cxn>
              <a:cxn ang="0">
                <a:pos x="connsiteX5134" y="connsiteY5134"/>
              </a:cxn>
              <a:cxn ang="0">
                <a:pos x="connsiteX5135" y="connsiteY5135"/>
              </a:cxn>
              <a:cxn ang="0">
                <a:pos x="connsiteX5136" y="connsiteY5136"/>
              </a:cxn>
              <a:cxn ang="0">
                <a:pos x="connsiteX5137" y="connsiteY5137"/>
              </a:cxn>
              <a:cxn ang="0">
                <a:pos x="connsiteX5138" y="connsiteY5138"/>
              </a:cxn>
              <a:cxn ang="0">
                <a:pos x="connsiteX5139" y="connsiteY5139"/>
              </a:cxn>
              <a:cxn ang="0">
                <a:pos x="connsiteX5140" y="connsiteY5140"/>
              </a:cxn>
              <a:cxn ang="0">
                <a:pos x="connsiteX5141" y="connsiteY5141"/>
              </a:cxn>
              <a:cxn ang="0">
                <a:pos x="connsiteX5142" y="connsiteY5142"/>
              </a:cxn>
              <a:cxn ang="0">
                <a:pos x="connsiteX5143" y="connsiteY5143"/>
              </a:cxn>
              <a:cxn ang="0">
                <a:pos x="connsiteX5144" y="connsiteY5144"/>
              </a:cxn>
              <a:cxn ang="0">
                <a:pos x="connsiteX5145" y="connsiteY5145"/>
              </a:cxn>
              <a:cxn ang="0">
                <a:pos x="connsiteX5146" y="connsiteY5146"/>
              </a:cxn>
              <a:cxn ang="0">
                <a:pos x="connsiteX5147" y="connsiteY5147"/>
              </a:cxn>
              <a:cxn ang="0">
                <a:pos x="connsiteX5148" y="connsiteY5148"/>
              </a:cxn>
              <a:cxn ang="0">
                <a:pos x="connsiteX5149" y="connsiteY5149"/>
              </a:cxn>
              <a:cxn ang="0">
                <a:pos x="connsiteX5150" y="connsiteY5150"/>
              </a:cxn>
              <a:cxn ang="0">
                <a:pos x="connsiteX5151" y="connsiteY5151"/>
              </a:cxn>
              <a:cxn ang="0">
                <a:pos x="connsiteX5152" y="connsiteY5152"/>
              </a:cxn>
              <a:cxn ang="0">
                <a:pos x="connsiteX5153" y="connsiteY5153"/>
              </a:cxn>
              <a:cxn ang="0">
                <a:pos x="connsiteX5154" y="connsiteY5154"/>
              </a:cxn>
              <a:cxn ang="0">
                <a:pos x="connsiteX5155" y="connsiteY5155"/>
              </a:cxn>
              <a:cxn ang="0">
                <a:pos x="connsiteX5156" y="connsiteY5156"/>
              </a:cxn>
              <a:cxn ang="0">
                <a:pos x="connsiteX5157" y="connsiteY5157"/>
              </a:cxn>
              <a:cxn ang="0">
                <a:pos x="connsiteX5158" y="connsiteY5158"/>
              </a:cxn>
              <a:cxn ang="0">
                <a:pos x="connsiteX5159" y="connsiteY5159"/>
              </a:cxn>
              <a:cxn ang="0">
                <a:pos x="connsiteX5160" y="connsiteY5160"/>
              </a:cxn>
              <a:cxn ang="0">
                <a:pos x="connsiteX5161" y="connsiteY5161"/>
              </a:cxn>
              <a:cxn ang="0">
                <a:pos x="connsiteX5162" y="connsiteY5162"/>
              </a:cxn>
              <a:cxn ang="0">
                <a:pos x="connsiteX5163" y="connsiteY5163"/>
              </a:cxn>
              <a:cxn ang="0">
                <a:pos x="connsiteX5164" y="connsiteY5164"/>
              </a:cxn>
              <a:cxn ang="0">
                <a:pos x="connsiteX5165" y="connsiteY5165"/>
              </a:cxn>
              <a:cxn ang="0">
                <a:pos x="connsiteX5166" y="connsiteY5166"/>
              </a:cxn>
              <a:cxn ang="0">
                <a:pos x="connsiteX5167" y="connsiteY5167"/>
              </a:cxn>
              <a:cxn ang="0">
                <a:pos x="connsiteX5168" y="connsiteY5168"/>
              </a:cxn>
              <a:cxn ang="0">
                <a:pos x="connsiteX5169" y="connsiteY5169"/>
              </a:cxn>
              <a:cxn ang="0">
                <a:pos x="connsiteX5170" y="connsiteY5170"/>
              </a:cxn>
              <a:cxn ang="0">
                <a:pos x="connsiteX5171" y="connsiteY5171"/>
              </a:cxn>
              <a:cxn ang="0">
                <a:pos x="connsiteX5172" y="connsiteY5172"/>
              </a:cxn>
              <a:cxn ang="0">
                <a:pos x="connsiteX5173" y="connsiteY5173"/>
              </a:cxn>
              <a:cxn ang="0">
                <a:pos x="connsiteX5174" y="connsiteY5174"/>
              </a:cxn>
              <a:cxn ang="0">
                <a:pos x="connsiteX5175" y="connsiteY5175"/>
              </a:cxn>
              <a:cxn ang="0">
                <a:pos x="connsiteX5176" y="connsiteY5176"/>
              </a:cxn>
              <a:cxn ang="0">
                <a:pos x="connsiteX5177" y="connsiteY5177"/>
              </a:cxn>
              <a:cxn ang="0">
                <a:pos x="connsiteX5178" y="connsiteY5178"/>
              </a:cxn>
              <a:cxn ang="0">
                <a:pos x="connsiteX5179" y="connsiteY5179"/>
              </a:cxn>
              <a:cxn ang="0">
                <a:pos x="connsiteX5180" y="connsiteY5180"/>
              </a:cxn>
              <a:cxn ang="0">
                <a:pos x="connsiteX5181" y="connsiteY5181"/>
              </a:cxn>
              <a:cxn ang="0">
                <a:pos x="connsiteX5182" y="connsiteY5182"/>
              </a:cxn>
              <a:cxn ang="0">
                <a:pos x="connsiteX5183" y="connsiteY5183"/>
              </a:cxn>
              <a:cxn ang="0">
                <a:pos x="connsiteX5184" y="connsiteY5184"/>
              </a:cxn>
              <a:cxn ang="0">
                <a:pos x="connsiteX5185" y="connsiteY5185"/>
              </a:cxn>
              <a:cxn ang="0">
                <a:pos x="connsiteX5186" y="connsiteY5186"/>
              </a:cxn>
              <a:cxn ang="0">
                <a:pos x="connsiteX5187" y="connsiteY5187"/>
              </a:cxn>
              <a:cxn ang="0">
                <a:pos x="connsiteX5188" y="connsiteY5188"/>
              </a:cxn>
              <a:cxn ang="0">
                <a:pos x="connsiteX5189" y="connsiteY5189"/>
              </a:cxn>
              <a:cxn ang="0">
                <a:pos x="connsiteX5190" y="connsiteY5190"/>
              </a:cxn>
              <a:cxn ang="0">
                <a:pos x="connsiteX5191" y="connsiteY5191"/>
              </a:cxn>
              <a:cxn ang="0">
                <a:pos x="connsiteX5192" y="connsiteY5192"/>
              </a:cxn>
              <a:cxn ang="0">
                <a:pos x="connsiteX5193" y="connsiteY5193"/>
              </a:cxn>
              <a:cxn ang="0">
                <a:pos x="connsiteX5194" y="connsiteY5194"/>
              </a:cxn>
              <a:cxn ang="0">
                <a:pos x="connsiteX5195" y="connsiteY5195"/>
              </a:cxn>
              <a:cxn ang="0">
                <a:pos x="connsiteX5196" y="connsiteY5196"/>
              </a:cxn>
              <a:cxn ang="0">
                <a:pos x="connsiteX5197" y="connsiteY5197"/>
              </a:cxn>
              <a:cxn ang="0">
                <a:pos x="connsiteX5198" y="connsiteY5198"/>
              </a:cxn>
              <a:cxn ang="0">
                <a:pos x="connsiteX5199" y="connsiteY5199"/>
              </a:cxn>
              <a:cxn ang="0">
                <a:pos x="connsiteX5200" y="connsiteY5200"/>
              </a:cxn>
              <a:cxn ang="0">
                <a:pos x="connsiteX5201" y="connsiteY5201"/>
              </a:cxn>
              <a:cxn ang="0">
                <a:pos x="connsiteX5202" y="connsiteY5202"/>
              </a:cxn>
              <a:cxn ang="0">
                <a:pos x="connsiteX5203" y="connsiteY5203"/>
              </a:cxn>
              <a:cxn ang="0">
                <a:pos x="connsiteX5204" y="connsiteY5204"/>
              </a:cxn>
              <a:cxn ang="0">
                <a:pos x="connsiteX5205" y="connsiteY5205"/>
              </a:cxn>
              <a:cxn ang="0">
                <a:pos x="connsiteX5206" y="connsiteY5206"/>
              </a:cxn>
              <a:cxn ang="0">
                <a:pos x="connsiteX5207" y="connsiteY5207"/>
              </a:cxn>
              <a:cxn ang="0">
                <a:pos x="connsiteX5208" y="connsiteY5208"/>
              </a:cxn>
              <a:cxn ang="0">
                <a:pos x="connsiteX5209" y="connsiteY5209"/>
              </a:cxn>
              <a:cxn ang="0">
                <a:pos x="connsiteX5210" y="connsiteY5210"/>
              </a:cxn>
              <a:cxn ang="0">
                <a:pos x="connsiteX5211" y="connsiteY5211"/>
              </a:cxn>
              <a:cxn ang="0">
                <a:pos x="connsiteX5212" y="connsiteY5212"/>
              </a:cxn>
              <a:cxn ang="0">
                <a:pos x="connsiteX5213" y="connsiteY5213"/>
              </a:cxn>
              <a:cxn ang="0">
                <a:pos x="connsiteX5214" y="connsiteY5214"/>
              </a:cxn>
              <a:cxn ang="0">
                <a:pos x="connsiteX5215" y="connsiteY5215"/>
              </a:cxn>
              <a:cxn ang="0">
                <a:pos x="connsiteX5216" y="connsiteY5216"/>
              </a:cxn>
              <a:cxn ang="0">
                <a:pos x="connsiteX5217" y="connsiteY5217"/>
              </a:cxn>
              <a:cxn ang="0">
                <a:pos x="connsiteX5218" y="connsiteY5218"/>
              </a:cxn>
              <a:cxn ang="0">
                <a:pos x="connsiteX5219" y="connsiteY5219"/>
              </a:cxn>
              <a:cxn ang="0">
                <a:pos x="connsiteX5220" y="connsiteY5220"/>
              </a:cxn>
              <a:cxn ang="0">
                <a:pos x="connsiteX5221" y="connsiteY5221"/>
              </a:cxn>
              <a:cxn ang="0">
                <a:pos x="connsiteX5222" y="connsiteY5222"/>
              </a:cxn>
              <a:cxn ang="0">
                <a:pos x="connsiteX5223" y="connsiteY5223"/>
              </a:cxn>
              <a:cxn ang="0">
                <a:pos x="connsiteX5224" y="connsiteY5224"/>
              </a:cxn>
              <a:cxn ang="0">
                <a:pos x="connsiteX5225" y="connsiteY5225"/>
              </a:cxn>
              <a:cxn ang="0">
                <a:pos x="connsiteX5226" y="connsiteY5226"/>
              </a:cxn>
              <a:cxn ang="0">
                <a:pos x="connsiteX5227" y="connsiteY5227"/>
              </a:cxn>
              <a:cxn ang="0">
                <a:pos x="connsiteX5228" y="connsiteY5228"/>
              </a:cxn>
              <a:cxn ang="0">
                <a:pos x="connsiteX5229" y="connsiteY5229"/>
              </a:cxn>
              <a:cxn ang="0">
                <a:pos x="connsiteX5230" y="connsiteY5230"/>
              </a:cxn>
              <a:cxn ang="0">
                <a:pos x="connsiteX5231" y="connsiteY5231"/>
              </a:cxn>
              <a:cxn ang="0">
                <a:pos x="connsiteX5232" y="connsiteY5232"/>
              </a:cxn>
              <a:cxn ang="0">
                <a:pos x="connsiteX5233" y="connsiteY5233"/>
              </a:cxn>
              <a:cxn ang="0">
                <a:pos x="connsiteX5234" y="connsiteY5234"/>
              </a:cxn>
              <a:cxn ang="0">
                <a:pos x="connsiteX5235" y="connsiteY5235"/>
              </a:cxn>
              <a:cxn ang="0">
                <a:pos x="connsiteX5236" y="connsiteY5236"/>
              </a:cxn>
              <a:cxn ang="0">
                <a:pos x="connsiteX5237" y="connsiteY5237"/>
              </a:cxn>
              <a:cxn ang="0">
                <a:pos x="connsiteX5238" y="connsiteY5238"/>
              </a:cxn>
              <a:cxn ang="0">
                <a:pos x="connsiteX5239" y="connsiteY5239"/>
              </a:cxn>
              <a:cxn ang="0">
                <a:pos x="connsiteX5240" y="connsiteY5240"/>
              </a:cxn>
              <a:cxn ang="0">
                <a:pos x="connsiteX5241" y="connsiteY5241"/>
              </a:cxn>
              <a:cxn ang="0">
                <a:pos x="connsiteX5242" y="connsiteY5242"/>
              </a:cxn>
              <a:cxn ang="0">
                <a:pos x="connsiteX5243" y="connsiteY5243"/>
              </a:cxn>
              <a:cxn ang="0">
                <a:pos x="connsiteX5244" y="connsiteY5244"/>
              </a:cxn>
              <a:cxn ang="0">
                <a:pos x="connsiteX5245" y="connsiteY5245"/>
              </a:cxn>
              <a:cxn ang="0">
                <a:pos x="connsiteX5246" y="connsiteY5246"/>
              </a:cxn>
              <a:cxn ang="0">
                <a:pos x="connsiteX5247" y="connsiteY5247"/>
              </a:cxn>
              <a:cxn ang="0">
                <a:pos x="connsiteX5248" y="connsiteY5248"/>
              </a:cxn>
              <a:cxn ang="0">
                <a:pos x="connsiteX5249" y="connsiteY5249"/>
              </a:cxn>
              <a:cxn ang="0">
                <a:pos x="connsiteX5250" y="connsiteY5250"/>
              </a:cxn>
              <a:cxn ang="0">
                <a:pos x="connsiteX5251" y="connsiteY5251"/>
              </a:cxn>
              <a:cxn ang="0">
                <a:pos x="connsiteX5252" y="connsiteY5252"/>
              </a:cxn>
              <a:cxn ang="0">
                <a:pos x="connsiteX5253" y="connsiteY5253"/>
              </a:cxn>
              <a:cxn ang="0">
                <a:pos x="connsiteX5254" y="connsiteY5254"/>
              </a:cxn>
              <a:cxn ang="0">
                <a:pos x="connsiteX5255" y="connsiteY5255"/>
              </a:cxn>
              <a:cxn ang="0">
                <a:pos x="connsiteX5256" y="connsiteY5256"/>
              </a:cxn>
              <a:cxn ang="0">
                <a:pos x="connsiteX5257" y="connsiteY5257"/>
              </a:cxn>
              <a:cxn ang="0">
                <a:pos x="connsiteX5258" y="connsiteY5258"/>
              </a:cxn>
              <a:cxn ang="0">
                <a:pos x="connsiteX5259" y="connsiteY5259"/>
              </a:cxn>
              <a:cxn ang="0">
                <a:pos x="connsiteX5260" y="connsiteY5260"/>
              </a:cxn>
              <a:cxn ang="0">
                <a:pos x="connsiteX5261" y="connsiteY5261"/>
              </a:cxn>
              <a:cxn ang="0">
                <a:pos x="connsiteX5262" y="connsiteY5262"/>
              </a:cxn>
              <a:cxn ang="0">
                <a:pos x="connsiteX5263" y="connsiteY5263"/>
              </a:cxn>
              <a:cxn ang="0">
                <a:pos x="connsiteX5264" y="connsiteY5264"/>
              </a:cxn>
              <a:cxn ang="0">
                <a:pos x="connsiteX5265" y="connsiteY5265"/>
              </a:cxn>
              <a:cxn ang="0">
                <a:pos x="connsiteX5266" y="connsiteY5266"/>
              </a:cxn>
              <a:cxn ang="0">
                <a:pos x="connsiteX5267" y="connsiteY5267"/>
              </a:cxn>
              <a:cxn ang="0">
                <a:pos x="connsiteX5268" y="connsiteY5268"/>
              </a:cxn>
              <a:cxn ang="0">
                <a:pos x="connsiteX5269" y="connsiteY5269"/>
              </a:cxn>
              <a:cxn ang="0">
                <a:pos x="connsiteX5270" y="connsiteY5270"/>
              </a:cxn>
              <a:cxn ang="0">
                <a:pos x="connsiteX5271" y="connsiteY5271"/>
              </a:cxn>
              <a:cxn ang="0">
                <a:pos x="connsiteX5272" y="connsiteY5272"/>
              </a:cxn>
              <a:cxn ang="0">
                <a:pos x="connsiteX5273" y="connsiteY5273"/>
              </a:cxn>
              <a:cxn ang="0">
                <a:pos x="connsiteX5274" y="connsiteY5274"/>
              </a:cxn>
              <a:cxn ang="0">
                <a:pos x="connsiteX5275" y="connsiteY5275"/>
              </a:cxn>
              <a:cxn ang="0">
                <a:pos x="connsiteX5276" y="connsiteY5276"/>
              </a:cxn>
              <a:cxn ang="0">
                <a:pos x="connsiteX5277" y="connsiteY5277"/>
              </a:cxn>
              <a:cxn ang="0">
                <a:pos x="connsiteX5278" y="connsiteY5278"/>
              </a:cxn>
              <a:cxn ang="0">
                <a:pos x="connsiteX5279" y="connsiteY5279"/>
              </a:cxn>
              <a:cxn ang="0">
                <a:pos x="connsiteX5280" y="connsiteY5280"/>
              </a:cxn>
              <a:cxn ang="0">
                <a:pos x="connsiteX5281" y="connsiteY5281"/>
              </a:cxn>
              <a:cxn ang="0">
                <a:pos x="connsiteX5282" y="connsiteY5282"/>
              </a:cxn>
              <a:cxn ang="0">
                <a:pos x="connsiteX5283" y="connsiteY5283"/>
              </a:cxn>
              <a:cxn ang="0">
                <a:pos x="connsiteX5284" y="connsiteY5284"/>
              </a:cxn>
              <a:cxn ang="0">
                <a:pos x="connsiteX5285" y="connsiteY5285"/>
              </a:cxn>
              <a:cxn ang="0">
                <a:pos x="connsiteX5286" y="connsiteY5286"/>
              </a:cxn>
              <a:cxn ang="0">
                <a:pos x="connsiteX5287" y="connsiteY5287"/>
              </a:cxn>
              <a:cxn ang="0">
                <a:pos x="connsiteX5288" y="connsiteY5288"/>
              </a:cxn>
              <a:cxn ang="0">
                <a:pos x="connsiteX5289" y="connsiteY5289"/>
              </a:cxn>
              <a:cxn ang="0">
                <a:pos x="connsiteX5290" y="connsiteY5290"/>
              </a:cxn>
              <a:cxn ang="0">
                <a:pos x="connsiteX5291" y="connsiteY5291"/>
              </a:cxn>
              <a:cxn ang="0">
                <a:pos x="connsiteX5292" y="connsiteY5292"/>
              </a:cxn>
              <a:cxn ang="0">
                <a:pos x="connsiteX5293" y="connsiteY5293"/>
              </a:cxn>
              <a:cxn ang="0">
                <a:pos x="connsiteX5294" y="connsiteY5294"/>
              </a:cxn>
              <a:cxn ang="0">
                <a:pos x="connsiteX5295" y="connsiteY5295"/>
              </a:cxn>
              <a:cxn ang="0">
                <a:pos x="connsiteX5296" y="connsiteY5296"/>
              </a:cxn>
              <a:cxn ang="0">
                <a:pos x="connsiteX5297" y="connsiteY5297"/>
              </a:cxn>
              <a:cxn ang="0">
                <a:pos x="connsiteX5298" y="connsiteY5298"/>
              </a:cxn>
              <a:cxn ang="0">
                <a:pos x="connsiteX5299" y="connsiteY5299"/>
              </a:cxn>
              <a:cxn ang="0">
                <a:pos x="connsiteX5300" y="connsiteY5300"/>
              </a:cxn>
              <a:cxn ang="0">
                <a:pos x="connsiteX5301" y="connsiteY5301"/>
              </a:cxn>
              <a:cxn ang="0">
                <a:pos x="connsiteX5302" y="connsiteY5302"/>
              </a:cxn>
              <a:cxn ang="0">
                <a:pos x="connsiteX5303" y="connsiteY5303"/>
              </a:cxn>
              <a:cxn ang="0">
                <a:pos x="connsiteX5304" y="connsiteY5304"/>
              </a:cxn>
              <a:cxn ang="0">
                <a:pos x="connsiteX5305" y="connsiteY5305"/>
              </a:cxn>
              <a:cxn ang="0">
                <a:pos x="connsiteX5306" y="connsiteY5306"/>
              </a:cxn>
              <a:cxn ang="0">
                <a:pos x="connsiteX5307" y="connsiteY5307"/>
              </a:cxn>
              <a:cxn ang="0">
                <a:pos x="connsiteX5308" y="connsiteY5308"/>
              </a:cxn>
              <a:cxn ang="0">
                <a:pos x="connsiteX5309" y="connsiteY5309"/>
              </a:cxn>
              <a:cxn ang="0">
                <a:pos x="connsiteX5310" y="connsiteY5310"/>
              </a:cxn>
              <a:cxn ang="0">
                <a:pos x="connsiteX5311" y="connsiteY5311"/>
              </a:cxn>
              <a:cxn ang="0">
                <a:pos x="connsiteX5312" y="connsiteY5312"/>
              </a:cxn>
              <a:cxn ang="0">
                <a:pos x="connsiteX5313" y="connsiteY5313"/>
              </a:cxn>
              <a:cxn ang="0">
                <a:pos x="connsiteX5314" y="connsiteY5314"/>
              </a:cxn>
              <a:cxn ang="0">
                <a:pos x="connsiteX5315" y="connsiteY5315"/>
              </a:cxn>
              <a:cxn ang="0">
                <a:pos x="connsiteX5316" y="connsiteY5316"/>
              </a:cxn>
              <a:cxn ang="0">
                <a:pos x="connsiteX5317" y="connsiteY5317"/>
              </a:cxn>
              <a:cxn ang="0">
                <a:pos x="connsiteX5318" y="connsiteY5318"/>
              </a:cxn>
              <a:cxn ang="0">
                <a:pos x="connsiteX5319" y="connsiteY5319"/>
              </a:cxn>
              <a:cxn ang="0">
                <a:pos x="connsiteX5320" y="connsiteY5320"/>
              </a:cxn>
              <a:cxn ang="0">
                <a:pos x="connsiteX5321" y="connsiteY5321"/>
              </a:cxn>
              <a:cxn ang="0">
                <a:pos x="connsiteX5322" y="connsiteY5322"/>
              </a:cxn>
              <a:cxn ang="0">
                <a:pos x="connsiteX5323" y="connsiteY5323"/>
              </a:cxn>
              <a:cxn ang="0">
                <a:pos x="connsiteX5324" y="connsiteY5324"/>
              </a:cxn>
              <a:cxn ang="0">
                <a:pos x="connsiteX5325" y="connsiteY5325"/>
              </a:cxn>
              <a:cxn ang="0">
                <a:pos x="connsiteX5326" y="connsiteY5326"/>
              </a:cxn>
              <a:cxn ang="0">
                <a:pos x="connsiteX5327" y="connsiteY5327"/>
              </a:cxn>
              <a:cxn ang="0">
                <a:pos x="connsiteX5328" y="connsiteY5328"/>
              </a:cxn>
              <a:cxn ang="0">
                <a:pos x="connsiteX5329" y="connsiteY5329"/>
              </a:cxn>
              <a:cxn ang="0">
                <a:pos x="connsiteX5330" y="connsiteY5330"/>
              </a:cxn>
              <a:cxn ang="0">
                <a:pos x="connsiteX5331" y="connsiteY5331"/>
              </a:cxn>
              <a:cxn ang="0">
                <a:pos x="connsiteX5332" y="connsiteY5332"/>
              </a:cxn>
              <a:cxn ang="0">
                <a:pos x="connsiteX5333" y="connsiteY5333"/>
              </a:cxn>
              <a:cxn ang="0">
                <a:pos x="connsiteX5334" y="connsiteY5334"/>
              </a:cxn>
              <a:cxn ang="0">
                <a:pos x="connsiteX5335" y="connsiteY5335"/>
              </a:cxn>
              <a:cxn ang="0">
                <a:pos x="connsiteX5336" y="connsiteY5336"/>
              </a:cxn>
              <a:cxn ang="0">
                <a:pos x="connsiteX5337" y="connsiteY5337"/>
              </a:cxn>
              <a:cxn ang="0">
                <a:pos x="connsiteX5338" y="connsiteY5338"/>
              </a:cxn>
              <a:cxn ang="0">
                <a:pos x="connsiteX5339" y="connsiteY5339"/>
              </a:cxn>
              <a:cxn ang="0">
                <a:pos x="connsiteX5340" y="connsiteY5340"/>
              </a:cxn>
              <a:cxn ang="0">
                <a:pos x="connsiteX5341" y="connsiteY5341"/>
              </a:cxn>
              <a:cxn ang="0">
                <a:pos x="connsiteX5342" y="connsiteY5342"/>
              </a:cxn>
              <a:cxn ang="0">
                <a:pos x="connsiteX5343" y="connsiteY5343"/>
              </a:cxn>
              <a:cxn ang="0">
                <a:pos x="connsiteX5344" y="connsiteY5344"/>
              </a:cxn>
              <a:cxn ang="0">
                <a:pos x="connsiteX5345" y="connsiteY5345"/>
              </a:cxn>
              <a:cxn ang="0">
                <a:pos x="connsiteX5346" y="connsiteY5346"/>
              </a:cxn>
              <a:cxn ang="0">
                <a:pos x="connsiteX5347" y="connsiteY5347"/>
              </a:cxn>
              <a:cxn ang="0">
                <a:pos x="connsiteX5348" y="connsiteY5348"/>
              </a:cxn>
              <a:cxn ang="0">
                <a:pos x="connsiteX5349" y="connsiteY5349"/>
              </a:cxn>
              <a:cxn ang="0">
                <a:pos x="connsiteX5350" y="connsiteY5350"/>
              </a:cxn>
              <a:cxn ang="0">
                <a:pos x="connsiteX5351" y="connsiteY5351"/>
              </a:cxn>
              <a:cxn ang="0">
                <a:pos x="connsiteX5352" y="connsiteY5352"/>
              </a:cxn>
              <a:cxn ang="0">
                <a:pos x="connsiteX5353" y="connsiteY5353"/>
              </a:cxn>
              <a:cxn ang="0">
                <a:pos x="connsiteX5354" y="connsiteY5354"/>
              </a:cxn>
              <a:cxn ang="0">
                <a:pos x="connsiteX5355" y="connsiteY5355"/>
              </a:cxn>
              <a:cxn ang="0">
                <a:pos x="connsiteX5356" y="connsiteY5356"/>
              </a:cxn>
              <a:cxn ang="0">
                <a:pos x="connsiteX5357" y="connsiteY5357"/>
              </a:cxn>
              <a:cxn ang="0">
                <a:pos x="connsiteX5358" y="connsiteY5358"/>
              </a:cxn>
              <a:cxn ang="0">
                <a:pos x="connsiteX5359" y="connsiteY5359"/>
              </a:cxn>
              <a:cxn ang="0">
                <a:pos x="connsiteX5360" y="connsiteY5360"/>
              </a:cxn>
              <a:cxn ang="0">
                <a:pos x="connsiteX5361" y="connsiteY5361"/>
              </a:cxn>
              <a:cxn ang="0">
                <a:pos x="connsiteX5362" y="connsiteY5362"/>
              </a:cxn>
              <a:cxn ang="0">
                <a:pos x="connsiteX5363" y="connsiteY5363"/>
              </a:cxn>
              <a:cxn ang="0">
                <a:pos x="connsiteX5364" y="connsiteY5364"/>
              </a:cxn>
              <a:cxn ang="0">
                <a:pos x="connsiteX5365" y="connsiteY5365"/>
              </a:cxn>
              <a:cxn ang="0">
                <a:pos x="connsiteX5366" y="connsiteY5366"/>
              </a:cxn>
              <a:cxn ang="0">
                <a:pos x="connsiteX5367" y="connsiteY5367"/>
              </a:cxn>
              <a:cxn ang="0">
                <a:pos x="connsiteX5368" y="connsiteY5368"/>
              </a:cxn>
              <a:cxn ang="0">
                <a:pos x="connsiteX5369" y="connsiteY5369"/>
              </a:cxn>
              <a:cxn ang="0">
                <a:pos x="connsiteX5370" y="connsiteY5370"/>
              </a:cxn>
              <a:cxn ang="0">
                <a:pos x="connsiteX5371" y="connsiteY5371"/>
              </a:cxn>
              <a:cxn ang="0">
                <a:pos x="connsiteX5372" y="connsiteY5372"/>
              </a:cxn>
              <a:cxn ang="0">
                <a:pos x="connsiteX5373" y="connsiteY5373"/>
              </a:cxn>
              <a:cxn ang="0">
                <a:pos x="connsiteX5374" y="connsiteY5374"/>
              </a:cxn>
              <a:cxn ang="0">
                <a:pos x="connsiteX5375" y="connsiteY5375"/>
              </a:cxn>
              <a:cxn ang="0">
                <a:pos x="connsiteX5376" y="connsiteY5376"/>
              </a:cxn>
              <a:cxn ang="0">
                <a:pos x="connsiteX5377" y="connsiteY5377"/>
              </a:cxn>
              <a:cxn ang="0">
                <a:pos x="connsiteX5378" y="connsiteY5378"/>
              </a:cxn>
              <a:cxn ang="0">
                <a:pos x="connsiteX5379" y="connsiteY5379"/>
              </a:cxn>
              <a:cxn ang="0">
                <a:pos x="connsiteX5380" y="connsiteY5380"/>
              </a:cxn>
              <a:cxn ang="0">
                <a:pos x="connsiteX5381" y="connsiteY5381"/>
              </a:cxn>
              <a:cxn ang="0">
                <a:pos x="connsiteX5382" y="connsiteY5382"/>
              </a:cxn>
              <a:cxn ang="0">
                <a:pos x="connsiteX5383" y="connsiteY5383"/>
              </a:cxn>
              <a:cxn ang="0">
                <a:pos x="connsiteX5384" y="connsiteY5384"/>
              </a:cxn>
              <a:cxn ang="0">
                <a:pos x="connsiteX5385" y="connsiteY5385"/>
              </a:cxn>
              <a:cxn ang="0">
                <a:pos x="connsiteX5386" y="connsiteY5386"/>
              </a:cxn>
              <a:cxn ang="0">
                <a:pos x="connsiteX5387" y="connsiteY5387"/>
              </a:cxn>
              <a:cxn ang="0">
                <a:pos x="connsiteX5388" y="connsiteY5388"/>
              </a:cxn>
              <a:cxn ang="0">
                <a:pos x="connsiteX5389" y="connsiteY5389"/>
              </a:cxn>
              <a:cxn ang="0">
                <a:pos x="connsiteX5390" y="connsiteY5390"/>
              </a:cxn>
              <a:cxn ang="0">
                <a:pos x="connsiteX5391" y="connsiteY5391"/>
              </a:cxn>
              <a:cxn ang="0">
                <a:pos x="connsiteX5392" y="connsiteY5392"/>
              </a:cxn>
              <a:cxn ang="0">
                <a:pos x="connsiteX5393" y="connsiteY5393"/>
              </a:cxn>
              <a:cxn ang="0">
                <a:pos x="connsiteX5394" y="connsiteY5394"/>
              </a:cxn>
              <a:cxn ang="0">
                <a:pos x="connsiteX5395" y="connsiteY5395"/>
              </a:cxn>
              <a:cxn ang="0">
                <a:pos x="connsiteX5396" y="connsiteY5396"/>
              </a:cxn>
              <a:cxn ang="0">
                <a:pos x="connsiteX5397" y="connsiteY5397"/>
              </a:cxn>
              <a:cxn ang="0">
                <a:pos x="connsiteX5398" y="connsiteY5398"/>
              </a:cxn>
              <a:cxn ang="0">
                <a:pos x="connsiteX5399" y="connsiteY5399"/>
              </a:cxn>
              <a:cxn ang="0">
                <a:pos x="connsiteX5400" y="connsiteY5400"/>
              </a:cxn>
              <a:cxn ang="0">
                <a:pos x="connsiteX5401" y="connsiteY5401"/>
              </a:cxn>
              <a:cxn ang="0">
                <a:pos x="connsiteX5402" y="connsiteY5402"/>
              </a:cxn>
              <a:cxn ang="0">
                <a:pos x="connsiteX5403" y="connsiteY5403"/>
              </a:cxn>
              <a:cxn ang="0">
                <a:pos x="connsiteX5404" y="connsiteY5404"/>
              </a:cxn>
              <a:cxn ang="0">
                <a:pos x="connsiteX5405" y="connsiteY5405"/>
              </a:cxn>
              <a:cxn ang="0">
                <a:pos x="connsiteX5406" y="connsiteY5406"/>
              </a:cxn>
              <a:cxn ang="0">
                <a:pos x="connsiteX5407" y="connsiteY5407"/>
              </a:cxn>
              <a:cxn ang="0">
                <a:pos x="connsiteX5408" y="connsiteY5408"/>
              </a:cxn>
              <a:cxn ang="0">
                <a:pos x="connsiteX5409" y="connsiteY5409"/>
              </a:cxn>
              <a:cxn ang="0">
                <a:pos x="connsiteX5410" y="connsiteY5410"/>
              </a:cxn>
              <a:cxn ang="0">
                <a:pos x="connsiteX5411" y="connsiteY5411"/>
              </a:cxn>
              <a:cxn ang="0">
                <a:pos x="connsiteX5412" y="connsiteY5412"/>
              </a:cxn>
              <a:cxn ang="0">
                <a:pos x="connsiteX5413" y="connsiteY5413"/>
              </a:cxn>
              <a:cxn ang="0">
                <a:pos x="connsiteX5414" y="connsiteY5414"/>
              </a:cxn>
              <a:cxn ang="0">
                <a:pos x="connsiteX5415" y="connsiteY5415"/>
              </a:cxn>
              <a:cxn ang="0">
                <a:pos x="connsiteX5416" y="connsiteY5416"/>
              </a:cxn>
              <a:cxn ang="0">
                <a:pos x="connsiteX5417" y="connsiteY5417"/>
              </a:cxn>
              <a:cxn ang="0">
                <a:pos x="connsiteX5418" y="connsiteY5418"/>
              </a:cxn>
              <a:cxn ang="0">
                <a:pos x="connsiteX5419" y="connsiteY5419"/>
              </a:cxn>
              <a:cxn ang="0">
                <a:pos x="connsiteX5420" y="connsiteY5420"/>
              </a:cxn>
              <a:cxn ang="0">
                <a:pos x="connsiteX5421" y="connsiteY5421"/>
              </a:cxn>
              <a:cxn ang="0">
                <a:pos x="connsiteX5422" y="connsiteY5422"/>
              </a:cxn>
              <a:cxn ang="0">
                <a:pos x="connsiteX5423" y="connsiteY5423"/>
              </a:cxn>
              <a:cxn ang="0">
                <a:pos x="connsiteX5424" y="connsiteY5424"/>
              </a:cxn>
              <a:cxn ang="0">
                <a:pos x="connsiteX5425" y="connsiteY5425"/>
              </a:cxn>
              <a:cxn ang="0">
                <a:pos x="connsiteX5426" y="connsiteY5426"/>
              </a:cxn>
              <a:cxn ang="0">
                <a:pos x="connsiteX5427" y="connsiteY5427"/>
              </a:cxn>
              <a:cxn ang="0">
                <a:pos x="connsiteX5428" y="connsiteY5428"/>
              </a:cxn>
              <a:cxn ang="0">
                <a:pos x="connsiteX5429" y="connsiteY5429"/>
              </a:cxn>
              <a:cxn ang="0">
                <a:pos x="connsiteX5430" y="connsiteY5430"/>
              </a:cxn>
              <a:cxn ang="0">
                <a:pos x="connsiteX5431" y="connsiteY5431"/>
              </a:cxn>
              <a:cxn ang="0">
                <a:pos x="connsiteX5432" y="connsiteY5432"/>
              </a:cxn>
              <a:cxn ang="0">
                <a:pos x="connsiteX5433" y="connsiteY5433"/>
              </a:cxn>
              <a:cxn ang="0">
                <a:pos x="connsiteX5434" y="connsiteY5434"/>
              </a:cxn>
              <a:cxn ang="0">
                <a:pos x="connsiteX5435" y="connsiteY5435"/>
              </a:cxn>
              <a:cxn ang="0">
                <a:pos x="connsiteX5436" y="connsiteY5436"/>
              </a:cxn>
              <a:cxn ang="0">
                <a:pos x="connsiteX5437" y="connsiteY5437"/>
              </a:cxn>
              <a:cxn ang="0">
                <a:pos x="connsiteX5438" y="connsiteY5438"/>
              </a:cxn>
              <a:cxn ang="0">
                <a:pos x="connsiteX5439" y="connsiteY5439"/>
              </a:cxn>
              <a:cxn ang="0">
                <a:pos x="connsiteX5440" y="connsiteY5440"/>
              </a:cxn>
              <a:cxn ang="0">
                <a:pos x="connsiteX5441" y="connsiteY5441"/>
              </a:cxn>
              <a:cxn ang="0">
                <a:pos x="connsiteX5442" y="connsiteY5442"/>
              </a:cxn>
              <a:cxn ang="0">
                <a:pos x="connsiteX5443" y="connsiteY5443"/>
              </a:cxn>
              <a:cxn ang="0">
                <a:pos x="connsiteX5444" y="connsiteY5444"/>
              </a:cxn>
              <a:cxn ang="0">
                <a:pos x="connsiteX5445" y="connsiteY5445"/>
              </a:cxn>
              <a:cxn ang="0">
                <a:pos x="connsiteX5446" y="connsiteY5446"/>
              </a:cxn>
              <a:cxn ang="0">
                <a:pos x="connsiteX5447" y="connsiteY5447"/>
              </a:cxn>
              <a:cxn ang="0">
                <a:pos x="connsiteX5448" y="connsiteY5448"/>
              </a:cxn>
              <a:cxn ang="0">
                <a:pos x="connsiteX5449" y="connsiteY5449"/>
              </a:cxn>
              <a:cxn ang="0">
                <a:pos x="connsiteX5450" y="connsiteY5450"/>
              </a:cxn>
              <a:cxn ang="0">
                <a:pos x="connsiteX5451" y="connsiteY5451"/>
              </a:cxn>
              <a:cxn ang="0">
                <a:pos x="connsiteX5452" y="connsiteY5452"/>
              </a:cxn>
              <a:cxn ang="0">
                <a:pos x="connsiteX5453" y="connsiteY5453"/>
              </a:cxn>
              <a:cxn ang="0">
                <a:pos x="connsiteX5454" y="connsiteY5454"/>
              </a:cxn>
              <a:cxn ang="0">
                <a:pos x="connsiteX5455" y="connsiteY5455"/>
              </a:cxn>
              <a:cxn ang="0">
                <a:pos x="connsiteX5456" y="connsiteY5456"/>
              </a:cxn>
              <a:cxn ang="0">
                <a:pos x="connsiteX5457" y="connsiteY5457"/>
              </a:cxn>
              <a:cxn ang="0">
                <a:pos x="connsiteX5458" y="connsiteY5458"/>
              </a:cxn>
              <a:cxn ang="0">
                <a:pos x="connsiteX5459" y="connsiteY5459"/>
              </a:cxn>
              <a:cxn ang="0">
                <a:pos x="connsiteX5460" y="connsiteY5460"/>
              </a:cxn>
              <a:cxn ang="0">
                <a:pos x="connsiteX5461" y="connsiteY5461"/>
              </a:cxn>
              <a:cxn ang="0">
                <a:pos x="connsiteX5462" y="connsiteY5462"/>
              </a:cxn>
              <a:cxn ang="0">
                <a:pos x="connsiteX5463" y="connsiteY5463"/>
              </a:cxn>
              <a:cxn ang="0">
                <a:pos x="connsiteX5464" y="connsiteY5464"/>
              </a:cxn>
              <a:cxn ang="0">
                <a:pos x="connsiteX5465" y="connsiteY5465"/>
              </a:cxn>
              <a:cxn ang="0">
                <a:pos x="connsiteX5466" y="connsiteY5466"/>
              </a:cxn>
              <a:cxn ang="0">
                <a:pos x="connsiteX5467" y="connsiteY5467"/>
              </a:cxn>
              <a:cxn ang="0">
                <a:pos x="connsiteX5468" y="connsiteY5468"/>
              </a:cxn>
              <a:cxn ang="0">
                <a:pos x="connsiteX5469" y="connsiteY5469"/>
              </a:cxn>
              <a:cxn ang="0">
                <a:pos x="connsiteX5470" y="connsiteY5470"/>
              </a:cxn>
              <a:cxn ang="0">
                <a:pos x="connsiteX5471" y="connsiteY5471"/>
              </a:cxn>
              <a:cxn ang="0">
                <a:pos x="connsiteX5472" y="connsiteY5472"/>
              </a:cxn>
              <a:cxn ang="0">
                <a:pos x="connsiteX5473" y="connsiteY5473"/>
              </a:cxn>
              <a:cxn ang="0">
                <a:pos x="connsiteX5474" y="connsiteY5474"/>
              </a:cxn>
              <a:cxn ang="0">
                <a:pos x="connsiteX5475" y="connsiteY5475"/>
              </a:cxn>
              <a:cxn ang="0">
                <a:pos x="connsiteX5476" y="connsiteY5476"/>
              </a:cxn>
              <a:cxn ang="0">
                <a:pos x="connsiteX5477" y="connsiteY5477"/>
              </a:cxn>
              <a:cxn ang="0">
                <a:pos x="connsiteX5478" y="connsiteY5478"/>
              </a:cxn>
              <a:cxn ang="0">
                <a:pos x="connsiteX5479" y="connsiteY5479"/>
              </a:cxn>
              <a:cxn ang="0">
                <a:pos x="connsiteX5480" y="connsiteY5480"/>
              </a:cxn>
              <a:cxn ang="0">
                <a:pos x="connsiteX5481" y="connsiteY5481"/>
              </a:cxn>
              <a:cxn ang="0">
                <a:pos x="connsiteX5482" y="connsiteY5482"/>
              </a:cxn>
              <a:cxn ang="0">
                <a:pos x="connsiteX5483" y="connsiteY5483"/>
              </a:cxn>
              <a:cxn ang="0">
                <a:pos x="connsiteX5484" y="connsiteY5484"/>
              </a:cxn>
              <a:cxn ang="0">
                <a:pos x="connsiteX5485" y="connsiteY5485"/>
              </a:cxn>
              <a:cxn ang="0">
                <a:pos x="connsiteX5486" y="connsiteY5486"/>
              </a:cxn>
              <a:cxn ang="0">
                <a:pos x="connsiteX5487" y="connsiteY5487"/>
              </a:cxn>
              <a:cxn ang="0">
                <a:pos x="connsiteX5488" y="connsiteY5488"/>
              </a:cxn>
              <a:cxn ang="0">
                <a:pos x="connsiteX5489" y="connsiteY5489"/>
              </a:cxn>
              <a:cxn ang="0">
                <a:pos x="connsiteX5490" y="connsiteY5490"/>
              </a:cxn>
              <a:cxn ang="0">
                <a:pos x="connsiteX5491" y="connsiteY5491"/>
              </a:cxn>
              <a:cxn ang="0">
                <a:pos x="connsiteX5492" y="connsiteY5492"/>
              </a:cxn>
              <a:cxn ang="0">
                <a:pos x="connsiteX5493" y="connsiteY5493"/>
              </a:cxn>
              <a:cxn ang="0">
                <a:pos x="connsiteX5494" y="connsiteY5494"/>
              </a:cxn>
              <a:cxn ang="0">
                <a:pos x="connsiteX5495" y="connsiteY5495"/>
              </a:cxn>
              <a:cxn ang="0">
                <a:pos x="connsiteX5496" y="connsiteY5496"/>
              </a:cxn>
              <a:cxn ang="0">
                <a:pos x="connsiteX5497" y="connsiteY5497"/>
              </a:cxn>
              <a:cxn ang="0">
                <a:pos x="connsiteX5498" y="connsiteY5498"/>
              </a:cxn>
              <a:cxn ang="0">
                <a:pos x="connsiteX5499" y="connsiteY5499"/>
              </a:cxn>
              <a:cxn ang="0">
                <a:pos x="connsiteX5500" y="connsiteY5500"/>
              </a:cxn>
              <a:cxn ang="0">
                <a:pos x="connsiteX5501" y="connsiteY5501"/>
              </a:cxn>
              <a:cxn ang="0">
                <a:pos x="connsiteX5502" y="connsiteY5502"/>
              </a:cxn>
              <a:cxn ang="0">
                <a:pos x="connsiteX5503" y="connsiteY5503"/>
              </a:cxn>
              <a:cxn ang="0">
                <a:pos x="connsiteX5504" y="connsiteY5504"/>
              </a:cxn>
              <a:cxn ang="0">
                <a:pos x="connsiteX5505" y="connsiteY5505"/>
              </a:cxn>
              <a:cxn ang="0">
                <a:pos x="connsiteX5506" y="connsiteY5506"/>
              </a:cxn>
              <a:cxn ang="0">
                <a:pos x="connsiteX5507" y="connsiteY5507"/>
              </a:cxn>
              <a:cxn ang="0">
                <a:pos x="connsiteX5508" y="connsiteY5508"/>
              </a:cxn>
              <a:cxn ang="0">
                <a:pos x="connsiteX5509" y="connsiteY5509"/>
              </a:cxn>
              <a:cxn ang="0">
                <a:pos x="connsiteX5510" y="connsiteY5510"/>
              </a:cxn>
              <a:cxn ang="0">
                <a:pos x="connsiteX5511" y="connsiteY5511"/>
              </a:cxn>
              <a:cxn ang="0">
                <a:pos x="connsiteX5512" y="connsiteY5512"/>
              </a:cxn>
              <a:cxn ang="0">
                <a:pos x="connsiteX5513" y="connsiteY5513"/>
              </a:cxn>
              <a:cxn ang="0">
                <a:pos x="connsiteX5514" y="connsiteY5514"/>
              </a:cxn>
              <a:cxn ang="0">
                <a:pos x="connsiteX5515" y="connsiteY5515"/>
              </a:cxn>
              <a:cxn ang="0">
                <a:pos x="connsiteX5516" y="connsiteY5516"/>
              </a:cxn>
              <a:cxn ang="0">
                <a:pos x="connsiteX5517" y="connsiteY5517"/>
              </a:cxn>
              <a:cxn ang="0">
                <a:pos x="connsiteX5518" y="connsiteY5518"/>
              </a:cxn>
              <a:cxn ang="0">
                <a:pos x="connsiteX5519" y="connsiteY5519"/>
              </a:cxn>
              <a:cxn ang="0">
                <a:pos x="connsiteX5520" y="connsiteY5520"/>
              </a:cxn>
              <a:cxn ang="0">
                <a:pos x="connsiteX5521" y="connsiteY5521"/>
              </a:cxn>
              <a:cxn ang="0">
                <a:pos x="connsiteX5522" y="connsiteY5522"/>
              </a:cxn>
              <a:cxn ang="0">
                <a:pos x="connsiteX5523" y="connsiteY5523"/>
              </a:cxn>
              <a:cxn ang="0">
                <a:pos x="connsiteX5524" y="connsiteY5524"/>
              </a:cxn>
              <a:cxn ang="0">
                <a:pos x="connsiteX5525" y="connsiteY5525"/>
              </a:cxn>
              <a:cxn ang="0">
                <a:pos x="connsiteX5526" y="connsiteY5526"/>
              </a:cxn>
              <a:cxn ang="0">
                <a:pos x="connsiteX5527" y="connsiteY5527"/>
              </a:cxn>
              <a:cxn ang="0">
                <a:pos x="connsiteX5528" y="connsiteY5528"/>
              </a:cxn>
              <a:cxn ang="0">
                <a:pos x="connsiteX5529" y="connsiteY5529"/>
              </a:cxn>
              <a:cxn ang="0">
                <a:pos x="connsiteX5530" y="connsiteY5530"/>
              </a:cxn>
              <a:cxn ang="0">
                <a:pos x="connsiteX5531" y="connsiteY5531"/>
              </a:cxn>
              <a:cxn ang="0">
                <a:pos x="connsiteX5532" y="connsiteY5532"/>
              </a:cxn>
              <a:cxn ang="0">
                <a:pos x="connsiteX5533" y="connsiteY5533"/>
              </a:cxn>
              <a:cxn ang="0">
                <a:pos x="connsiteX5534" y="connsiteY5534"/>
              </a:cxn>
              <a:cxn ang="0">
                <a:pos x="connsiteX5535" y="connsiteY5535"/>
              </a:cxn>
              <a:cxn ang="0">
                <a:pos x="connsiteX5536" y="connsiteY5536"/>
              </a:cxn>
              <a:cxn ang="0">
                <a:pos x="connsiteX5537" y="connsiteY5537"/>
              </a:cxn>
              <a:cxn ang="0">
                <a:pos x="connsiteX5538" y="connsiteY5538"/>
              </a:cxn>
              <a:cxn ang="0">
                <a:pos x="connsiteX5539" y="connsiteY5539"/>
              </a:cxn>
              <a:cxn ang="0">
                <a:pos x="connsiteX5540" y="connsiteY5540"/>
              </a:cxn>
              <a:cxn ang="0">
                <a:pos x="connsiteX5541" y="connsiteY5541"/>
              </a:cxn>
              <a:cxn ang="0">
                <a:pos x="connsiteX5542" y="connsiteY5542"/>
              </a:cxn>
              <a:cxn ang="0">
                <a:pos x="connsiteX5543" y="connsiteY5543"/>
              </a:cxn>
              <a:cxn ang="0">
                <a:pos x="connsiteX5544" y="connsiteY5544"/>
              </a:cxn>
              <a:cxn ang="0">
                <a:pos x="connsiteX5545" y="connsiteY5545"/>
              </a:cxn>
              <a:cxn ang="0">
                <a:pos x="connsiteX5546" y="connsiteY5546"/>
              </a:cxn>
              <a:cxn ang="0">
                <a:pos x="connsiteX5547" y="connsiteY5547"/>
              </a:cxn>
              <a:cxn ang="0">
                <a:pos x="connsiteX5548" y="connsiteY5548"/>
              </a:cxn>
              <a:cxn ang="0">
                <a:pos x="connsiteX5549" y="connsiteY5549"/>
              </a:cxn>
              <a:cxn ang="0">
                <a:pos x="connsiteX5550" y="connsiteY5550"/>
              </a:cxn>
              <a:cxn ang="0">
                <a:pos x="connsiteX5551" y="connsiteY5551"/>
              </a:cxn>
              <a:cxn ang="0">
                <a:pos x="connsiteX5552" y="connsiteY5552"/>
              </a:cxn>
              <a:cxn ang="0">
                <a:pos x="connsiteX5553" y="connsiteY5553"/>
              </a:cxn>
              <a:cxn ang="0">
                <a:pos x="connsiteX5554" y="connsiteY5554"/>
              </a:cxn>
              <a:cxn ang="0">
                <a:pos x="connsiteX5555" y="connsiteY5555"/>
              </a:cxn>
              <a:cxn ang="0">
                <a:pos x="connsiteX5556" y="connsiteY5556"/>
              </a:cxn>
              <a:cxn ang="0">
                <a:pos x="connsiteX5557" y="connsiteY5557"/>
              </a:cxn>
              <a:cxn ang="0">
                <a:pos x="connsiteX5558" y="connsiteY5558"/>
              </a:cxn>
              <a:cxn ang="0">
                <a:pos x="connsiteX5559" y="connsiteY5559"/>
              </a:cxn>
              <a:cxn ang="0">
                <a:pos x="connsiteX5560" y="connsiteY5560"/>
              </a:cxn>
              <a:cxn ang="0">
                <a:pos x="connsiteX5561" y="connsiteY5561"/>
              </a:cxn>
              <a:cxn ang="0">
                <a:pos x="connsiteX5562" y="connsiteY5562"/>
              </a:cxn>
              <a:cxn ang="0">
                <a:pos x="connsiteX5563" y="connsiteY5563"/>
              </a:cxn>
              <a:cxn ang="0">
                <a:pos x="connsiteX5564" y="connsiteY5564"/>
              </a:cxn>
              <a:cxn ang="0">
                <a:pos x="connsiteX5565" y="connsiteY5565"/>
              </a:cxn>
              <a:cxn ang="0">
                <a:pos x="connsiteX5566" y="connsiteY5566"/>
              </a:cxn>
              <a:cxn ang="0">
                <a:pos x="connsiteX5567" y="connsiteY5567"/>
              </a:cxn>
              <a:cxn ang="0">
                <a:pos x="connsiteX5568" y="connsiteY5568"/>
              </a:cxn>
              <a:cxn ang="0">
                <a:pos x="connsiteX5569" y="connsiteY5569"/>
              </a:cxn>
              <a:cxn ang="0">
                <a:pos x="connsiteX5570" y="connsiteY5570"/>
              </a:cxn>
              <a:cxn ang="0">
                <a:pos x="connsiteX5571" y="connsiteY5571"/>
              </a:cxn>
              <a:cxn ang="0">
                <a:pos x="connsiteX5572" y="connsiteY5572"/>
              </a:cxn>
              <a:cxn ang="0">
                <a:pos x="connsiteX5573" y="connsiteY5573"/>
              </a:cxn>
              <a:cxn ang="0">
                <a:pos x="connsiteX5574" y="connsiteY5574"/>
              </a:cxn>
              <a:cxn ang="0">
                <a:pos x="connsiteX5575" y="connsiteY5575"/>
              </a:cxn>
              <a:cxn ang="0">
                <a:pos x="connsiteX5576" y="connsiteY5576"/>
              </a:cxn>
              <a:cxn ang="0">
                <a:pos x="connsiteX5577" y="connsiteY5577"/>
              </a:cxn>
              <a:cxn ang="0">
                <a:pos x="connsiteX5578" y="connsiteY5578"/>
              </a:cxn>
              <a:cxn ang="0">
                <a:pos x="connsiteX5579" y="connsiteY5579"/>
              </a:cxn>
              <a:cxn ang="0">
                <a:pos x="connsiteX5580" y="connsiteY5580"/>
              </a:cxn>
              <a:cxn ang="0">
                <a:pos x="connsiteX5581" y="connsiteY5581"/>
              </a:cxn>
              <a:cxn ang="0">
                <a:pos x="connsiteX5582" y="connsiteY5582"/>
              </a:cxn>
              <a:cxn ang="0">
                <a:pos x="connsiteX5583" y="connsiteY5583"/>
              </a:cxn>
              <a:cxn ang="0">
                <a:pos x="connsiteX5584" y="connsiteY5584"/>
              </a:cxn>
              <a:cxn ang="0">
                <a:pos x="connsiteX5585" y="connsiteY5585"/>
              </a:cxn>
              <a:cxn ang="0">
                <a:pos x="connsiteX5586" y="connsiteY5586"/>
              </a:cxn>
              <a:cxn ang="0">
                <a:pos x="connsiteX5587" y="connsiteY5587"/>
              </a:cxn>
              <a:cxn ang="0">
                <a:pos x="connsiteX5588" y="connsiteY5588"/>
              </a:cxn>
              <a:cxn ang="0">
                <a:pos x="connsiteX5589" y="connsiteY5589"/>
              </a:cxn>
              <a:cxn ang="0">
                <a:pos x="connsiteX5590" y="connsiteY5590"/>
              </a:cxn>
              <a:cxn ang="0">
                <a:pos x="connsiteX5591" y="connsiteY5591"/>
              </a:cxn>
              <a:cxn ang="0">
                <a:pos x="connsiteX5592" y="connsiteY5592"/>
              </a:cxn>
              <a:cxn ang="0">
                <a:pos x="connsiteX5593" y="connsiteY5593"/>
              </a:cxn>
              <a:cxn ang="0">
                <a:pos x="connsiteX5594" y="connsiteY5594"/>
              </a:cxn>
              <a:cxn ang="0">
                <a:pos x="connsiteX5595" y="connsiteY5595"/>
              </a:cxn>
              <a:cxn ang="0">
                <a:pos x="connsiteX5596" y="connsiteY5596"/>
              </a:cxn>
              <a:cxn ang="0">
                <a:pos x="connsiteX5597" y="connsiteY5597"/>
              </a:cxn>
              <a:cxn ang="0">
                <a:pos x="connsiteX5598" y="connsiteY5598"/>
              </a:cxn>
              <a:cxn ang="0">
                <a:pos x="connsiteX5599" y="connsiteY5599"/>
              </a:cxn>
              <a:cxn ang="0">
                <a:pos x="connsiteX5600" y="connsiteY5600"/>
              </a:cxn>
              <a:cxn ang="0">
                <a:pos x="connsiteX5601" y="connsiteY5601"/>
              </a:cxn>
              <a:cxn ang="0">
                <a:pos x="connsiteX5602" y="connsiteY5602"/>
              </a:cxn>
              <a:cxn ang="0">
                <a:pos x="connsiteX5603" y="connsiteY5603"/>
              </a:cxn>
              <a:cxn ang="0">
                <a:pos x="connsiteX5604" y="connsiteY5604"/>
              </a:cxn>
              <a:cxn ang="0">
                <a:pos x="connsiteX5605" y="connsiteY5605"/>
              </a:cxn>
              <a:cxn ang="0">
                <a:pos x="connsiteX5606" y="connsiteY5606"/>
              </a:cxn>
              <a:cxn ang="0">
                <a:pos x="connsiteX5607" y="connsiteY5607"/>
              </a:cxn>
              <a:cxn ang="0">
                <a:pos x="connsiteX5608" y="connsiteY5608"/>
              </a:cxn>
              <a:cxn ang="0">
                <a:pos x="connsiteX5609" y="connsiteY5609"/>
              </a:cxn>
              <a:cxn ang="0">
                <a:pos x="connsiteX5610" y="connsiteY5610"/>
              </a:cxn>
              <a:cxn ang="0">
                <a:pos x="connsiteX5611" y="connsiteY5611"/>
              </a:cxn>
              <a:cxn ang="0">
                <a:pos x="connsiteX5612" y="connsiteY5612"/>
              </a:cxn>
              <a:cxn ang="0">
                <a:pos x="connsiteX5613" y="connsiteY5613"/>
              </a:cxn>
              <a:cxn ang="0">
                <a:pos x="connsiteX5614" y="connsiteY5614"/>
              </a:cxn>
              <a:cxn ang="0">
                <a:pos x="connsiteX5615" y="connsiteY5615"/>
              </a:cxn>
              <a:cxn ang="0">
                <a:pos x="connsiteX5616" y="connsiteY5616"/>
              </a:cxn>
              <a:cxn ang="0">
                <a:pos x="connsiteX5617" y="connsiteY5617"/>
              </a:cxn>
              <a:cxn ang="0">
                <a:pos x="connsiteX5618" y="connsiteY5618"/>
              </a:cxn>
              <a:cxn ang="0">
                <a:pos x="connsiteX5619" y="connsiteY5619"/>
              </a:cxn>
              <a:cxn ang="0">
                <a:pos x="connsiteX5620" y="connsiteY5620"/>
              </a:cxn>
              <a:cxn ang="0">
                <a:pos x="connsiteX5621" y="connsiteY5621"/>
              </a:cxn>
              <a:cxn ang="0">
                <a:pos x="connsiteX5622" y="connsiteY5622"/>
              </a:cxn>
              <a:cxn ang="0">
                <a:pos x="connsiteX5623" y="connsiteY5623"/>
              </a:cxn>
              <a:cxn ang="0">
                <a:pos x="connsiteX5624" y="connsiteY5624"/>
              </a:cxn>
              <a:cxn ang="0">
                <a:pos x="connsiteX5625" y="connsiteY5625"/>
              </a:cxn>
              <a:cxn ang="0">
                <a:pos x="connsiteX5626" y="connsiteY5626"/>
              </a:cxn>
              <a:cxn ang="0">
                <a:pos x="connsiteX5627" y="connsiteY5627"/>
              </a:cxn>
              <a:cxn ang="0">
                <a:pos x="connsiteX5628" y="connsiteY5628"/>
              </a:cxn>
              <a:cxn ang="0">
                <a:pos x="connsiteX5629" y="connsiteY5629"/>
              </a:cxn>
              <a:cxn ang="0">
                <a:pos x="connsiteX5630" y="connsiteY5630"/>
              </a:cxn>
              <a:cxn ang="0">
                <a:pos x="connsiteX5631" y="connsiteY5631"/>
              </a:cxn>
              <a:cxn ang="0">
                <a:pos x="connsiteX5632" y="connsiteY5632"/>
              </a:cxn>
              <a:cxn ang="0">
                <a:pos x="connsiteX5633" y="connsiteY5633"/>
              </a:cxn>
              <a:cxn ang="0">
                <a:pos x="connsiteX5634" y="connsiteY5634"/>
              </a:cxn>
              <a:cxn ang="0">
                <a:pos x="connsiteX5635" y="connsiteY5635"/>
              </a:cxn>
              <a:cxn ang="0">
                <a:pos x="connsiteX5636" y="connsiteY5636"/>
              </a:cxn>
              <a:cxn ang="0">
                <a:pos x="connsiteX5637" y="connsiteY5637"/>
              </a:cxn>
              <a:cxn ang="0">
                <a:pos x="connsiteX5638" y="connsiteY5638"/>
              </a:cxn>
              <a:cxn ang="0">
                <a:pos x="connsiteX5639" y="connsiteY5639"/>
              </a:cxn>
              <a:cxn ang="0">
                <a:pos x="connsiteX5640" y="connsiteY5640"/>
              </a:cxn>
              <a:cxn ang="0">
                <a:pos x="connsiteX5641" y="connsiteY5641"/>
              </a:cxn>
              <a:cxn ang="0">
                <a:pos x="connsiteX5642" y="connsiteY5642"/>
              </a:cxn>
              <a:cxn ang="0">
                <a:pos x="connsiteX5643" y="connsiteY5643"/>
              </a:cxn>
              <a:cxn ang="0">
                <a:pos x="connsiteX5644" y="connsiteY5644"/>
              </a:cxn>
              <a:cxn ang="0">
                <a:pos x="connsiteX5645" y="connsiteY5645"/>
              </a:cxn>
              <a:cxn ang="0">
                <a:pos x="connsiteX5646" y="connsiteY5646"/>
              </a:cxn>
              <a:cxn ang="0">
                <a:pos x="connsiteX5647" y="connsiteY5647"/>
              </a:cxn>
              <a:cxn ang="0">
                <a:pos x="connsiteX5648" y="connsiteY5648"/>
              </a:cxn>
              <a:cxn ang="0">
                <a:pos x="connsiteX5649" y="connsiteY5649"/>
              </a:cxn>
              <a:cxn ang="0">
                <a:pos x="connsiteX5650" y="connsiteY5650"/>
              </a:cxn>
              <a:cxn ang="0">
                <a:pos x="connsiteX5651" y="connsiteY5651"/>
              </a:cxn>
              <a:cxn ang="0">
                <a:pos x="connsiteX5652" y="connsiteY5652"/>
              </a:cxn>
              <a:cxn ang="0">
                <a:pos x="connsiteX5653" y="connsiteY5653"/>
              </a:cxn>
              <a:cxn ang="0">
                <a:pos x="connsiteX5654" y="connsiteY5654"/>
              </a:cxn>
              <a:cxn ang="0">
                <a:pos x="connsiteX5655" y="connsiteY5655"/>
              </a:cxn>
              <a:cxn ang="0">
                <a:pos x="connsiteX5656" y="connsiteY5656"/>
              </a:cxn>
              <a:cxn ang="0">
                <a:pos x="connsiteX5657" y="connsiteY5657"/>
              </a:cxn>
              <a:cxn ang="0">
                <a:pos x="connsiteX5658" y="connsiteY5658"/>
              </a:cxn>
              <a:cxn ang="0">
                <a:pos x="connsiteX5659" y="connsiteY5659"/>
              </a:cxn>
              <a:cxn ang="0">
                <a:pos x="connsiteX5660" y="connsiteY5660"/>
              </a:cxn>
              <a:cxn ang="0">
                <a:pos x="connsiteX5661" y="connsiteY5661"/>
              </a:cxn>
              <a:cxn ang="0">
                <a:pos x="connsiteX5662" y="connsiteY5662"/>
              </a:cxn>
              <a:cxn ang="0">
                <a:pos x="connsiteX5663" y="connsiteY5663"/>
              </a:cxn>
              <a:cxn ang="0">
                <a:pos x="connsiteX5664" y="connsiteY5664"/>
              </a:cxn>
              <a:cxn ang="0">
                <a:pos x="connsiteX5665" y="connsiteY5665"/>
              </a:cxn>
              <a:cxn ang="0">
                <a:pos x="connsiteX5666" y="connsiteY5666"/>
              </a:cxn>
              <a:cxn ang="0">
                <a:pos x="connsiteX5667" y="connsiteY5667"/>
              </a:cxn>
              <a:cxn ang="0">
                <a:pos x="connsiteX5668" y="connsiteY5668"/>
              </a:cxn>
              <a:cxn ang="0">
                <a:pos x="connsiteX5669" y="connsiteY5669"/>
              </a:cxn>
              <a:cxn ang="0">
                <a:pos x="connsiteX5670" y="connsiteY5670"/>
              </a:cxn>
              <a:cxn ang="0">
                <a:pos x="connsiteX5671" y="connsiteY5671"/>
              </a:cxn>
              <a:cxn ang="0">
                <a:pos x="connsiteX5672" y="connsiteY5672"/>
              </a:cxn>
              <a:cxn ang="0">
                <a:pos x="connsiteX5673" y="connsiteY5673"/>
              </a:cxn>
              <a:cxn ang="0">
                <a:pos x="connsiteX5674" y="connsiteY5674"/>
              </a:cxn>
              <a:cxn ang="0">
                <a:pos x="connsiteX5675" y="connsiteY5675"/>
              </a:cxn>
              <a:cxn ang="0">
                <a:pos x="connsiteX5676" y="connsiteY5676"/>
              </a:cxn>
              <a:cxn ang="0">
                <a:pos x="connsiteX5677" y="connsiteY5677"/>
              </a:cxn>
              <a:cxn ang="0">
                <a:pos x="connsiteX5678" y="connsiteY5678"/>
              </a:cxn>
              <a:cxn ang="0">
                <a:pos x="connsiteX5679" y="connsiteY5679"/>
              </a:cxn>
              <a:cxn ang="0">
                <a:pos x="connsiteX5680" y="connsiteY5680"/>
              </a:cxn>
              <a:cxn ang="0">
                <a:pos x="connsiteX5681" y="connsiteY5681"/>
              </a:cxn>
              <a:cxn ang="0">
                <a:pos x="connsiteX5682" y="connsiteY5682"/>
              </a:cxn>
              <a:cxn ang="0">
                <a:pos x="connsiteX5683" y="connsiteY5683"/>
              </a:cxn>
              <a:cxn ang="0">
                <a:pos x="connsiteX5684" y="connsiteY5684"/>
              </a:cxn>
              <a:cxn ang="0">
                <a:pos x="connsiteX5685" y="connsiteY5685"/>
              </a:cxn>
              <a:cxn ang="0">
                <a:pos x="connsiteX5686" y="connsiteY5686"/>
              </a:cxn>
              <a:cxn ang="0">
                <a:pos x="connsiteX5687" y="connsiteY5687"/>
              </a:cxn>
              <a:cxn ang="0">
                <a:pos x="connsiteX5688" y="connsiteY5688"/>
              </a:cxn>
              <a:cxn ang="0">
                <a:pos x="connsiteX5689" y="connsiteY5689"/>
              </a:cxn>
              <a:cxn ang="0">
                <a:pos x="connsiteX5690" y="connsiteY5690"/>
              </a:cxn>
              <a:cxn ang="0">
                <a:pos x="connsiteX5691" y="connsiteY5691"/>
              </a:cxn>
              <a:cxn ang="0">
                <a:pos x="connsiteX5692" y="connsiteY5692"/>
              </a:cxn>
              <a:cxn ang="0">
                <a:pos x="connsiteX5693" y="connsiteY5693"/>
              </a:cxn>
              <a:cxn ang="0">
                <a:pos x="connsiteX5694" y="connsiteY5694"/>
              </a:cxn>
              <a:cxn ang="0">
                <a:pos x="connsiteX5695" y="connsiteY5695"/>
              </a:cxn>
              <a:cxn ang="0">
                <a:pos x="connsiteX5696" y="connsiteY5696"/>
              </a:cxn>
              <a:cxn ang="0">
                <a:pos x="connsiteX5697" y="connsiteY5697"/>
              </a:cxn>
              <a:cxn ang="0">
                <a:pos x="connsiteX5698" y="connsiteY5698"/>
              </a:cxn>
              <a:cxn ang="0">
                <a:pos x="connsiteX5699" y="connsiteY5699"/>
              </a:cxn>
              <a:cxn ang="0">
                <a:pos x="connsiteX5700" y="connsiteY5700"/>
              </a:cxn>
              <a:cxn ang="0">
                <a:pos x="connsiteX5701" y="connsiteY5701"/>
              </a:cxn>
              <a:cxn ang="0">
                <a:pos x="connsiteX5702" y="connsiteY5702"/>
              </a:cxn>
              <a:cxn ang="0">
                <a:pos x="connsiteX5703" y="connsiteY5703"/>
              </a:cxn>
              <a:cxn ang="0">
                <a:pos x="connsiteX5704" y="connsiteY5704"/>
              </a:cxn>
              <a:cxn ang="0">
                <a:pos x="connsiteX5705" y="connsiteY5705"/>
              </a:cxn>
              <a:cxn ang="0">
                <a:pos x="connsiteX5706" y="connsiteY5706"/>
              </a:cxn>
              <a:cxn ang="0">
                <a:pos x="connsiteX5707" y="connsiteY5707"/>
              </a:cxn>
              <a:cxn ang="0">
                <a:pos x="connsiteX5708" y="connsiteY5708"/>
              </a:cxn>
              <a:cxn ang="0">
                <a:pos x="connsiteX5709" y="connsiteY5709"/>
              </a:cxn>
              <a:cxn ang="0">
                <a:pos x="connsiteX5710" y="connsiteY5710"/>
              </a:cxn>
              <a:cxn ang="0">
                <a:pos x="connsiteX5711" y="connsiteY5711"/>
              </a:cxn>
              <a:cxn ang="0">
                <a:pos x="connsiteX5712" y="connsiteY5712"/>
              </a:cxn>
              <a:cxn ang="0">
                <a:pos x="connsiteX5713" y="connsiteY5713"/>
              </a:cxn>
              <a:cxn ang="0">
                <a:pos x="connsiteX5714" y="connsiteY5714"/>
              </a:cxn>
              <a:cxn ang="0">
                <a:pos x="connsiteX5715" y="connsiteY5715"/>
              </a:cxn>
              <a:cxn ang="0">
                <a:pos x="connsiteX5716" y="connsiteY5716"/>
              </a:cxn>
              <a:cxn ang="0">
                <a:pos x="connsiteX5717" y="connsiteY5717"/>
              </a:cxn>
              <a:cxn ang="0">
                <a:pos x="connsiteX5718" y="connsiteY5718"/>
              </a:cxn>
              <a:cxn ang="0">
                <a:pos x="connsiteX5719" y="connsiteY5719"/>
              </a:cxn>
              <a:cxn ang="0">
                <a:pos x="connsiteX5720" y="connsiteY5720"/>
              </a:cxn>
              <a:cxn ang="0">
                <a:pos x="connsiteX5721" y="connsiteY5721"/>
              </a:cxn>
              <a:cxn ang="0">
                <a:pos x="connsiteX5722" y="connsiteY5722"/>
              </a:cxn>
              <a:cxn ang="0">
                <a:pos x="connsiteX5723" y="connsiteY5723"/>
              </a:cxn>
              <a:cxn ang="0">
                <a:pos x="connsiteX5724" y="connsiteY5724"/>
              </a:cxn>
              <a:cxn ang="0">
                <a:pos x="connsiteX5725" y="connsiteY5725"/>
              </a:cxn>
              <a:cxn ang="0">
                <a:pos x="connsiteX5726" y="connsiteY5726"/>
              </a:cxn>
              <a:cxn ang="0">
                <a:pos x="connsiteX5727" y="connsiteY5727"/>
              </a:cxn>
              <a:cxn ang="0">
                <a:pos x="connsiteX5728" y="connsiteY5728"/>
              </a:cxn>
              <a:cxn ang="0">
                <a:pos x="connsiteX5729" y="connsiteY5729"/>
              </a:cxn>
              <a:cxn ang="0">
                <a:pos x="connsiteX5730" y="connsiteY5730"/>
              </a:cxn>
              <a:cxn ang="0">
                <a:pos x="connsiteX5731" y="connsiteY5731"/>
              </a:cxn>
              <a:cxn ang="0">
                <a:pos x="connsiteX5732" y="connsiteY5732"/>
              </a:cxn>
              <a:cxn ang="0">
                <a:pos x="connsiteX5733" y="connsiteY5733"/>
              </a:cxn>
              <a:cxn ang="0">
                <a:pos x="connsiteX5734" y="connsiteY5734"/>
              </a:cxn>
              <a:cxn ang="0">
                <a:pos x="connsiteX5735" y="connsiteY5735"/>
              </a:cxn>
              <a:cxn ang="0">
                <a:pos x="connsiteX5736" y="connsiteY5736"/>
              </a:cxn>
              <a:cxn ang="0">
                <a:pos x="connsiteX5737" y="connsiteY5737"/>
              </a:cxn>
              <a:cxn ang="0">
                <a:pos x="connsiteX5738" y="connsiteY5738"/>
              </a:cxn>
              <a:cxn ang="0">
                <a:pos x="connsiteX5739" y="connsiteY5739"/>
              </a:cxn>
              <a:cxn ang="0">
                <a:pos x="connsiteX5740" y="connsiteY5740"/>
              </a:cxn>
              <a:cxn ang="0">
                <a:pos x="connsiteX5741" y="connsiteY5741"/>
              </a:cxn>
              <a:cxn ang="0">
                <a:pos x="connsiteX5742" y="connsiteY5742"/>
              </a:cxn>
              <a:cxn ang="0">
                <a:pos x="connsiteX5743" y="connsiteY5743"/>
              </a:cxn>
              <a:cxn ang="0">
                <a:pos x="connsiteX5744" y="connsiteY5744"/>
              </a:cxn>
              <a:cxn ang="0">
                <a:pos x="connsiteX5745" y="connsiteY5745"/>
              </a:cxn>
              <a:cxn ang="0">
                <a:pos x="connsiteX5746" y="connsiteY5746"/>
              </a:cxn>
              <a:cxn ang="0">
                <a:pos x="connsiteX5747" y="connsiteY5747"/>
              </a:cxn>
              <a:cxn ang="0">
                <a:pos x="connsiteX5748" y="connsiteY5748"/>
              </a:cxn>
              <a:cxn ang="0">
                <a:pos x="connsiteX5749" y="connsiteY5749"/>
              </a:cxn>
              <a:cxn ang="0">
                <a:pos x="connsiteX5750" y="connsiteY5750"/>
              </a:cxn>
              <a:cxn ang="0">
                <a:pos x="connsiteX5751" y="connsiteY5751"/>
              </a:cxn>
              <a:cxn ang="0">
                <a:pos x="connsiteX5752" y="connsiteY5752"/>
              </a:cxn>
              <a:cxn ang="0">
                <a:pos x="connsiteX5753" y="connsiteY5753"/>
              </a:cxn>
              <a:cxn ang="0">
                <a:pos x="connsiteX5754" y="connsiteY5754"/>
              </a:cxn>
              <a:cxn ang="0">
                <a:pos x="connsiteX5755" y="connsiteY5755"/>
              </a:cxn>
              <a:cxn ang="0">
                <a:pos x="connsiteX5756" y="connsiteY5756"/>
              </a:cxn>
              <a:cxn ang="0">
                <a:pos x="connsiteX5757" y="connsiteY5757"/>
              </a:cxn>
              <a:cxn ang="0">
                <a:pos x="connsiteX5758" y="connsiteY5758"/>
              </a:cxn>
              <a:cxn ang="0">
                <a:pos x="connsiteX5759" y="connsiteY5759"/>
              </a:cxn>
              <a:cxn ang="0">
                <a:pos x="connsiteX5760" y="connsiteY5760"/>
              </a:cxn>
              <a:cxn ang="0">
                <a:pos x="connsiteX5761" y="connsiteY5761"/>
              </a:cxn>
              <a:cxn ang="0">
                <a:pos x="connsiteX5762" y="connsiteY5762"/>
              </a:cxn>
              <a:cxn ang="0">
                <a:pos x="connsiteX5763" y="connsiteY5763"/>
              </a:cxn>
              <a:cxn ang="0">
                <a:pos x="connsiteX5764" y="connsiteY5764"/>
              </a:cxn>
              <a:cxn ang="0">
                <a:pos x="connsiteX5765" y="connsiteY5765"/>
              </a:cxn>
              <a:cxn ang="0">
                <a:pos x="connsiteX5766" y="connsiteY5766"/>
              </a:cxn>
              <a:cxn ang="0">
                <a:pos x="connsiteX5767" y="connsiteY5767"/>
              </a:cxn>
              <a:cxn ang="0">
                <a:pos x="connsiteX5768" y="connsiteY5768"/>
              </a:cxn>
              <a:cxn ang="0">
                <a:pos x="connsiteX5769" y="connsiteY5769"/>
              </a:cxn>
              <a:cxn ang="0">
                <a:pos x="connsiteX5770" y="connsiteY5770"/>
              </a:cxn>
              <a:cxn ang="0">
                <a:pos x="connsiteX5771" y="connsiteY5771"/>
              </a:cxn>
              <a:cxn ang="0">
                <a:pos x="connsiteX5772" y="connsiteY5772"/>
              </a:cxn>
              <a:cxn ang="0">
                <a:pos x="connsiteX5773" y="connsiteY5773"/>
              </a:cxn>
              <a:cxn ang="0">
                <a:pos x="connsiteX5774" y="connsiteY5774"/>
              </a:cxn>
              <a:cxn ang="0">
                <a:pos x="connsiteX5775" y="connsiteY5775"/>
              </a:cxn>
              <a:cxn ang="0">
                <a:pos x="connsiteX5776" y="connsiteY5776"/>
              </a:cxn>
              <a:cxn ang="0">
                <a:pos x="connsiteX5777" y="connsiteY5777"/>
              </a:cxn>
              <a:cxn ang="0">
                <a:pos x="connsiteX5778" y="connsiteY5778"/>
              </a:cxn>
              <a:cxn ang="0">
                <a:pos x="connsiteX5779" y="connsiteY5779"/>
              </a:cxn>
              <a:cxn ang="0">
                <a:pos x="connsiteX5780" y="connsiteY5780"/>
              </a:cxn>
              <a:cxn ang="0">
                <a:pos x="connsiteX5781" y="connsiteY5781"/>
              </a:cxn>
              <a:cxn ang="0">
                <a:pos x="connsiteX5782" y="connsiteY5782"/>
              </a:cxn>
              <a:cxn ang="0">
                <a:pos x="connsiteX5783" y="connsiteY5783"/>
              </a:cxn>
              <a:cxn ang="0">
                <a:pos x="connsiteX5784" y="connsiteY5784"/>
              </a:cxn>
              <a:cxn ang="0">
                <a:pos x="connsiteX5785" y="connsiteY5785"/>
              </a:cxn>
              <a:cxn ang="0">
                <a:pos x="connsiteX5786" y="connsiteY5786"/>
              </a:cxn>
              <a:cxn ang="0">
                <a:pos x="connsiteX5787" y="connsiteY5787"/>
              </a:cxn>
              <a:cxn ang="0">
                <a:pos x="connsiteX5788" y="connsiteY5788"/>
              </a:cxn>
              <a:cxn ang="0">
                <a:pos x="connsiteX5789" y="connsiteY5789"/>
              </a:cxn>
              <a:cxn ang="0">
                <a:pos x="connsiteX5790" y="connsiteY5790"/>
              </a:cxn>
              <a:cxn ang="0">
                <a:pos x="connsiteX5791" y="connsiteY5791"/>
              </a:cxn>
              <a:cxn ang="0">
                <a:pos x="connsiteX5792" y="connsiteY5792"/>
              </a:cxn>
              <a:cxn ang="0">
                <a:pos x="connsiteX5793" y="connsiteY5793"/>
              </a:cxn>
              <a:cxn ang="0">
                <a:pos x="connsiteX5794" y="connsiteY5794"/>
              </a:cxn>
              <a:cxn ang="0">
                <a:pos x="connsiteX5795" y="connsiteY5795"/>
              </a:cxn>
              <a:cxn ang="0">
                <a:pos x="connsiteX5796" y="connsiteY5796"/>
              </a:cxn>
              <a:cxn ang="0">
                <a:pos x="connsiteX5797" y="connsiteY5797"/>
              </a:cxn>
              <a:cxn ang="0">
                <a:pos x="connsiteX5798" y="connsiteY5798"/>
              </a:cxn>
              <a:cxn ang="0">
                <a:pos x="connsiteX5799" y="connsiteY5799"/>
              </a:cxn>
              <a:cxn ang="0">
                <a:pos x="connsiteX5800" y="connsiteY5800"/>
              </a:cxn>
              <a:cxn ang="0">
                <a:pos x="connsiteX5801" y="connsiteY5801"/>
              </a:cxn>
              <a:cxn ang="0">
                <a:pos x="connsiteX5802" y="connsiteY5802"/>
              </a:cxn>
              <a:cxn ang="0">
                <a:pos x="connsiteX5803" y="connsiteY5803"/>
              </a:cxn>
              <a:cxn ang="0">
                <a:pos x="connsiteX5804" y="connsiteY5804"/>
              </a:cxn>
              <a:cxn ang="0">
                <a:pos x="connsiteX5805" y="connsiteY5805"/>
              </a:cxn>
              <a:cxn ang="0">
                <a:pos x="connsiteX5806" y="connsiteY5806"/>
              </a:cxn>
              <a:cxn ang="0">
                <a:pos x="connsiteX5807" y="connsiteY5807"/>
              </a:cxn>
              <a:cxn ang="0">
                <a:pos x="connsiteX5808" y="connsiteY5808"/>
              </a:cxn>
              <a:cxn ang="0">
                <a:pos x="connsiteX5809" y="connsiteY5809"/>
              </a:cxn>
              <a:cxn ang="0">
                <a:pos x="connsiteX5810" y="connsiteY5810"/>
              </a:cxn>
              <a:cxn ang="0">
                <a:pos x="connsiteX5811" y="connsiteY5811"/>
              </a:cxn>
              <a:cxn ang="0">
                <a:pos x="connsiteX5812" y="connsiteY5812"/>
              </a:cxn>
              <a:cxn ang="0">
                <a:pos x="connsiteX5813" y="connsiteY5813"/>
              </a:cxn>
              <a:cxn ang="0">
                <a:pos x="connsiteX5814" y="connsiteY5814"/>
              </a:cxn>
              <a:cxn ang="0">
                <a:pos x="connsiteX5815" y="connsiteY5815"/>
              </a:cxn>
              <a:cxn ang="0">
                <a:pos x="connsiteX5816" y="connsiteY5816"/>
              </a:cxn>
              <a:cxn ang="0">
                <a:pos x="connsiteX5817" y="connsiteY5817"/>
              </a:cxn>
              <a:cxn ang="0">
                <a:pos x="connsiteX5818" y="connsiteY5818"/>
              </a:cxn>
              <a:cxn ang="0">
                <a:pos x="connsiteX5819" y="connsiteY5819"/>
              </a:cxn>
              <a:cxn ang="0">
                <a:pos x="connsiteX5820" y="connsiteY5820"/>
              </a:cxn>
              <a:cxn ang="0">
                <a:pos x="connsiteX5821" y="connsiteY5821"/>
              </a:cxn>
              <a:cxn ang="0">
                <a:pos x="connsiteX5822" y="connsiteY5822"/>
              </a:cxn>
              <a:cxn ang="0">
                <a:pos x="connsiteX5823" y="connsiteY5823"/>
              </a:cxn>
              <a:cxn ang="0">
                <a:pos x="connsiteX5824" y="connsiteY5824"/>
              </a:cxn>
              <a:cxn ang="0">
                <a:pos x="connsiteX5825" y="connsiteY5825"/>
              </a:cxn>
              <a:cxn ang="0">
                <a:pos x="connsiteX5826" y="connsiteY5826"/>
              </a:cxn>
              <a:cxn ang="0">
                <a:pos x="connsiteX5827" y="connsiteY5827"/>
              </a:cxn>
              <a:cxn ang="0">
                <a:pos x="connsiteX5828" y="connsiteY5828"/>
              </a:cxn>
              <a:cxn ang="0">
                <a:pos x="connsiteX5829" y="connsiteY5829"/>
              </a:cxn>
              <a:cxn ang="0">
                <a:pos x="connsiteX5830" y="connsiteY5830"/>
              </a:cxn>
              <a:cxn ang="0">
                <a:pos x="connsiteX5831" y="connsiteY5831"/>
              </a:cxn>
              <a:cxn ang="0">
                <a:pos x="connsiteX5832" y="connsiteY5832"/>
              </a:cxn>
              <a:cxn ang="0">
                <a:pos x="connsiteX5833" y="connsiteY5833"/>
              </a:cxn>
              <a:cxn ang="0">
                <a:pos x="connsiteX5834" y="connsiteY5834"/>
              </a:cxn>
              <a:cxn ang="0">
                <a:pos x="connsiteX5835" y="connsiteY5835"/>
              </a:cxn>
              <a:cxn ang="0">
                <a:pos x="connsiteX5836" y="connsiteY5836"/>
              </a:cxn>
              <a:cxn ang="0">
                <a:pos x="connsiteX5837" y="connsiteY5837"/>
              </a:cxn>
              <a:cxn ang="0">
                <a:pos x="connsiteX5838" y="connsiteY5838"/>
              </a:cxn>
              <a:cxn ang="0">
                <a:pos x="connsiteX5839" y="connsiteY5839"/>
              </a:cxn>
              <a:cxn ang="0">
                <a:pos x="connsiteX5840" y="connsiteY5840"/>
              </a:cxn>
              <a:cxn ang="0">
                <a:pos x="connsiteX5841" y="connsiteY5841"/>
              </a:cxn>
              <a:cxn ang="0">
                <a:pos x="connsiteX5842" y="connsiteY5842"/>
              </a:cxn>
              <a:cxn ang="0">
                <a:pos x="connsiteX5843" y="connsiteY5843"/>
              </a:cxn>
              <a:cxn ang="0">
                <a:pos x="connsiteX5844" y="connsiteY5844"/>
              </a:cxn>
              <a:cxn ang="0">
                <a:pos x="connsiteX5845" y="connsiteY5845"/>
              </a:cxn>
              <a:cxn ang="0">
                <a:pos x="connsiteX5846" y="connsiteY5846"/>
              </a:cxn>
              <a:cxn ang="0">
                <a:pos x="connsiteX5847" y="connsiteY5847"/>
              </a:cxn>
              <a:cxn ang="0">
                <a:pos x="connsiteX5848" y="connsiteY5848"/>
              </a:cxn>
              <a:cxn ang="0">
                <a:pos x="connsiteX5849" y="connsiteY5849"/>
              </a:cxn>
              <a:cxn ang="0">
                <a:pos x="connsiteX5850" y="connsiteY5850"/>
              </a:cxn>
              <a:cxn ang="0">
                <a:pos x="connsiteX5851" y="connsiteY5851"/>
              </a:cxn>
              <a:cxn ang="0">
                <a:pos x="connsiteX5852" y="connsiteY5852"/>
              </a:cxn>
              <a:cxn ang="0">
                <a:pos x="connsiteX5853" y="connsiteY5853"/>
              </a:cxn>
              <a:cxn ang="0">
                <a:pos x="connsiteX5854" y="connsiteY5854"/>
              </a:cxn>
              <a:cxn ang="0">
                <a:pos x="connsiteX5855" y="connsiteY5855"/>
              </a:cxn>
              <a:cxn ang="0">
                <a:pos x="connsiteX5856" y="connsiteY5856"/>
              </a:cxn>
              <a:cxn ang="0">
                <a:pos x="connsiteX5857" y="connsiteY5857"/>
              </a:cxn>
              <a:cxn ang="0">
                <a:pos x="connsiteX5858" y="connsiteY5858"/>
              </a:cxn>
              <a:cxn ang="0">
                <a:pos x="connsiteX5859" y="connsiteY5859"/>
              </a:cxn>
              <a:cxn ang="0">
                <a:pos x="connsiteX5860" y="connsiteY5860"/>
              </a:cxn>
              <a:cxn ang="0">
                <a:pos x="connsiteX5861" y="connsiteY5861"/>
              </a:cxn>
              <a:cxn ang="0">
                <a:pos x="connsiteX5862" y="connsiteY5862"/>
              </a:cxn>
              <a:cxn ang="0">
                <a:pos x="connsiteX5863" y="connsiteY5863"/>
              </a:cxn>
              <a:cxn ang="0">
                <a:pos x="connsiteX5864" y="connsiteY5864"/>
              </a:cxn>
              <a:cxn ang="0">
                <a:pos x="connsiteX5865" y="connsiteY5865"/>
              </a:cxn>
              <a:cxn ang="0">
                <a:pos x="connsiteX5866" y="connsiteY5866"/>
              </a:cxn>
              <a:cxn ang="0">
                <a:pos x="connsiteX5867" y="connsiteY5867"/>
              </a:cxn>
              <a:cxn ang="0">
                <a:pos x="connsiteX5868" y="connsiteY5868"/>
              </a:cxn>
              <a:cxn ang="0">
                <a:pos x="connsiteX5869" y="connsiteY5869"/>
              </a:cxn>
              <a:cxn ang="0">
                <a:pos x="connsiteX5870" y="connsiteY5870"/>
              </a:cxn>
              <a:cxn ang="0">
                <a:pos x="connsiteX5871" y="connsiteY5871"/>
              </a:cxn>
              <a:cxn ang="0">
                <a:pos x="connsiteX5872" y="connsiteY5872"/>
              </a:cxn>
              <a:cxn ang="0">
                <a:pos x="connsiteX5873" y="connsiteY5873"/>
              </a:cxn>
              <a:cxn ang="0">
                <a:pos x="connsiteX5874" y="connsiteY5874"/>
              </a:cxn>
              <a:cxn ang="0">
                <a:pos x="connsiteX5875" y="connsiteY5875"/>
              </a:cxn>
              <a:cxn ang="0">
                <a:pos x="connsiteX5876" y="connsiteY5876"/>
              </a:cxn>
              <a:cxn ang="0">
                <a:pos x="connsiteX5877" y="connsiteY5877"/>
              </a:cxn>
              <a:cxn ang="0">
                <a:pos x="connsiteX5878" y="connsiteY5878"/>
              </a:cxn>
              <a:cxn ang="0">
                <a:pos x="connsiteX5879" y="connsiteY5879"/>
              </a:cxn>
              <a:cxn ang="0">
                <a:pos x="connsiteX5880" y="connsiteY5880"/>
              </a:cxn>
              <a:cxn ang="0">
                <a:pos x="connsiteX5881" y="connsiteY5881"/>
              </a:cxn>
              <a:cxn ang="0">
                <a:pos x="connsiteX5882" y="connsiteY5882"/>
              </a:cxn>
              <a:cxn ang="0">
                <a:pos x="connsiteX5883" y="connsiteY5883"/>
              </a:cxn>
              <a:cxn ang="0">
                <a:pos x="connsiteX5884" y="connsiteY5884"/>
              </a:cxn>
              <a:cxn ang="0">
                <a:pos x="connsiteX5885" y="connsiteY5885"/>
              </a:cxn>
              <a:cxn ang="0">
                <a:pos x="connsiteX5886" y="connsiteY5886"/>
              </a:cxn>
              <a:cxn ang="0">
                <a:pos x="connsiteX5887" y="connsiteY5887"/>
              </a:cxn>
              <a:cxn ang="0">
                <a:pos x="connsiteX5888" y="connsiteY5888"/>
              </a:cxn>
              <a:cxn ang="0">
                <a:pos x="connsiteX5889" y="connsiteY5889"/>
              </a:cxn>
              <a:cxn ang="0">
                <a:pos x="connsiteX5890" y="connsiteY5890"/>
              </a:cxn>
              <a:cxn ang="0">
                <a:pos x="connsiteX5891" y="connsiteY5891"/>
              </a:cxn>
              <a:cxn ang="0">
                <a:pos x="connsiteX5892" y="connsiteY5892"/>
              </a:cxn>
              <a:cxn ang="0">
                <a:pos x="connsiteX5893" y="connsiteY5893"/>
              </a:cxn>
              <a:cxn ang="0">
                <a:pos x="connsiteX5894" y="connsiteY5894"/>
              </a:cxn>
              <a:cxn ang="0">
                <a:pos x="connsiteX5895" y="connsiteY5895"/>
              </a:cxn>
              <a:cxn ang="0">
                <a:pos x="connsiteX5896" y="connsiteY5896"/>
              </a:cxn>
              <a:cxn ang="0">
                <a:pos x="connsiteX5897" y="connsiteY5897"/>
              </a:cxn>
              <a:cxn ang="0">
                <a:pos x="connsiteX5898" y="connsiteY5898"/>
              </a:cxn>
              <a:cxn ang="0">
                <a:pos x="connsiteX5899" y="connsiteY5899"/>
              </a:cxn>
              <a:cxn ang="0">
                <a:pos x="connsiteX5900" y="connsiteY5900"/>
              </a:cxn>
              <a:cxn ang="0">
                <a:pos x="connsiteX5901" y="connsiteY5901"/>
              </a:cxn>
              <a:cxn ang="0">
                <a:pos x="connsiteX5902" y="connsiteY5902"/>
              </a:cxn>
              <a:cxn ang="0">
                <a:pos x="connsiteX5903" y="connsiteY5903"/>
              </a:cxn>
              <a:cxn ang="0">
                <a:pos x="connsiteX5904" y="connsiteY5904"/>
              </a:cxn>
              <a:cxn ang="0">
                <a:pos x="connsiteX5905" y="connsiteY5905"/>
              </a:cxn>
              <a:cxn ang="0">
                <a:pos x="connsiteX5906" y="connsiteY5906"/>
              </a:cxn>
              <a:cxn ang="0">
                <a:pos x="connsiteX5907" y="connsiteY5907"/>
              </a:cxn>
              <a:cxn ang="0">
                <a:pos x="connsiteX5908" y="connsiteY5908"/>
              </a:cxn>
              <a:cxn ang="0">
                <a:pos x="connsiteX5909" y="connsiteY5909"/>
              </a:cxn>
              <a:cxn ang="0">
                <a:pos x="connsiteX5910" y="connsiteY5910"/>
              </a:cxn>
              <a:cxn ang="0">
                <a:pos x="connsiteX5911" y="connsiteY5911"/>
              </a:cxn>
              <a:cxn ang="0">
                <a:pos x="connsiteX5912" y="connsiteY5912"/>
              </a:cxn>
              <a:cxn ang="0">
                <a:pos x="connsiteX5913" y="connsiteY5913"/>
              </a:cxn>
              <a:cxn ang="0">
                <a:pos x="connsiteX5914" y="connsiteY5914"/>
              </a:cxn>
              <a:cxn ang="0">
                <a:pos x="connsiteX5915" y="connsiteY5915"/>
              </a:cxn>
              <a:cxn ang="0">
                <a:pos x="connsiteX5916" y="connsiteY5916"/>
              </a:cxn>
              <a:cxn ang="0">
                <a:pos x="connsiteX5917" y="connsiteY5917"/>
              </a:cxn>
              <a:cxn ang="0">
                <a:pos x="connsiteX5918" y="connsiteY5918"/>
              </a:cxn>
              <a:cxn ang="0">
                <a:pos x="connsiteX5919" y="connsiteY5919"/>
              </a:cxn>
              <a:cxn ang="0">
                <a:pos x="connsiteX5920" y="connsiteY5920"/>
              </a:cxn>
              <a:cxn ang="0">
                <a:pos x="connsiteX5921" y="connsiteY5921"/>
              </a:cxn>
              <a:cxn ang="0">
                <a:pos x="connsiteX5922" y="connsiteY5922"/>
              </a:cxn>
              <a:cxn ang="0">
                <a:pos x="connsiteX5923" y="connsiteY5923"/>
              </a:cxn>
              <a:cxn ang="0">
                <a:pos x="connsiteX5924" y="connsiteY5924"/>
              </a:cxn>
              <a:cxn ang="0">
                <a:pos x="connsiteX5925" y="connsiteY5925"/>
              </a:cxn>
              <a:cxn ang="0">
                <a:pos x="connsiteX5926" y="connsiteY5926"/>
              </a:cxn>
              <a:cxn ang="0">
                <a:pos x="connsiteX5927" y="connsiteY5927"/>
              </a:cxn>
              <a:cxn ang="0">
                <a:pos x="connsiteX5928" y="connsiteY5928"/>
              </a:cxn>
              <a:cxn ang="0">
                <a:pos x="connsiteX5929" y="connsiteY5929"/>
              </a:cxn>
              <a:cxn ang="0">
                <a:pos x="connsiteX5930" y="connsiteY5930"/>
              </a:cxn>
              <a:cxn ang="0">
                <a:pos x="connsiteX5931" y="connsiteY5931"/>
              </a:cxn>
              <a:cxn ang="0">
                <a:pos x="connsiteX5932" y="connsiteY5932"/>
              </a:cxn>
              <a:cxn ang="0">
                <a:pos x="connsiteX5933" y="connsiteY5933"/>
              </a:cxn>
              <a:cxn ang="0">
                <a:pos x="connsiteX5934" y="connsiteY5934"/>
              </a:cxn>
              <a:cxn ang="0">
                <a:pos x="connsiteX5935" y="connsiteY5935"/>
              </a:cxn>
              <a:cxn ang="0">
                <a:pos x="connsiteX5936" y="connsiteY5936"/>
              </a:cxn>
              <a:cxn ang="0">
                <a:pos x="connsiteX5937" y="connsiteY5937"/>
              </a:cxn>
              <a:cxn ang="0">
                <a:pos x="connsiteX5938" y="connsiteY5938"/>
              </a:cxn>
              <a:cxn ang="0">
                <a:pos x="connsiteX5939" y="connsiteY5939"/>
              </a:cxn>
              <a:cxn ang="0">
                <a:pos x="connsiteX5940" y="connsiteY5940"/>
              </a:cxn>
              <a:cxn ang="0">
                <a:pos x="connsiteX5941" y="connsiteY5941"/>
              </a:cxn>
              <a:cxn ang="0">
                <a:pos x="connsiteX5942" y="connsiteY5942"/>
              </a:cxn>
              <a:cxn ang="0">
                <a:pos x="connsiteX5943" y="connsiteY5943"/>
              </a:cxn>
              <a:cxn ang="0">
                <a:pos x="connsiteX5944" y="connsiteY5944"/>
              </a:cxn>
              <a:cxn ang="0">
                <a:pos x="connsiteX5945" y="connsiteY5945"/>
              </a:cxn>
              <a:cxn ang="0">
                <a:pos x="connsiteX5946" y="connsiteY5946"/>
              </a:cxn>
              <a:cxn ang="0">
                <a:pos x="connsiteX5947" y="connsiteY5947"/>
              </a:cxn>
              <a:cxn ang="0">
                <a:pos x="connsiteX5948" y="connsiteY5948"/>
              </a:cxn>
              <a:cxn ang="0">
                <a:pos x="connsiteX5949" y="connsiteY5949"/>
              </a:cxn>
              <a:cxn ang="0">
                <a:pos x="connsiteX5950" y="connsiteY5950"/>
              </a:cxn>
              <a:cxn ang="0">
                <a:pos x="connsiteX5951" y="connsiteY5951"/>
              </a:cxn>
              <a:cxn ang="0">
                <a:pos x="connsiteX5952" y="connsiteY5952"/>
              </a:cxn>
              <a:cxn ang="0">
                <a:pos x="connsiteX5953" y="connsiteY5953"/>
              </a:cxn>
              <a:cxn ang="0">
                <a:pos x="connsiteX5954" y="connsiteY5954"/>
              </a:cxn>
              <a:cxn ang="0">
                <a:pos x="connsiteX5955" y="connsiteY5955"/>
              </a:cxn>
              <a:cxn ang="0">
                <a:pos x="connsiteX5956" y="connsiteY5956"/>
              </a:cxn>
              <a:cxn ang="0">
                <a:pos x="connsiteX5957" y="connsiteY5957"/>
              </a:cxn>
              <a:cxn ang="0">
                <a:pos x="connsiteX5958" y="connsiteY5958"/>
              </a:cxn>
              <a:cxn ang="0">
                <a:pos x="connsiteX5959" y="connsiteY5959"/>
              </a:cxn>
              <a:cxn ang="0">
                <a:pos x="connsiteX5960" y="connsiteY5960"/>
              </a:cxn>
              <a:cxn ang="0">
                <a:pos x="connsiteX5961" y="connsiteY5961"/>
              </a:cxn>
              <a:cxn ang="0">
                <a:pos x="connsiteX5962" y="connsiteY5962"/>
              </a:cxn>
              <a:cxn ang="0">
                <a:pos x="connsiteX5963" y="connsiteY5963"/>
              </a:cxn>
              <a:cxn ang="0">
                <a:pos x="connsiteX5964" y="connsiteY5964"/>
              </a:cxn>
              <a:cxn ang="0">
                <a:pos x="connsiteX5965" y="connsiteY5965"/>
              </a:cxn>
              <a:cxn ang="0">
                <a:pos x="connsiteX5966" y="connsiteY5966"/>
              </a:cxn>
              <a:cxn ang="0">
                <a:pos x="connsiteX5967" y="connsiteY5967"/>
              </a:cxn>
              <a:cxn ang="0">
                <a:pos x="connsiteX5968" y="connsiteY5968"/>
              </a:cxn>
              <a:cxn ang="0">
                <a:pos x="connsiteX5969" y="connsiteY5969"/>
              </a:cxn>
              <a:cxn ang="0">
                <a:pos x="connsiteX5970" y="connsiteY5970"/>
              </a:cxn>
              <a:cxn ang="0">
                <a:pos x="connsiteX5971" y="connsiteY5971"/>
              </a:cxn>
              <a:cxn ang="0">
                <a:pos x="connsiteX5972" y="connsiteY5972"/>
              </a:cxn>
              <a:cxn ang="0">
                <a:pos x="connsiteX5973" y="connsiteY5973"/>
              </a:cxn>
              <a:cxn ang="0">
                <a:pos x="connsiteX5974" y="connsiteY5974"/>
              </a:cxn>
              <a:cxn ang="0">
                <a:pos x="connsiteX5975" y="connsiteY5975"/>
              </a:cxn>
              <a:cxn ang="0">
                <a:pos x="connsiteX5976" y="connsiteY5976"/>
              </a:cxn>
              <a:cxn ang="0">
                <a:pos x="connsiteX5977" y="connsiteY5977"/>
              </a:cxn>
              <a:cxn ang="0">
                <a:pos x="connsiteX5978" y="connsiteY5978"/>
              </a:cxn>
              <a:cxn ang="0">
                <a:pos x="connsiteX5979" y="connsiteY5979"/>
              </a:cxn>
              <a:cxn ang="0">
                <a:pos x="connsiteX5980" y="connsiteY5980"/>
              </a:cxn>
              <a:cxn ang="0">
                <a:pos x="connsiteX5981" y="connsiteY5981"/>
              </a:cxn>
              <a:cxn ang="0">
                <a:pos x="connsiteX5982" y="connsiteY5982"/>
              </a:cxn>
              <a:cxn ang="0">
                <a:pos x="connsiteX5983" y="connsiteY5983"/>
              </a:cxn>
              <a:cxn ang="0">
                <a:pos x="connsiteX5984" y="connsiteY5984"/>
              </a:cxn>
              <a:cxn ang="0">
                <a:pos x="connsiteX5985" y="connsiteY5985"/>
              </a:cxn>
              <a:cxn ang="0">
                <a:pos x="connsiteX5986" y="connsiteY5986"/>
              </a:cxn>
              <a:cxn ang="0">
                <a:pos x="connsiteX5987" y="connsiteY5987"/>
              </a:cxn>
              <a:cxn ang="0">
                <a:pos x="connsiteX5988" y="connsiteY5988"/>
              </a:cxn>
              <a:cxn ang="0">
                <a:pos x="connsiteX5989" y="connsiteY5989"/>
              </a:cxn>
              <a:cxn ang="0">
                <a:pos x="connsiteX5990" y="connsiteY5990"/>
              </a:cxn>
              <a:cxn ang="0">
                <a:pos x="connsiteX5991" y="connsiteY5991"/>
              </a:cxn>
              <a:cxn ang="0">
                <a:pos x="connsiteX5992" y="connsiteY5992"/>
              </a:cxn>
              <a:cxn ang="0">
                <a:pos x="connsiteX5993" y="connsiteY5993"/>
              </a:cxn>
              <a:cxn ang="0">
                <a:pos x="connsiteX5994" y="connsiteY5994"/>
              </a:cxn>
              <a:cxn ang="0">
                <a:pos x="connsiteX5995" y="connsiteY5995"/>
              </a:cxn>
              <a:cxn ang="0">
                <a:pos x="connsiteX5996" y="connsiteY5996"/>
              </a:cxn>
              <a:cxn ang="0">
                <a:pos x="connsiteX5997" y="connsiteY5997"/>
              </a:cxn>
              <a:cxn ang="0">
                <a:pos x="connsiteX5998" y="connsiteY5998"/>
              </a:cxn>
              <a:cxn ang="0">
                <a:pos x="connsiteX5999" y="connsiteY5999"/>
              </a:cxn>
              <a:cxn ang="0">
                <a:pos x="connsiteX6000" y="connsiteY6000"/>
              </a:cxn>
              <a:cxn ang="0">
                <a:pos x="connsiteX6001" y="connsiteY6001"/>
              </a:cxn>
              <a:cxn ang="0">
                <a:pos x="connsiteX6002" y="connsiteY6002"/>
              </a:cxn>
              <a:cxn ang="0">
                <a:pos x="connsiteX6003" y="connsiteY6003"/>
              </a:cxn>
              <a:cxn ang="0">
                <a:pos x="connsiteX6004" y="connsiteY6004"/>
              </a:cxn>
              <a:cxn ang="0">
                <a:pos x="connsiteX6005" y="connsiteY6005"/>
              </a:cxn>
              <a:cxn ang="0">
                <a:pos x="connsiteX6006" y="connsiteY6006"/>
              </a:cxn>
              <a:cxn ang="0">
                <a:pos x="connsiteX6007" y="connsiteY6007"/>
              </a:cxn>
              <a:cxn ang="0">
                <a:pos x="connsiteX6008" y="connsiteY6008"/>
              </a:cxn>
              <a:cxn ang="0">
                <a:pos x="connsiteX6009" y="connsiteY6009"/>
              </a:cxn>
              <a:cxn ang="0">
                <a:pos x="connsiteX6010" y="connsiteY6010"/>
              </a:cxn>
              <a:cxn ang="0">
                <a:pos x="connsiteX6011" y="connsiteY6011"/>
              </a:cxn>
              <a:cxn ang="0">
                <a:pos x="connsiteX6012" y="connsiteY6012"/>
              </a:cxn>
              <a:cxn ang="0">
                <a:pos x="connsiteX6013" y="connsiteY6013"/>
              </a:cxn>
              <a:cxn ang="0">
                <a:pos x="connsiteX6014" y="connsiteY6014"/>
              </a:cxn>
              <a:cxn ang="0">
                <a:pos x="connsiteX6015" y="connsiteY6015"/>
              </a:cxn>
              <a:cxn ang="0">
                <a:pos x="connsiteX6016" y="connsiteY6016"/>
              </a:cxn>
              <a:cxn ang="0">
                <a:pos x="connsiteX6017" y="connsiteY6017"/>
              </a:cxn>
              <a:cxn ang="0">
                <a:pos x="connsiteX6018" y="connsiteY6018"/>
              </a:cxn>
              <a:cxn ang="0">
                <a:pos x="connsiteX6019" y="connsiteY6019"/>
              </a:cxn>
              <a:cxn ang="0">
                <a:pos x="connsiteX6020" y="connsiteY6020"/>
              </a:cxn>
              <a:cxn ang="0">
                <a:pos x="connsiteX6021" y="connsiteY6021"/>
              </a:cxn>
              <a:cxn ang="0">
                <a:pos x="connsiteX6022" y="connsiteY6022"/>
              </a:cxn>
              <a:cxn ang="0">
                <a:pos x="connsiteX6023" y="connsiteY6023"/>
              </a:cxn>
              <a:cxn ang="0">
                <a:pos x="connsiteX6024" y="connsiteY6024"/>
              </a:cxn>
              <a:cxn ang="0">
                <a:pos x="connsiteX6025" y="connsiteY6025"/>
              </a:cxn>
              <a:cxn ang="0">
                <a:pos x="connsiteX6026" y="connsiteY6026"/>
              </a:cxn>
              <a:cxn ang="0">
                <a:pos x="connsiteX6027" y="connsiteY6027"/>
              </a:cxn>
              <a:cxn ang="0">
                <a:pos x="connsiteX6028" y="connsiteY6028"/>
              </a:cxn>
              <a:cxn ang="0">
                <a:pos x="connsiteX6029" y="connsiteY6029"/>
              </a:cxn>
              <a:cxn ang="0">
                <a:pos x="connsiteX6030" y="connsiteY6030"/>
              </a:cxn>
              <a:cxn ang="0">
                <a:pos x="connsiteX6031" y="connsiteY6031"/>
              </a:cxn>
              <a:cxn ang="0">
                <a:pos x="connsiteX6032" y="connsiteY6032"/>
              </a:cxn>
              <a:cxn ang="0">
                <a:pos x="connsiteX6033" y="connsiteY6033"/>
              </a:cxn>
              <a:cxn ang="0">
                <a:pos x="connsiteX6034" y="connsiteY6034"/>
              </a:cxn>
              <a:cxn ang="0">
                <a:pos x="connsiteX6035" y="connsiteY6035"/>
              </a:cxn>
              <a:cxn ang="0">
                <a:pos x="connsiteX6036" y="connsiteY6036"/>
              </a:cxn>
              <a:cxn ang="0">
                <a:pos x="connsiteX6037" y="connsiteY6037"/>
              </a:cxn>
              <a:cxn ang="0">
                <a:pos x="connsiteX6038" y="connsiteY6038"/>
              </a:cxn>
              <a:cxn ang="0">
                <a:pos x="connsiteX6039" y="connsiteY6039"/>
              </a:cxn>
              <a:cxn ang="0">
                <a:pos x="connsiteX6040" y="connsiteY6040"/>
              </a:cxn>
              <a:cxn ang="0">
                <a:pos x="connsiteX6041" y="connsiteY6041"/>
              </a:cxn>
              <a:cxn ang="0">
                <a:pos x="connsiteX6042" y="connsiteY6042"/>
              </a:cxn>
              <a:cxn ang="0">
                <a:pos x="connsiteX6043" y="connsiteY6043"/>
              </a:cxn>
              <a:cxn ang="0">
                <a:pos x="connsiteX6044" y="connsiteY6044"/>
              </a:cxn>
              <a:cxn ang="0">
                <a:pos x="connsiteX6045" y="connsiteY6045"/>
              </a:cxn>
              <a:cxn ang="0">
                <a:pos x="connsiteX6046" y="connsiteY6046"/>
              </a:cxn>
              <a:cxn ang="0">
                <a:pos x="connsiteX6047" y="connsiteY6047"/>
              </a:cxn>
              <a:cxn ang="0">
                <a:pos x="connsiteX6048" y="connsiteY6048"/>
              </a:cxn>
              <a:cxn ang="0">
                <a:pos x="connsiteX6049" y="connsiteY6049"/>
              </a:cxn>
              <a:cxn ang="0">
                <a:pos x="connsiteX6050" y="connsiteY6050"/>
              </a:cxn>
              <a:cxn ang="0">
                <a:pos x="connsiteX6051" y="connsiteY6051"/>
              </a:cxn>
              <a:cxn ang="0">
                <a:pos x="connsiteX6052" y="connsiteY6052"/>
              </a:cxn>
              <a:cxn ang="0">
                <a:pos x="connsiteX6053" y="connsiteY6053"/>
              </a:cxn>
              <a:cxn ang="0">
                <a:pos x="connsiteX6054" y="connsiteY6054"/>
              </a:cxn>
              <a:cxn ang="0">
                <a:pos x="connsiteX6055" y="connsiteY6055"/>
              </a:cxn>
              <a:cxn ang="0">
                <a:pos x="connsiteX6056" y="connsiteY6056"/>
              </a:cxn>
              <a:cxn ang="0">
                <a:pos x="connsiteX6057" y="connsiteY6057"/>
              </a:cxn>
              <a:cxn ang="0">
                <a:pos x="connsiteX6058" y="connsiteY6058"/>
              </a:cxn>
              <a:cxn ang="0">
                <a:pos x="connsiteX6059" y="connsiteY6059"/>
              </a:cxn>
              <a:cxn ang="0">
                <a:pos x="connsiteX6060" y="connsiteY6060"/>
              </a:cxn>
              <a:cxn ang="0">
                <a:pos x="connsiteX6061" y="connsiteY6061"/>
              </a:cxn>
              <a:cxn ang="0">
                <a:pos x="connsiteX6062" y="connsiteY6062"/>
              </a:cxn>
              <a:cxn ang="0">
                <a:pos x="connsiteX6063" y="connsiteY6063"/>
              </a:cxn>
              <a:cxn ang="0">
                <a:pos x="connsiteX6064" y="connsiteY6064"/>
              </a:cxn>
              <a:cxn ang="0">
                <a:pos x="connsiteX6065" y="connsiteY6065"/>
              </a:cxn>
              <a:cxn ang="0">
                <a:pos x="connsiteX6066" y="connsiteY6066"/>
              </a:cxn>
              <a:cxn ang="0">
                <a:pos x="connsiteX6067" y="connsiteY6067"/>
              </a:cxn>
              <a:cxn ang="0">
                <a:pos x="connsiteX6068" y="connsiteY6068"/>
              </a:cxn>
              <a:cxn ang="0">
                <a:pos x="connsiteX6069" y="connsiteY6069"/>
              </a:cxn>
              <a:cxn ang="0">
                <a:pos x="connsiteX6070" y="connsiteY6070"/>
              </a:cxn>
              <a:cxn ang="0">
                <a:pos x="connsiteX6071" y="connsiteY6071"/>
              </a:cxn>
              <a:cxn ang="0">
                <a:pos x="connsiteX6072" y="connsiteY6072"/>
              </a:cxn>
              <a:cxn ang="0">
                <a:pos x="connsiteX6073" y="connsiteY6073"/>
              </a:cxn>
              <a:cxn ang="0">
                <a:pos x="connsiteX6074" y="connsiteY6074"/>
              </a:cxn>
              <a:cxn ang="0">
                <a:pos x="connsiteX6075" y="connsiteY6075"/>
              </a:cxn>
              <a:cxn ang="0">
                <a:pos x="connsiteX6076" y="connsiteY6076"/>
              </a:cxn>
              <a:cxn ang="0">
                <a:pos x="connsiteX6077" y="connsiteY6077"/>
              </a:cxn>
              <a:cxn ang="0">
                <a:pos x="connsiteX6078" y="connsiteY6078"/>
              </a:cxn>
              <a:cxn ang="0">
                <a:pos x="connsiteX6079" y="connsiteY6079"/>
              </a:cxn>
              <a:cxn ang="0">
                <a:pos x="connsiteX6080" y="connsiteY6080"/>
              </a:cxn>
              <a:cxn ang="0">
                <a:pos x="connsiteX6081" y="connsiteY6081"/>
              </a:cxn>
              <a:cxn ang="0">
                <a:pos x="connsiteX6082" y="connsiteY6082"/>
              </a:cxn>
              <a:cxn ang="0">
                <a:pos x="connsiteX6083" y="connsiteY6083"/>
              </a:cxn>
              <a:cxn ang="0">
                <a:pos x="connsiteX6084" y="connsiteY6084"/>
              </a:cxn>
              <a:cxn ang="0">
                <a:pos x="connsiteX6085" y="connsiteY6085"/>
              </a:cxn>
              <a:cxn ang="0">
                <a:pos x="connsiteX6086" y="connsiteY6086"/>
              </a:cxn>
              <a:cxn ang="0">
                <a:pos x="connsiteX6087" y="connsiteY6087"/>
              </a:cxn>
              <a:cxn ang="0">
                <a:pos x="connsiteX6088" y="connsiteY6088"/>
              </a:cxn>
              <a:cxn ang="0">
                <a:pos x="connsiteX6089" y="connsiteY6089"/>
              </a:cxn>
              <a:cxn ang="0">
                <a:pos x="connsiteX6090" y="connsiteY6090"/>
              </a:cxn>
              <a:cxn ang="0">
                <a:pos x="connsiteX6091" y="connsiteY6091"/>
              </a:cxn>
              <a:cxn ang="0">
                <a:pos x="connsiteX6092" y="connsiteY6092"/>
              </a:cxn>
              <a:cxn ang="0">
                <a:pos x="connsiteX6093" y="connsiteY6093"/>
              </a:cxn>
              <a:cxn ang="0">
                <a:pos x="connsiteX6094" y="connsiteY6094"/>
              </a:cxn>
              <a:cxn ang="0">
                <a:pos x="connsiteX6095" y="connsiteY6095"/>
              </a:cxn>
              <a:cxn ang="0">
                <a:pos x="connsiteX6096" y="connsiteY6096"/>
              </a:cxn>
              <a:cxn ang="0">
                <a:pos x="connsiteX6097" y="connsiteY6097"/>
              </a:cxn>
              <a:cxn ang="0">
                <a:pos x="connsiteX6098" y="connsiteY6098"/>
              </a:cxn>
              <a:cxn ang="0">
                <a:pos x="connsiteX6099" y="connsiteY6099"/>
              </a:cxn>
              <a:cxn ang="0">
                <a:pos x="connsiteX6100" y="connsiteY6100"/>
              </a:cxn>
              <a:cxn ang="0">
                <a:pos x="connsiteX6101" y="connsiteY6101"/>
              </a:cxn>
              <a:cxn ang="0">
                <a:pos x="connsiteX6102" y="connsiteY6102"/>
              </a:cxn>
              <a:cxn ang="0">
                <a:pos x="connsiteX6103" y="connsiteY6103"/>
              </a:cxn>
              <a:cxn ang="0">
                <a:pos x="connsiteX6104" y="connsiteY6104"/>
              </a:cxn>
              <a:cxn ang="0">
                <a:pos x="connsiteX6105" y="connsiteY6105"/>
              </a:cxn>
              <a:cxn ang="0">
                <a:pos x="connsiteX6106" y="connsiteY6106"/>
              </a:cxn>
              <a:cxn ang="0">
                <a:pos x="connsiteX6107" y="connsiteY6107"/>
              </a:cxn>
              <a:cxn ang="0">
                <a:pos x="connsiteX6108" y="connsiteY6108"/>
              </a:cxn>
              <a:cxn ang="0">
                <a:pos x="connsiteX6109" y="connsiteY6109"/>
              </a:cxn>
              <a:cxn ang="0">
                <a:pos x="connsiteX6110" y="connsiteY6110"/>
              </a:cxn>
              <a:cxn ang="0">
                <a:pos x="connsiteX6111" y="connsiteY6111"/>
              </a:cxn>
              <a:cxn ang="0">
                <a:pos x="connsiteX6112" y="connsiteY6112"/>
              </a:cxn>
              <a:cxn ang="0">
                <a:pos x="connsiteX6113" y="connsiteY6113"/>
              </a:cxn>
              <a:cxn ang="0">
                <a:pos x="connsiteX6114" y="connsiteY6114"/>
              </a:cxn>
              <a:cxn ang="0">
                <a:pos x="connsiteX6115" y="connsiteY6115"/>
              </a:cxn>
              <a:cxn ang="0">
                <a:pos x="connsiteX6116" y="connsiteY6116"/>
              </a:cxn>
              <a:cxn ang="0">
                <a:pos x="connsiteX6117" y="connsiteY6117"/>
              </a:cxn>
              <a:cxn ang="0">
                <a:pos x="connsiteX6118" y="connsiteY6118"/>
              </a:cxn>
              <a:cxn ang="0">
                <a:pos x="connsiteX6119" y="connsiteY6119"/>
              </a:cxn>
              <a:cxn ang="0">
                <a:pos x="connsiteX6120" y="connsiteY6120"/>
              </a:cxn>
              <a:cxn ang="0">
                <a:pos x="connsiteX6121" y="connsiteY6121"/>
              </a:cxn>
              <a:cxn ang="0">
                <a:pos x="connsiteX6122" y="connsiteY6122"/>
              </a:cxn>
              <a:cxn ang="0">
                <a:pos x="connsiteX6123" y="connsiteY6123"/>
              </a:cxn>
              <a:cxn ang="0">
                <a:pos x="connsiteX6124" y="connsiteY6124"/>
              </a:cxn>
              <a:cxn ang="0">
                <a:pos x="connsiteX6125" y="connsiteY6125"/>
              </a:cxn>
              <a:cxn ang="0">
                <a:pos x="connsiteX6126" y="connsiteY6126"/>
              </a:cxn>
              <a:cxn ang="0">
                <a:pos x="connsiteX6127" y="connsiteY6127"/>
              </a:cxn>
              <a:cxn ang="0">
                <a:pos x="connsiteX6128" y="connsiteY6128"/>
              </a:cxn>
              <a:cxn ang="0">
                <a:pos x="connsiteX6129" y="connsiteY6129"/>
              </a:cxn>
              <a:cxn ang="0">
                <a:pos x="connsiteX6130" y="connsiteY6130"/>
              </a:cxn>
              <a:cxn ang="0">
                <a:pos x="connsiteX6131" y="connsiteY6131"/>
              </a:cxn>
              <a:cxn ang="0">
                <a:pos x="connsiteX6132" y="connsiteY6132"/>
              </a:cxn>
              <a:cxn ang="0">
                <a:pos x="connsiteX6133" y="connsiteY6133"/>
              </a:cxn>
              <a:cxn ang="0">
                <a:pos x="connsiteX6134" y="connsiteY6134"/>
              </a:cxn>
              <a:cxn ang="0">
                <a:pos x="connsiteX6135" y="connsiteY6135"/>
              </a:cxn>
              <a:cxn ang="0">
                <a:pos x="connsiteX6136" y="connsiteY6136"/>
              </a:cxn>
              <a:cxn ang="0">
                <a:pos x="connsiteX6137" y="connsiteY6137"/>
              </a:cxn>
              <a:cxn ang="0">
                <a:pos x="connsiteX6138" y="connsiteY6138"/>
              </a:cxn>
              <a:cxn ang="0">
                <a:pos x="connsiteX6139" y="connsiteY6139"/>
              </a:cxn>
              <a:cxn ang="0">
                <a:pos x="connsiteX6140" y="connsiteY6140"/>
              </a:cxn>
              <a:cxn ang="0">
                <a:pos x="connsiteX6141" y="connsiteY6141"/>
              </a:cxn>
              <a:cxn ang="0">
                <a:pos x="connsiteX6142" y="connsiteY6142"/>
              </a:cxn>
              <a:cxn ang="0">
                <a:pos x="connsiteX6143" y="connsiteY6143"/>
              </a:cxn>
              <a:cxn ang="0">
                <a:pos x="connsiteX6144" y="connsiteY6144"/>
              </a:cxn>
              <a:cxn ang="0">
                <a:pos x="connsiteX6145" y="connsiteY6145"/>
              </a:cxn>
              <a:cxn ang="0">
                <a:pos x="connsiteX6146" y="connsiteY6146"/>
              </a:cxn>
              <a:cxn ang="0">
                <a:pos x="connsiteX6147" y="connsiteY6147"/>
              </a:cxn>
              <a:cxn ang="0">
                <a:pos x="connsiteX6148" y="connsiteY6148"/>
              </a:cxn>
              <a:cxn ang="0">
                <a:pos x="connsiteX6149" y="connsiteY6149"/>
              </a:cxn>
              <a:cxn ang="0">
                <a:pos x="connsiteX6150" y="connsiteY6150"/>
              </a:cxn>
              <a:cxn ang="0">
                <a:pos x="connsiteX6151" y="connsiteY6151"/>
              </a:cxn>
              <a:cxn ang="0">
                <a:pos x="connsiteX6152" y="connsiteY6152"/>
              </a:cxn>
              <a:cxn ang="0">
                <a:pos x="connsiteX6153" y="connsiteY6153"/>
              </a:cxn>
              <a:cxn ang="0">
                <a:pos x="connsiteX6154" y="connsiteY6154"/>
              </a:cxn>
              <a:cxn ang="0">
                <a:pos x="connsiteX6155" y="connsiteY6155"/>
              </a:cxn>
              <a:cxn ang="0">
                <a:pos x="connsiteX6156" y="connsiteY6156"/>
              </a:cxn>
              <a:cxn ang="0">
                <a:pos x="connsiteX6157" y="connsiteY6157"/>
              </a:cxn>
              <a:cxn ang="0">
                <a:pos x="connsiteX6158" y="connsiteY6158"/>
              </a:cxn>
              <a:cxn ang="0">
                <a:pos x="connsiteX6159" y="connsiteY6159"/>
              </a:cxn>
              <a:cxn ang="0">
                <a:pos x="connsiteX6160" y="connsiteY6160"/>
              </a:cxn>
              <a:cxn ang="0">
                <a:pos x="connsiteX6161" y="connsiteY6161"/>
              </a:cxn>
              <a:cxn ang="0">
                <a:pos x="connsiteX6162" y="connsiteY6162"/>
              </a:cxn>
              <a:cxn ang="0">
                <a:pos x="connsiteX6163" y="connsiteY6163"/>
              </a:cxn>
              <a:cxn ang="0">
                <a:pos x="connsiteX6164" y="connsiteY6164"/>
              </a:cxn>
              <a:cxn ang="0">
                <a:pos x="connsiteX6165" y="connsiteY6165"/>
              </a:cxn>
              <a:cxn ang="0">
                <a:pos x="connsiteX6166" y="connsiteY6166"/>
              </a:cxn>
              <a:cxn ang="0">
                <a:pos x="connsiteX6167" y="connsiteY6167"/>
              </a:cxn>
              <a:cxn ang="0">
                <a:pos x="connsiteX6168" y="connsiteY6168"/>
              </a:cxn>
              <a:cxn ang="0">
                <a:pos x="connsiteX6169" y="connsiteY6169"/>
              </a:cxn>
              <a:cxn ang="0">
                <a:pos x="connsiteX6170" y="connsiteY6170"/>
              </a:cxn>
              <a:cxn ang="0">
                <a:pos x="connsiteX6171" y="connsiteY6171"/>
              </a:cxn>
              <a:cxn ang="0">
                <a:pos x="connsiteX6172" y="connsiteY6172"/>
              </a:cxn>
              <a:cxn ang="0">
                <a:pos x="connsiteX6173" y="connsiteY6173"/>
              </a:cxn>
              <a:cxn ang="0">
                <a:pos x="connsiteX6174" y="connsiteY6174"/>
              </a:cxn>
              <a:cxn ang="0">
                <a:pos x="connsiteX6175" y="connsiteY6175"/>
              </a:cxn>
              <a:cxn ang="0">
                <a:pos x="connsiteX6176" y="connsiteY6176"/>
              </a:cxn>
              <a:cxn ang="0">
                <a:pos x="connsiteX6177" y="connsiteY6177"/>
              </a:cxn>
              <a:cxn ang="0">
                <a:pos x="connsiteX6178" y="connsiteY6178"/>
              </a:cxn>
              <a:cxn ang="0">
                <a:pos x="connsiteX6179" y="connsiteY6179"/>
              </a:cxn>
              <a:cxn ang="0">
                <a:pos x="connsiteX6180" y="connsiteY6180"/>
              </a:cxn>
              <a:cxn ang="0">
                <a:pos x="connsiteX6181" y="connsiteY6181"/>
              </a:cxn>
              <a:cxn ang="0">
                <a:pos x="connsiteX6182" y="connsiteY6182"/>
              </a:cxn>
              <a:cxn ang="0">
                <a:pos x="connsiteX6183" y="connsiteY6183"/>
              </a:cxn>
              <a:cxn ang="0">
                <a:pos x="connsiteX6184" y="connsiteY6184"/>
              </a:cxn>
              <a:cxn ang="0">
                <a:pos x="connsiteX6185" y="connsiteY6185"/>
              </a:cxn>
              <a:cxn ang="0">
                <a:pos x="connsiteX6186" y="connsiteY6186"/>
              </a:cxn>
              <a:cxn ang="0">
                <a:pos x="connsiteX6187" y="connsiteY6187"/>
              </a:cxn>
              <a:cxn ang="0">
                <a:pos x="connsiteX6188" y="connsiteY6188"/>
              </a:cxn>
              <a:cxn ang="0">
                <a:pos x="connsiteX6189" y="connsiteY6189"/>
              </a:cxn>
              <a:cxn ang="0">
                <a:pos x="connsiteX6190" y="connsiteY6190"/>
              </a:cxn>
              <a:cxn ang="0">
                <a:pos x="connsiteX6191" y="connsiteY6191"/>
              </a:cxn>
              <a:cxn ang="0">
                <a:pos x="connsiteX6192" y="connsiteY6192"/>
              </a:cxn>
              <a:cxn ang="0">
                <a:pos x="connsiteX6193" y="connsiteY6193"/>
              </a:cxn>
              <a:cxn ang="0">
                <a:pos x="connsiteX6194" y="connsiteY6194"/>
              </a:cxn>
              <a:cxn ang="0">
                <a:pos x="connsiteX6195" y="connsiteY6195"/>
              </a:cxn>
              <a:cxn ang="0">
                <a:pos x="connsiteX6196" y="connsiteY6196"/>
              </a:cxn>
              <a:cxn ang="0">
                <a:pos x="connsiteX6197" y="connsiteY6197"/>
              </a:cxn>
              <a:cxn ang="0">
                <a:pos x="connsiteX6198" y="connsiteY6198"/>
              </a:cxn>
              <a:cxn ang="0">
                <a:pos x="connsiteX6199" y="connsiteY6199"/>
              </a:cxn>
              <a:cxn ang="0">
                <a:pos x="connsiteX6200" y="connsiteY6200"/>
              </a:cxn>
              <a:cxn ang="0">
                <a:pos x="connsiteX6201" y="connsiteY6201"/>
              </a:cxn>
              <a:cxn ang="0">
                <a:pos x="connsiteX6202" y="connsiteY6202"/>
              </a:cxn>
              <a:cxn ang="0">
                <a:pos x="connsiteX6203" y="connsiteY6203"/>
              </a:cxn>
              <a:cxn ang="0">
                <a:pos x="connsiteX6204" y="connsiteY6204"/>
              </a:cxn>
              <a:cxn ang="0">
                <a:pos x="connsiteX6205" y="connsiteY6205"/>
              </a:cxn>
              <a:cxn ang="0">
                <a:pos x="connsiteX6206" y="connsiteY6206"/>
              </a:cxn>
              <a:cxn ang="0">
                <a:pos x="connsiteX6207" y="connsiteY6207"/>
              </a:cxn>
              <a:cxn ang="0">
                <a:pos x="connsiteX6208" y="connsiteY6208"/>
              </a:cxn>
              <a:cxn ang="0">
                <a:pos x="connsiteX6209" y="connsiteY6209"/>
              </a:cxn>
              <a:cxn ang="0">
                <a:pos x="connsiteX6210" y="connsiteY6210"/>
              </a:cxn>
              <a:cxn ang="0">
                <a:pos x="connsiteX6211" y="connsiteY6211"/>
              </a:cxn>
              <a:cxn ang="0">
                <a:pos x="connsiteX6212" y="connsiteY6212"/>
              </a:cxn>
              <a:cxn ang="0">
                <a:pos x="connsiteX6213" y="connsiteY6213"/>
              </a:cxn>
              <a:cxn ang="0">
                <a:pos x="connsiteX6214" y="connsiteY6214"/>
              </a:cxn>
              <a:cxn ang="0">
                <a:pos x="connsiteX6215" y="connsiteY6215"/>
              </a:cxn>
              <a:cxn ang="0">
                <a:pos x="connsiteX6216" y="connsiteY6216"/>
              </a:cxn>
              <a:cxn ang="0">
                <a:pos x="connsiteX6217" y="connsiteY6217"/>
              </a:cxn>
              <a:cxn ang="0">
                <a:pos x="connsiteX6218" y="connsiteY6218"/>
              </a:cxn>
              <a:cxn ang="0">
                <a:pos x="connsiteX6219" y="connsiteY6219"/>
              </a:cxn>
              <a:cxn ang="0">
                <a:pos x="connsiteX6220" y="connsiteY6220"/>
              </a:cxn>
              <a:cxn ang="0">
                <a:pos x="connsiteX6221" y="connsiteY6221"/>
              </a:cxn>
              <a:cxn ang="0">
                <a:pos x="connsiteX6222" y="connsiteY6222"/>
              </a:cxn>
              <a:cxn ang="0">
                <a:pos x="connsiteX6223" y="connsiteY6223"/>
              </a:cxn>
              <a:cxn ang="0">
                <a:pos x="connsiteX6224" y="connsiteY6224"/>
              </a:cxn>
              <a:cxn ang="0">
                <a:pos x="connsiteX6225" y="connsiteY6225"/>
              </a:cxn>
              <a:cxn ang="0">
                <a:pos x="connsiteX6226" y="connsiteY6226"/>
              </a:cxn>
              <a:cxn ang="0">
                <a:pos x="connsiteX6227" y="connsiteY6227"/>
              </a:cxn>
              <a:cxn ang="0">
                <a:pos x="connsiteX6228" y="connsiteY6228"/>
              </a:cxn>
              <a:cxn ang="0">
                <a:pos x="connsiteX6229" y="connsiteY6229"/>
              </a:cxn>
              <a:cxn ang="0">
                <a:pos x="connsiteX6230" y="connsiteY6230"/>
              </a:cxn>
              <a:cxn ang="0">
                <a:pos x="connsiteX6231" y="connsiteY6231"/>
              </a:cxn>
              <a:cxn ang="0">
                <a:pos x="connsiteX6232" y="connsiteY6232"/>
              </a:cxn>
              <a:cxn ang="0">
                <a:pos x="connsiteX6233" y="connsiteY6233"/>
              </a:cxn>
              <a:cxn ang="0">
                <a:pos x="connsiteX6234" y="connsiteY6234"/>
              </a:cxn>
              <a:cxn ang="0">
                <a:pos x="connsiteX6235" y="connsiteY6235"/>
              </a:cxn>
              <a:cxn ang="0">
                <a:pos x="connsiteX6236" y="connsiteY6236"/>
              </a:cxn>
              <a:cxn ang="0">
                <a:pos x="connsiteX6237" y="connsiteY6237"/>
              </a:cxn>
              <a:cxn ang="0">
                <a:pos x="connsiteX6238" y="connsiteY6238"/>
              </a:cxn>
              <a:cxn ang="0">
                <a:pos x="connsiteX6239" y="connsiteY6239"/>
              </a:cxn>
              <a:cxn ang="0">
                <a:pos x="connsiteX6240" y="connsiteY6240"/>
              </a:cxn>
              <a:cxn ang="0">
                <a:pos x="connsiteX6241" y="connsiteY6241"/>
              </a:cxn>
              <a:cxn ang="0">
                <a:pos x="connsiteX6242" y="connsiteY6242"/>
              </a:cxn>
              <a:cxn ang="0">
                <a:pos x="connsiteX6243" y="connsiteY6243"/>
              </a:cxn>
              <a:cxn ang="0">
                <a:pos x="connsiteX6244" y="connsiteY6244"/>
              </a:cxn>
              <a:cxn ang="0">
                <a:pos x="connsiteX6245" y="connsiteY6245"/>
              </a:cxn>
              <a:cxn ang="0">
                <a:pos x="connsiteX6246" y="connsiteY6246"/>
              </a:cxn>
              <a:cxn ang="0">
                <a:pos x="connsiteX6247" y="connsiteY6247"/>
              </a:cxn>
              <a:cxn ang="0">
                <a:pos x="connsiteX6248" y="connsiteY6248"/>
              </a:cxn>
              <a:cxn ang="0">
                <a:pos x="connsiteX6249" y="connsiteY6249"/>
              </a:cxn>
              <a:cxn ang="0">
                <a:pos x="connsiteX6250" y="connsiteY6250"/>
              </a:cxn>
              <a:cxn ang="0">
                <a:pos x="connsiteX6251" y="connsiteY6251"/>
              </a:cxn>
              <a:cxn ang="0">
                <a:pos x="connsiteX6252" y="connsiteY6252"/>
              </a:cxn>
              <a:cxn ang="0">
                <a:pos x="connsiteX6253" y="connsiteY6253"/>
              </a:cxn>
              <a:cxn ang="0">
                <a:pos x="connsiteX6254" y="connsiteY6254"/>
              </a:cxn>
              <a:cxn ang="0">
                <a:pos x="connsiteX6255" y="connsiteY6255"/>
              </a:cxn>
              <a:cxn ang="0">
                <a:pos x="connsiteX6256" y="connsiteY6256"/>
              </a:cxn>
              <a:cxn ang="0">
                <a:pos x="connsiteX6257" y="connsiteY6257"/>
              </a:cxn>
              <a:cxn ang="0">
                <a:pos x="connsiteX6258" y="connsiteY6258"/>
              </a:cxn>
              <a:cxn ang="0">
                <a:pos x="connsiteX6259" y="connsiteY6259"/>
              </a:cxn>
              <a:cxn ang="0">
                <a:pos x="connsiteX6260" y="connsiteY6260"/>
              </a:cxn>
              <a:cxn ang="0">
                <a:pos x="connsiteX6261" y="connsiteY6261"/>
              </a:cxn>
              <a:cxn ang="0">
                <a:pos x="connsiteX6262" y="connsiteY6262"/>
              </a:cxn>
              <a:cxn ang="0">
                <a:pos x="connsiteX6263" y="connsiteY6263"/>
              </a:cxn>
              <a:cxn ang="0">
                <a:pos x="connsiteX6264" y="connsiteY6264"/>
              </a:cxn>
              <a:cxn ang="0">
                <a:pos x="connsiteX6265" y="connsiteY6265"/>
              </a:cxn>
              <a:cxn ang="0">
                <a:pos x="connsiteX6266" y="connsiteY6266"/>
              </a:cxn>
              <a:cxn ang="0">
                <a:pos x="connsiteX6267" y="connsiteY6267"/>
              </a:cxn>
              <a:cxn ang="0">
                <a:pos x="connsiteX6268" y="connsiteY6268"/>
              </a:cxn>
              <a:cxn ang="0">
                <a:pos x="connsiteX6269" y="connsiteY6269"/>
              </a:cxn>
              <a:cxn ang="0">
                <a:pos x="connsiteX6270" y="connsiteY6270"/>
              </a:cxn>
              <a:cxn ang="0">
                <a:pos x="connsiteX6271" y="connsiteY6271"/>
              </a:cxn>
              <a:cxn ang="0">
                <a:pos x="connsiteX6272" y="connsiteY6272"/>
              </a:cxn>
              <a:cxn ang="0">
                <a:pos x="connsiteX6273" y="connsiteY6273"/>
              </a:cxn>
              <a:cxn ang="0">
                <a:pos x="connsiteX6274" y="connsiteY6274"/>
              </a:cxn>
              <a:cxn ang="0">
                <a:pos x="connsiteX6275" y="connsiteY6275"/>
              </a:cxn>
              <a:cxn ang="0">
                <a:pos x="connsiteX6276" y="connsiteY6276"/>
              </a:cxn>
              <a:cxn ang="0">
                <a:pos x="connsiteX6277" y="connsiteY6277"/>
              </a:cxn>
              <a:cxn ang="0">
                <a:pos x="connsiteX6278" y="connsiteY6278"/>
              </a:cxn>
              <a:cxn ang="0">
                <a:pos x="connsiteX6279" y="connsiteY6279"/>
              </a:cxn>
              <a:cxn ang="0">
                <a:pos x="connsiteX6280" y="connsiteY6280"/>
              </a:cxn>
              <a:cxn ang="0">
                <a:pos x="connsiteX6281" y="connsiteY6281"/>
              </a:cxn>
              <a:cxn ang="0">
                <a:pos x="connsiteX6282" y="connsiteY6282"/>
              </a:cxn>
              <a:cxn ang="0">
                <a:pos x="connsiteX6283" y="connsiteY6283"/>
              </a:cxn>
              <a:cxn ang="0">
                <a:pos x="connsiteX6284" y="connsiteY6284"/>
              </a:cxn>
              <a:cxn ang="0">
                <a:pos x="connsiteX6285" y="connsiteY6285"/>
              </a:cxn>
              <a:cxn ang="0">
                <a:pos x="connsiteX6286" y="connsiteY6286"/>
              </a:cxn>
              <a:cxn ang="0">
                <a:pos x="connsiteX6287" y="connsiteY6287"/>
              </a:cxn>
              <a:cxn ang="0">
                <a:pos x="connsiteX6288" y="connsiteY6288"/>
              </a:cxn>
              <a:cxn ang="0">
                <a:pos x="connsiteX6289" y="connsiteY6289"/>
              </a:cxn>
              <a:cxn ang="0">
                <a:pos x="connsiteX6290" y="connsiteY6290"/>
              </a:cxn>
              <a:cxn ang="0">
                <a:pos x="connsiteX6291" y="connsiteY6291"/>
              </a:cxn>
              <a:cxn ang="0">
                <a:pos x="connsiteX6292" y="connsiteY6292"/>
              </a:cxn>
              <a:cxn ang="0">
                <a:pos x="connsiteX6293" y="connsiteY6293"/>
              </a:cxn>
              <a:cxn ang="0">
                <a:pos x="connsiteX6294" y="connsiteY6294"/>
              </a:cxn>
              <a:cxn ang="0">
                <a:pos x="connsiteX6295" y="connsiteY6295"/>
              </a:cxn>
              <a:cxn ang="0">
                <a:pos x="connsiteX6296" y="connsiteY6296"/>
              </a:cxn>
              <a:cxn ang="0">
                <a:pos x="connsiteX6297" y="connsiteY6297"/>
              </a:cxn>
              <a:cxn ang="0">
                <a:pos x="connsiteX6298" y="connsiteY6298"/>
              </a:cxn>
              <a:cxn ang="0">
                <a:pos x="connsiteX6299" y="connsiteY6299"/>
              </a:cxn>
              <a:cxn ang="0">
                <a:pos x="connsiteX6300" y="connsiteY6300"/>
              </a:cxn>
              <a:cxn ang="0">
                <a:pos x="connsiteX6301" y="connsiteY6301"/>
              </a:cxn>
              <a:cxn ang="0">
                <a:pos x="connsiteX6302" y="connsiteY6302"/>
              </a:cxn>
              <a:cxn ang="0">
                <a:pos x="connsiteX6303" y="connsiteY6303"/>
              </a:cxn>
              <a:cxn ang="0">
                <a:pos x="connsiteX6304" y="connsiteY6304"/>
              </a:cxn>
              <a:cxn ang="0">
                <a:pos x="connsiteX6305" y="connsiteY6305"/>
              </a:cxn>
              <a:cxn ang="0">
                <a:pos x="connsiteX6306" y="connsiteY6306"/>
              </a:cxn>
              <a:cxn ang="0">
                <a:pos x="connsiteX6307" y="connsiteY6307"/>
              </a:cxn>
              <a:cxn ang="0">
                <a:pos x="connsiteX6308" y="connsiteY6308"/>
              </a:cxn>
              <a:cxn ang="0">
                <a:pos x="connsiteX6309" y="connsiteY6309"/>
              </a:cxn>
              <a:cxn ang="0">
                <a:pos x="connsiteX6310" y="connsiteY6310"/>
              </a:cxn>
              <a:cxn ang="0">
                <a:pos x="connsiteX6311" y="connsiteY6311"/>
              </a:cxn>
              <a:cxn ang="0">
                <a:pos x="connsiteX6312" y="connsiteY6312"/>
              </a:cxn>
              <a:cxn ang="0">
                <a:pos x="connsiteX6313" y="connsiteY6313"/>
              </a:cxn>
              <a:cxn ang="0">
                <a:pos x="connsiteX6314" y="connsiteY6314"/>
              </a:cxn>
              <a:cxn ang="0">
                <a:pos x="connsiteX6315" y="connsiteY6315"/>
              </a:cxn>
              <a:cxn ang="0">
                <a:pos x="connsiteX6316" y="connsiteY6316"/>
              </a:cxn>
              <a:cxn ang="0">
                <a:pos x="connsiteX6317" y="connsiteY6317"/>
              </a:cxn>
              <a:cxn ang="0">
                <a:pos x="connsiteX6318" y="connsiteY6318"/>
              </a:cxn>
              <a:cxn ang="0">
                <a:pos x="connsiteX6319" y="connsiteY6319"/>
              </a:cxn>
              <a:cxn ang="0">
                <a:pos x="connsiteX6320" y="connsiteY6320"/>
              </a:cxn>
              <a:cxn ang="0">
                <a:pos x="connsiteX6321" y="connsiteY6321"/>
              </a:cxn>
              <a:cxn ang="0">
                <a:pos x="connsiteX6322" y="connsiteY6322"/>
              </a:cxn>
              <a:cxn ang="0">
                <a:pos x="connsiteX6323" y="connsiteY6323"/>
              </a:cxn>
              <a:cxn ang="0">
                <a:pos x="connsiteX6324" y="connsiteY6324"/>
              </a:cxn>
              <a:cxn ang="0">
                <a:pos x="connsiteX6325" y="connsiteY6325"/>
              </a:cxn>
              <a:cxn ang="0">
                <a:pos x="connsiteX6326" y="connsiteY6326"/>
              </a:cxn>
              <a:cxn ang="0">
                <a:pos x="connsiteX6327" y="connsiteY6327"/>
              </a:cxn>
              <a:cxn ang="0">
                <a:pos x="connsiteX6328" y="connsiteY6328"/>
              </a:cxn>
              <a:cxn ang="0">
                <a:pos x="connsiteX6329" y="connsiteY6329"/>
              </a:cxn>
              <a:cxn ang="0">
                <a:pos x="connsiteX6330" y="connsiteY6330"/>
              </a:cxn>
              <a:cxn ang="0">
                <a:pos x="connsiteX6331" y="connsiteY6331"/>
              </a:cxn>
              <a:cxn ang="0">
                <a:pos x="connsiteX6332" y="connsiteY6332"/>
              </a:cxn>
              <a:cxn ang="0">
                <a:pos x="connsiteX6333" y="connsiteY6333"/>
              </a:cxn>
              <a:cxn ang="0">
                <a:pos x="connsiteX6334" y="connsiteY6334"/>
              </a:cxn>
              <a:cxn ang="0">
                <a:pos x="connsiteX6335" y="connsiteY6335"/>
              </a:cxn>
              <a:cxn ang="0">
                <a:pos x="connsiteX6336" y="connsiteY6336"/>
              </a:cxn>
              <a:cxn ang="0">
                <a:pos x="connsiteX6337" y="connsiteY6337"/>
              </a:cxn>
              <a:cxn ang="0">
                <a:pos x="connsiteX6338" y="connsiteY6338"/>
              </a:cxn>
              <a:cxn ang="0">
                <a:pos x="connsiteX6339" y="connsiteY6339"/>
              </a:cxn>
              <a:cxn ang="0">
                <a:pos x="connsiteX6340" y="connsiteY6340"/>
              </a:cxn>
              <a:cxn ang="0">
                <a:pos x="connsiteX6341" y="connsiteY6341"/>
              </a:cxn>
              <a:cxn ang="0">
                <a:pos x="connsiteX6342" y="connsiteY6342"/>
              </a:cxn>
              <a:cxn ang="0">
                <a:pos x="connsiteX6343" y="connsiteY6343"/>
              </a:cxn>
              <a:cxn ang="0">
                <a:pos x="connsiteX6344" y="connsiteY6344"/>
              </a:cxn>
              <a:cxn ang="0">
                <a:pos x="connsiteX6345" y="connsiteY6345"/>
              </a:cxn>
              <a:cxn ang="0">
                <a:pos x="connsiteX6346" y="connsiteY6346"/>
              </a:cxn>
              <a:cxn ang="0">
                <a:pos x="connsiteX6347" y="connsiteY6347"/>
              </a:cxn>
              <a:cxn ang="0">
                <a:pos x="connsiteX6348" y="connsiteY6348"/>
              </a:cxn>
              <a:cxn ang="0">
                <a:pos x="connsiteX6349" y="connsiteY6349"/>
              </a:cxn>
              <a:cxn ang="0">
                <a:pos x="connsiteX6350" y="connsiteY6350"/>
              </a:cxn>
              <a:cxn ang="0">
                <a:pos x="connsiteX6351" y="connsiteY6351"/>
              </a:cxn>
              <a:cxn ang="0">
                <a:pos x="connsiteX6352" y="connsiteY6352"/>
              </a:cxn>
              <a:cxn ang="0">
                <a:pos x="connsiteX6353" y="connsiteY6353"/>
              </a:cxn>
              <a:cxn ang="0">
                <a:pos x="connsiteX6354" y="connsiteY6354"/>
              </a:cxn>
              <a:cxn ang="0">
                <a:pos x="connsiteX6355" y="connsiteY6355"/>
              </a:cxn>
              <a:cxn ang="0">
                <a:pos x="connsiteX6356" y="connsiteY6356"/>
              </a:cxn>
              <a:cxn ang="0">
                <a:pos x="connsiteX6357" y="connsiteY6357"/>
              </a:cxn>
              <a:cxn ang="0">
                <a:pos x="connsiteX6358" y="connsiteY6358"/>
              </a:cxn>
              <a:cxn ang="0">
                <a:pos x="connsiteX6359" y="connsiteY6359"/>
              </a:cxn>
              <a:cxn ang="0">
                <a:pos x="connsiteX6360" y="connsiteY6360"/>
              </a:cxn>
              <a:cxn ang="0">
                <a:pos x="connsiteX6361" y="connsiteY6361"/>
              </a:cxn>
              <a:cxn ang="0">
                <a:pos x="connsiteX6362" y="connsiteY6362"/>
              </a:cxn>
              <a:cxn ang="0">
                <a:pos x="connsiteX6363" y="connsiteY6363"/>
              </a:cxn>
              <a:cxn ang="0">
                <a:pos x="connsiteX6364" y="connsiteY6364"/>
              </a:cxn>
              <a:cxn ang="0">
                <a:pos x="connsiteX6365" y="connsiteY6365"/>
              </a:cxn>
              <a:cxn ang="0">
                <a:pos x="connsiteX6366" y="connsiteY6366"/>
              </a:cxn>
              <a:cxn ang="0">
                <a:pos x="connsiteX6367" y="connsiteY6367"/>
              </a:cxn>
              <a:cxn ang="0">
                <a:pos x="connsiteX6368" y="connsiteY6368"/>
              </a:cxn>
              <a:cxn ang="0">
                <a:pos x="connsiteX6369" y="connsiteY6369"/>
              </a:cxn>
              <a:cxn ang="0">
                <a:pos x="connsiteX6370" y="connsiteY6370"/>
              </a:cxn>
              <a:cxn ang="0">
                <a:pos x="connsiteX6371" y="connsiteY6371"/>
              </a:cxn>
              <a:cxn ang="0">
                <a:pos x="connsiteX6372" y="connsiteY6372"/>
              </a:cxn>
              <a:cxn ang="0">
                <a:pos x="connsiteX6373" y="connsiteY6373"/>
              </a:cxn>
              <a:cxn ang="0">
                <a:pos x="connsiteX6374" y="connsiteY6374"/>
              </a:cxn>
              <a:cxn ang="0">
                <a:pos x="connsiteX6375" y="connsiteY6375"/>
              </a:cxn>
              <a:cxn ang="0">
                <a:pos x="connsiteX6376" y="connsiteY6376"/>
              </a:cxn>
              <a:cxn ang="0">
                <a:pos x="connsiteX6377" y="connsiteY6377"/>
              </a:cxn>
              <a:cxn ang="0">
                <a:pos x="connsiteX6378" y="connsiteY6378"/>
              </a:cxn>
              <a:cxn ang="0">
                <a:pos x="connsiteX6379" y="connsiteY6379"/>
              </a:cxn>
              <a:cxn ang="0">
                <a:pos x="connsiteX6380" y="connsiteY6380"/>
              </a:cxn>
              <a:cxn ang="0">
                <a:pos x="connsiteX6381" y="connsiteY6381"/>
              </a:cxn>
              <a:cxn ang="0">
                <a:pos x="connsiteX6382" y="connsiteY6382"/>
              </a:cxn>
              <a:cxn ang="0">
                <a:pos x="connsiteX6383" y="connsiteY6383"/>
              </a:cxn>
              <a:cxn ang="0">
                <a:pos x="connsiteX6384" y="connsiteY6384"/>
              </a:cxn>
              <a:cxn ang="0">
                <a:pos x="connsiteX6385" y="connsiteY6385"/>
              </a:cxn>
              <a:cxn ang="0">
                <a:pos x="connsiteX6386" y="connsiteY6386"/>
              </a:cxn>
              <a:cxn ang="0">
                <a:pos x="connsiteX6387" y="connsiteY6387"/>
              </a:cxn>
              <a:cxn ang="0">
                <a:pos x="connsiteX6388" y="connsiteY6388"/>
              </a:cxn>
              <a:cxn ang="0">
                <a:pos x="connsiteX6389" y="connsiteY6389"/>
              </a:cxn>
              <a:cxn ang="0">
                <a:pos x="connsiteX6390" y="connsiteY6390"/>
              </a:cxn>
              <a:cxn ang="0">
                <a:pos x="connsiteX6391" y="connsiteY6391"/>
              </a:cxn>
              <a:cxn ang="0">
                <a:pos x="connsiteX6392" y="connsiteY6392"/>
              </a:cxn>
              <a:cxn ang="0">
                <a:pos x="connsiteX6393" y="connsiteY6393"/>
              </a:cxn>
              <a:cxn ang="0">
                <a:pos x="connsiteX6394" y="connsiteY6394"/>
              </a:cxn>
              <a:cxn ang="0">
                <a:pos x="connsiteX6395" y="connsiteY6395"/>
              </a:cxn>
              <a:cxn ang="0">
                <a:pos x="connsiteX6396" y="connsiteY6396"/>
              </a:cxn>
              <a:cxn ang="0">
                <a:pos x="connsiteX6397" y="connsiteY6397"/>
              </a:cxn>
              <a:cxn ang="0">
                <a:pos x="connsiteX6398" y="connsiteY6398"/>
              </a:cxn>
              <a:cxn ang="0">
                <a:pos x="connsiteX6399" y="connsiteY6399"/>
              </a:cxn>
              <a:cxn ang="0">
                <a:pos x="connsiteX6400" y="connsiteY6400"/>
              </a:cxn>
              <a:cxn ang="0">
                <a:pos x="connsiteX6401" y="connsiteY6401"/>
              </a:cxn>
              <a:cxn ang="0">
                <a:pos x="connsiteX6402" y="connsiteY6402"/>
              </a:cxn>
              <a:cxn ang="0">
                <a:pos x="connsiteX6403" y="connsiteY6403"/>
              </a:cxn>
              <a:cxn ang="0">
                <a:pos x="connsiteX6404" y="connsiteY6404"/>
              </a:cxn>
              <a:cxn ang="0">
                <a:pos x="connsiteX6405" y="connsiteY6405"/>
              </a:cxn>
              <a:cxn ang="0">
                <a:pos x="connsiteX6406" y="connsiteY6406"/>
              </a:cxn>
              <a:cxn ang="0">
                <a:pos x="connsiteX6407" y="connsiteY6407"/>
              </a:cxn>
              <a:cxn ang="0">
                <a:pos x="connsiteX6408" y="connsiteY6408"/>
              </a:cxn>
              <a:cxn ang="0">
                <a:pos x="connsiteX6409" y="connsiteY6409"/>
              </a:cxn>
              <a:cxn ang="0">
                <a:pos x="connsiteX6410" y="connsiteY6410"/>
              </a:cxn>
              <a:cxn ang="0">
                <a:pos x="connsiteX6411" y="connsiteY6411"/>
              </a:cxn>
              <a:cxn ang="0">
                <a:pos x="connsiteX6412" y="connsiteY6412"/>
              </a:cxn>
              <a:cxn ang="0">
                <a:pos x="connsiteX6413" y="connsiteY6413"/>
              </a:cxn>
              <a:cxn ang="0">
                <a:pos x="connsiteX6414" y="connsiteY6414"/>
              </a:cxn>
              <a:cxn ang="0">
                <a:pos x="connsiteX6415" y="connsiteY6415"/>
              </a:cxn>
              <a:cxn ang="0">
                <a:pos x="connsiteX6416" y="connsiteY6416"/>
              </a:cxn>
              <a:cxn ang="0">
                <a:pos x="connsiteX6417" y="connsiteY6417"/>
              </a:cxn>
              <a:cxn ang="0">
                <a:pos x="connsiteX6418" y="connsiteY6418"/>
              </a:cxn>
              <a:cxn ang="0">
                <a:pos x="connsiteX6419" y="connsiteY6419"/>
              </a:cxn>
              <a:cxn ang="0">
                <a:pos x="connsiteX6420" y="connsiteY6420"/>
              </a:cxn>
              <a:cxn ang="0">
                <a:pos x="connsiteX6421" y="connsiteY6421"/>
              </a:cxn>
              <a:cxn ang="0">
                <a:pos x="connsiteX6422" y="connsiteY6422"/>
              </a:cxn>
              <a:cxn ang="0">
                <a:pos x="connsiteX6423" y="connsiteY6423"/>
              </a:cxn>
              <a:cxn ang="0">
                <a:pos x="connsiteX6424" y="connsiteY6424"/>
              </a:cxn>
              <a:cxn ang="0">
                <a:pos x="connsiteX6425" y="connsiteY6425"/>
              </a:cxn>
              <a:cxn ang="0">
                <a:pos x="connsiteX6426" y="connsiteY6426"/>
              </a:cxn>
              <a:cxn ang="0">
                <a:pos x="connsiteX6427" y="connsiteY6427"/>
              </a:cxn>
              <a:cxn ang="0">
                <a:pos x="connsiteX6428" y="connsiteY6428"/>
              </a:cxn>
              <a:cxn ang="0">
                <a:pos x="connsiteX6429" y="connsiteY6429"/>
              </a:cxn>
              <a:cxn ang="0">
                <a:pos x="connsiteX6430" y="connsiteY6430"/>
              </a:cxn>
              <a:cxn ang="0">
                <a:pos x="connsiteX6431" y="connsiteY6431"/>
              </a:cxn>
              <a:cxn ang="0">
                <a:pos x="connsiteX6432" y="connsiteY6432"/>
              </a:cxn>
              <a:cxn ang="0">
                <a:pos x="connsiteX6433" y="connsiteY6433"/>
              </a:cxn>
              <a:cxn ang="0">
                <a:pos x="connsiteX6434" y="connsiteY6434"/>
              </a:cxn>
              <a:cxn ang="0">
                <a:pos x="connsiteX6435" y="connsiteY6435"/>
              </a:cxn>
              <a:cxn ang="0">
                <a:pos x="connsiteX6436" y="connsiteY6436"/>
              </a:cxn>
              <a:cxn ang="0">
                <a:pos x="connsiteX6437" y="connsiteY6437"/>
              </a:cxn>
              <a:cxn ang="0">
                <a:pos x="connsiteX6438" y="connsiteY6438"/>
              </a:cxn>
              <a:cxn ang="0">
                <a:pos x="connsiteX6439" y="connsiteY6439"/>
              </a:cxn>
              <a:cxn ang="0">
                <a:pos x="connsiteX6440" y="connsiteY6440"/>
              </a:cxn>
              <a:cxn ang="0">
                <a:pos x="connsiteX6441" y="connsiteY6441"/>
              </a:cxn>
              <a:cxn ang="0">
                <a:pos x="connsiteX6442" y="connsiteY6442"/>
              </a:cxn>
              <a:cxn ang="0">
                <a:pos x="connsiteX6443" y="connsiteY6443"/>
              </a:cxn>
              <a:cxn ang="0">
                <a:pos x="connsiteX6444" y="connsiteY6444"/>
              </a:cxn>
              <a:cxn ang="0">
                <a:pos x="connsiteX6445" y="connsiteY6445"/>
              </a:cxn>
              <a:cxn ang="0">
                <a:pos x="connsiteX6446" y="connsiteY6446"/>
              </a:cxn>
              <a:cxn ang="0">
                <a:pos x="connsiteX6447" y="connsiteY6447"/>
              </a:cxn>
              <a:cxn ang="0">
                <a:pos x="connsiteX6448" y="connsiteY6448"/>
              </a:cxn>
              <a:cxn ang="0">
                <a:pos x="connsiteX6449" y="connsiteY6449"/>
              </a:cxn>
              <a:cxn ang="0">
                <a:pos x="connsiteX6450" y="connsiteY6450"/>
              </a:cxn>
              <a:cxn ang="0">
                <a:pos x="connsiteX6451" y="connsiteY6451"/>
              </a:cxn>
              <a:cxn ang="0">
                <a:pos x="connsiteX6452" y="connsiteY6452"/>
              </a:cxn>
              <a:cxn ang="0">
                <a:pos x="connsiteX6453" y="connsiteY6453"/>
              </a:cxn>
              <a:cxn ang="0">
                <a:pos x="connsiteX6454" y="connsiteY6454"/>
              </a:cxn>
              <a:cxn ang="0">
                <a:pos x="connsiteX6455" y="connsiteY6455"/>
              </a:cxn>
              <a:cxn ang="0">
                <a:pos x="connsiteX6456" y="connsiteY6456"/>
              </a:cxn>
              <a:cxn ang="0">
                <a:pos x="connsiteX6457" y="connsiteY6457"/>
              </a:cxn>
              <a:cxn ang="0">
                <a:pos x="connsiteX6458" y="connsiteY6458"/>
              </a:cxn>
              <a:cxn ang="0">
                <a:pos x="connsiteX6459" y="connsiteY6459"/>
              </a:cxn>
              <a:cxn ang="0">
                <a:pos x="connsiteX6460" y="connsiteY6460"/>
              </a:cxn>
              <a:cxn ang="0">
                <a:pos x="connsiteX6461" y="connsiteY6461"/>
              </a:cxn>
              <a:cxn ang="0">
                <a:pos x="connsiteX6462" y="connsiteY6462"/>
              </a:cxn>
              <a:cxn ang="0">
                <a:pos x="connsiteX6463" y="connsiteY6463"/>
              </a:cxn>
              <a:cxn ang="0">
                <a:pos x="connsiteX6464" y="connsiteY6464"/>
              </a:cxn>
              <a:cxn ang="0">
                <a:pos x="connsiteX6465" y="connsiteY6465"/>
              </a:cxn>
              <a:cxn ang="0">
                <a:pos x="connsiteX6466" y="connsiteY6466"/>
              </a:cxn>
              <a:cxn ang="0">
                <a:pos x="connsiteX6467" y="connsiteY6467"/>
              </a:cxn>
              <a:cxn ang="0">
                <a:pos x="connsiteX6468" y="connsiteY6468"/>
              </a:cxn>
              <a:cxn ang="0">
                <a:pos x="connsiteX6469" y="connsiteY6469"/>
              </a:cxn>
              <a:cxn ang="0">
                <a:pos x="connsiteX6470" y="connsiteY6470"/>
              </a:cxn>
              <a:cxn ang="0">
                <a:pos x="connsiteX6471" y="connsiteY6471"/>
              </a:cxn>
              <a:cxn ang="0">
                <a:pos x="connsiteX6472" y="connsiteY6472"/>
              </a:cxn>
              <a:cxn ang="0">
                <a:pos x="connsiteX6473" y="connsiteY6473"/>
              </a:cxn>
              <a:cxn ang="0">
                <a:pos x="connsiteX6474" y="connsiteY6474"/>
              </a:cxn>
              <a:cxn ang="0">
                <a:pos x="connsiteX6475" y="connsiteY6475"/>
              </a:cxn>
              <a:cxn ang="0">
                <a:pos x="connsiteX6476" y="connsiteY6476"/>
              </a:cxn>
              <a:cxn ang="0">
                <a:pos x="connsiteX6477" y="connsiteY6477"/>
              </a:cxn>
              <a:cxn ang="0">
                <a:pos x="connsiteX6478" y="connsiteY6478"/>
              </a:cxn>
              <a:cxn ang="0">
                <a:pos x="connsiteX6479" y="connsiteY6479"/>
              </a:cxn>
              <a:cxn ang="0">
                <a:pos x="connsiteX6480" y="connsiteY6480"/>
              </a:cxn>
              <a:cxn ang="0">
                <a:pos x="connsiteX6481" y="connsiteY6481"/>
              </a:cxn>
              <a:cxn ang="0">
                <a:pos x="connsiteX6482" y="connsiteY6482"/>
              </a:cxn>
              <a:cxn ang="0">
                <a:pos x="connsiteX6483" y="connsiteY6483"/>
              </a:cxn>
              <a:cxn ang="0">
                <a:pos x="connsiteX6484" y="connsiteY6484"/>
              </a:cxn>
              <a:cxn ang="0">
                <a:pos x="connsiteX6485" y="connsiteY6485"/>
              </a:cxn>
              <a:cxn ang="0">
                <a:pos x="connsiteX6486" y="connsiteY6486"/>
              </a:cxn>
              <a:cxn ang="0">
                <a:pos x="connsiteX6487" y="connsiteY6487"/>
              </a:cxn>
              <a:cxn ang="0">
                <a:pos x="connsiteX6488" y="connsiteY6488"/>
              </a:cxn>
              <a:cxn ang="0">
                <a:pos x="connsiteX6489" y="connsiteY6489"/>
              </a:cxn>
              <a:cxn ang="0">
                <a:pos x="connsiteX6490" y="connsiteY6490"/>
              </a:cxn>
              <a:cxn ang="0">
                <a:pos x="connsiteX6491" y="connsiteY6491"/>
              </a:cxn>
              <a:cxn ang="0">
                <a:pos x="connsiteX6492" y="connsiteY6492"/>
              </a:cxn>
              <a:cxn ang="0">
                <a:pos x="connsiteX6493" y="connsiteY6493"/>
              </a:cxn>
              <a:cxn ang="0">
                <a:pos x="connsiteX6494" y="connsiteY6494"/>
              </a:cxn>
              <a:cxn ang="0">
                <a:pos x="connsiteX6495" y="connsiteY6495"/>
              </a:cxn>
              <a:cxn ang="0">
                <a:pos x="connsiteX6496" y="connsiteY6496"/>
              </a:cxn>
              <a:cxn ang="0">
                <a:pos x="connsiteX6497" y="connsiteY6497"/>
              </a:cxn>
              <a:cxn ang="0">
                <a:pos x="connsiteX6498" y="connsiteY6498"/>
              </a:cxn>
              <a:cxn ang="0">
                <a:pos x="connsiteX6499" y="connsiteY6499"/>
              </a:cxn>
              <a:cxn ang="0">
                <a:pos x="connsiteX6500" y="connsiteY6500"/>
              </a:cxn>
              <a:cxn ang="0">
                <a:pos x="connsiteX6501" y="connsiteY6501"/>
              </a:cxn>
              <a:cxn ang="0">
                <a:pos x="connsiteX6502" y="connsiteY6502"/>
              </a:cxn>
              <a:cxn ang="0">
                <a:pos x="connsiteX6503" y="connsiteY6503"/>
              </a:cxn>
              <a:cxn ang="0">
                <a:pos x="connsiteX6504" y="connsiteY6504"/>
              </a:cxn>
              <a:cxn ang="0">
                <a:pos x="connsiteX6505" y="connsiteY6505"/>
              </a:cxn>
              <a:cxn ang="0">
                <a:pos x="connsiteX6506" y="connsiteY6506"/>
              </a:cxn>
              <a:cxn ang="0">
                <a:pos x="connsiteX6507" y="connsiteY6507"/>
              </a:cxn>
              <a:cxn ang="0">
                <a:pos x="connsiteX6508" y="connsiteY6508"/>
              </a:cxn>
              <a:cxn ang="0">
                <a:pos x="connsiteX6509" y="connsiteY6509"/>
              </a:cxn>
              <a:cxn ang="0">
                <a:pos x="connsiteX6510" y="connsiteY6510"/>
              </a:cxn>
              <a:cxn ang="0">
                <a:pos x="connsiteX6511" y="connsiteY6511"/>
              </a:cxn>
              <a:cxn ang="0">
                <a:pos x="connsiteX6512" y="connsiteY6512"/>
              </a:cxn>
              <a:cxn ang="0">
                <a:pos x="connsiteX6513" y="connsiteY6513"/>
              </a:cxn>
              <a:cxn ang="0">
                <a:pos x="connsiteX6514" y="connsiteY6514"/>
              </a:cxn>
              <a:cxn ang="0">
                <a:pos x="connsiteX6515" y="connsiteY6515"/>
              </a:cxn>
              <a:cxn ang="0">
                <a:pos x="connsiteX6516" y="connsiteY6516"/>
              </a:cxn>
              <a:cxn ang="0">
                <a:pos x="connsiteX6517" y="connsiteY6517"/>
              </a:cxn>
              <a:cxn ang="0">
                <a:pos x="connsiteX6518" y="connsiteY6518"/>
              </a:cxn>
              <a:cxn ang="0">
                <a:pos x="connsiteX6519" y="connsiteY6519"/>
              </a:cxn>
              <a:cxn ang="0">
                <a:pos x="connsiteX6520" y="connsiteY6520"/>
              </a:cxn>
              <a:cxn ang="0">
                <a:pos x="connsiteX6521" y="connsiteY6521"/>
              </a:cxn>
              <a:cxn ang="0">
                <a:pos x="connsiteX6522" y="connsiteY6522"/>
              </a:cxn>
              <a:cxn ang="0">
                <a:pos x="connsiteX6523" y="connsiteY6523"/>
              </a:cxn>
              <a:cxn ang="0">
                <a:pos x="connsiteX6524" y="connsiteY6524"/>
              </a:cxn>
              <a:cxn ang="0">
                <a:pos x="connsiteX6525" y="connsiteY6525"/>
              </a:cxn>
              <a:cxn ang="0">
                <a:pos x="connsiteX6526" y="connsiteY6526"/>
              </a:cxn>
              <a:cxn ang="0">
                <a:pos x="connsiteX6527" y="connsiteY6527"/>
              </a:cxn>
              <a:cxn ang="0">
                <a:pos x="connsiteX6528" y="connsiteY6528"/>
              </a:cxn>
              <a:cxn ang="0">
                <a:pos x="connsiteX6529" y="connsiteY6529"/>
              </a:cxn>
              <a:cxn ang="0">
                <a:pos x="connsiteX6530" y="connsiteY6530"/>
              </a:cxn>
              <a:cxn ang="0">
                <a:pos x="connsiteX6531" y="connsiteY6531"/>
              </a:cxn>
              <a:cxn ang="0">
                <a:pos x="connsiteX6532" y="connsiteY6532"/>
              </a:cxn>
              <a:cxn ang="0">
                <a:pos x="connsiteX6533" y="connsiteY6533"/>
              </a:cxn>
              <a:cxn ang="0">
                <a:pos x="connsiteX6534" y="connsiteY6534"/>
              </a:cxn>
              <a:cxn ang="0">
                <a:pos x="connsiteX6535" y="connsiteY6535"/>
              </a:cxn>
              <a:cxn ang="0">
                <a:pos x="connsiteX6536" y="connsiteY6536"/>
              </a:cxn>
              <a:cxn ang="0">
                <a:pos x="connsiteX6537" y="connsiteY6537"/>
              </a:cxn>
              <a:cxn ang="0">
                <a:pos x="connsiteX6538" y="connsiteY6538"/>
              </a:cxn>
              <a:cxn ang="0">
                <a:pos x="connsiteX6539" y="connsiteY6539"/>
              </a:cxn>
              <a:cxn ang="0">
                <a:pos x="connsiteX6540" y="connsiteY6540"/>
              </a:cxn>
              <a:cxn ang="0">
                <a:pos x="connsiteX6541" y="connsiteY6541"/>
              </a:cxn>
              <a:cxn ang="0">
                <a:pos x="connsiteX6542" y="connsiteY6542"/>
              </a:cxn>
              <a:cxn ang="0">
                <a:pos x="connsiteX6543" y="connsiteY6543"/>
              </a:cxn>
              <a:cxn ang="0">
                <a:pos x="connsiteX6544" y="connsiteY6544"/>
              </a:cxn>
              <a:cxn ang="0">
                <a:pos x="connsiteX6545" y="connsiteY6545"/>
              </a:cxn>
              <a:cxn ang="0">
                <a:pos x="connsiteX6546" y="connsiteY6546"/>
              </a:cxn>
              <a:cxn ang="0">
                <a:pos x="connsiteX6547" y="connsiteY6547"/>
              </a:cxn>
              <a:cxn ang="0">
                <a:pos x="connsiteX6548" y="connsiteY6548"/>
              </a:cxn>
              <a:cxn ang="0">
                <a:pos x="connsiteX6549" y="connsiteY6549"/>
              </a:cxn>
              <a:cxn ang="0">
                <a:pos x="connsiteX6550" y="connsiteY6550"/>
              </a:cxn>
              <a:cxn ang="0">
                <a:pos x="connsiteX6551" y="connsiteY6551"/>
              </a:cxn>
              <a:cxn ang="0">
                <a:pos x="connsiteX6552" y="connsiteY6552"/>
              </a:cxn>
              <a:cxn ang="0">
                <a:pos x="connsiteX6553" y="connsiteY6553"/>
              </a:cxn>
              <a:cxn ang="0">
                <a:pos x="connsiteX6554" y="connsiteY6554"/>
              </a:cxn>
              <a:cxn ang="0">
                <a:pos x="connsiteX6555" y="connsiteY6555"/>
              </a:cxn>
              <a:cxn ang="0">
                <a:pos x="connsiteX6556" y="connsiteY6556"/>
              </a:cxn>
              <a:cxn ang="0">
                <a:pos x="connsiteX6557" y="connsiteY6557"/>
              </a:cxn>
              <a:cxn ang="0">
                <a:pos x="connsiteX6558" y="connsiteY6558"/>
              </a:cxn>
              <a:cxn ang="0">
                <a:pos x="connsiteX6559" y="connsiteY6559"/>
              </a:cxn>
              <a:cxn ang="0">
                <a:pos x="connsiteX6560" y="connsiteY6560"/>
              </a:cxn>
              <a:cxn ang="0">
                <a:pos x="connsiteX6561" y="connsiteY6561"/>
              </a:cxn>
              <a:cxn ang="0">
                <a:pos x="connsiteX6562" y="connsiteY6562"/>
              </a:cxn>
              <a:cxn ang="0">
                <a:pos x="connsiteX6563" y="connsiteY6563"/>
              </a:cxn>
              <a:cxn ang="0">
                <a:pos x="connsiteX6564" y="connsiteY6564"/>
              </a:cxn>
              <a:cxn ang="0">
                <a:pos x="connsiteX6565" y="connsiteY6565"/>
              </a:cxn>
              <a:cxn ang="0">
                <a:pos x="connsiteX6566" y="connsiteY6566"/>
              </a:cxn>
              <a:cxn ang="0">
                <a:pos x="connsiteX6567" y="connsiteY6567"/>
              </a:cxn>
              <a:cxn ang="0">
                <a:pos x="connsiteX6568" y="connsiteY6568"/>
              </a:cxn>
              <a:cxn ang="0">
                <a:pos x="connsiteX6569" y="connsiteY6569"/>
              </a:cxn>
              <a:cxn ang="0">
                <a:pos x="connsiteX6570" y="connsiteY6570"/>
              </a:cxn>
              <a:cxn ang="0">
                <a:pos x="connsiteX6571" y="connsiteY6571"/>
              </a:cxn>
              <a:cxn ang="0">
                <a:pos x="connsiteX6572" y="connsiteY6572"/>
              </a:cxn>
              <a:cxn ang="0">
                <a:pos x="connsiteX6573" y="connsiteY6573"/>
              </a:cxn>
              <a:cxn ang="0">
                <a:pos x="connsiteX6574" y="connsiteY6574"/>
              </a:cxn>
              <a:cxn ang="0">
                <a:pos x="connsiteX6575" y="connsiteY6575"/>
              </a:cxn>
              <a:cxn ang="0">
                <a:pos x="connsiteX6576" y="connsiteY6576"/>
              </a:cxn>
              <a:cxn ang="0">
                <a:pos x="connsiteX6577" y="connsiteY6577"/>
              </a:cxn>
              <a:cxn ang="0">
                <a:pos x="connsiteX6578" y="connsiteY6578"/>
              </a:cxn>
              <a:cxn ang="0">
                <a:pos x="connsiteX6579" y="connsiteY6579"/>
              </a:cxn>
              <a:cxn ang="0">
                <a:pos x="connsiteX6580" y="connsiteY6580"/>
              </a:cxn>
              <a:cxn ang="0">
                <a:pos x="connsiteX6581" y="connsiteY6581"/>
              </a:cxn>
              <a:cxn ang="0">
                <a:pos x="connsiteX6582" y="connsiteY6582"/>
              </a:cxn>
              <a:cxn ang="0">
                <a:pos x="connsiteX6583" y="connsiteY6583"/>
              </a:cxn>
              <a:cxn ang="0">
                <a:pos x="connsiteX6584" y="connsiteY6584"/>
              </a:cxn>
              <a:cxn ang="0">
                <a:pos x="connsiteX6585" y="connsiteY6585"/>
              </a:cxn>
              <a:cxn ang="0">
                <a:pos x="connsiteX6586" y="connsiteY6586"/>
              </a:cxn>
              <a:cxn ang="0">
                <a:pos x="connsiteX6587" y="connsiteY6587"/>
              </a:cxn>
              <a:cxn ang="0">
                <a:pos x="connsiteX6588" y="connsiteY6588"/>
              </a:cxn>
              <a:cxn ang="0">
                <a:pos x="connsiteX6589" y="connsiteY6589"/>
              </a:cxn>
              <a:cxn ang="0">
                <a:pos x="connsiteX6590" y="connsiteY6590"/>
              </a:cxn>
              <a:cxn ang="0">
                <a:pos x="connsiteX6591" y="connsiteY6591"/>
              </a:cxn>
              <a:cxn ang="0">
                <a:pos x="connsiteX6592" y="connsiteY6592"/>
              </a:cxn>
              <a:cxn ang="0">
                <a:pos x="connsiteX6593" y="connsiteY6593"/>
              </a:cxn>
              <a:cxn ang="0">
                <a:pos x="connsiteX6594" y="connsiteY6594"/>
              </a:cxn>
              <a:cxn ang="0">
                <a:pos x="connsiteX6595" y="connsiteY6595"/>
              </a:cxn>
              <a:cxn ang="0">
                <a:pos x="connsiteX6596" y="connsiteY6596"/>
              </a:cxn>
              <a:cxn ang="0">
                <a:pos x="connsiteX6597" y="connsiteY6597"/>
              </a:cxn>
              <a:cxn ang="0">
                <a:pos x="connsiteX6598" y="connsiteY6598"/>
              </a:cxn>
              <a:cxn ang="0">
                <a:pos x="connsiteX6599" y="connsiteY6599"/>
              </a:cxn>
              <a:cxn ang="0">
                <a:pos x="connsiteX6600" y="connsiteY6600"/>
              </a:cxn>
              <a:cxn ang="0">
                <a:pos x="connsiteX6601" y="connsiteY6601"/>
              </a:cxn>
              <a:cxn ang="0">
                <a:pos x="connsiteX6602" y="connsiteY6602"/>
              </a:cxn>
              <a:cxn ang="0">
                <a:pos x="connsiteX6603" y="connsiteY6603"/>
              </a:cxn>
              <a:cxn ang="0">
                <a:pos x="connsiteX6604" y="connsiteY6604"/>
              </a:cxn>
              <a:cxn ang="0">
                <a:pos x="connsiteX6605" y="connsiteY6605"/>
              </a:cxn>
              <a:cxn ang="0">
                <a:pos x="connsiteX6606" y="connsiteY6606"/>
              </a:cxn>
              <a:cxn ang="0">
                <a:pos x="connsiteX6607" y="connsiteY6607"/>
              </a:cxn>
              <a:cxn ang="0">
                <a:pos x="connsiteX6608" y="connsiteY6608"/>
              </a:cxn>
              <a:cxn ang="0">
                <a:pos x="connsiteX6609" y="connsiteY6609"/>
              </a:cxn>
              <a:cxn ang="0">
                <a:pos x="connsiteX6610" y="connsiteY6610"/>
              </a:cxn>
              <a:cxn ang="0">
                <a:pos x="connsiteX6611" y="connsiteY6611"/>
              </a:cxn>
              <a:cxn ang="0">
                <a:pos x="connsiteX6612" y="connsiteY6612"/>
              </a:cxn>
              <a:cxn ang="0">
                <a:pos x="connsiteX6613" y="connsiteY6613"/>
              </a:cxn>
              <a:cxn ang="0">
                <a:pos x="connsiteX6614" y="connsiteY6614"/>
              </a:cxn>
              <a:cxn ang="0">
                <a:pos x="connsiteX6615" y="connsiteY6615"/>
              </a:cxn>
              <a:cxn ang="0">
                <a:pos x="connsiteX6616" y="connsiteY6616"/>
              </a:cxn>
              <a:cxn ang="0">
                <a:pos x="connsiteX6617" y="connsiteY6617"/>
              </a:cxn>
              <a:cxn ang="0">
                <a:pos x="connsiteX6618" y="connsiteY6618"/>
              </a:cxn>
              <a:cxn ang="0">
                <a:pos x="connsiteX6619" y="connsiteY6619"/>
              </a:cxn>
              <a:cxn ang="0">
                <a:pos x="connsiteX6620" y="connsiteY6620"/>
              </a:cxn>
              <a:cxn ang="0">
                <a:pos x="connsiteX6621" y="connsiteY6621"/>
              </a:cxn>
              <a:cxn ang="0">
                <a:pos x="connsiteX6622" y="connsiteY6622"/>
              </a:cxn>
              <a:cxn ang="0">
                <a:pos x="connsiteX6623" y="connsiteY6623"/>
              </a:cxn>
              <a:cxn ang="0">
                <a:pos x="connsiteX6624" y="connsiteY6624"/>
              </a:cxn>
              <a:cxn ang="0">
                <a:pos x="connsiteX6625" y="connsiteY6625"/>
              </a:cxn>
              <a:cxn ang="0">
                <a:pos x="connsiteX6626" y="connsiteY6626"/>
              </a:cxn>
              <a:cxn ang="0">
                <a:pos x="connsiteX6627" y="connsiteY6627"/>
              </a:cxn>
              <a:cxn ang="0">
                <a:pos x="connsiteX6628" y="connsiteY6628"/>
              </a:cxn>
              <a:cxn ang="0">
                <a:pos x="connsiteX6629" y="connsiteY6629"/>
              </a:cxn>
              <a:cxn ang="0">
                <a:pos x="connsiteX6630" y="connsiteY6630"/>
              </a:cxn>
              <a:cxn ang="0">
                <a:pos x="connsiteX6631" y="connsiteY6631"/>
              </a:cxn>
              <a:cxn ang="0">
                <a:pos x="connsiteX6632" y="connsiteY6632"/>
              </a:cxn>
              <a:cxn ang="0">
                <a:pos x="connsiteX6633" y="connsiteY6633"/>
              </a:cxn>
              <a:cxn ang="0">
                <a:pos x="connsiteX6634" y="connsiteY6634"/>
              </a:cxn>
              <a:cxn ang="0">
                <a:pos x="connsiteX6635" y="connsiteY6635"/>
              </a:cxn>
              <a:cxn ang="0">
                <a:pos x="connsiteX6636" y="connsiteY6636"/>
              </a:cxn>
              <a:cxn ang="0">
                <a:pos x="connsiteX6637" y="connsiteY6637"/>
              </a:cxn>
              <a:cxn ang="0">
                <a:pos x="connsiteX6638" y="connsiteY6638"/>
              </a:cxn>
              <a:cxn ang="0">
                <a:pos x="connsiteX6639" y="connsiteY6639"/>
              </a:cxn>
              <a:cxn ang="0">
                <a:pos x="connsiteX6640" y="connsiteY6640"/>
              </a:cxn>
              <a:cxn ang="0">
                <a:pos x="connsiteX6641" y="connsiteY6641"/>
              </a:cxn>
              <a:cxn ang="0">
                <a:pos x="connsiteX6642" y="connsiteY6642"/>
              </a:cxn>
              <a:cxn ang="0">
                <a:pos x="connsiteX6643" y="connsiteY6643"/>
              </a:cxn>
              <a:cxn ang="0">
                <a:pos x="connsiteX6644" y="connsiteY6644"/>
              </a:cxn>
              <a:cxn ang="0">
                <a:pos x="connsiteX6645" y="connsiteY6645"/>
              </a:cxn>
              <a:cxn ang="0">
                <a:pos x="connsiteX6646" y="connsiteY6646"/>
              </a:cxn>
              <a:cxn ang="0">
                <a:pos x="connsiteX6647" y="connsiteY6647"/>
              </a:cxn>
              <a:cxn ang="0">
                <a:pos x="connsiteX6648" y="connsiteY6648"/>
              </a:cxn>
              <a:cxn ang="0">
                <a:pos x="connsiteX6649" y="connsiteY6649"/>
              </a:cxn>
              <a:cxn ang="0">
                <a:pos x="connsiteX6650" y="connsiteY6650"/>
              </a:cxn>
              <a:cxn ang="0">
                <a:pos x="connsiteX6651" y="connsiteY6651"/>
              </a:cxn>
              <a:cxn ang="0">
                <a:pos x="connsiteX6652" y="connsiteY6652"/>
              </a:cxn>
              <a:cxn ang="0">
                <a:pos x="connsiteX6653" y="connsiteY6653"/>
              </a:cxn>
              <a:cxn ang="0">
                <a:pos x="connsiteX6654" y="connsiteY6654"/>
              </a:cxn>
              <a:cxn ang="0">
                <a:pos x="connsiteX6655" y="connsiteY6655"/>
              </a:cxn>
              <a:cxn ang="0">
                <a:pos x="connsiteX6656" y="connsiteY6656"/>
              </a:cxn>
              <a:cxn ang="0">
                <a:pos x="connsiteX6657" y="connsiteY6657"/>
              </a:cxn>
              <a:cxn ang="0">
                <a:pos x="connsiteX6658" y="connsiteY6658"/>
              </a:cxn>
              <a:cxn ang="0">
                <a:pos x="connsiteX6659" y="connsiteY6659"/>
              </a:cxn>
              <a:cxn ang="0">
                <a:pos x="connsiteX6660" y="connsiteY6660"/>
              </a:cxn>
              <a:cxn ang="0">
                <a:pos x="connsiteX6661" y="connsiteY6661"/>
              </a:cxn>
              <a:cxn ang="0">
                <a:pos x="connsiteX6662" y="connsiteY6662"/>
              </a:cxn>
              <a:cxn ang="0">
                <a:pos x="connsiteX6663" y="connsiteY6663"/>
              </a:cxn>
              <a:cxn ang="0">
                <a:pos x="connsiteX6664" y="connsiteY6664"/>
              </a:cxn>
              <a:cxn ang="0">
                <a:pos x="connsiteX6665" y="connsiteY6665"/>
              </a:cxn>
              <a:cxn ang="0">
                <a:pos x="connsiteX6666" y="connsiteY6666"/>
              </a:cxn>
              <a:cxn ang="0">
                <a:pos x="connsiteX6667" y="connsiteY6667"/>
              </a:cxn>
              <a:cxn ang="0">
                <a:pos x="connsiteX6668" y="connsiteY6668"/>
              </a:cxn>
              <a:cxn ang="0">
                <a:pos x="connsiteX6669" y="connsiteY6669"/>
              </a:cxn>
              <a:cxn ang="0">
                <a:pos x="connsiteX6670" y="connsiteY6670"/>
              </a:cxn>
              <a:cxn ang="0">
                <a:pos x="connsiteX6671" y="connsiteY6671"/>
              </a:cxn>
              <a:cxn ang="0">
                <a:pos x="connsiteX6672" y="connsiteY6672"/>
              </a:cxn>
              <a:cxn ang="0">
                <a:pos x="connsiteX6673" y="connsiteY6673"/>
              </a:cxn>
              <a:cxn ang="0">
                <a:pos x="connsiteX6674" y="connsiteY6674"/>
              </a:cxn>
              <a:cxn ang="0">
                <a:pos x="connsiteX6675" y="connsiteY6675"/>
              </a:cxn>
              <a:cxn ang="0">
                <a:pos x="connsiteX6676" y="connsiteY6676"/>
              </a:cxn>
              <a:cxn ang="0">
                <a:pos x="connsiteX6677" y="connsiteY6677"/>
              </a:cxn>
              <a:cxn ang="0">
                <a:pos x="connsiteX6678" y="connsiteY6678"/>
              </a:cxn>
              <a:cxn ang="0">
                <a:pos x="connsiteX6679" y="connsiteY6679"/>
              </a:cxn>
              <a:cxn ang="0">
                <a:pos x="connsiteX6680" y="connsiteY6680"/>
              </a:cxn>
              <a:cxn ang="0">
                <a:pos x="connsiteX6681" y="connsiteY6681"/>
              </a:cxn>
              <a:cxn ang="0">
                <a:pos x="connsiteX6682" y="connsiteY6682"/>
              </a:cxn>
              <a:cxn ang="0">
                <a:pos x="connsiteX6683" y="connsiteY6683"/>
              </a:cxn>
              <a:cxn ang="0">
                <a:pos x="connsiteX6684" y="connsiteY6684"/>
              </a:cxn>
              <a:cxn ang="0">
                <a:pos x="connsiteX6685" y="connsiteY6685"/>
              </a:cxn>
              <a:cxn ang="0">
                <a:pos x="connsiteX6686" y="connsiteY6686"/>
              </a:cxn>
              <a:cxn ang="0">
                <a:pos x="connsiteX6687" y="connsiteY6687"/>
              </a:cxn>
              <a:cxn ang="0">
                <a:pos x="connsiteX6688" y="connsiteY6688"/>
              </a:cxn>
              <a:cxn ang="0">
                <a:pos x="connsiteX6689" y="connsiteY6689"/>
              </a:cxn>
              <a:cxn ang="0">
                <a:pos x="connsiteX6690" y="connsiteY6690"/>
              </a:cxn>
              <a:cxn ang="0">
                <a:pos x="connsiteX6691" y="connsiteY6691"/>
              </a:cxn>
              <a:cxn ang="0">
                <a:pos x="connsiteX6692" y="connsiteY6692"/>
              </a:cxn>
              <a:cxn ang="0">
                <a:pos x="connsiteX6693" y="connsiteY6693"/>
              </a:cxn>
              <a:cxn ang="0">
                <a:pos x="connsiteX6694" y="connsiteY6694"/>
              </a:cxn>
              <a:cxn ang="0">
                <a:pos x="connsiteX6695" y="connsiteY6695"/>
              </a:cxn>
              <a:cxn ang="0">
                <a:pos x="connsiteX6696" y="connsiteY6696"/>
              </a:cxn>
              <a:cxn ang="0">
                <a:pos x="connsiteX6697" y="connsiteY6697"/>
              </a:cxn>
              <a:cxn ang="0">
                <a:pos x="connsiteX6698" y="connsiteY6698"/>
              </a:cxn>
              <a:cxn ang="0">
                <a:pos x="connsiteX6699" y="connsiteY6699"/>
              </a:cxn>
              <a:cxn ang="0">
                <a:pos x="connsiteX6700" y="connsiteY6700"/>
              </a:cxn>
              <a:cxn ang="0">
                <a:pos x="connsiteX6701" y="connsiteY6701"/>
              </a:cxn>
              <a:cxn ang="0">
                <a:pos x="connsiteX6702" y="connsiteY6702"/>
              </a:cxn>
              <a:cxn ang="0">
                <a:pos x="connsiteX6703" y="connsiteY6703"/>
              </a:cxn>
              <a:cxn ang="0">
                <a:pos x="connsiteX6704" y="connsiteY6704"/>
              </a:cxn>
              <a:cxn ang="0">
                <a:pos x="connsiteX6705" y="connsiteY6705"/>
              </a:cxn>
              <a:cxn ang="0">
                <a:pos x="connsiteX6706" y="connsiteY6706"/>
              </a:cxn>
              <a:cxn ang="0">
                <a:pos x="connsiteX6707" y="connsiteY6707"/>
              </a:cxn>
              <a:cxn ang="0">
                <a:pos x="connsiteX6708" y="connsiteY6708"/>
              </a:cxn>
              <a:cxn ang="0">
                <a:pos x="connsiteX6709" y="connsiteY6709"/>
              </a:cxn>
              <a:cxn ang="0">
                <a:pos x="connsiteX6710" y="connsiteY6710"/>
              </a:cxn>
              <a:cxn ang="0">
                <a:pos x="connsiteX6711" y="connsiteY6711"/>
              </a:cxn>
              <a:cxn ang="0">
                <a:pos x="connsiteX6712" y="connsiteY6712"/>
              </a:cxn>
              <a:cxn ang="0">
                <a:pos x="connsiteX6713" y="connsiteY6713"/>
              </a:cxn>
              <a:cxn ang="0">
                <a:pos x="connsiteX6714" y="connsiteY6714"/>
              </a:cxn>
              <a:cxn ang="0">
                <a:pos x="connsiteX6715" y="connsiteY6715"/>
              </a:cxn>
              <a:cxn ang="0">
                <a:pos x="connsiteX6716" y="connsiteY6716"/>
              </a:cxn>
              <a:cxn ang="0">
                <a:pos x="connsiteX6717" y="connsiteY6717"/>
              </a:cxn>
              <a:cxn ang="0">
                <a:pos x="connsiteX6718" y="connsiteY6718"/>
              </a:cxn>
              <a:cxn ang="0">
                <a:pos x="connsiteX6719" y="connsiteY6719"/>
              </a:cxn>
              <a:cxn ang="0">
                <a:pos x="connsiteX6720" y="connsiteY6720"/>
              </a:cxn>
              <a:cxn ang="0">
                <a:pos x="connsiteX6721" y="connsiteY6721"/>
              </a:cxn>
              <a:cxn ang="0">
                <a:pos x="connsiteX6722" y="connsiteY6722"/>
              </a:cxn>
              <a:cxn ang="0">
                <a:pos x="connsiteX6723" y="connsiteY6723"/>
              </a:cxn>
              <a:cxn ang="0">
                <a:pos x="connsiteX6724" y="connsiteY6724"/>
              </a:cxn>
              <a:cxn ang="0">
                <a:pos x="connsiteX6725" y="connsiteY6725"/>
              </a:cxn>
              <a:cxn ang="0">
                <a:pos x="connsiteX6726" y="connsiteY6726"/>
              </a:cxn>
              <a:cxn ang="0">
                <a:pos x="connsiteX6727" y="connsiteY6727"/>
              </a:cxn>
              <a:cxn ang="0">
                <a:pos x="connsiteX6728" y="connsiteY6728"/>
              </a:cxn>
              <a:cxn ang="0">
                <a:pos x="connsiteX6729" y="connsiteY6729"/>
              </a:cxn>
              <a:cxn ang="0">
                <a:pos x="connsiteX6730" y="connsiteY6730"/>
              </a:cxn>
              <a:cxn ang="0">
                <a:pos x="connsiteX6731" y="connsiteY6731"/>
              </a:cxn>
              <a:cxn ang="0">
                <a:pos x="connsiteX6732" y="connsiteY6732"/>
              </a:cxn>
              <a:cxn ang="0">
                <a:pos x="connsiteX6733" y="connsiteY6733"/>
              </a:cxn>
              <a:cxn ang="0">
                <a:pos x="connsiteX6734" y="connsiteY6734"/>
              </a:cxn>
              <a:cxn ang="0">
                <a:pos x="connsiteX6735" y="connsiteY6735"/>
              </a:cxn>
              <a:cxn ang="0">
                <a:pos x="connsiteX6736" y="connsiteY6736"/>
              </a:cxn>
              <a:cxn ang="0">
                <a:pos x="connsiteX6737" y="connsiteY6737"/>
              </a:cxn>
              <a:cxn ang="0">
                <a:pos x="connsiteX6738" y="connsiteY6738"/>
              </a:cxn>
              <a:cxn ang="0">
                <a:pos x="connsiteX6739" y="connsiteY6739"/>
              </a:cxn>
              <a:cxn ang="0">
                <a:pos x="connsiteX6740" y="connsiteY6740"/>
              </a:cxn>
              <a:cxn ang="0">
                <a:pos x="connsiteX6741" y="connsiteY6741"/>
              </a:cxn>
              <a:cxn ang="0">
                <a:pos x="connsiteX6742" y="connsiteY6742"/>
              </a:cxn>
              <a:cxn ang="0">
                <a:pos x="connsiteX6743" y="connsiteY6743"/>
              </a:cxn>
              <a:cxn ang="0">
                <a:pos x="connsiteX6744" y="connsiteY6744"/>
              </a:cxn>
              <a:cxn ang="0">
                <a:pos x="connsiteX6745" y="connsiteY6745"/>
              </a:cxn>
              <a:cxn ang="0">
                <a:pos x="connsiteX6746" y="connsiteY6746"/>
              </a:cxn>
              <a:cxn ang="0">
                <a:pos x="connsiteX6747" y="connsiteY6747"/>
              </a:cxn>
              <a:cxn ang="0">
                <a:pos x="connsiteX6748" y="connsiteY6748"/>
              </a:cxn>
              <a:cxn ang="0">
                <a:pos x="connsiteX6749" y="connsiteY6749"/>
              </a:cxn>
              <a:cxn ang="0">
                <a:pos x="connsiteX6750" y="connsiteY6750"/>
              </a:cxn>
              <a:cxn ang="0">
                <a:pos x="connsiteX6751" y="connsiteY6751"/>
              </a:cxn>
              <a:cxn ang="0">
                <a:pos x="connsiteX6752" y="connsiteY6752"/>
              </a:cxn>
              <a:cxn ang="0">
                <a:pos x="connsiteX6753" y="connsiteY6753"/>
              </a:cxn>
              <a:cxn ang="0">
                <a:pos x="connsiteX6754" y="connsiteY6754"/>
              </a:cxn>
              <a:cxn ang="0">
                <a:pos x="connsiteX6755" y="connsiteY6755"/>
              </a:cxn>
              <a:cxn ang="0">
                <a:pos x="connsiteX6756" y="connsiteY6756"/>
              </a:cxn>
              <a:cxn ang="0">
                <a:pos x="connsiteX6757" y="connsiteY6757"/>
              </a:cxn>
              <a:cxn ang="0">
                <a:pos x="connsiteX6758" y="connsiteY6758"/>
              </a:cxn>
              <a:cxn ang="0">
                <a:pos x="connsiteX6759" y="connsiteY6759"/>
              </a:cxn>
              <a:cxn ang="0">
                <a:pos x="connsiteX6760" y="connsiteY6760"/>
              </a:cxn>
              <a:cxn ang="0">
                <a:pos x="connsiteX6761" y="connsiteY6761"/>
              </a:cxn>
              <a:cxn ang="0">
                <a:pos x="connsiteX6762" y="connsiteY6762"/>
              </a:cxn>
              <a:cxn ang="0">
                <a:pos x="connsiteX6763" y="connsiteY6763"/>
              </a:cxn>
              <a:cxn ang="0">
                <a:pos x="connsiteX6764" y="connsiteY6764"/>
              </a:cxn>
              <a:cxn ang="0">
                <a:pos x="connsiteX6765" y="connsiteY6765"/>
              </a:cxn>
              <a:cxn ang="0">
                <a:pos x="connsiteX6766" y="connsiteY6766"/>
              </a:cxn>
              <a:cxn ang="0">
                <a:pos x="connsiteX6767" y="connsiteY6767"/>
              </a:cxn>
              <a:cxn ang="0">
                <a:pos x="connsiteX6768" y="connsiteY6768"/>
              </a:cxn>
              <a:cxn ang="0">
                <a:pos x="connsiteX6769" y="connsiteY6769"/>
              </a:cxn>
              <a:cxn ang="0">
                <a:pos x="connsiteX6770" y="connsiteY6770"/>
              </a:cxn>
              <a:cxn ang="0">
                <a:pos x="connsiteX6771" y="connsiteY6771"/>
              </a:cxn>
              <a:cxn ang="0">
                <a:pos x="connsiteX6772" y="connsiteY6772"/>
              </a:cxn>
              <a:cxn ang="0">
                <a:pos x="connsiteX6773" y="connsiteY6773"/>
              </a:cxn>
              <a:cxn ang="0">
                <a:pos x="connsiteX6774" y="connsiteY6774"/>
              </a:cxn>
              <a:cxn ang="0">
                <a:pos x="connsiteX6775" y="connsiteY6775"/>
              </a:cxn>
              <a:cxn ang="0">
                <a:pos x="connsiteX6776" y="connsiteY6776"/>
              </a:cxn>
              <a:cxn ang="0">
                <a:pos x="connsiteX6777" y="connsiteY6777"/>
              </a:cxn>
              <a:cxn ang="0">
                <a:pos x="connsiteX6778" y="connsiteY6778"/>
              </a:cxn>
              <a:cxn ang="0">
                <a:pos x="connsiteX6779" y="connsiteY6779"/>
              </a:cxn>
              <a:cxn ang="0">
                <a:pos x="connsiteX6780" y="connsiteY6780"/>
              </a:cxn>
              <a:cxn ang="0">
                <a:pos x="connsiteX6781" y="connsiteY6781"/>
              </a:cxn>
              <a:cxn ang="0">
                <a:pos x="connsiteX6782" y="connsiteY6782"/>
              </a:cxn>
              <a:cxn ang="0">
                <a:pos x="connsiteX6783" y="connsiteY6783"/>
              </a:cxn>
              <a:cxn ang="0">
                <a:pos x="connsiteX6784" y="connsiteY6784"/>
              </a:cxn>
              <a:cxn ang="0">
                <a:pos x="connsiteX6785" y="connsiteY6785"/>
              </a:cxn>
              <a:cxn ang="0">
                <a:pos x="connsiteX6786" y="connsiteY6786"/>
              </a:cxn>
              <a:cxn ang="0">
                <a:pos x="connsiteX6787" y="connsiteY6787"/>
              </a:cxn>
              <a:cxn ang="0">
                <a:pos x="connsiteX6788" y="connsiteY6788"/>
              </a:cxn>
              <a:cxn ang="0">
                <a:pos x="connsiteX6789" y="connsiteY6789"/>
              </a:cxn>
              <a:cxn ang="0">
                <a:pos x="connsiteX6790" y="connsiteY6790"/>
              </a:cxn>
              <a:cxn ang="0">
                <a:pos x="connsiteX6791" y="connsiteY6791"/>
              </a:cxn>
              <a:cxn ang="0">
                <a:pos x="connsiteX6792" y="connsiteY6792"/>
              </a:cxn>
              <a:cxn ang="0">
                <a:pos x="connsiteX6793" y="connsiteY6793"/>
              </a:cxn>
              <a:cxn ang="0">
                <a:pos x="connsiteX6794" y="connsiteY6794"/>
              </a:cxn>
              <a:cxn ang="0">
                <a:pos x="connsiteX6795" y="connsiteY6795"/>
              </a:cxn>
              <a:cxn ang="0">
                <a:pos x="connsiteX6796" y="connsiteY6796"/>
              </a:cxn>
              <a:cxn ang="0">
                <a:pos x="connsiteX6797" y="connsiteY6797"/>
              </a:cxn>
              <a:cxn ang="0">
                <a:pos x="connsiteX6798" y="connsiteY6798"/>
              </a:cxn>
              <a:cxn ang="0">
                <a:pos x="connsiteX6799" y="connsiteY6799"/>
              </a:cxn>
              <a:cxn ang="0">
                <a:pos x="connsiteX6800" y="connsiteY6800"/>
              </a:cxn>
              <a:cxn ang="0">
                <a:pos x="connsiteX6801" y="connsiteY6801"/>
              </a:cxn>
              <a:cxn ang="0">
                <a:pos x="connsiteX6802" y="connsiteY6802"/>
              </a:cxn>
              <a:cxn ang="0">
                <a:pos x="connsiteX6803" y="connsiteY6803"/>
              </a:cxn>
              <a:cxn ang="0">
                <a:pos x="connsiteX6804" y="connsiteY6804"/>
              </a:cxn>
              <a:cxn ang="0">
                <a:pos x="connsiteX6805" y="connsiteY6805"/>
              </a:cxn>
              <a:cxn ang="0">
                <a:pos x="connsiteX6806" y="connsiteY6806"/>
              </a:cxn>
              <a:cxn ang="0">
                <a:pos x="connsiteX6807" y="connsiteY6807"/>
              </a:cxn>
              <a:cxn ang="0">
                <a:pos x="connsiteX6808" y="connsiteY6808"/>
              </a:cxn>
              <a:cxn ang="0">
                <a:pos x="connsiteX6809" y="connsiteY6809"/>
              </a:cxn>
              <a:cxn ang="0">
                <a:pos x="connsiteX6810" y="connsiteY6810"/>
              </a:cxn>
              <a:cxn ang="0">
                <a:pos x="connsiteX6811" y="connsiteY6811"/>
              </a:cxn>
              <a:cxn ang="0">
                <a:pos x="connsiteX6812" y="connsiteY6812"/>
              </a:cxn>
              <a:cxn ang="0">
                <a:pos x="connsiteX6813" y="connsiteY6813"/>
              </a:cxn>
              <a:cxn ang="0">
                <a:pos x="connsiteX6814" y="connsiteY6814"/>
              </a:cxn>
              <a:cxn ang="0">
                <a:pos x="connsiteX6815" y="connsiteY6815"/>
              </a:cxn>
              <a:cxn ang="0">
                <a:pos x="connsiteX6816" y="connsiteY6816"/>
              </a:cxn>
              <a:cxn ang="0">
                <a:pos x="connsiteX6817" y="connsiteY6817"/>
              </a:cxn>
              <a:cxn ang="0">
                <a:pos x="connsiteX6818" y="connsiteY6818"/>
              </a:cxn>
              <a:cxn ang="0">
                <a:pos x="connsiteX6819" y="connsiteY6819"/>
              </a:cxn>
              <a:cxn ang="0">
                <a:pos x="connsiteX6820" y="connsiteY6820"/>
              </a:cxn>
              <a:cxn ang="0">
                <a:pos x="connsiteX6821" y="connsiteY6821"/>
              </a:cxn>
              <a:cxn ang="0">
                <a:pos x="connsiteX6822" y="connsiteY6822"/>
              </a:cxn>
              <a:cxn ang="0">
                <a:pos x="connsiteX6823" y="connsiteY6823"/>
              </a:cxn>
              <a:cxn ang="0">
                <a:pos x="connsiteX6824" y="connsiteY6824"/>
              </a:cxn>
              <a:cxn ang="0">
                <a:pos x="connsiteX6825" y="connsiteY6825"/>
              </a:cxn>
              <a:cxn ang="0">
                <a:pos x="connsiteX6826" y="connsiteY6826"/>
              </a:cxn>
              <a:cxn ang="0">
                <a:pos x="connsiteX6827" y="connsiteY6827"/>
              </a:cxn>
              <a:cxn ang="0">
                <a:pos x="connsiteX6828" y="connsiteY6828"/>
              </a:cxn>
              <a:cxn ang="0">
                <a:pos x="connsiteX6829" y="connsiteY6829"/>
              </a:cxn>
              <a:cxn ang="0">
                <a:pos x="connsiteX6830" y="connsiteY6830"/>
              </a:cxn>
              <a:cxn ang="0">
                <a:pos x="connsiteX6831" y="connsiteY6831"/>
              </a:cxn>
              <a:cxn ang="0">
                <a:pos x="connsiteX6832" y="connsiteY6832"/>
              </a:cxn>
              <a:cxn ang="0">
                <a:pos x="connsiteX6833" y="connsiteY6833"/>
              </a:cxn>
              <a:cxn ang="0">
                <a:pos x="connsiteX6834" y="connsiteY6834"/>
              </a:cxn>
              <a:cxn ang="0">
                <a:pos x="connsiteX6835" y="connsiteY6835"/>
              </a:cxn>
              <a:cxn ang="0">
                <a:pos x="connsiteX6836" y="connsiteY6836"/>
              </a:cxn>
              <a:cxn ang="0">
                <a:pos x="connsiteX6837" y="connsiteY6837"/>
              </a:cxn>
              <a:cxn ang="0">
                <a:pos x="connsiteX6838" y="connsiteY6838"/>
              </a:cxn>
              <a:cxn ang="0">
                <a:pos x="connsiteX6839" y="connsiteY6839"/>
              </a:cxn>
              <a:cxn ang="0">
                <a:pos x="connsiteX6840" y="connsiteY6840"/>
              </a:cxn>
              <a:cxn ang="0">
                <a:pos x="connsiteX6841" y="connsiteY6841"/>
              </a:cxn>
              <a:cxn ang="0">
                <a:pos x="connsiteX6842" y="connsiteY6842"/>
              </a:cxn>
              <a:cxn ang="0">
                <a:pos x="connsiteX6843" y="connsiteY6843"/>
              </a:cxn>
              <a:cxn ang="0">
                <a:pos x="connsiteX6844" y="connsiteY6844"/>
              </a:cxn>
              <a:cxn ang="0">
                <a:pos x="connsiteX6845" y="connsiteY6845"/>
              </a:cxn>
              <a:cxn ang="0">
                <a:pos x="connsiteX6846" y="connsiteY6846"/>
              </a:cxn>
              <a:cxn ang="0">
                <a:pos x="connsiteX6847" y="connsiteY6847"/>
              </a:cxn>
              <a:cxn ang="0">
                <a:pos x="connsiteX6848" y="connsiteY6848"/>
              </a:cxn>
              <a:cxn ang="0">
                <a:pos x="connsiteX6849" y="connsiteY6849"/>
              </a:cxn>
              <a:cxn ang="0">
                <a:pos x="connsiteX6850" y="connsiteY6850"/>
              </a:cxn>
              <a:cxn ang="0">
                <a:pos x="connsiteX6851" y="connsiteY6851"/>
              </a:cxn>
              <a:cxn ang="0">
                <a:pos x="connsiteX6852" y="connsiteY6852"/>
              </a:cxn>
              <a:cxn ang="0">
                <a:pos x="connsiteX6853" y="connsiteY6853"/>
              </a:cxn>
              <a:cxn ang="0">
                <a:pos x="connsiteX6854" y="connsiteY6854"/>
              </a:cxn>
              <a:cxn ang="0">
                <a:pos x="connsiteX6855" y="connsiteY6855"/>
              </a:cxn>
              <a:cxn ang="0">
                <a:pos x="connsiteX6856" y="connsiteY6856"/>
              </a:cxn>
              <a:cxn ang="0">
                <a:pos x="connsiteX6857" y="connsiteY6857"/>
              </a:cxn>
              <a:cxn ang="0">
                <a:pos x="connsiteX6858" y="connsiteY6858"/>
              </a:cxn>
              <a:cxn ang="0">
                <a:pos x="connsiteX6859" y="connsiteY6859"/>
              </a:cxn>
              <a:cxn ang="0">
                <a:pos x="connsiteX6860" y="connsiteY6860"/>
              </a:cxn>
              <a:cxn ang="0">
                <a:pos x="connsiteX6861" y="connsiteY6861"/>
              </a:cxn>
              <a:cxn ang="0">
                <a:pos x="connsiteX6862" y="connsiteY6862"/>
              </a:cxn>
              <a:cxn ang="0">
                <a:pos x="connsiteX6863" y="connsiteY6863"/>
              </a:cxn>
              <a:cxn ang="0">
                <a:pos x="connsiteX6864" y="connsiteY6864"/>
              </a:cxn>
              <a:cxn ang="0">
                <a:pos x="connsiteX6865" y="connsiteY6865"/>
              </a:cxn>
              <a:cxn ang="0">
                <a:pos x="connsiteX6866" y="connsiteY6866"/>
              </a:cxn>
              <a:cxn ang="0">
                <a:pos x="connsiteX6867" y="connsiteY6867"/>
              </a:cxn>
              <a:cxn ang="0">
                <a:pos x="connsiteX6868" y="connsiteY6868"/>
              </a:cxn>
              <a:cxn ang="0">
                <a:pos x="connsiteX6869" y="connsiteY6869"/>
              </a:cxn>
              <a:cxn ang="0">
                <a:pos x="connsiteX6870" y="connsiteY6870"/>
              </a:cxn>
              <a:cxn ang="0">
                <a:pos x="connsiteX6871" y="connsiteY6871"/>
              </a:cxn>
              <a:cxn ang="0">
                <a:pos x="connsiteX6872" y="connsiteY6872"/>
              </a:cxn>
              <a:cxn ang="0">
                <a:pos x="connsiteX6873" y="connsiteY6873"/>
              </a:cxn>
              <a:cxn ang="0">
                <a:pos x="connsiteX6874" y="connsiteY6874"/>
              </a:cxn>
              <a:cxn ang="0">
                <a:pos x="connsiteX6875" y="connsiteY6875"/>
              </a:cxn>
              <a:cxn ang="0">
                <a:pos x="connsiteX6876" y="connsiteY6876"/>
              </a:cxn>
              <a:cxn ang="0">
                <a:pos x="connsiteX6877" y="connsiteY6877"/>
              </a:cxn>
              <a:cxn ang="0">
                <a:pos x="connsiteX6878" y="connsiteY6878"/>
              </a:cxn>
              <a:cxn ang="0">
                <a:pos x="connsiteX6879" y="connsiteY6879"/>
              </a:cxn>
              <a:cxn ang="0">
                <a:pos x="connsiteX6880" y="connsiteY6880"/>
              </a:cxn>
              <a:cxn ang="0">
                <a:pos x="connsiteX6881" y="connsiteY6881"/>
              </a:cxn>
              <a:cxn ang="0">
                <a:pos x="connsiteX6882" y="connsiteY6882"/>
              </a:cxn>
              <a:cxn ang="0">
                <a:pos x="connsiteX6883" y="connsiteY6883"/>
              </a:cxn>
              <a:cxn ang="0">
                <a:pos x="connsiteX6884" y="connsiteY6884"/>
              </a:cxn>
              <a:cxn ang="0">
                <a:pos x="connsiteX6885" y="connsiteY6885"/>
              </a:cxn>
              <a:cxn ang="0">
                <a:pos x="connsiteX6886" y="connsiteY6886"/>
              </a:cxn>
              <a:cxn ang="0">
                <a:pos x="connsiteX6887" y="connsiteY6887"/>
              </a:cxn>
              <a:cxn ang="0">
                <a:pos x="connsiteX6888" y="connsiteY6888"/>
              </a:cxn>
              <a:cxn ang="0">
                <a:pos x="connsiteX6889" y="connsiteY6889"/>
              </a:cxn>
              <a:cxn ang="0">
                <a:pos x="connsiteX6890" y="connsiteY6890"/>
              </a:cxn>
              <a:cxn ang="0">
                <a:pos x="connsiteX6891" y="connsiteY6891"/>
              </a:cxn>
              <a:cxn ang="0">
                <a:pos x="connsiteX6892" y="connsiteY6892"/>
              </a:cxn>
              <a:cxn ang="0">
                <a:pos x="connsiteX6893" y="connsiteY6893"/>
              </a:cxn>
              <a:cxn ang="0">
                <a:pos x="connsiteX6894" y="connsiteY6894"/>
              </a:cxn>
              <a:cxn ang="0">
                <a:pos x="connsiteX6895" y="connsiteY6895"/>
              </a:cxn>
              <a:cxn ang="0">
                <a:pos x="connsiteX6896" y="connsiteY6896"/>
              </a:cxn>
              <a:cxn ang="0">
                <a:pos x="connsiteX6897" y="connsiteY6897"/>
              </a:cxn>
              <a:cxn ang="0">
                <a:pos x="connsiteX6898" y="connsiteY6898"/>
              </a:cxn>
              <a:cxn ang="0">
                <a:pos x="connsiteX6899" y="connsiteY6899"/>
              </a:cxn>
              <a:cxn ang="0">
                <a:pos x="connsiteX6900" y="connsiteY6900"/>
              </a:cxn>
              <a:cxn ang="0">
                <a:pos x="connsiteX6901" y="connsiteY6901"/>
              </a:cxn>
              <a:cxn ang="0">
                <a:pos x="connsiteX6902" y="connsiteY6902"/>
              </a:cxn>
              <a:cxn ang="0">
                <a:pos x="connsiteX6903" y="connsiteY6903"/>
              </a:cxn>
              <a:cxn ang="0">
                <a:pos x="connsiteX6904" y="connsiteY6904"/>
              </a:cxn>
              <a:cxn ang="0">
                <a:pos x="connsiteX6905" y="connsiteY6905"/>
              </a:cxn>
              <a:cxn ang="0">
                <a:pos x="connsiteX6906" y="connsiteY6906"/>
              </a:cxn>
              <a:cxn ang="0">
                <a:pos x="connsiteX6907" y="connsiteY6907"/>
              </a:cxn>
              <a:cxn ang="0">
                <a:pos x="connsiteX6908" y="connsiteY6908"/>
              </a:cxn>
              <a:cxn ang="0">
                <a:pos x="connsiteX6909" y="connsiteY6909"/>
              </a:cxn>
              <a:cxn ang="0">
                <a:pos x="connsiteX6910" y="connsiteY6910"/>
              </a:cxn>
              <a:cxn ang="0">
                <a:pos x="connsiteX6911" y="connsiteY6911"/>
              </a:cxn>
              <a:cxn ang="0">
                <a:pos x="connsiteX6912" y="connsiteY6912"/>
              </a:cxn>
              <a:cxn ang="0">
                <a:pos x="connsiteX6913" y="connsiteY6913"/>
              </a:cxn>
              <a:cxn ang="0">
                <a:pos x="connsiteX6914" y="connsiteY6914"/>
              </a:cxn>
              <a:cxn ang="0">
                <a:pos x="connsiteX6915" y="connsiteY6915"/>
              </a:cxn>
              <a:cxn ang="0">
                <a:pos x="connsiteX6916" y="connsiteY6916"/>
              </a:cxn>
              <a:cxn ang="0">
                <a:pos x="connsiteX6917" y="connsiteY6917"/>
              </a:cxn>
              <a:cxn ang="0">
                <a:pos x="connsiteX6918" y="connsiteY6918"/>
              </a:cxn>
              <a:cxn ang="0">
                <a:pos x="connsiteX6919" y="connsiteY6919"/>
              </a:cxn>
              <a:cxn ang="0">
                <a:pos x="connsiteX6920" y="connsiteY6920"/>
              </a:cxn>
              <a:cxn ang="0">
                <a:pos x="connsiteX6921" y="connsiteY6921"/>
              </a:cxn>
              <a:cxn ang="0">
                <a:pos x="connsiteX6922" y="connsiteY6922"/>
              </a:cxn>
              <a:cxn ang="0">
                <a:pos x="connsiteX6923" y="connsiteY6923"/>
              </a:cxn>
              <a:cxn ang="0">
                <a:pos x="connsiteX6924" y="connsiteY6924"/>
              </a:cxn>
              <a:cxn ang="0">
                <a:pos x="connsiteX6925" y="connsiteY6925"/>
              </a:cxn>
              <a:cxn ang="0">
                <a:pos x="connsiteX6926" y="connsiteY6926"/>
              </a:cxn>
              <a:cxn ang="0">
                <a:pos x="connsiteX6927" y="connsiteY6927"/>
              </a:cxn>
              <a:cxn ang="0">
                <a:pos x="connsiteX6928" y="connsiteY6928"/>
              </a:cxn>
              <a:cxn ang="0">
                <a:pos x="connsiteX6929" y="connsiteY6929"/>
              </a:cxn>
              <a:cxn ang="0">
                <a:pos x="connsiteX6930" y="connsiteY6930"/>
              </a:cxn>
              <a:cxn ang="0">
                <a:pos x="connsiteX6931" y="connsiteY6931"/>
              </a:cxn>
              <a:cxn ang="0">
                <a:pos x="connsiteX6932" y="connsiteY6932"/>
              </a:cxn>
              <a:cxn ang="0">
                <a:pos x="connsiteX6933" y="connsiteY6933"/>
              </a:cxn>
              <a:cxn ang="0">
                <a:pos x="connsiteX6934" y="connsiteY6934"/>
              </a:cxn>
              <a:cxn ang="0">
                <a:pos x="connsiteX6935" y="connsiteY6935"/>
              </a:cxn>
              <a:cxn ang="0">
                <a:pos x="connsiteX6936" y="connsiteY6936"/>
              </a:cxn>
              <a:cxn ang="0">
                <a:pos x="connsiteX6937" y="connsiteY6937"/>
              </a:cxn>
              <a:cxn ang="0">
                <a:pos x="connsiteX6938" y="connsiteY6938"/>
              </a:cxn>
              <a:cxn ang="0">
                <a:pos x="connsiteX6939" y="connsiteY6939"/>
              </a:cxn>
              <a:cxn ang="0">
                <a:pos x="connsiteX6940" y="connsiteY6940"/>
              </a:cxn>
              <a:cxn ang="0">
                <a:pos x="connsiteX6941" y="connsiteY6941"/>
              </a:cxn>
              <a:cxn ang="0">
                <a:pos x="connsiteX6942" y="connsiteY6942"/>
              </a:cxn>
              <a:cxn ang="0">
                <a:pos x="connsiteX6943" y="connsiteY6943"/>
              </a:cxn>
              <a:cxn ang="0">
                <a:pos x="connsiteX6944" y="connsiteY6944"/>
              </a:cxn>
              <a:cxn ang="0">
                <a:pos x="connsiteX6945" y="connsiteY6945"/>
              </a:cxn>
              <a:cxn ang="0">
                <a:pos x="connsiteX6946" y="connsiteY6946"/>
              </a:cxn>
              <a:cxn ang="0">
                <a:pos x="connsiteX6947" y="connsiteY6947"/>
              </a:cxn>
              <a:cxn ang="0">
                <a:pos x="connsiteX6948" y="connsiteY6948"/>
              </a:cxn>
              <a:cxn ang="0">
                <a:pos x="connsiteX6949" y="connsiteY6949"/>
              </a:cxn>
              <a:cxn ang="0">
                <a:pos x="connsiteX6950" y="connsiteY6950"/>
              </a:cxn>
              <a:cxn ang="0">
                <a:pos x="connsiteX6951" y="connsiteY6951"/>
              </a:cxn>
              <a:cxn ang="0">
                <a:pos x="connsiteX6952" y="connsiteY6952"/>
              </a:cxn>
              <a:cxn ang="0">
                <a:pos x="connsiteX6953" y="connsiteY6953"/>
              </a:cxn>
              <a:cxn ang="0">
                <a:pos x="connsiteX6954" y="connsiteY6954"/>
              </a:cxn>
              <a:cxn ang="0">
                <a:pos x="connsiteX6955" y="connsiteY6955"/>
              </a:cxn>
              <a:cxn ang="0">
                <a:pos x="connsiteX6956" y="connsiteY6956"/>
              </a:cxn>
              <a:cxn ang="0">
                <a:pos x="connsiteX6957" y="connsiteY6957"/>
              </a:cxn>
              <a:cxn ang="0">
                <a:pos x="connsiteX6958" y="connsiteY6958"/>
              </a:cxn>
              <a:cxn ang="0">
                <a:pos x="connsiteX6959" y="connsiteY6959"/>
              </a:cxn>
              <a:cxn ang="0">
                <a:pos x="connsiteX6960" y="connsiteY6960"/>
              </a:cxn>
              <a:cxn ang="0">
                <a:pos x="connsiteX6961" y="connsiteY6961"/>
              </a:cxn>
              <a:cxn ang="0">
                <a:pos x="connsiteX6962" y="connsiteY6962"/>
              </a:cxn>
              <a:cxn ang="0">
                <a:pos x="connsiteX6963" y="connsiteY6963"/>
              </a:cxn>
              <a:cxn ang="0">
                <a:pos x="connsiteX6964" y="connsiteY6964"/>
              </a:cxn>
              <a:cxn ang="0">
                <a:pos x="connsiteX6965" y="connsiteY6965"/>
              </a:cxn>
              <a:cxn ang="0">
                <a:pos x="connsiteX6966" y="connsiteY6966"/>
              </a:cxn>
              <a:cxn ang="0">
                <a:pos x="connsiteX6967" y="connsiteY6967"/>
              </a:cxn>
              <a:cxn ang="0">
                <a:pos x="connsiteX6968" y="connsiteY6968"/>
              </a:cxn>
              <a:cxn ang="0">
                <a:pos x="connsiteX6969" y="connsiteY6969"/>
              </a:cxn>
              <a:cxn ang="0">
                <a:pos x="connsiteX6970" y="connsiteY6970"/>
              </a:cxn>
              <a:cxn ang="0">
                <a:pos x="connsiteX6971" y="connsiteY6971"/>
              </a:cxn>
              <a:cxn ang="0">
                <a:pos x="connsiteX6972" y="connsiteY6972"/>
              </a:cxn>
              <a:cxn ang="0">
                <a:pos x="connsiteX6973" y="connsiteY6973"/>
              </a:cxn>
              <a:cxn ang="0">
                <a:pos x="connsiteX6974" y="connsiteY6974"/>
              </a:cxn>
              <a:cxn ang="0">
                <a:pos x="connsiteX6975" y="connsiteY6975"/>
              </a:cxn>
              <a:cxn ang="0">
                <a:pos x="connsiteX6976" y="connsiteY6976"/>
              </a:cxn>
              <a:cxn ang="0">
                <a:pos x="connsiteX6977" y="connsiteY6977"/>
              </a:cxn>
              <a:cxn ang="0">
                <a:pos x="connsiteX6978" y="connsiteY6978"/>
              </a:cxn>
              <a:cxn ang="0">
                <a:pos x="connsiteX6979" y="connsiteY6979"/>
              </a:cxn>
              <a:cxn ang="0">
                <a:pos x="connsiteX6980" y="connsiteY6980"/>
              </a:cxn>
              <a:cxn ang="0">
                <a:pos x="connsiteX6981" y="connsiteY6981"/>
              </a:cxn>
              <a:cxn ang="0">
                <a:pos x="connsiteX6982" y="connsiteY6982"/>
              </a:cxn>
              <a:cxn ang="0">
                <a:pos x="connsiteX6983" y="connsiteY6983"/>
              </a:cxn>
              <a:cxn ang="0">
                <a:pos x="connsiteX6984" y="connsiteY6984"/>
              </a:cxn>
              <a:cxn ang="0">
                <a:pos x="connsiteX6985" y="connsiteY6985"/>
              </a:cxn>
              <a:cxn ang="0">
                <a:pos x="connsiteX6986" y="connsiteY6986"/>
              </a:cxn>
              <a:cxn ang="0">
                <a:pos x="connsiteX6987" y="connsiteY6987"/>
              </a:cxn>
              <a:cxn ang="0">
                <a:pos x="connsiteX6988" y="connsiteY6988"/>
              </a:cxn>
              <a:cxn ang="0">
                <a:pos x="connsiteX6989" y="connsiteY6989"/>
              </a:cxn>
              <a:cxn ang="0">
                <a:pos x="connsiteX6990" y="connsiteY6990"/>
              </a:cxn>
              <a:cxn ang="0">
                <a:pos x="connsiteX6991" y="connsiteY6991"/>
              </a:cxn>
              <a:cxn ang="0">
                <a:pos x="connsiteX6992" y="connsiteY6992"/>
              </a:cxn>
              <a:cxn ang="0">
                <a:pos x="connsiteX6993" y="connsiteY6993"/>
              </a:cxn>
              <a:cxn ang="0">
                <a:pos x="connsiteX6994" y="connsiteY6994"/>
              </a:cxn>
              <a:cxn ang="0">
                <a:pos x="connsiteX6995" y="connsiteY6995"/>
              </a:cxn>
              <a:cxn ang="0">
                <a:pos x="connsiteX6996" y="connsiteY6996"/>
              </a:cxn>
              <a:cxn ang="0">
                <a:pos x="connsiteX6997" y="connsiteY6997"/>
              </a:cxn>
              <a:cxn ang="0">
                <a:pos x="connsiteX6998" y="connsiteY6998"/>
              </a:cxn>
              <a:cxn ang="0">
                <a:pos x="connsiteX6999" y="connsiteY6999"/>
              </a:cxn>
              <a:cxn ang="0">
                <a:pos x="connsiteX7000" y="connsiteY7000"/>
              </a:cxn>
              <a:cxn ang="0">
                <a:pos x="connsiteX7001" y="connsiteY7001"/>
              </a:cxn>
              <a:cxn ang="0">
                <a:pos x="connsiteX7002" y="connsiteY7002"/>
              </a:cxn>
              <a:cxn ang="0">
                <a:pos x="connsiteX7003" y="connsiteY7003"/>
              </a:cxn>
              <a:cxn ang="0">
                <a:pos x="connsiteX7004" y="connsiteY7004"/>
              </a:cxn>
              <a:cxn ang="0">
                <a:pos x="connsiteX7005" y="connsiteY7005"/>
              </a:cxn>
              <a:cxn ang="0">
                <a:pos x="connsiteX7006" y="connsiteY7006"/>
              </a:cxn>
              <a:cxn ang="0">
                <a:pos x="connsiteX7007" y="connsiteY7007"/>
              </a:cxn>
              <a:cxn ang="0">
                <a:pos x="connsiteX7008" y="connsiteY7008"/>
              </a:cxn>
              <a:cxn ang="0">
                <a:pos x="connsiteX7009" y="connsiteY7009"/>
              </a:cxn>
              <a:cxn ang="0">
                <a:pos x="connsiteX7010" y="connsiteY7010"/>
              </a:cxn>
              <a:cxn ang="0">
                <a:pos x="connsiteX7011" y="connsiteY7011"/>
              </a:cxn>
              <a:cxn ang="0">
                <a:pos x="connsiteX7012" y="connsiteY7012"/>
              </a:cxn>
              <a:cxn ang="0">
                <a:pos x="connsiteX7013" y="connsiteY7013"/>
              </a:cxn>
              <a:cxn ang="0">
                <a:pos x="connsiteX7014" y="connsiteY7014"/>
              </a:cxn>
              <a:cxn ang="0">
                <a:pos x="connsiteX7015" y="connsiteY7015"/>
              </a:cxn>
              <a:cxn ang="0">
                <a:pos x="connsiteX7016" y="connsiteY7016"/>
              </a:cxn>
              <a:cxn ang="0">
                <a:pos x="connsiteX7017" y="connsiteY7017"/>
              </a:cxn>
              <a:cxn ang="0">
                <a:pos x="connsiteX7018" y="connsiteY7018"/>
              </a:cxn>
              <a:cxn ang="0">
                <a:pos x="connsiteX7019" y="connsiteY7019"/>
              </a:cxn>
              <a:cxn ang="0">
                <a:pos x="connsiteX7020" y="connsiteY7020"/>
              </a:cxn>
              <a:cxn ang="0">
                <a:pos x="connsiteX7021" y="connsiteY7021"/>
              </a:cxn>
              <a:cxn ang="0">
                <a:pos x="connsiteX7022" y="connsiteY7022"/>
              </a:cxn>
              <a:cxn ang="0">
                <a:pos x="connsiteX7023" y="connsiteY7023"/>
              </a:cxn>
              <a:cxn ang="0">
                <a:pos x="connsiteX7024" y="connsiteY7024"/>
              </a:cxn>
              <a:cxn ang="0">
                <a:pos x="connsiteX7025" y="connsiteY7025"/>
              </a:cxn>
              <a:cxn ang="0">
                <a:pos x="connsiteX7026" y="connsiteY7026"/>
              </a:cxn>
              <a:cxn ang="0">
                <a:pos x="connsiteX7027" y="connsiteY7027"/>
              </a:cxn>
              <a:cxn ang="0">
                <a:pos x="connsiteX7028" y="connsiteY7028"/>
              </a:cxn>
              <a:cxn ang="0">
                <a:pos x="connsiteX7029" y="connsiteY7029"/>
              </a:cxn>
              <a:cxn ang="0">
                <a:pos x="connsiteX7030" y="connsiteY7030"/>
              </a:cxn>
              <a:cxn ang="0">
                <a:pos x="connsiteX7031" y="connsiteY7031"/>
              </a:cxn>
              <a:cxn ang="0">
                <a:pos x="connsiteX7032" y="connsiteY7032"/>
              </a:cxn>
              <a:cxn ang="0">
                <a:pos x="connsiteX7033" y="connsiteY7033"/>
              </a:cxn>
              <a:cxn ang="0">
                <a:pos x="connsiteX7034" y="connsiteY7034"/>
              </a:cxn>
              <a:cxn ang="0">
                <a:pos x="connsiteX7035" y="connsiteY7035"/>
              </a:cxn>
              <a:cxn ang="0">
                <a:pos x="connsiteX7036" y="connsiteY7036"/>
              </a:cxn>
              <a:cxn ang="0">
                <a:pos x="connsiteX7037" y="connsiteY7037"/>
              </a:cxn>
              <a:cxn ang="0">
                <a:pos x="connsiteX7038" y="connsiteY7038"/>
              </a:cxn>
              <a:cxn ang="0">
                <a:pos x="connsiteX7039" y="connsiteY7039"/>
              </a:cxn>
              <a:cxn ang="0">
                <a:pos x="connsiteX7040" y="connsiteY7040"/>
              </a:cxn>
              <a:cxn ang="0">
                <a:pos x="connsiteX7041" y="connsiteY7041"/>
              </a:cxn>
              <a:cxn ang="0">
                <a:pos x="connsiteX7042" y="connsiteY7042"/>
              </a:cxn>
              <a:cxn ang="0">
                <a:pos x="connsiteX7043" y="connsiteY7043"/>
              </a:cxn>
              <a:cxn ang="0">
                <a:pos x="connsiteX7044" y="connsiteY7044"/>
              </a:cxn>
              <a:cxn ang="0">
                <a:pos x="connsiteX7045" y="connsiteY7045"/>
              </a:cxn>
              <a:cxn ang="0">
                <a:pos x="connsiteX7046" y="connsiteY7046"/>
              </a:cxn>
              <a:cxn ang="0">
                <a:pos x="connsiteX7047" y="connsiteY7047"/>
              </a:cxn>
              <a:cxn ang="0">
                <a:pos x="connsiteX7048" y="connsiteY7048"/>
              </a:cxn>
              <a:cxn ang="0">
                <a:pos x="connsiteX7049" y="connsiteY7049"/>
              </a:cxn>
              <a:cxn ang="0">
                <a:pos x="connsiteX7050" y="connsiteY7050"/>
              </a:cxn>
              <a:cxn ang="0">
                <a:pos x="connsiteX7051" y="connsiteY7051"/>
              </a:cxn>
              <a:cxn ang="0">
                <a:pos x="connsiteX7052" y="connsiteY7052"/>
              </a:cxn>
              <a:cxn ang="0">
                <a:pos x="connsiteX7053" y="connsiteY7053"/>
              </a:cxn>
              <a:cxn ang="0">
                <a:pos x="connsiteX7054" y="connsiteY7054"/>
              </a:cxn>
              <a:cxn ang="0">
                <a:pos x="connsiteX7055" y="connsiteY7055"/>
              </a:cxn>
              <a:cxn ang="0">
                <a:pos x="connsiteX7056" y="connsiteY7056"/>
              </a:cxn>
              <a:cxn ang="0">
                <a:pos x="connsiteX7057" y="connsiteY7057"/>
              </a:cxn>
              <a:cxn ang="0">
                <a:pos x="connsiteX7058" y="connsiteY7058"/>
              </a:cxn>
              <a:cxn ang="0">
                <a:pos x="connsiteX7059" y="connsiteY7059"/>
              </a:cxn>
              <a:cxn ang="0">
                <a:pos x="connsiteX7060" y="connsiteY7060"/>
              </a:cxn>
              <a:cxn ang="0">
                <a:pos x="connsiteX7061" y="connsiteY7061"/>
              </a:cxn>
              <a:cxn ang="0">
                <a:pos x="connsiteX7062" y="connsiteY7062"/>
              </a:cxn>
              <a:cxn ang="0">
                <a:pos x="connsiteX7063" y="connsiteY7063"/>
              </a:cxn>
              <a:cxn ang="0">
                <a:pos x="connsiteX7064" y="connsiteY7064"/>
              </a:cxn>
              <a:cxn ang="0">
                <a:pos x="connsiteX7065" y="connsiteY7065"/>
              </a:cxn>
              <a:cxn ang="0">
                <a:pos x="connsiteX7066" y="connsiteY7066"/>
              </a:cxn>
              <a:cxn ang="0">
                <a:pos x="connsiteX7067" y="connsiteY7067"/>
              </a:cxn>
              <a:cxn ang="0">
                <a:pos x="connsiteX7068" y="connsiteY7068"/>
              </a:cxn>
              <a:cxn ang="0">
                <a:pos x="connsiteX7069" y="connsiteY7069"/>
              </a:cxn>
              <a:cxn ang="0">
                <a:pos x="connsiteX7070" y="connsiteY7070"/>
              </a:cxn>
              <a:cxn ang="0">
                <a:pos x="connsiteX7071" y="connsiteY7071"/>
              </a:cxn>
              <a:cxn ang="0">
                <a:pos x="connsiteX7072" y="connsiteY7072"/>
              </a:cxn>
              <a:cxn ang="0">
                <a:pos x="connsiteX7073" y="connsiteY7073"/>
              </a:cxn>
              <a:cxn ang="0">
                <a:pos x="connsiteX7074" y="connsiteY7074"/>
              </a:cxn>
              <a:cxn ang="0">
                <a:pos x="connsiteX7075" y="connsiteY7075"/>
              </a:cxn>
              <a:cxn ang="0">
                <a:pos x="connsiteX7076" y="connsiteY7076"/>
              </a:cxn>
              <a:cxn ang="0">
                <a:pos x="connsiteX7077" y="connsiteY7077"/>
              </a:cxn>
              <a:cxn ang="0">
                <a:pos x="connsiteX7078" y="connsiteY7078"/>
              </a:cxn>
              <a:cxn ang="0">
                <a:pos x="connsiteX7079" y="connsiteY7079"/>
              </a:cxn>
              <a:cxn ang="0">
                <a:pos x="connsiteX7080" y="connsiteY7080"/>
              </a:cxn>
              <a:cxn ang="0">
                <a:pos x="connsiteX7081" y="connsiteY7081"/>
              </a:cxn>
              <a:cxn ang="0">
                <a:pos x="connsiteX7082" y="connsiteY7082"/>
              </a:cxn>
              <a:cxn ang="0">
                <a:pos x="connsiteX7083" y="connsiteY7083"/>
              </a:cxn>
              <a:cxn ang="0">
                <a:pos x="connsiteX7084" y="connsiteY7084"/>
              </a:cxn>
              <a:cxn ang="0">
                <a:pos x="connsiteX7085" y="connsiteY7085"/>
              </a:cxn>
              <a:cxn ang="0">
                <a:pos x="connsiteX7086" y="connsiteY7086"/>
              </a:cxn>
              <a:cxn ang="0">
                <a:pos x="connsiteX7087" y="connsiteY7087"/>
              </a:cxn>
              <a:cxn ang="0">
                <a:pos x="connsiteX7088" y="connsiteY7088"/>
              </a:cxn>
              <a:cxn ang="0">
                <a:pos x="connsiteX7089" y="connsiteY7089"/>
              </a:cxn>
              <a:cxn ang="0">
                <a:pos x="connsiteX7090" y="connsiteY7090"/>
              </a:cxn>
              <a:cxn ang="0">
                <a:pos x="connsiteX7091" y="connsiteY7091"/>
              </a:cxn>
              <a:cxn ang="0">
                <a:pos x="connsiteX7092" y="connsiteY7092"/>
              </a:cxn>
              <a:cxn ang="0">
                <a:pos x="connsiteX7093" y="connsiteY7093"/>
              </a:cxn>
              <a:cxn ang="0">
                <a:pos x="connsiteX7094" y="connsiteY7094"/>
              </a:cxn>
              <a:cxn ang="0">
                <a:pos x="connsiteX7095" y="connsiteY7095"/>
              </a:cxn>
              <a:cxn ang="0">
                <a:pos x="connsiteX7096" y="connsiteY7096"/>
              </a:cxn>
              <a:cxn ang="0">
                <a:pos x="connsiteX7097" y="connsiteY7097"/>
              </a:cxn>
              <a:cxn ang="0">
                <a:pos x="connsiteX7098" y="connsiteY7098"/>
              </a:cxn>
              <a:cxn ang="0">
                <a:pos x="connsiteX7099" y="connsiteY7099"/>
              </a:cxn>
              <a:cxn ang="0">
                <a:pos x="connsiteX7100" y="connsiteY7100"/>
              </a:cxn>
              <a:cxn ang="0">
                <a:pos x="connsiteX7101" y="connsiteY7101"/>
              </a:cxn>
              <a:cxn ang="0">
                <a:pos x="connsiteX7102" y="connsiteY7102"/>
              </a:cxn>
              <a:cxn ang="0">
                <a:pos x="connsiteX7103" y="connsiteY7103"/>
              </a:cxn>
              <a:cxn ang="0">
                <a:pos x="connsiteX7104" y="connsiteY7104"/>
              </a:cxn>
              <a:cxn ang="0">
                <a:pos x="connsiteX7105" y="connsiteY7105"/>
              </a:cxn>
              <a:cxn ang="0">
                <a:pos x="connsiteX7106" y="connsiteY7106"/>
              </a:cxn>
              <a:cxn ang="0">
                <a:pos x="connsiteX7107" y="connsiteY7107"/>
              </a:cxn>
              <a:cxn ang="0">
                <a:pos x="connsiteX7108" y="connsiteY7108"/>
              </a:cxn>
              <a:cxn ang="0">
                <a:pos x="connsiteX7109" y="connsiteY7109"/>
              </a:cxn>
              <a:cxn ang="0">
                <a:pos x="connsiteX7110" y="connsiteY7110"/>
              </a:cxn>
              <a:cxn ang="0">
                <a:pos x="connsiteX7111" y="connsiteY7111"/>
              </a:cxn>
              <a:cxn ang="0">
                <a:pos x="connsiteX7112" y="connsiteY7112"/>
              </a:cxn>
              <a:cxn ang="0">
                <a:pos x="connsiteX7113" y="connsiteY7113"/>
              </a:cxn>
              <a:cxn ang="0">
                <a:pos x="connsiteX7114" y="connsiteY7114"/>
              </a:cxn>
              <a:cxn ang="0">
                <a:pos x="connsiteX7115" y="connsiteY7115"/>
              </a:cxn>
              <a:cxn ang="0">
                <a:pos x="connsiteX7116" y="connsiteY7116"/>
              </a:cxn>
              <a:cxn ang="0">
                <a:pos x="connsiteX7117" y="connsiteY7117"/>
              </a:cxn>
              <a:cxn ang="0">
                <a:pos x="connsiteX7118" y="connsiteY7118"/>
              </a:cxn>
              <a:cxn ang="0">
                <a:pos x="connsiteX7119" y="connsiteY7119"/>
              </a:cxn>
              <a:cxn ang="0">
                <a:pos x="connsiteX7120" y="connsiteY7120"/>
              </a:cxn>
              <a:cxn ang="0">
                <a:pos x="connsiteX7121" y="connsiteY7121"/>
              </a:cxn>
              <a:cxn ang="0">
                <a:pos x="connsiteX7122" y="connsiteY7122"/>
              </a:cxn>
              <a:cxn ang="0">
                <a:pos x="connsiteX7123" y="connsiteY7123"/>
              </a:cxn>
              <a:cxn ang="0">
                <a:pos x="connsiteX7124" y="connsiteY7124"/>
              </a:cxn>
              <a:cxn ang="0">
                <a:pos x="connsiteX7125" y="connsiteY7125"/>
              </a:cxn>
              <a:cxn ang="0">
                <a:pos x="connsiteX7126" y="connsiteY7126"/>
              </a:cxn>
              <a:cxn ang="0">
                <a:pos x="connsiteX7127" y="connsiteY7127"/>
              </a:cxn>
              <a:cxn ang="0">
                <a:pos x="connsiteX7128" y="connsiteY7128"/>
              </a:cxn>
              <a:cxn ang="0">
                <a:pos x="connsiteX7129" y="connsiteY7129"/>
              </a:cxn>
              <a:cxn ang="0">
                <a:pos x="connsiteX7130" y="connsiteY7130"/>
              </a:cxn>
              <a:cxn ang="0">
                <a:pos x="connsiteX7131" y="connsiteY7131"/>
              </a:cxn>
              <a:cxn ang="0">
                <a:pos x="connsiteX7132" y="connsiteY7132"/>
              </a:cxn>
              <a:cxn ang="0">
                <a:pos x="connsiteX7133" y="connsiteY7133"/>
              </a:cxn>
              <a:cxn ang="0">
                <a:pos x="connsiteX7134" y="connsiteY7134"/>
              </a:cxn>
              <a:cxn ang="0">
                <a:pos x="connsiteX7135" y="connsiteY7135"/>
              </a:cxn>
              <a:cxn ang="0">
                <a:pos x="connsiteX7136" y="connsiteY7136"/>
              </a:cxn>
              <a:cxn ang="0">
                <a:pos x="connsiteX7137" y="connsiteY7137"/>
              </a:cxn>
              <a:cxn ang="0">
                <a:pos x="connsiteX7138" y="connsiteY7138"/>
              </a:cxn>
              <a:cxn ang="0">
                <a:pos x="connsiteX7139" y="connsiteY7139"/>
              </a:cxn>
              <a:cxn ang="0">
                <a:pos x="connsiteX7140" y="connsiteY7140"/>
              </a:cxn>
              <a:cxn ang="0">
                <a:pos x="connsiteX7141" y="connsiteY7141"/>
              </a:cxn>
              <a:cxn ang="0">
                <a:pos x="connsiteX7142" y="connsiteY7142"/>
              </a:cxn>
              <a:cxn ang="0">
                <a:pos x="connsiteX7143" y="connsiteY7143"/>
              </a:cxn>
              <a:cxn ang="0">
                <a:pos x="connsiteX7144" y="connsiteY7144"/>
              </a:cxn>
              <a:cxn ang="0">
                <a:pos x="connsiteX7145" y="connsiteY7145"/>
              </a:cxn>
              <a:cxn ang="0">
                <a:pos x="connsiteX7146" y="connsiteY7146"/>
              </a:cxn>
              <a:cxn ang="0">
                <a:pos x="connsiteX7147" y="connsiteY7147"/>
              </a:cxn>
              <a:cxn ang="0">
                <a:pos x="connsiteX7148" y="connsiteY7148"/>
              </a:cxn>
              <a:cxn ang="0">
                <a:pos x="connsiteX7149" y="connsiteY7149"/>
              </a:cxn>
              <a:cxn ang="0">
                <a:pos x="connsiteX7150" y="connsiteY7150"/>
              </a:cxn>
              <a:cxn ang="0">
                <a:pos x="connsiteX7151" y="connsiteY7151"/>
              </a:cxn>
              <a:cxn ang="0">
                <a:pos x="connsiteX7152" y="connsiteY7152"/>
              </a:cxn>
              <a:cxn ang="0">
                <a:pos x="connsiteX7153" y="connsiteY7153"/>
              </a:cxn>
              <a:cxn ang="0">
                <a:pos x="connsiteX7154" y="connsiteY7154"/>
              </a:cxn>
              <a:cxn ang="0">
                <a:pos x="connsiteX7155" y="connsiteY7155"/>
              </a:cxn>
              <a:cxn ang="0">
                <a:pos x="connsiteX7156" y="connsiteY7156"/>
              </a:cxn>
              <a:cxn ang="0">
                <a:pos x="connsiteX7157" y="connsiteY7157"/>
              </a:cxn>
              <a:cxn ang="0">
                <a:pos x="connsiteX7158" y="connsiteY7158"/>
              </a:cxn>
              <a:cxn ang="0">
                <a:pos x="connsiteX7159" y="connsiteY7159"/>
              </a:cxn>
              <a:cxn ang="0">
                <a:pos x="connsiteX7160" y="connsiteY7160"/>
              </a:cxn>
              <a:cxn ang="0">
                <a:pos x="connsiteX7161" y="connsiteY7161"/>
              </a:cxn>
              <a:cxn ang="0">
                <a:pos x="connsiteX7162" y="connsiteY7162"/>
              </a:cxn>
              <a:cxn ang="0">
                <a:pos x="connsiteX7163" y="connsiteY7163"/>
              </a:cxn>
              <a:cxn ang="0">
                <a:pos x="connsiteX7164" y="connsiteY7164"/>
              </a:cxn>
              <a:cxn ang="0">
                <a:pos x="connsiteX7165" y="connsiteY7165"/>
              </a:cxn>
              <a:cxn ang="0">
                <a:pos x="connsiteX7166" y="connsiteY7166"/>
              </a:cxn>
              <a:cxn ang="0">
                <a:pos x="connsiteX7167" y="connsiteY7167"/>
              </a:cxn>
              <a:cxn ang="0">
                <a:pos x="connsiteX7168" y="connsiteY7168"/>
              </a:cxn>
              <a:cxn ang="0">
                <a:pos x="connsiteX7169" y="connsiteY7169"/>
              </a:cxn>
              <a:cxn ang="0">
                <a:pos x="connsiteX7170" y="connsiteY7170"/>
              </a:cxn>
              <a:cxn ang="0">
                <a:pos x="connsiteX7171" y="connsiteY7171"/>
              </a:cxn>
              <a:cxn ang="0">
                <a:pos x="connsiteX7172" y="connsiteY7172"/>
              </a:cxn>
              <a:cxn ang="0">
                <a:pos x="connsiteX7173" y="connsiteY7173"/>
              </a:cxn>
              <a:cxn ang="0">
                <a:pos x="connsiteX7174" y="connsiteY7174"/>
              </a:cxn>
              <a:cxn ang="0">
                <a:pos x="connsiteX7175" y="connsiteY7175"/>
              </a:cxn>
              <a:cxn ang="0">
                <a:pos x="connsiteX7176" y="connsiteY7176"/>
              </a:cxn>
              <a:cxn ang="0">
                <a:pos x="connsiteX7177" y="connsiteY7177"/>
              </a:cxn>
              <a:cxn ang="0">
                <a:pos x="connsiteX7178" y="connsiteY7178"/>
              </a:cxn>
              <a:cxn ang="0">
                <a:pos x="connsiteX7179" y="connsiteY7179"/>
              </a:cxn>
              <a:cxn ang="0">
                <a:pos x="connsiteX7180" y="connsiteY7180"/>
              </a:cxn>
              <a:cxn ang="0">
                <a:pos x="connsiteX7181" y="connsiteY7181"/>
              </a:cxn>
              <a:cxn ang="0">
                <a:pos x="connsiteX7182" y="connsiteY7182"/>
              </a:cxn>
              <a:cxn ang="0">
                <a:pos x="connsiteX7183" y="connsiteY7183"/>
              </a:cxn>
              <a:cxn ang="0">
                <a:pos x="connsiteX7184" y="connsiteY7184"/>
              </a:cxn>
              <a:cxn ang="0">
                <a:pos x="connsiteX7185" y="connsiteY7185"/>
              </a:cxn>
              <a:cxn ang="0">
                <a:pos x="connsiteX7186" y="connsiteY7186"/>
              </a:cxn>
              <a:cxn ang="0">
                <a:pos x="connsiteX7187" y="connsiteY7187"/>
              </a:cxn>
              <a:cxn ang="0">
                <a:pos x="connsiteX7188" y="connsiteY7188"/>
              </a:cxn>
              <a:cxn ang="0">
                <a:pos x="connsiteX7189" y="connsiteY7189"/>
              </a:cxn>
              <a:cxn ang="0">
                <a:pos x="connsiteX7190" y="connsiteY7190"/>
              </a:cxn>
              <a:cxn ang="0">
                <a:pos x="connsiteX7191" y="connsiteY7191"/>
              </a:cxn>
              <a:cxn ang="0">
                <a:pos x="connsiteX7192" y="connsiteY7192"/>
              </a:cxn>
              <a:cxn ang="0">
                <a:pos x="connsiteX7193" y="connsiteY7193"/>
              </a:cxn>
              <a:cxn ang="0">
                <a:pos x="connsiteX7194" y="connsiteY7194"/>
              </a:cxn>
              <a:cxn ang="0">
                <a:pos x="connsiteX7195" y="connsiteY7195"/>
              </a:cxn>
              <a:cxn ang="0">
                <a:pos x="connsiteX7196" y="connsiteY7196"/>
              </a:cxn>
              <a:cxn ang="0">
                <a:pos x="connsiteX7197" y="connsiteY7197"/>
              </a:cxn>
              <a:cxn ang="0">
                <a:pos x="connsiteX7198" y="connsiteY7198"/>
              </a:cxn>
              <a:cxn ang="0">
                <a:pos x="connsiteX7199" y="connsiteY7199"/>
              </a:cxn>
              <a:cxn ang="0">
                <a:pos x="connsiteX7200" y="connsiteY7200"/>
              </a:cxn>
              <a:cxn ang="0">
                <a:pos x="connsiteX7201" y="connsiteY7201"/>
              </a:cxn>
              <a:cxn ang="0">
                <a:pos x="connsiteX7202" y="connsiteY7202"/>
              </a:cxn>
              <a:cxn ang="0">
                <a:pos x="connsiteX7203" y="connsiteY7203"/>
              </a:cxn>
              <a:cxn ang="0">
                <a:pos x="connsiteX7204" y="connsiteY7204"/>
              </a:cxn>
              <a:cxn ang="0">
                <a:pos x="connsiteX7205" y="connsiteY7205"/>
              </a:cxn>
              <a:cxn ang="0">
                <a:pos x="connsiteX7206" y="connsiteY7206"/>
              </a:cxn>
              <a:cxn ang="0">
                <a:pos x="connsiteX7207" y="connsiteY7207"/>
              </a:cxn>
              <a:cxn ang="0">
                <a:pos x="connsiteX7208" y="connsiteY7208"/>
              </a:cxn>
              <a:cxn ang="0">
                <a:pos x="connsiteX7209" y="connsiteY7209"/>
              </a:cxn>
              <a:cxn ang="0">
                <a:pos x="connsiteX7210" y="connsiteY7210"/>
              </a:cxn>
              <a:cxn ang="0">
                <a:pos x="connsiteX7211" y="connsiteY7211"/>
              </a:cxn>
              <a:cxn ang="0">
                <a:pos x="connsiteX7212" y="connsiteY7212"/>
              </a:cxn>
              <a:cxn ang="0">
                <a:pos x="connsiteX7213" y="connsiteY7213"/>
              </a:cxn>
              <a:cxn ang="0">
                <a:pos x="connsiteX7214" y="connsiteY7214"/>
              </a:cxn>
              <a:cxn ang="0">
                <a:pos x="connsiteX7215" y="connsiteY7215"/>
              </a:cxn>
              <a:cxn ang="0">
                <a:pos x="connsiteX7216" y="connsiteY7216"/>
              </a:cxn>
              <a:cxn ang="0">
                <a:pos x="connsiteX7217" y="connsiteY7217"/>
              </a:cxn>
              <a:cxn ang="0">
                <a:pos x="connsiteX7218" y="connsiteY7218"/>
              </a:cxn>
              <a:cxn ang="0">
                <a:pos x="connsiteX7219" y="connsiteY7219"/>
              </a:cxn>
              <a:cxn ang="0">
                <a:pos x="connsiteX7220" y="connsiteY7220"/>
              </a:cxn>
              <a:cxn ang="0">
                <a:pos x="connsiteX7221" y="connsiteY7221"/>
              </a:cxn>
              <a:cxn ang="0">
                <a:pos x="connsiteX7222" y="connsiteY7222"/>
              </a:cxn>
              <a:cxn ang="0">
                <a:pos x="connsiteX7223" y="connsiteY7223"/>
              </a:cxn>
              <a:cxn ang="0">
                <a:pos x="connsiteX7224" y="connsiteY7224"/>
              </a:cxn>
              <a:cxn ang="0">
                <a:pos x="connsiteX7225" y="connsiteY7225"/>
              </a:cxn>
              <a:cxn ang="0">
                <a:pos x="connsiteX7226" y="connsiteY7226"/>
              </a:cxn>
              <a:cxn ang="0">
                <a:pos x="connsiteX7227" y="connsiteY7227"/>
              </a:cxn>
              <a:cxn ang="0">
                <a:pos x="connsiteX7228" y="connsiteY7228"/>
              </a:cxn>
              <a:cxn ang="0">
                <a:pos x="connsiteX7229" y="connsiteY7229"/>
              </a:cxn>
              <a:cxn ang="0">
                <a:pos x="connsiteX7230" y="connsiteY7230"/>
              </a:cxn>
              <a:cxn ang="0">
                <a:pos x="connsiteX7231" y="connsiteY7231"/>
              </a:cxn>
              <a:cxn ang="0">
                <a:pos x="connsiteX7232" y="connsiteY7232"/>
              </a:cxn>
              <a:cxn ang="0">
                <a:pos x="connsiteX7233" y="connsiteY7233"/>
              </a:cxn>
              <a:cxn ang="0">
                <a:pos x="connsiteX7234" y="connsiteY7234"/>
              </a:cxn>
              <a:cxn ang="0">
                <a:pos x="connsiteX7235" y="connsiteY7235"/>
              </a:cxn>
              <a:cxn ang="0">
                <a:pos x="connsiteX7236" y="connsiteY7236"/>
              </a:cxn>
              <a:cxn ang="0">
                <a:pos x="connsiteX7237" y="connsiteY7237"/>
              </a:cxn>
              <a:cxn ang="0">
                <a:pos x="connsiteX7238" y="connsiteY7238"/>
              </a:cxn>
              <a:cxn ang="0">
                <a:pos x="connsiteX7239" y="connsiteY7239"/>
              </a:cxn>
              <a:cxn ang="0">
                <a:pos x="connsiteX7240" y="connsiteY7240"/>
              </a:cxn>
              <a:cxn ang="0">
                <a:pos x="connsiteX7241" y="connsiteY7241"/>
              </a:cxn>
              <a:cxn ang="0">
                <a:pos x="connsiteX7242" y="connsiteY7242"/>
              </a:cxn>
              <a:cxn ang="0">
                <a:pos x="connsiteX7243" y="connsiteY7243"/>
              </a:cxn>
              <a:cxn ang="0">
                <a:pos x="connsiteX7244" y="connsiteY7244"/>
              </a:cxn>
              <a:cxn ang="0">
                <a:pos x="connsiteX7245" y="connsiteY7245"/>
              </a:cxn>
              <a:cxn ang="0">
                <a:pos x="connsiteX7246" y="connsiteY7246"/>
              </a:cxn>
              <a:cxn ang="0">
                <a:pos x="connsiteX7247" y="connsiteY7247"/>
              </a:cxn>
              <a:cxn ang="0">
                <a:pos x="connsiteX7248" y="connsiteY7248"/>
              </a:cxn>
              <a:cxn ang="0">
                <a:pos x="connsiteX7249" y="connsiteY7249"/>
              </a:cxn>
              <a:cxn ang="0">
                <a:pos x="connsiteX7250" y="connsiteY7250"/>
              </a:cxn>
              <a:cxn ang="0">
                <a:pos x="connsiteX7251" y="connsiteY7251"/>
              </a:cxn>
              <a:cxn ang="0">
                <a:pos x="connsiteX7252" y="connsiteY7252"/>
              </a:cxn>
              <a:cxn ang="0">
                <a:pos x="connsiteX7253" y="connsiteY7253"/>
              </a:cxn>
              <a:cxn ang="0">
                <a:pos x="connsiteX7254" y="connsiteY7254"/>
              </a:cxn>
              <a:cxn ang="0">
                <a:pos x="connsiteX7255" y="connsiteY7255"/>
              </a:cxn>
              <a:cxn ang="0">
                <a:pos x="connsiteX7256" y="connsiteY7256"/>
              </a:cxn>
              <a:cxn ang="0">
                <a:pos x="connsiteX7257" y="connsiteY7257"/>
              </a:cxn>
              <a:cxn ang="0">
                <a:pos x="connsiteX7258" y="connsiteY7258"/>
              </a:cxn>
              <a:cxn ang="0">
                <a:pos x="connsiteX7259" y="connsiteY7259"/>
              </a:cxn>
              <a:cxn ang="0">
                <a:pos x="connsiteX7260" y="connsiteY7260"/>
              </a:cxn>
              <a:cxn ang="0">
                <a:pos x="connsiteX7261" y="connsiteY7261"/>
              </a:cxn>
              <a:cxn ang="0">
                <a:pos x="connsiteX7262" y="connsiteY7262"/>
              </a:cxn>
              <a:cxn ang="0">
                <a:pos x="connsiteX7263" y="connsiteY7263"/>
              </a:cxn>
              <a:cxn ang="0">
                <a:pos x="connsiteX7264" y="connsiteY7264"/>
              </a:cxn>
              <a:cxn ang="0">
                <a:pos x="connsiteX7265" y="connsiteY7265"/>
              </a:cxn>
              <a:cxn ang="0">
                <a:pos x="connsiteX7266" y="connsiteY7266"/>
              </a:cxn>
              <a:cxn ang="0">
                <a:pos x="connsiteX7267" y="connsiteY7267"/>
              </a:cxn>
              <a:cxn ang="0">
                <a:pos x="connsiteX7268" y="connsiteY7268"/>
              </a:cxn>
              <a:cxn ang="0">
                <a:pos x="connsiteX7269" y="connsiteY7269"/>
              </a:cxn>
              <a:cxn ang="0">
                <a:pos x="connsiteX7270" y="connsiteY7270"/>
              </a:cxn>
              <a:cxn ang="0">
                <a:pos x="connsiteX7271" y="connsiteY7271"/>
              </a:cxn>
              <a:cxn ang="0">
                <a:pos x="connsiteX7272" y="connsiteY7272"/>
              </a:cxn>
              <a:cxn ang="0">
                <a:pos x="connsiteX7273" y="connsiteY7273"/>
              </a:cxn>
              <a:cxn ang="0">
                <a:pos x="connsiteX7274" y="connsiteY7274"/>
              </a:cxn>
              <a:cxn ang="0">
                <a:pos x="connsiteX7275" y="connsiteY7275"/>
              </a:cxn>
              <a:cxn ang="0">
                <a:pos x="connsiteX7276" y="connsiteY7276"/>
              </a:cxn>
              <a:cxn ang="0">
                <a:pos x="connsiteX7277" y="connsiteY7277"/>
              </a:cxn>
              <a:cxn ang="0">
                <a:pos x="connsiteX7278" y="connsiteY7278"/>
              </a:cxn>
              <a:cxn ang="0">
                <a:pos x="connsiteX7279" y="connsiteY7279"/>
              </a:cxn>
              <a:cxn ang="0">
                <a:pos x="connsiteX7280" y="connsiteY7280"/>
              </a:cxn>
              <a:cxn ang="0">
                <a:pos x="connsiteX7281" y="connsiteY7281"/>
              </a:cxn>
              <a:cxn ang="0">
                <a:pos x="connsiteX7282" y="connsiteY7282"/>
              </a:cxn>
              <a:cxn ang="0">
                <a:pos x="connsiteX7283" y="connsiteY7283"/>
              </a:cxn>
              <a:cxn ang="0">
                <a:pos x="connsiteX7284" y="connsiteY7284"/>
              </a:cxn>
              <a:cxn ang="0">
                <a:pos x="connsiteX7285" y="connsiteY7285"/>
              </a:cxn>
              <a:cxn ang="0">
                <a:pos x="connsiteX7286" y="connsiteY7286"/>
              </a:cxn>
              <a:cxn ang="0">
                <a:pos x="connsiteX7287" y="connsiteY7287"/>
              </a:cxn>
              <a:cxn ang="0">
                <a:pos x="connsiteX7288" y="connsiteY7288"/>
              </a:cxn>
              <a:cxn ang="0">
                <a:pos x="connsiteX7289" y="connsiteY7289"/>
              </a:cxn>
              <a:cxn ang="0">
                <a:pos x="connsiteX7290" y="connsiteY7290"/>
              </a:cxn>
              <a:cxn ang="0">
                <a:pos x="connsiteX7291" y="connsiteY7291"/>
              </a:cxn>
              <a:cxn ang="0">
                <a:pos x="connsiteX7292" y="connsiteY7292"/>
              </a:cxn>
              <a:cxn ang="0">
                <a:pos x="connsiteX7293" y="connsiteY7293"/>
              </a:cxn>
              <a:cxn ang="0">
                <a:pos x="connsiteX7294" y="connsiteY7294"/>
              </a:cxn>
              <a:cxn ang="0">
                <a:pos x="connsiteX7295" y="connsiteY7295"/>
              </a:cxn>
              <a:cxn ang="0">
                <a:pos x="connsiteX7296" y="connsiteY7296"/>
              </a:cxn>
              <a:cxn ang="0">
                <a:pos x="connsiteX7297" y="connsiteY7297"/>
              </a:cxn>
              <a:cxn ang="0">
                <a:pos x="connsiteX7298" y="connsiteY7298"/>
              </a:cxn>
              <a:cxn ang="0">
                <a:pos x="connsiteX7299" y="connsiteY7299"/>
              </a:cxn>
              <a:cxn ang="0">
                <a:pos x="connsiteX7300" y="connsiteY7300"/>
              </a:cxn>
              <a:cxn ang="0">
                <a:pos x="connsiteX7301" y="connsiteY7301"/>
              </a:cxn>
              <a:cxn ang="0">
                <a:pos x="connsiteX7302" y="connsiteY7302"/>
              </a:cxn>
              <a:cxn ang="0">
                <a:pos x="connsiteX7303" y="connsiteY7303"/>
              </a:cxn>
              <a:cxn ang="0">
                <a:pos x="connsiteX7304" y="connsiteY7304"/>
              </a:cxn>
              <a:cxn ang="0">
                <a:pos x="connsiteX7305" y="connsiteY7305"/>
              </a:cxn>
              <a:cxn ang="0">
                <a:pos x="connsiteX7306" y="connsiteY7306"/>
              </a:cxn>
              <a:cxn ang="0">
                <a:pos x="connsiteX7307" y="connsiteY7307"/>
              </a:cxn>
              <a:cxn ang="0">
                <a:pos x="connsiteX7308" y="connsiteY7308"/>
              </a:cxn>
              <a:cxn ang="0">
                <a:pos x="connsiteX7309" y="connsiteY7309"/>
              </a:cxn>
              <a:cxn ang="0">
                <a:pos x="connsiteX7310" y="connsiteY7310"/>
              </a:cxn>
              <a:cxn ang="0">
                <a:pos x="connsiteX7311" y="connsiteY7311"/>
              </a:cxn>
              <a:cxn ang="0">
                <a:pos x="connsiteX7312" y="connsiteY7312"/>
              </a:cxn>
              <a:cxn ang="0">
                <a:pos x="connsiteX7313" y="connsiteY7313"/>
              </a:cxn>
              <a:cxn ang="0">
                <a:pos x="connsiteX7314" y="connsiteY7314"/>
              </a:cxn>
              <a:cxn ang="0">
                <a:pos x="connsiteX7315" y="connsiteY7315"/>
              </a:cxn>
              <a:cxn ang="0">
                <a:pos x="connsiteX7316" y="connsiteY7316"/>
              </a:cxn>
              <a:cxn ang="0">
                <a:pos x="connsiteX7317" y="connsiteY7317"/>
              </a:cxn>
              <a:cxn ang="0">
                <a:pos x="connsiteX7318" y="connsiteY7318"/>
              </a:cxn>
              <a:cxn ang="0">
                <a:pos x="connsiteX7319" y="connsiteY7319"/>
              </a:cxn>
              <a:cxn ang="0">
                <a:pos x="connsiteX7320" y="connsiteY7320"/>
              </a:cxn>
              <a:cxn ang="0">
                <a:pos x="connsiteX7321" y="connsiteY7321"/>
              </a:cxn>
              <a:cxn ang="0">
                <a:pos x="connsiteX7322" y="connsiteY7322"/>
              </a:cxn>
              <a:cxn ang="0">
                <a:pos x="connsiteX7323" y="connsiteY7323"/>
              </a:cxn>
              <a:cxn ang="0">
                <a:pos x="connsiteX7324" y="connsiteY7324"/>
              </a:cxn>
              <a:cxn ang="0">
                <a:pos x="connsiteX7325" y="connsiteY7325"/>
              </a:cxn>
              <a:cxn ang="0">
                <a:pos x="connsiteX7326" y="connsiteY7326"/>
              </a:cxn>
              <a:cxn ang="0">
                <a:pos x="connsiteX7327" y="connsiteY7327"/>
              </a:cxn>
            </a:cxnLst>
            <a:rect l="l" t="t" r="r" b="b"/>
            <a:pathLst>
              <a:path w="6400800" h="514350">
                <a:moveTo>
                  <a:pt x="7144" y="511016"/>
                </a:moveTo>
                <a:lnTo>
                  <a:pt x="6354604" y="511016"/>
                </a:lnTo>
                <a:lnTo>
                  <a:pt x="6354604" y="409099"/>
                </a:lnTo>
                <a:cubicBezTo>
                  <a:pt x="6346031" y="411004"/>
                  <a:pt x="6337459" y="413861"/>
                  <a:pt x="6327934" y="415766"/>
                </a:cubicBezTo>
                <a:cubicBezTo>
                  <a:pt x="6327934" y="411956"/>
                  <a:pt x="6327934" y="408146"/>
                  <a:pt x="6327934" y="404336"/>
                </a:cubicBezTo>
                <a:cubicBezTo>
                  <a:pt x="6328887" y="396716"/>
                  <a:pt x="6327934" y="389096"/>
                  <a:pt x="6328887" y="383381"/>
                </a:cubicBezTo>
                <a:cubicBezTo>
                  <a:pt x="6329839" y="371951"/>
                  <a:pt x="6329839" y="365284"/>
                  <a:pt x="6329839" y="365284"/>
                </a:cubicBezTo>
                <a:cubicBezTo>
                  <a:pt x="6329839" y="365284"/>
                  <a:pt x="6327934" y="371951"/>
                  <a:pt x="6324124" y="383381"/>
                </a:cubicBezTo>
                <a:cubicBezTo>
                  <a:pt x="6322219" y="389096"/>
                  <a:pt x="6321267" y="395764"/>
                  <a:pt x="6319362" y="404336"/>
                </a:cubicBezTo>
                <a:cubicBezTo>
                  <a:pt x="6318409" y="409099"/>
                  <a:pt x="6317456" y="413861"/>
                  <a:pt x="6316504" y="419576"/>
                </a:cubicBezTo>
                <a:cubicBezTo>
                  <a:pt x="6311742" y="420529"/>
                  <a:pt x="6306979" y="421481"/>
                  <a:pt x="6303169" y="423386"/>
                </a:cubicBezTo>
                <a:cubicBezTo>
                  <a:pt x="6303169" y="416719"/>
                  <a:pt x="6303169" y="411004"/>
                  <a:pt x="6304121" y="405289"/>
                </a:cubicBezTo>
                <a:cubicBezTo>
                  <a:pt x="6308884" y="390049"/>
                  <a:pt x="6314599" y="373856"/>
                  <a:pt x="6319362" y="358616"/>
                </a:cubicBezTo>
                <a:cubicBezTo>
                  <a:pt x="6320314" y="355759"/>
                  <a:pt x="6321267" y="352901"/>
                  <a:pt x="6322219" y="349091"/>
                </a:cubicBezTo>
                <a:cubicBezTo>
                  <a:pt x="6326029" y="336709"/>
                  <a:pt x="6330792" y="325279"/>
                  <a:pt x="6334601" y="312896"/>
                </a:cubicBezTo>
                <a:cubicBezTo>
                  <a:pt x="6340317" y="297656"/>
                  <a:pt x="6345079" y="283369"/>
                  <a:pt x="6349842" y="269081"/>
                </a:cubicBezTo>
                <a:cubicBezTo>
                  <a:pt x="6354604" y="254794"/>
                  <a:pt x="6359367" y="240506"/>
                  <a:pt x="6363176" y="228124"/>
                </a:cubicBezTo>
                <a:cubicBezTo>
                  <a:pt x="6367939" y="214789"/>
                  <a:pt x="6371749" y="202406"/>
                  <a:pt x="6375559" y="190976"/>
                </a:cubicBezTo>
                <a:cubicBezTo>
                  <a:pt x="6383179" y="168116"/>
                  <a:pt x="6388894" y="149066"/>
                  <a:pt x="6393656" y="134779"/>
                </a:cubicBezTo>
                <a:cubicBezTo>
                  <a:pt x="6397467" y="121444"/>
                  <a:pt x="6400324" y="113824"/>
                  <a:pt x="6400324" y="113824"/>
                </a:cubicBezTo>
                <a:cubicBezTo>
                  <a:pt x="6400324" y="113824"/>
                  <a:pt x="6396514" y="121444"/>
                  <a:pt x="6389846" y="133826"/>
                </a:cubicBezTo>
                <a:cubicBezTo>
                  <a:pt x="6386989" y="139541"/>
                  <a:pt x="6384131" y="146209"/>
                  <a:pt x="6380321" y="153829"/>
                </a:cubicBezTo>
                <a:cubicBezTo>
                  <a:pt x="6385084" y="136684"/>
                  <a:pt x="6389846" y="121444"/>
                  <a:pt x="6392704" y="110966"/>
                </a:cubicBezTo>
                <a:cubicBezTo>
                  <a:pt x="6396514" y="95726"/>
                  <a:pt x="6399371" y="87154"/>
                  <a:pt x="6399371" y="87154"/>
                </a:cubicBezTo>
                <a:cubicBezTo>
                  <a:pt x="6399371" y="87154"/>
                  <a:pt x="6395562" y="95726"/>
                  <a:pt x="6388894" y="109061"/>
                </a:cubicBezTo>
                <a:cubicBezTo>
                  <a:pt x="6386037" y="115729"/>
                  <a:pt x="6382226" y="125254"/>
                  <a:pt x="6377464" y="134779"/>
                </a:cubicBezTo>
                <a:cubicBezTo>
                  <a:pt x="6372701" y="144304"/>
                  <a:pt x="6367939" y="155734"/>
                  <a:pt x="6364129" y="168116"/>
                </a:cubicBezTo>
                <a:cubicBezTo>
                  <a:pt x="6354604" y="192881"/>
                  <a:pt x="6343174" y="222409"/>
                  <a:pt x="6332696" y="253841"/>
                </a:cubicBezTo>
                <a:cubicBezTo>
                  <a:pt x="6326981" y="270034"/>
                  <a:pt x="6321267" y="286226"/>
                  <a:pt x="6316504" y="302419"/>
                </a:cubicBezTo>
                <a:cubicBezTo>
                  <a:pt x="6315551" y="304324"/>
                  <a:pt x="6315551" y="306229"/>
                  <a:pt x="6314599" y="308134"/>
                </a:cubicBezTo>
                <a:cubicBezTo>
                  <a:pt x="6315551" y="300514"/>
                  <a:pt x="6316504" y="293846"/>
                  <a:pt x="6317456" y="287179"/>
                </a:cubicBezTo>
                <a:cubicBezTo>
                  <a:pt x="6318409" y="279559"/>
                  <a:pt x="6319362" y="272891"/>
                  <a:pt x="6319362" y="267176"/>
                </a:cubicBezTo>
                <a:cubicBezTo>
                  <a:pt x="6320314" y="256699"/>
                  <a:pt x="6320314" y="250031"/>
                  <a:pt x="6320314" y="250031"/>
                </a:cubicBezTo>
                <a:cubicBezTo>
                  <a:pt x="6320314" y="250031"/>
                  <a:pt x="6318409" y="255746"/>
                  <a:pt x="6314599" y="266224"/>
                </a:cubicBezTo>
                <a:cubicBezTo>
                  <a:pt x="6311742" y="276701"/>
                  <a:pt x="6306979" y="291941"/>
                  <a:pt x="6302217" y="310039"/>
                </a:cubicBezTo>
                <a:cubicBezTo>
                  <a:pt x="6299359" y="318611"/>
                  <a:pt x="6296501" y="329089"/>
                  <a:pt x="6293644" y="339566"/>
                </a:cubicBezTo>
                <a:cubicBezTo>
                  <a:pt x="6291739" y="347186"/>
                  <a:pt x="6288881" y="354806"/>
                  <a:pt x="6286976" y="362426"/>
                </a:cubicBezTo>
                <a:cubicBezTo>
                  <a:pt x="6286024" y="352901"/>
                  <a:pt x="6285071" y="343376"/>
                  <a:pt x="6284119" y="335756"/>
                </a:cubicBezTo>
                <a:cubicBezTo>
                  <a:pt x="6286024" y="330041"/>
                  <a:pt x="6286976" y="324326"/>
                  <a:pt x="6288881" y="318611"/>
                </a:cubicBezTo>
                <a:cubicBezTo>
                  <a:pt x="6293644" y="303371"/>
                  <a:pt x="6298406" y="289084"/>
                  <a:pt x="6302217" y="274796"/>
                </a:cubicBezTo>
                <a:cubicBezTo>
                  <a:pt x="6304121" y="268129"/>
                  <a:pt x="6306026" y="261461"/>
                  <a:pt x="6307931" y="255746"/>
                </a:cubicBezTo>
                <a:cubicBezTo>
                  <a:pt x="6309837" y="250031"/>
                  <a:pt x="6311742" y="244316"/>
                  <a:pt x="6313646" y="238601"/>
                </a:cubicBezTo>
                <a:cubicBezTo>
                  <a:pt x="6317456" y="228124"/>
                  <a:pt x="6320314" y="218599"/>
                  <a:pt x="6323171" y="210026"/>
                </a:cubicBezTo>
                <a:cubicBezTo>
                  <a:pt x="6327934" y="193834"/>
                  <a:pt x="6330792" y="185261"/>
                  <a:pt x="6330792" y="185261"/>
                </a:cubicBezTo>
                <a:cubicBezTo>
                  <a:pt x="6330792" y="185261"/>
                  <a:pt x="6326981" y="193834"/>
                  <a:pt x="6319362" y="208121"/>
                </a:cubicBezTo>
                <a:cubicBezTo>
                  <a:pt x="6315551" y="215741"/>
                  <a:pt x="6311742" y="224314"/>
                  <a:pt x="6306026" y="234791"/>
                </a:cubicBezTo>
                <a:cubicBezTo>
                  <a:pt x="6303169" y="239554"/>
                  <a:pt x="6301264" y="245269"/>
                  <a:pt x="6298406" y="250984"/>
                </a:cubicBezTo>
                <a:cubicBezTo>
                  <a:pt x="6295549" y="256699"/>
                  <a:pt x="6293644" y="263366"/>
                  <a:pt x="6290787" y="270034"/>
                </a:cubicBezTo>
                <a:cubicBezTo>
                  <a:pt x="6286976" y="279559"/>
                  <a:pt x="6282214" y="290036"/>
                  <a:pt x="6278404" y="301466"/>
                </a:cubicBezTo>
                <a:cubicBezTo>
                  <a:pt x="6277451" y="295751"/>
                  <a:pt x="6277451" y="292894"/>
                  <a:pt x="6277451" y="292894"/>
                </a:cubicBezTo>
                <a:cubicBezTo>
                  <a:pt x="6277451" y="292894"/>
                  <a:pt x="6277451" y="297656"/>
                  <a:pt x="6276499" y="306229"/>
                </a:cubicBezTo>
                <a:cubicBezTo>
                  <a:pt x="6275546" y="308134"/>
                  <a:pt x="6274594" y="310991"/>
                  <a:pt x="6273642" y="312896"/>
                </a:cubicBezTo>
                <a:cubicBezTo>
                  <a:pt x="6272689" y="315754"/>
                  <a:pt x="6271737" y="319564"/>
                  <a:pt x="6269831" y="322421"/>
                </a:cubicBezTo>
                <a:cubicBezTo>
                  <a:pt x="6270784" y="314801"/>
                  <a:pt x="6272689" y="308134"/>
                  <a:pt x="6273642" y="300514"/>
                </a:cubicBezTo>
                <a:cubicBezTo>
                  <a:pt x="6277451" y="283369"/>
                  <a:pt x="6280309" y="267176"/>
                  <a:pt x="6283167" y="252889"/>
                </a:cubicBezTo>
                <a:cubicBezTo>
                  <a:pt x="6285071" y="245269"/>
                  <a:pt x="6286024" y="238601"/>
                  <a:pt x="6287929" y="231934"/>
                </a:cubicBezTo>
                <a:cubicBezTo>
                  <a:pt x="6289834" y="225266"/>
                  <a:pt x="6290787" y="218599"/>
                  <a:pt x="6292692" y="212884"/>
                </a:cubicBezTo>
                <a:cubicBezTo>
                  <a:pt x="6295549" y="200501"/>
                  <a:pt x="6298406" y="190024"/>
                  <a:pt x="6300312" y="181451"/>
                </a:cubicBezTo>
                <a:cubicBezTo>
                  <a:pt x="6304121" y="164306"/>
                  <a:pt x="6306026" y="153829"/>
                  <a:pt x="6306026" y="153829"/>
                </a:cubicBezTo>
                <a:cubicBezTo>
                  <a:pt x="6306026" y="153829"/>
                  <a:pt x="6302217" y="163354"/>
                  <a:pt x="6296501" y="180499"/>
                </a:cubicBezTo>
                <a:cubicBezTo>
                  <a:pt x="6293644" y="189071"/>
                  <a:pt x="6289834" y="199549"/>
                  <a:pt x="6286024" y="210979"/>
                </a:cubicBezTo>
                <a:cubicBezTo>
                  <a:pt x="6284119" y="216694"/>
                  <a:pt x="6282214" y="223361"/>
                  <a:pt x="6279356" y="230029"/>
                </a:cubicBezTo>
                <a:cubicBezTo>
                  <a:pt x="6277451" y="236696"/>
                  <a:pt x="6275546" y="243364"/>
                  <a:pt x="6273642" y="250984"/>
                </a:cubicBezTo>
                <a:cubicBezTo>
                  <a:pt x="6269831" y="265271"/>
                  <a:pt x="6265069" y="281464"/>
                  <a:pt x="6260306" y="298609"/>
                </a:cubicBezTo>
                <a:cubicBezTo>
                  <a:pt x="6255544" y="315754"/>
                  <a:pt x="6251734" y="333851"/>
                  <a:pt x="6246971" y="351949"/>
                </a:cubicBezTo>
                <a:cubicBezTo>
                  <a:pt x="6244114" y="366236"/>
                  <a:pt x="6240304" y="381476"/>
                  <a:pt x="6236494" y="396716"/>
                </a:cubicBezTo>
                <a:cubicBezTo>
                  <a:pt x="6236494" y="395764"/>
                  <a:pt x="6235542" y="395764"/>
                  <a:pt x="6235542" y="394811"/>
                </a:cubicBezTo>
                <a:cubicBezTo>
                  <a:pt x="6235542" y="379571"/>
                  <a:pt x="6234589" y="370046"/>
                  <a:pt x="6234589" y="370046"/>
                </a:cubicBezTo>
                <a:cubicBezTo>
                  <a:pt x="6234589" y="370046"/>
                  <a:pt x="6233637" y="376714"/>
                  <a:pt x="6230779" y="389096"/>
                </a:cubicBezTo>
                <a:cubicBezTo>
                  <a:pt x="6229826" y="387191"/>
                  <a:pt x="6228874" y="386239"/>
                  <a:pt x="6227921" y="384334"/>
                </a:cubicBezTo>
                <a:cubicBezTo>
                  <a:pt x="6224112" y="378619"/>
                  <a:pt x="6220301" y="372904"/>
                  <a:pt x="6216492" y="367189"/>
                </a:cubicBezTo>
                <a:cubicBezTo>
                  <a:pt x="6218396" y="360521"/>
                  <a:pt x="6220301" y="354806"/>
                  <a:pt x="6223159" y="348139"/>
                </a:cubicBezTo>
                <a:cubicBezTo>
                  <a:pt x="6227921" y="334804"/>
                  <a:pt x="6232684" y="322421"/>
                  <a:pt x="6236494" y="310991"/>
                </a:cubicBezTo>
                <a:cubicBezTo>
                  <a:pt x="6240304" y="299561"/>
                  <a:pt x="6244114" y="289084"/>
                  <a:pt x="6247924" y="279559"/>
                </a:cubicBezTo>
                <a:cubicBezTo>
                  <a:pt x="6251734" y="270034"/>
                  <a:pt x="6254592" y="262414"/>
                  <a:pt x="6256496" y="254794"/>
                </a:cubicBezTo>
                <a:cubicBezTo>
                  <a:pt x="6261259" y="241459"/>
                  <a:pt x="6264117" y="233839"/>
                  <a:pt x="6264117" y="233839"/>
                </a:cubicBezTo>
                <a:cubicBezTo>
                  <a:pt x="6264117" y="233839"/>
                  <a:pt x="6260306" y="241459"/>
                  <a:pt x="6252687" y="253841"/>
                </a:cubicBezTo>
                <a:cubicBezTo>
                  <a:pt x="6248876" y="260509"/>
                  <a:pt x="6245067" y="268129"/>
                  <a:pt x="6240304" y="276701"/>
                </a:cubicBezTo>
                <a:cubicBezTo>
                  <a:pt x="6235542" y="285274"/>
                  <a:pt x="6230779" y="295751"/>
                  <a:pt x="6225064" y="307181"/>
                </a:cubicBezTo>
                <a:cubicBezTo>
                  <a:pt x="6220301" y="318611"/>
                  <a:pt x="6214587" y="330994"/>
                  <a:pt x="6208871" y="343376"/>
                </a:cubicBezTo>
                <a:cubicBezTo>
                  <a:pt x="6207919" y="346234"/>
                  <a:pt x="6206014" y="349091"/>
                  <a:pt x="6205062" y="351949"/>
                </a:cubicBezTo>
                <a:cubicBezTo>
                  <a:pt x="6205062" y="351949"/>
                  <a:pt x="6204109" y="350996"/>
                  <a:pt x="6204109" y="350996"/>
                </a:cubicBezTo>
                <a:cubicBezTo>
                  <a:pt x="6206967" y="340519"/>
                  <a:pt x="6208871" y="330041"/>
                  <a:pt x="6210776" y="320516"/>
                </a:cubicBezTo>
                <a:cubicBezTo>
                  <a:pt x="6214587" y="298609"/>
                  <a:pt x="6219349" y="280511"/>
                  <a:pt x="6222206" y="268129"/>
                </a:cubicBezTo>
                <a:cubicBezTo>
                  <a:pt x="6225064" y="255746"/>
                  <a:pt x="6226017" y="248126"/>
                  <a:pt x="6226017" y="248126"/>
                </a:cubicBezTo>
                <a:cubicBezTo>
                  <a:pt x="6226017" y="248126"/>
                  <a:pt x="6223159" y="254794"/>
                  <a:pt x="6218396" y="267176"/>
                </a:cubicBezTo>
                <a:cubicBezTo>
                  <a:pt x="6216492" y="272891"/>
                  <a:pt x="6213634" y="280511"/>
                  <a:pt x="6209824" y="289084"/>
                </a:cubicBezTo>
                <a:cubicBezTo>
                  <a:pt x="6206967" y="297656"/>
                  <a:pt x="6203156" y="307181"/>
                  <a:pt x="6199346" y="317659"/>
                </a:cubicBezTo>
                <a:cubicBezTo>
                  <a:pt x="6197442" y="323374"/>
                  <a:pt x="6195537" y="330041"/>
                  <a:pt x="6193631" y="335756"/>
                </a:cubicBezTo>
                <a:cubicBezTo>
                  <a:pt x="6190774" y="330994"/>
                  <a:pt x="6186964" y="326231"/>
                  <a:pt x="6184106" y="322421"/>
                </a:cubicBezTo>
                <a:cubicBezTo>
                  <a:pt x="6183154" y="321469"/>
                  <a:pt x="6182201" y="320516"/>
                  <a:pt x="6181249" y="318611"/>
                </a:cubicBezTo>
                <a:cubicBezTo>
                  <a:pt x="6182201" y="312896"/>
                  <a:pt x="6183154" y="307181"/>
                  <a:pt x="6184106" y="302419"/>
                </a:cubicBezTo>
                <a:cubicBezTo>
                  <a:pt x="6186012" y="291941"/>
                  <a:pt x="6186964" y="282416"/>
                  <a:pt x="6189821" y="274796"/>
                </a:cubicBezTo>
                <a:cubicBezTo>
                  <a:pt x="6193631" y="259556"/>
                  <a:pt x="6195537" y="250984"/>
                  <a:pt x="6195537" y="250984"/>
                </a:cubicBezTo>
                <a:cubicBezTo>
                  <a:pt x="6195537" y="250984"/>
                  <a:pt x="6191726" y="259556"/>
                  <a:pt x="6186012" y="273844"/>
                </a:cubicBezTo>
                <a:cubicBezTo>
                  <a:pt x="6183154" y="280511"/>
                  <a:pt x="6180296" y="290036"/>
                  <a:pt x="6176487" y="300514"/>
                </a:cubicBezTo>
                <a:cubicBezTo>
                  <a:pt x="6175534" y="303371"/>
                  <a:pt x="6174581" y="306229"/>
                  <a:pt x="6173629" y="309086"/>
                </a:cubicBezTo>
                <a:cubicBezTo>
                  <a:pt x="6173629" y="309086"/>
                  <a:pt x="6172676" y="308134"/>
                  <a:pt x="6172676" y="308134"/>
                </a:cubicBezTo>
                <a:cubicBezTo>
                  <a:pt x="6173629" y="303371"/>
                  <a:pt x="6174581" y="298609"/>
                  <a:pt x="6174581" y="294799"/>
                </a:cubicBezTo>
                <a:cubicBezTo>
                  <a:pt x="6176487" y="283369"/>
                  <a:pt x="6178392" y="272891"/>
                  <a:pt x="6180296" y="263366"/>
                </a:cubicBezTo>
                <a:cubicBezTo>
                  <a:pt x="6182201" y="253841"/>
                  <a:pt x="6184106" y="244316"/>
                  <a:pt x="6185059" y="236696"/>
                </a:cubicBezTo>
                <a:cubicBezTo>
                  <a:pt x="6186964" y="229076"/>
                  <a:pt x="6187917" y="221456"/>
                  <a:pt x="6188869" y="215741"/>
                </a:cubicBezTo>
                <a:cubicBezTo>
                  <a:pt x="6190774" y="204311"/>
                  <a:pt x="6192679" y="197644"/>
                  <a:pt x="6192679" y="197644"/>
                </a:cubicBezTo>
                <a:cubicBezTo>
                  <a:pt x="6192679" y="197644"/>
                  <a:pt x="6189821" y="203359"/>
                  <a:pt x="6185059" y="214789"/>
                </a:cubicBezTo>
                <a:cubicBezTo>
                  <a:pt x="6180296" y="225266"/>
                  <a:pt x="6174581" y="241459"/>
                  <a:pt x="6168867" y="260509"/>
                </a:cubicBezTo>
                <a:cubicBezTo>
                  <a:pt x="6166962" y="267176"/>
                  <a:pt x="6165056" y="273844"/>
                  <a:pt x="6163151" y="280511"/>
                </a:cubicBezTo>
                <a:cubicBezTo>
                  <a:pt x="6161246" y="270034"/>
                  <a:pt x="6160294" y="261461"/>
                  <a:pt x="6159342" y="253841"/>
                </a:cubicBezTo>
                <a:cubicBezTo>
                  <a:pt x="6156484" y="235744"/>
                  <a:pt x="6154579" y="225266"/>
                  <a:pt x="6154579" y="225266"/>
                </a:cubicBezTo>
                <a:cubicBezTo>
                  <a:pt x="6154579" y="225266"/>
                  <a:pt x="6155531" y="248126"/>
                  <a:pt x="6156484" y="285274"/>
                </a:cubicBezTo>
                <a:cubicBezTo>
                  <a:pt x="6151721" y="278606"/>
                  <a:pt x="6146959" y="272891"/>
                  <a:pt x="6143149" y="268129"/>
                </a:cubicBezTo>
                <a:cubicBezTo>
                  <a:pt x="6143149" y="268129"/>
                  <a:pt x="6143149" y="267176"/>
                  <a:pt x="6143149" y="267176"/>
                </a:cubicBezTo>
                <a:cubicBezTo>
                  <a:pt x="6144101" y="263366"/>
                  <a:pt x="6145054" y="259556"/>
                  <a:pt x="6146006" y="256699"/>
                </a:cubicBezTo>
                <a:cubicBezTo>
                  <a:pt x="6156484" y="210026"/>
                  <a:pt x="6161246" y="178594"/>
                  <a:pt x="6161246" y="178594"/>
                </a:cubicBezTo>
                <a:cubicBezTo>
                  <a:pt x="6161246" y="178594"/>
                  <a:pt x="6158389" y="186214"/>
                  <a:pt x="6152674" y="200501"/>
                </a:cubicBezTo>
                <a:cubicBezTo>
                  <a:pt x="6152674" y="199549"/>
                  <a:pt x="6152674" y="198596"/>
                  <a:pt x="6152674" y="197644"/>
                </a:cubicBezTo>
                <a:cubicBezTo>
                  <a:pt x="6154579" y="188119"/>
                  <a:pt x="6155531" y="179546"/>
                  <a:pt x="6156484" y="172879"/>
                </a:cubicBezTo>
                <a:cubicBezTo>
                  <a:pt x="6158389" y="158591"/>
                  <a:pt x="6160294" y="150971"/>
                  <a:pt x="6160294" y="150971"/>
                </a:cubicBezTo>
                <a:cubicBezTo>
                  <a:pt x="6160294" y="150971"/>
                  <a:pt x="6157437" y="158591"/>
                  <a:pt x="6152674" y="171926"/>
                </a:cubicBezTo>
                <a:cubicBezTo>
                  <a:pt x="6150769" y="178594"/>
                  <a:pt x="6147912" y="187166"/>
                  <a:pt x="6145054" y="196691"/>
                </a:cubicBezTo>
                <a:cubicBezTo>
                  <a:pt x="6143149" y="204311"/>
                  <a:pt x="6140292" y="211931"/>
                  <a:pt x="6138387" y="220504"/>
                </a:cubicBezTo>
                <a:cubicBezTo>
                  <a:pt x="6136481" y="209074"/>
                  <a:pt x="6135529" y="202406"/>
                  <a:pt x="6135529" y="202406"/>
                </a:cubicBezTo>
                <a:cubicBezTo>
                  <a:pt x="6135529" y="202406"/>
                  <a:pt x="6135529" y="209074"/>
                  <a:pt x="6134576" y="221456"/>
                </a:cubicBezTo>
                <a:cubicBezTo>
                  <a:pt x="6134576" y="227171"/>
                  <a:pt x="6132671" y="234791"/>
                  <a:pt x="6132671" y="242411"/>
                </a:cubicBezTo>
                <a:cubicBezTo>
                  <a:pt x="6132671" y="244316"/>
                  <a:pt x="6131719" y="246221"/>
                  <a:pt x="6131719" y="249079"/>
                </a:cubicBezTo>
                <a:cubicBezTo>
                  <a:pt x="6131719" y="250984"/>
                  <a:pt x="6130767" y="251936"/>
                  <a:pt x="6130767" y="253841"/>
                </a:cubicBezTo>
                <a:cubicBezTo>
                  <a:pt x="6129814" y="252889"/>
                  <a:pt x="6129814" y="251936"/>
                  <a:pt x="6129814" y="251936"/>
                </a:cubicBezTo>
                <a:cubicBezTo>
                  <a:pt x="6129814" y="251936"/>
                  <a:pt x="6129814" y="252889"/>
                  <a:pt x="6130767" y="254794"/>
                </a:cubicBezTo>
                <a:cubicBezTo>
                  <a:pt x="6130767" y="256699"/>
                  <a:pt x="6129814" y="258604"/>
                  <a:pt x="6129814" y="261461"/>
                </a:cubicBezTo>
                <a:cubicBezTo>
                  <a:pt x="6129814" y="250031"/>
                  <a:pt x="6129814" y="243364"/>
                  <a:pt x="6129814" y="243364"/>
                </a:cubicBezTo>
                <a:cubicBezTo>
                  <a:pt x="6129814" y="243364"/>
                  <a:pt x="6127909" y="254794"/>
                  <a:pt x="6126004" y="274796"/>
                </a:cubicBezTo>
                <a:cubicBezTo>
                  <a:pt x="6126004" y="276701"/>
                  <a:pt x="6126004" y="279559"/>
                  <a:pt x="6125051" y="281464"/>
                </a:cubicBezTo>
                <a:cubicBezTo>
                  <a:pt x="6124099" y="275749"/>
                  <a:pt x="6123146" y="270986"/>
                  <a:pt x="6122194" y="267176"/>
                </a:cubicBezTo>
                <a:cubicBezTo>
                  <a:pt x="6119337" y="251936"/>
                  <a:pt x="6117431" y="243364"/>
                  <a:pt x="6117431" y="243364"/>
                </a:cubicBezTo>
                <a:cubicBezTo>
                  <a:pt x="6117431" y="243364"/>
                  <a:pt x="6117431" y="251936"/>
                  <a:pt x="6118384" y="267176"/>
                </a:cubicBezTo>
                <a:cubicBezTo>
                  <a:pt x="6118384" y="275749"/>
                  <a:pt x="6119337" y="287179"/>
                  <a:pt x="6119337" y="300514"/>
                </a:cubicBezTo>
                <a:cubicBezTo>
                  <a:pt x="6117431" y="306229"/>
                  <a:pt x="6115526" y="311944"/>
                  <a:pt x="6114574" y="317659"/>
                </a:cubicBezTo>
                <a:cubicBezTo>
                  <a:pt x="6114574" y="313849"/>
                  <a:pt x="6114574" y="310991"/>
                  <a:pt x="6114574" y="307181"/>
                </a:cubicBezTo>
                <a:cubicBezTo>
                  <a:pt x="6113621" y="299561"/>
                  <a:pt x="6113621" y="292894"/>
                  <a:pt x="6112669" y="286226"/>
                </a:cubicBezTo>
                <a:cubicBezTo>
                  <a:pt x="6111717" y="279559"/>
                  <a:pt x="6110764" y="274796"/>
                  <a:pt x="6109812" y="270986"/>
                </a:cubicBezTo>
                <a:cubicBezTo>
                  <a:pt x="6106954" y="262414"/>
                  <a:pt x="6105049" y="258604"/>
                  <a:pt x="6105049" y="258604"/>
                </a:cubicBezTo>
                <a:cubicBezTo>
                  <a:pt x="6105049" y="258604"/>
                  <a:pt x="6105049" y="263366"/>
                  <a:pt x="6106001" y="272891"/>
                </a:cubicBezTo>
                <a:cubicBezTo>
                  <a:pt x="6106001" y="275749"/>
                  <a:pt x="6106001" y="278606"/>
                  <a:pt x="6106001" y="282416"/>
                </a:cubicBezTo>
                <a:cubicBezTo>
                  <a:pt x="6105049" y="279559"/>
                  <a:pt x="6105049" y="276701"/>
                  <a:pt x="6104096" y="273844"/>
                </a:cubicBezTo>
                <a:cubicBezTo>
                  <a:pt x="6103144" y="271939"/>
                  <a:pt x="6103144" y="270034"/>
                  <a:pt x="6102192" y="268129"/>
                </a:cubicBezTo>
                <a:cubicBezTo>
                  <a:pt x="6102192" y="263366"/>
                  <a:pt x="6101239" y="258604"/>
                  <a:pt x="6101239" y="253841"/>
                </a:cubicBezTo>
                <a:cubicBezTo>
                  <a:pt x="6102192" y="251936"/>
                  <a:pt x="6102192" y="249079"/>
                  <a:pt x="6103144" y="247174"/>
                </a:cubicBezTo>
                <a:cubicBezTo>
                  <a:pt x="6105049" y="238601"/>
                  <a:pt x="6106954" y="230981"/>
                  <a:pt x="6107906" y="225266"/>
                </a:cubicBezTo>
                <a:cubicBezTo>
                  <a:pt x="6110764" y="212884"/>
                  <a:pt x="6111717" y="205264"/>
                  <a:pt x="6111717" y="205264"/>
                </a:cubicBezTo>
                <a:cubicBezTo>
                  <a:pt x="6111717" y="205264"/>
                  <a:pt x="6108859" y="211931"/>
                  <a:pt x="6104096" y="223361"/>
                </a:cubicBezTo>
                <a:cubicBezTo>
                  <a:pt x="6103144" y="227171"/>
                  <a:pt x="6101239" y="230981"/>
                  <a:pt x="6099334" y="234791"/>
                </a:cubicBezTo>
                <a:cubicBezTo>
                  <a:pt x="6098381" y="220504"/>
                  <a:pt x="6097429" y="210026"/>
                  <a:pt x="6096476" y="206216"/>
                </a:cubicBezTo>
                <a:cubicBezTo>
                  <a:pt x="6096476" y="204311"/>
                  <a:pt x="6097429" y="201454"/>
                  <a:pt x="6097429" y="199549"/>
                </a:cubicBezTo>
                <a:cubicBezTo>
                  <a:pt x="6099334" y="191929"/>
                  <a:pt x="6100287" y="184309"/>
                  <a:pt x="6101239" y="177641"/>
                </a:cubicBezTo>
                <a:cubicBezTo>
                  <a:pt x="6102192" y="170974"/>
                  <a:pt x="6103144" y="163354"/>
                  <a:pt x="6104096" y="157639"/>
                </a:cubicBezTo>
                <a:cubicBezTo>
                  <a:pt x="6106001" y="145256"/>
                  <a:pt x="6106954" y="133826"/>
                  <a:pt x="6107906" y="124301"/>
                </a:cubicBezTo>
                <a:cubicBezTo>
                  <a:pt x="6109812" y="106204"/>
                  <a:pt x="6110764" y="95726"/>
                  <a:pt x="6110764" y="95726"/>
                </a:cubicBezTo>
                <a:cubicBezTo>
                  <a:pt x="6110764" y="95726"/>
                  <a:pt x="6107906" y="106204"/>
                  <a:pt x="6104096" y="124301"/>
                </a:cubicBezTo>
                <a:cubicBezTo>
                  <a:pt x="6102192" y="132874"/>
                  <a:pt x="6099334" y="144304"/>
                  <a:pt x="6096476" y="156686"/>
                </a:cubicBezTo>
                <a:cubicBezTo>
                  <a:pt x="6095524" y="163354"/>
                  <a:pt x="6093619" y="170021"/>
                  <a:pt x="6091714" y="176689"/>
                </a:cubicBezTo>
                <a:cubicBezTo>
                  <a:pt x="6089809" y="183356"/>
                  <a:pt x="6087904" y="190976"/>
                  <a:pt x="6085999" y="198596"/>
                </a:cubicBezTo>
                <a:cubicBezTo>
                  <a:pt x="6085046" y="203359"/>
                  <a:pt x="6083142" y="209074"/>
                  <a:pt x="6081237" y="214789"/>
                </a:cubicBezTo>
                <a:cubicBezTo>
                  <a:pt x="6077426" y="206216"/>
                  <a:pt x="6074569" y="201454"/>
                  <a:pt x="6074569" y="201454"/>
                </a:cubicBezTo>
                <a:cubicBezTo>
                  <a:pt x="6074569" y="201454"/>
                  <a:pt x="6076474" y="208121"/>
                  <a:pt x="6079331" y="219551"/>
                </a:cubicBezTo>
                <a:cubicBezTo>
                  <a:pt x="6078379" y="222409"/>
                  <a:pt x="6076474" y="225266"/>
                  <a:pt x="6073617" y="230029"/>
                </a:cubicBezTo>
                <a:cubicBezTo>
                  <a:pt x="6072664" y="231934"/>
                  <a:pt x="6071712" y="234791"/>
                  <a:pt x="6069806" y="237649"/>
                </a:cubicBezTo>
                <a:cubicBezTo>
                  <a:pt x="6069806" y="233839"/>
                  <a:pt x="6069806" y="230981"/>
                  <a:pt x="6069806" y="228124"/>
                </a:cubicBezTo>
                <a:cubicBezTo>
                  <a:pt x="6069806" y="213836"/>
                  <a:pt x="6069806" y="205264"/>
                  <a:pt x="6069806" y="205264"/>
                </a:cubicBezTo>
                <a:cubicBezTo>
                  <a:pt x="6069806" y="205264"/>
                  <a:pt x="6067901" y="213836"/>
                  <a:pt x="6065996" y="228124"/>
                </a:cubicBezTo>
                <a:cubicBezTo>
                  <a:pt x="6065044" y="235744"/>
                  <a:pt x="6063139" y="243364"/>
                  <a:pt x="6061234" y="253841"/>
                </a:cubicBezTo>
                <a:cubicBezTo>
                  <a:pt x="6060281" y="256699"/>
                  <a:pt x="6060281" y="259556"/>
                  <a:pt x="6059329" y="263366"/>
                </a:cubicBezTo>
                <a:cubicBezTo>
                  <a:pt x="6058376" y="265271"/>
                  <a:pt x="6058376" y="267176"/>
                  <a:pt x="6057424" y="268129"/>
                </a:cubicBezTo>
                <a:cubicBezTo>
                  <a:pt x="6054567" y="275749"/>
                  <a:pt x="6051709" y="285274"/>
                  <a:pt x="6048851" y="294799"/>
                </a:cubicBezTo>
                <a:cubicBezTo>
                  <a:pt x="6045994" y="304324"/>
                  <a:pt x="6044089" y="313849"/>
                  <a:pt x="6041231" y="324326"/>
                </a:cubicBezTo>
                <a:cubicBezTo>
                  <a:pt x="6041231" y="324326"/>
                  <a:pt x="6041231" y="325279"/>
                  <a:pt x="6041231" y="325279"/>
                </a:cubicBezTo>
                <a:cubicBezTo>
                  <a:pt x="6038374" y="318611"/>
                  <a:pt x="6036469" y="311944"/>
                  <a:pt x="6033612" y="306229"/>
                </a:cubicBezTo>
                <a:cubicBezTo>
                  <a:pt x="6032659" y="303371"/>
                  <a:pt x="6030754" y="299561"/>
                  <a:pt x="6029801" y="296704"/>
                </a:cubicBezTo>
                <a:cubicBezTo>
                  <a:pt x="6029801" y="296704"/>
                  <a:pt x="6029801" y="295751"/>
                  <a:pt x="6029801" y="295751"/>
                </a:cubicBezTo>
                <a:cubicBezTo>
                  <a:pt x="6030754" y="290036"/>
                  <a:pt x="6031706" y="285274"/>
                  <a:pt x="6031706" y="281464"/>
                </a:cubicBezTo>
                <a:cubicBezTo>
                  <a:pt x="6032659" y="272891"/>
                  <a:pt x="6033612" y="269081"/>
                  <a:pt x="6033612" y="269081"/>
                </a:cubicBezTo>
                <a:cubicBezTo>
                  <a:pt x="6033612" y="269081"/>
                  <a:pt x="6031706" y="272891"/>
                  <a:pt x="6027896" y="280511"/>
                </a:cubicBezTo>
                <a:cubicBezTo>
                  <a:pt x="6026944" y="282416"/>
                  <a:pt x="6025992" y="284321"/>
                  <a:pt x="6025039" y="286226"/>
                </a:cubicBezTo>
                <a:cubicBezTo>
                  <a:pt x="6023134" y="281464"/>
                  <a:pt x="6021229" y="276701"/>
                  <a:pt x="6020276" y="272891"/>
                </a:cubicBezTo>
                <a:cubicBezTo>
                  <a:pt x="6013609" y="254794"/>
                  <a:pt x="6008846" y="244316"/>
                  <a:pt x="6008846" y="244316"/>
                </a:cubicBezTo>
                <a:cubicBezTo>
                  <a:pt x="6008846" y="244316"/>
                  <a:pt x="6011704" y="254794"/>
                  <a:pt x="6016467" y="273844"/>
                </a:cubicBezTo>
                <a:cubicBezTo>
                  <a:pt x="6018371" y="279559"/>
                  <a:pt x="6020276" y="286226"/>
                  <a:pt x="6022181" y="293846"/>
                </a:cubicBezTo>
                <a:cubicBezTo>
                  <a:pt x="6021229" y="296704"/>
                  <a:pt x="6020276" y="299561"/>
                  <a:pt x="6019324" y="302419"/>
                </a:cubicBezTo>
                <a:cubicBezTo>
                  <a:pt x="6018371" y="305276"/>
                  <a:pt x="6017419" y="309086"/>
                  <a:pt x="6016467" y="311944"/>
                </a:cubicBezTo>
                <a:cubicBezTo>
                  <a:pt x="6014562" y="318611"/>
                  <a:pt x="6012656" y="326231"/>
                  <a:pt x="6010751" y="333851"/>
                </a:cubicBezTo>
                <a:cubicBezTo>
                  <a:pt x="6010751" y="333851"/>
                  <a:pt x="6010751" y="334804"/>
                  <a:pt x="6010751" y="334804"/>
                </a:cubicBezTo>
                <a:cubicBezTo>
                  <a:pt x="6007894" y="330041"/>
                  <a:pt x="6005989" y="325279"/>
                  <a:pt x="6003131" y="320516"/>
                </a:cubicBezTo>
                <a:cubicBezTo>
                  <a:pt x="6001226" y="316706"/>
                  <a:pt x="5999321" y="312896"/>
                  <a:pt x="5996464" y="308134"/>
                </a:cubicBezTo>
                <a:cubicBezTo>
                  <a:pt x="5997417" y="306229"/>
                  <a:pt x="5998369" y="304324"/>
                  <a:pt x="5999321" y="302419"/>
                </a:cubicBezTo>
                <a:cubicBezTo>
                  <a:pt x="6002179" y="294799"/>
                  <a:pt x="6005037" y="289084"/>
                  <a:pt x="6007894" y="283369"/>
                </a:cubicBezTo>
                <a:cubicBezTo>
                  <a:pt x="6012656" y="272891"/>
                  <a:pt x="6014562" y="267176"/>
                  <a:pt x="6014562" y="267176"/>
                </a:cubicBezTo>
                <a:cubicBezTo>
                  <a:pt x="6014562" y="267176"/>
                  <a:pt x="6010751" y="272891"/>
                  <a:pt x="6004084" y="281464"/>
                </a:cubicBezTo>
                <a:cubicBezTo>
                  <a:pt x="6001226" y="286226"/>
                  <a:pt x="5997417" y="291941"/>
                  <a:pt x="5993606" y="297656"/>
                </a:cubicBezTo>
                <a:cubicBezTo>
                  <a:pt x="5992654" y="289084"/>
                  <a:pt x="5990749" y="281464"/>
                  <a:pt x="5989796" y="273844"/>
                </a:cubicBezTo>
                <a:cubicBezTo>
                  <a:pt x="5990749" y="266224"/>
                  <a:pt x="5990749" y="258604"/>
                  <a:pt x="5991701" y="250984"/>
                </a:cubicBezTo>
                <a:cubicBezTo>
                  <a:pt x="5992654" y="235744"/>
                  <a:pt x="5995512" y="223361"/>
                  <a:pt x="5997417" y="212884"/>
                </a:cubicBezTo>
                <a:cubicBezTo>
                  <a:pt x="6001226" y="191929"/>
                  <a:pt x="6003131" y="179546"/>
                  <a:pt x="6003131" y="179546"/>
                </a:cubicBezTo>
                <a:cubicBezTo>
                  <a:pt x="6003131" y="179546"/>
                  <a:pt x="5999321" y="190976"/>
                  <a:pt x="5993606" y="211931"/>
                </a:cubicBezTo>
                <a:cubicBezTo>
                  <a:pt x="5990749" y="222409"/>
                  <a:pt x="5986939" y="233839"/>
                  <a:pt x="5985034" y="248126"/>
                </a:cubicBezTo>
                <a:cubicBezTo>
                  <a:pt x="5981224" y="233839"/>
                  <a:pt x="5978367" y="219551"/>
                  <a:pt x="5974556" y="206216"/>
                </a:cubicBezTo>
                <a:cubicBezTo>
                  <a:pt x="5974556" y="206216"/>
                  <a:pt x="5974556" y="206216"/>
                  <a:pt x="5974556" y="206216"/>
                </a:cubicBezTo>
                <a:cubicBezTo>
                  <a:pt x="5975509" y="195739"/>
                  <a:pt x="5976462" y="186214"/>
                  <a:pt x="5977414" y="178594"/>
                </a:cubicBezTo>
                <a:cubicBezTo>
                  <a:pt x="5978367" y="163354"/>
                  <a:pt x="5979319" y="153829"/>
                  <a:pt x="5979319" y="153829"/>
                </a:cubicBezTo>
                <a:cubicBezTo>
                  <a:pt x="5979319" y="153829"/>
                  <a:pt x="5977414" y="162401"/>
                  <a:pt x="5973604" y="177641"/>
                </a:cubicBezTo>
                <a:cubicBezTo>
                  <a:pt x="5972651" y="181451"/>
                  <a:pt x="5971699" y="186214"/>
                  <a:pt x="5969794" y="191929"/>
                </a:cubicBezTo>
                <a:cubicBezTo>
                  <a:pt x="5965984" y="180499"/>
                  <a:pt x="5963126" y="170021"/>
                  <a:pt x="5959317" y="160496"/>
                </a:cubicBezTo>
                <a:cubicBezTo>
                  <a:pt x="5954554" y="148114"/>
                  <a:pt x="5950744" y="137636"/>
                  <a:pt x="5946934" y="130016"/>
                </a:cubicBezTo>
                <a:cubicBezTo>
                  <a:pt x="5939314" y="112871"/>
                  <a:pt x="5934551" y="104299"/>
                  <a:pt x="5934551" y="104299"/>
                </a:cubicBezTo>
                <a:cubicBezTo>
                  <a:pt x="5934551" y="104299"/>
                  <a:pt x="5937409" y="113824"/>
                  <a:pt x="5943124" y="131921"/>
                </a:cubicBezTo>
                <a:cubicBezTo>
                  <a:pt x="5945981" y="140494"/>
                  <a:pt x="5948839" y="150971"/>
                  <a:pt x="5951696" y="163354"/>
                </a:cubicBezTo>
                <a:cubicBezTo>
                  <a:pt x="5955506" y="175736"/>
                  <a:pt x="5957412" y="189071"/>
                  <a:pt x="5961221" y="204311"/>
                </a:cubicBezTo>
                <a:cubicBezTo>
                  <a:pt x="5962174" y="208121"/>
                  <a:pt x="5963126" y="212884"/>
                  <a:pt x="5964079" y="216694"/>
                </a:cubicBezTo>
                <a:cubicBezTo>
                  <a:pt x="5964079" y="218599"/>
                  <a:pt x="5963126" y="220504"/>
                  <a:pt x="5962174" y="222409"/>
                </a:cubicBezTo>
                <a:cubicBezTo>
                  <a:pt x="5961221" y="226219"/>
                  <a:pt x="5959317" y="230981"/>
                  <a:pt x="5958364" y="235744"/>
                </a:cubicBezTo>
                <a:cubicBezTo>
                  <a:pt x="5957412" y="234791"/>
                  <a:pt x="5957412" y="233839"/>
                  <a:pt x="5956459" y="232886"/>
                </a:cubicBezTo>
                <a:cubicBezTo>
                  <a:pt x="5956459" y="231934"/>
                  <a:pt x="5956459" y="231934"/>
                  <a:pt x="5956459" y="231934"/>
                </a:cubicBezTo>
                <a:cubicBezTo>
                  <a:pt x="5956459" y="231934"/>
                  <a:pt x="5956459" y="231934"/>
                  <a:pt x="5956459" y="232886"/>
                </a:cubicBezTo>
                <a:cubicBezTo>
                  <a:pt x="5948839" y="219551"/>
                  <a:pt x="5943124" y="208121"/>
                  <a:pt x="5938362" y="199549"/>
                </a:cubicBezTo>
                <a:cubicBezTo>
                  <a:pt x="5931694" y="187166"/>
                  <a:pt x="5927884" y="180499"/>
                  <a:pt x="5927884" y="180499"/>
                </a:cubicBezTo>
                <a:cubicBezTo>
                  <a:pt x="5927884" y="180499"/>
                  <a:pt x="5937409" y="209074"/>
                  <a:pt x="5953601" y="250984"/>
                </a:cubicBezTo>
                <a:cubicBezTo>
                  <a:pt x="5953601" y="252889"/>
                  <a:pt x="5952649" y="253841"/>
                  <a:pt x="5952649" y="255746"/>
                </a:cubicBezTo>
                <a:cubicBezTo>
                  <a:pt x="5949792" y="264319"/>
                  <a:pt x="5947887" y="272891"/>
                  <a:pt x="5945029" y="282416"/>
                </a:cubicBezTo>
                <a:cubicBezTo>
                  <a:pt x="5945029" y="283369"/>
                  <a:pt x="5944076" y="284321"/>
                  <a:pt x="5944076" y="285274"/>
                </a:cubicBezTo>
                <a:cubicBezTo>
                  <a:pt x="5943124" y="280511"/>
                  <a:pt x="5941219" y="275749"/>
                  <a:pt x="5940267" y="271939"/>
                </a:cubicBezTo>
                <a:cubicBezTo>
                  <a:pt x="5936456" y="259556"/>
                  <a:pt x="5932646" y="247174"/>
                  <a:pt x="5928837" y="237649"/>
                </a:cubicBezTo>
                <a:cubicBezTo>
                  <a:pt x="5925979" y="230981"/>
                  <a:pt x="5924074" y="225266"/>
                  <a:pt x="5922169" y="220504"/>
                </a:cubicBezTo>
                <a:cubicBezTo>
                  <a:pt x="5923121" y="217646"/>
                  <a:pt x="5923121" y="216694"/>
                  <a:pt x="5923121" y="216694"/>
                </a:cubicBezTo>
                <a:cubicBezTo>
                  <a:pt x="5923121" y="216694"/>
                  <a:pt x="5922169" y="217646"/>
                  <a:pt x="5921217" y="219551"/>
                </a:cubicBezTo>
                <a:cubicBezTo>
                  <a:pt x="5920264" y="216694"/>
                  <a:pt x="5919312" y="213836"/>
                  <a:pt x="5917406" y="211931"/>
                </a:cubicBezTo>
                <a:cubicBezTo>
                  <a:pt x="5913596" y="204311"/>
                  <a:pt x="5910739" y="198596"/>
                  <a:pt x="5908834" y="194786"/>
                </a:cubicBezTo>
                <a:cubicBezTo>
                  <a:pt x="5908834" y="190976"/>
                  <a:pt x="5907881" y="187166"/>
                  <a:pt x="5907881" y="183356"/>
                </a:cubicBezTo>
                <a:cubicBezTo>
                  <a:pt x="5905976" y="168116"/>
                  <a:pt x="5905024" y="159544"/>
                  <a:pt x="5905024" y="159544"/>
                </a:cubicBezTo>
                <a:cubicBezTo>
                  <a:pt x="5905024" y="159544"/>
                  <a:pt x="5904071" y="168116"/>
                  <a:pt x="5904071" y="184309"/>
                </a:cubicBezTo>
                <a:cubicBezTo>
                  <a:pt x="5904071" y="191929"/>
                  <a:pt x="5903119" y="201454"/>
                  <a:pt x="5903119" y="211931"/>
                </a:cubicBezTo>
                <a:cubicBezTo>
                  <a:pt x="5903119" y="217646"/>
                  <a:pt x="5903119" y="223361"/>
                  <a:pt x="5902167" y="229076"/>
                </a:cubicBezTo>
                <a:cubicBezTo>
                  <a:pt x="5902167" y="234791"/>
                  <a:pt x="5902167" y="241459"/>
                  <a:pt x="5902167" y="248126"/>
                </a:cubicBezTo>
                <a:cubicBezTo>
                  <a:pt x="5902167" y="254794"/>
                  <a:pt x="5902167" y="262414"/>
                  <a:pt x="5903119" y="270034"/>
                </a:cubicBezTo>
                <a:cubicBezTo>
                  <a:pt x="5902167" y="274796"/>
                  <a:pt x="5901214" y="279559"/>
                  <a:pt x="5900262" y="285274"/>
                </a:cubicBezTo>
                <a:cubicBezTo>
                  <a:pt x="5900262" y="284321"/>
                  <a:pt x="5900262" y="283369"/>
                  <a:pt x="5899309" y="282416"/>
                </a:cubicBezTo>
                <a:cubicBezTo>
                  <a:pt x="5897404" y="274796"/>
                  <a:pt x="5896451" y="268129"/>
                  <a:pt x="5895499" y="263366"/>
                </a:cubicBezTo>
                <a:cubicBezTo>
                  <a:pt x="5893594" y="255746"/>
                  <a:pt x="5892642" y="250031"/>
                  <a:pt x="5891689" y="248126"/>
                </a:cubicBezTo>
                <a:cubicBezTo>
                  <a:pt x="5891689" y="246221"/>
                  <a:pt x="5891689" y="245269"/>
                  <a:pt x="5891689" y="245269"/>
                </a:cubicBezTo>
                <a:cubicBezTo>
                  <a:pt x="5891689" y="245269"/>
                  <a:pt x="5891689" y="246221"/>
                  <a:pt x="5890737" y="247174"/>
                </a:cubicBezTo>
                <a:cubicBezTo>
                  <a:pt x="5890737" y="247174"/>
                  <a:pt x="5890737" y="247174"/>
                  <a:pt x="5890737" y="247174"/>
                </a:cubicBezTo>
                <a:cubicBezTo>
                  <a:pt x="5890737" y="247174"/>
                  <a:pt x="5890737" y="247174"/>
                  <a:pt x="5890737" y="248126"/>
                </a:cubicBezTo>
                <a:cubicBezTo>
                  <a:pt x="5889784" y="251936"/>
                  <a:pt x="5885974" y="261461"/>
                  <a:pt x="5881212" y="275749"/>
                </a:cubicBezTo>
                <a:cubicBezTo>
                  <a:pt x="5880259" y="270986"/>
                  <a:pt x="5879306" y="266224"/>
                  <a:pt x="5878354" y="262414"/>
                </a:cubicBezTo>
                <a:cubicBezTo>
                  <a:pt x="5875496" y="248126"/>
                  <a:pt x="5874544" y="240506"/>
                  <a:pt x="5874544" y="240506"/>
                </a:cubicBezTo>
                <a:cubicBezTo>
                  <a:pt x="5874544" y="240506"/>
                  <a:pt x="5874544" y="248126"/>
                  <a:pt x="5874544" y="262414"/>
                </a:cubicBezTo>
                <a:cubicBezTo>
                  <a:pt x="5874544" y="270034"/>
                  <a:pt x="5875496" y="279559"/>
                  <a:pt x="5875496" y="290989"/>
                </a:cubicBezTo>
                <a:cubicBezTo>
                  <a:pt x="5874544" y="293846"/>
                  <a:pt x="5873592" y="295751"/>
                  <a:pt x="5873592" y="298609"/>
                </a:cubicBezTo>
                <a:cubicBezTo>
                  <a:pt x="5872639" y="290036"/>
                  <a:pt x="5872639" y="280511"/>
                  <a:pt x="5870734" y="271939"/>
                </a:cubicBezTo>
                <a:cubicBezTo>
                  <a:pt x="5869781" y="278606"/>
                  <a:pt x="5868829" y="286226"/>
                  <a:pt x="5867876" y="292894"/>
                </a:cubicBezTo>
                <a:cubicBezTo>
                  <a:pt x="5867876" y="285274"/>
                  <a:pt x="5867876" y="276701"/>
                  <a:pt x="5866924" y="269081"/>
                </a:cubicBezTo>
                <a:cubicBezTo>
                  <a:pt x="5866924" y="260509"/>
                  <a:pt x="5865971" y="251936"/>
                  <a:pt x="5865971" y="243364"/>
                </a:cubicBezTo>
                <a:cubicBezTo>
                  <a:pt x="5870734" y="231934"/>
                  <a:pt x="5873592" y="225266"/>
                  <a:pt x="5873592" y="225266"/>
                </a:cubicBezTo>
                <a:cubicBezTo>
                  <a:pt x="5873592" y="225266"/>
                  <a:pt x="5870734" y="230029"/>
                  <a:pt x="5865971" y="237649"/>
                </a:cubicBezTo>
                <a:cubicBezTo>
                  <a:pt x="5865971" y="234791"/>
                  <a:pt x="5865971" y="232886"/>
                  <a:pt x="5865971" y="230029"/>
                </a:cubicBezTo>
                <a:cubicBezTo>
                  <a:pt x="5865971" y="217646"/>
                  <a:pt x="5865019" y="205264"/>
                  <a:pt x="5865019" y="194786"/>
                </a:cubicBezTo>
                <a:cubicBezTo>
                  <a:pt x="5864067" y="172879"/>
                  <a:pt x="5863114" y="154781"/>
                  <a:pt x="5863114" y="141446"/>
                </a:cubicBezTo>
                <a:cubicBezTo>
                  <a:pt x="5862162" y="128111"/>
                  <a:pt x="5862162" y="121444"/>
                  <a:pt x="5862162" y="121444"/>
                </a:cubicBezTo>
                <a:cubicBezTo>
                  <a:pt x="5862162" y="121444"/>
                  <a:pt x="5861209" y="129064"/>
                  <a:pt x="5859304" y="141446"/>
                </a:cubicBezTo>
                <a:cubicBezTo>
                  <a:pt x="5858351" y="147161"/>
                  <a:pt x="5857399" y="153829"/>
                  <a:pt x="5856446" y="161449"/>
                </a:cubicBezTo>
                <a:cubicBezTo>
                  <a:pt x="5855494" y="145256"/>
                  <a:pt x="5854542" y="130969"/>
                  <a:pt x="5853589" y="120491"/>
                </a:cubicBezTo>
                <a:cubicBezTo>
                  <a:pt x="5852637" y="106204"/>
                  <a:pt x="5851684" y="98584"/>
                  <a:pt x="5851684" y="98584"/>
                </a:cubicBezTo>
                <a:cubicBezTo>
                  <a:pt x="5851684" y="98584"/>
                  <a:pt x="5850731" y="106204"/>
                  <a:pt x="5849779" y="120491"/>
                </a:cubicBezTo>
                <a:cubicBezTo>
                  <a:pt x="5848826" y="127159"/>
                  <a:pt x="5848826" y="135731"/>
                  <a:pt x="5847874" y="146209"/>
                </a:cubicBezTo>
                <a:cubicBezTo>
                  <a:pt x="5846921" y="155734"/>
                  <a:pt x="5846921" y="167164"/>
                  <a:pt x="5846921" y="179546"/>
                </a:cubicBezTo>
                <a:cubicBezTo>
                  <a:pt x="5845969" y="203359"/>
                  <a:pt x="5845969" y="231934"/>
                  <a:pt x="5846921" y="262414"/>
                </a:cubicBezTo>
                <a:cubicBezTo>
                  <a:pt x="5846921" y="264319"/>
                  <a:pt x="5846921" y="267176"/>
                  <a:pt x="5846921" y="269081"/>
                </a:cubicBezTo>
                <a:cubicBezTo>
                  <a:pt x="5845969" y="270986"/>
                  <a:pt x="5844064" y="272891"/>
                  <a:pt x="5843112" y="274796"/>
                </a:cubicBezTo>
                <a:cubicBezTo>
                  <a:pt x="5842159" y="270034"/>
                  <a:pt x="5841206" y="265271"/>
                  <a:pt x="5840254" y="261461"/>
                </a:cubicBezTo>
                <a:cubicBezTo>
                  <a:pt x="5840254" y="254794"/>
                  <a:pt x="5840254" y="248126"/>
                  <a:pt x="5841206" y="242411"/>
                </a:cubicBezTo>
                <a:cubicBezTo>
                  <a:pt x="5841206" y="230029"/>
                  <a:pt x="5841206" y="223361"/>
                  <a:pt x="5841206" y="223361"/>
                </a:cubicBezTo>
                <a:cubicBezTo>
                  <a:pt x="5841206" y="223361"/>
                  <a:pt x="5839301" y="230029"/>
                  <a:pt x="5837396" y="242411"/>
                </a:cubicBezTo>
                <a:cubicBezTo>
                  <a:pt x="5837396" y="243364"/>
                  <a:pt x="5837396" y="244316"/>
                  <a:pt x="5836444" y="245269"/>
                </a:cubicBezTo>
                <a:cubicBezTo>
                  <a:pt x="5833587" y="233839"/>
                  <a:pt x="5831681" y="224314"/>
                  <a:pt x="5829776" y="215741"/>
                </a:cubicBezTo>
                <a:cubicBezTo>
                  <a:pt x="5825967" y="198596"/>
                  <a:pt x="5824062" y="189071"/>
                  <a:pt x="5824062" y="189071"/>
                </a:cubicBezTo>
                <a:cubicBezTo>
                  <a:pt x="5824062" y="189071"/>
                  <a:pt x="5825014" y="198596"/>
                  <a:pt x="5825967" y="215741"/>
                </a:cubicBezTo>
                <a:cubicBezTo>
                  <a:pt x="5826919" y="224314"/>
                  <a:pt x="5827871" y="234791"/>
                  <a:pt x="5828824" y="246221"/>
                </a:cubicBezTo>
                <a:cubicBezTo>
                  <a:pt x="5829776" y="252889"/>
                  <a:pt x="5830729" y="260509"/>
                  <a:pt x="5831681" y="268129"/>
                </a:cubicBezTo>
                <a:cubicBezTo>
                  <a:pt x="5830729" y="270034"/>
                  <a:pt x="5828824" y="272891"/>
                  <a:pt x="5826919" y="276701"/>
                </a:cubicBezTo>
                <a:cubicBezTo>
                  <a:pt x="5826919" y="274796"/>
                  <a:pt x="5825967" y="272891"/>
                  <a:pt x="5825967" y="270986"/>
                </a:cubicBezTo>
                <a:cubicBezTo>
                  <a:pt x="5825014" y="263366"/>
                  <a:pt x="5823109" y="255746"/>
                  <a:pt x="5822156" y="250031"/>
                </a:cubicBezTo>
                <a:cubicBezTo>
                  <a:pt x="5820251" y="238601"/>
                  <a:pt x="5818346" y="231934"/>
                  <a:pt x="5818346" y="231934"/>
                </a:cubicBezTo>
                <a:cubicBezTo>
                  <a:pt x="5818346" y="231934"/>
                  <a:pt x="5818346" y="238601"/>
                  <a:pt x="5818346" y="250031"/>
                </a:cubicBezTo>
                <a:cubicBezTo>
                  <a:pt x="5818346" y="255746"/>
                  <a:pt x="5818346" y="262414"/>
                  <a:pt x="5818346" y="270986"/>
                </a:cubicBezTo>
                <a:cubicBezTo>
                  <a:pt x="5816442" y="267176"/>
                  <a:pt x="5814537" y="264319"/>
                  <a:pt x="5812631" y="262414"/>
                </a:cubicBezTo>
                <a:lnTo>
                  <a:pt x="5812631" y="246221"/>
                </a:lnTo>
                <a:lnTo>
                  <a:pt x="5814537" y="220504"/>
                </a:lnTo>
                <a:cubicBezTo>
                  <a:pt x="5815489" y="220504"/>
                  <a:pt x="5815489" y="220504"/>
                  <a:pt x="5816442" y="221456"/>
                </a:cubicBezTo>
                <a:cubicBezTo>
                  <a:pt x="5817394" y="222409"/>
                  <a:pt x="5818346" y="222409"/>
                  <a:pt x="5819299" y="224314"/>
                </a:cubicBezTo>
                <a:cubicBezTo>
                  <a:pt x="5821204" y="226219"/>
                  <a:pt x="5821204" y="229076"/>
                  <a:pt x="5822156" y="231934"/>
                </a:cubicBezTo>
                <a:cubicBezTo>
                  <a:pt x="5822156" y="229076"/>
                  <a:pt x="5822156" y="226219"/>
                  <a:pt x="5821204" y="223361"/>
                </a:cubicBezTo>
                <a:cubicBezTo>
                  <a:pt x="5820251" y="222409"/>
                  <a:pt x="5819299" y="220504"/>
                  <a:pt x="5818346" y="219551"/>
                </a:cubicBezTo>
                <a:cubicBezTo>
                  <a:pt x="5817394" y="218599"/>
                  <a:pt x="5815489" y="217646"/>
                  <a:pt x="5813584" y="217646"/>
                </a:cubicBezTo>
                <a:lnTo>
                  <a:pt x="5811679" y="217646"/>
                </a:lnTo>
                <a:lnTo>
                  <a:pt x="5811679" y="219551"/>
                </a:lnTo>
                <a:cubicBezTo>
                  <a:pt x="5809774" y="228124"/>
                  <a:pt x="5806917" y="237649"/>
                  <a:pt x="5805012" y="246221"/>
                </a:cubicBezTo>
                <a:cubicBezTo>
                  <a:pt x="5804059" y="250031"/>
                  <a:pt x="5804059" y="252889"/>
                  <a:pt x="5803106" y="256699"/>
                </a:cubicBezTo>
                <a:cubicBezTo>
                  <a:pt x="5801201" y="258604"/>
                  <a:pt x="5799296" y="261461"/>
                  <a:pt x="5796439" y="264319"/>
                </a:cubicBezTo>
                <a:cubicBezTo>
                  <a:pt x="5796439" y="259556"/>
                  <a:pt x="5795487" y="256699"/>
                  <a:pt x="5795487" y="253841"/>
                </a:cubicBezTo>
                <a:cubicBezTo>
                  <a:pt x="5794534" y="250031"/>
                  <a:pt x="5794534" y="248126"/>
                  <a:pt x="5794534" y="248126"/>
                </a:cubicBezTo>
                <a:cubicBezTo>
                  <a:pt x="5794534" y="248126"/>
                  <a:pt x="5794534" y="250031"/>
                  <a:pt x="5794534" y="253841"/>
                </a:cubicBezTo>
                <a:cubicBezTo>
                  <a:pt x="5794534" y="257651"/>
                  <a:pt x="5794534" y="262414"/>
                  <a:pt x="5793581" y="268129"/>
                </a:cubicBezTo>
                <a:cubicBezTo>
                  <a:pt x="5792629" y="269081"/>
                  <a:pt x="5792629" y="269081"/>
                  <a:pt x="5791676" y="270034"/>
                </a:cubicBezTo>
                <a:cubicBezTo>
                  <a:pt x="5791676" y="270034"/>
                  <a:pt x="5791676" y="270034"/>
                  <a:pt x="5791676" y="270034"/>
                </a:cubicBezTo>
                <a:lnTo>
                  <a:pt x="5787867" y="239554"/>
                </a:lnTo>
                <a:cubicBezTo>
                  <a:pt x="5791676" y="229076"/>
                  <a:pt x="5793581" y="224314"/>
                  <a:pt x="5793581" y="224314"/>
                </a:cubicBezTo>
                <a:cubicBezTo>
                  <a:pt x="5793581" y="224314"/>
                  <a:pt x="5791676" y="228124"/>
                  <a:pt x="5786914" y="234791"/>
                </a:cubicBezTo>
                <a:lnTo>
                  <a:pt x="5785009" y="205264"/>
                </a:lnTo>
                <a:cubicBezTo>
                  <a:pt x="5788819" y="197644"/>
                  <a:pt x="5791676" y="190024"/>
                  <a:pt x="5795487" y="183356"/>
                </a:cubicBezTo>
                <a:cubicBezTo>
                  <a:pt x="5795487" y="183356"/>
                  <a:pt x="5795487" y="184309"/>
                  <a:pt x="5795487" y="184309"/>
                </a:cubicBezTo>
                <a:cubicBezTo>
                  <a:pt x="5795487" y="184309"/>
                  <a:pt x="5795487" y="183356"/>
                  <a:pt x="5795487" y="183356"/>
                </a:cubicBezTo>
                <a:cubicBezTo>
                  <a:pt x="5796439" y="181451"/>
                  <a:pt x="5797392" y="179546"/>
                  <a:pt x="5797392" y="178594"/>
                </a:cubicBezTo>
                <a:cubicBezTo>
                  <a:pt x="5803106" y="165259"/>
                  <a:pt x="5808821" y="153829"/>
                  <a:pt x="5812631" y="145256"/>
                </a:cubicBezTo>
                <a:cubicBezTo>
                  <a:pt x="5821204" y="126206"/>
                  <a:pt x="5825967" y="115729"/>
                  <a:pt x="5825967" y="115729"/>
                </a:cubicBezTo>
                <a:cubicBezTo>
                  <a:pt x="5825967" y="115729"/>
                  <a:pt x="5820251" y="125254"/>
                  <a:pt x="5809774" y="143351"/>
                </a:cubicBezTo>
                <a:cubicBezTo>
                  <a:pt x="5805012" y="151924"/>
                  <a:pt x="5798344" y="162401"/>
                  <a:pt x="5791676" y="173831"/>
                </a:cubicBezTo>
                <a:cubicBezTo>
                  <a:pt x="5790724" y="172879"/>
                  <a:pt x="5789771" y="171926"/>
                  <a:pt x="5788819" y="170974"/>
                </a:cubicBezTo>
                <a:cubicBezTo>
                  <a:pt x="5786914" y="170021"/>
                  <a:pt x="5785009" y="169069"/>
                  <a:pt x="5783104" y="169069"/>
                </a:cubicBezTo>
                <a:lnTo>
                  <a:pt x="5781199" y="169069"/>
                </a:lnTo>
                <a:lnTo>
                  <a:pt x="5781199" y="170974"/>
                </a:lnTo>
                <a:lnTo>
                  <a:pt x="5777389" y="197644"/>
                </a:lnTo>
                <a:cubicBezTo>
                  <a:pt x="5774531" y="204311"/>
                  <a:pt x="5770721" y="210026"/>
                  <a:pt x="5766912" y="217646"/>
                </a:cubicBezTo>
                <a:cubicBezTo>
                  <a:pt x="5762149" y="226219"/>
                  <a:pt x="5757387" y="234791"/>
                  <a:pt x="5752624" y="244316"/>
                </a:cubicBezTo>
                <a:cubicBezTo>
                  <a:pt x="5752624" y="240506"/>
                  <a:pt x="5751671" y="236696"/>
                  <a:pt x="5751671" y="233839"/>
                </a:cubicBezTo>
                <a:cubicBezTo>
                  <a:pt x="5750719" y="228124"/>
                  <a:pt x="5749767" y="222409"/>
                  <a:pt x="5749767" y="216694"/>
                </a:cubicBezTo>
                <a:cubicBezTo>
                  <a:pt x="5754529" y="199549"/>
                  <a:pt x="5757387" y="190024"/>
                  <a:pt x="5757387" y="190024"/>
                </a:cubicBezTo>
                <a:cubicBezTo>
                  <a:pt x="5757387" y="190024"/>
                  <a:pt x="5754529" y="197644"/>
                  <a:pt x="5749767" y="210979"/>
                </a:cubicBezTo>
                <a:cubicBezTo>
                  <a:pt x="5749767" y="209074"/>
                  <a:pt x="5748814" y="206216"/>
                  <a:pt x="5748814" y="204311"/>
                </a:cubicBezTo>
                <a:cubicBezTo>
                  <a:pt x="5746909" y="188119"/>
                  <a:pt x="5745004" y="178594"/>
                  <a:pt x="5745004" y="178594"/>
                </a:cubicBezTo>
                <a:cubicBezTo>
                  <a:pt x="5745004" y="178594"/>
                  <a:pt x="5745004" y="188119"/>
                  <a:pt x="5745004" y="204311"/>
                </a:cubicBezTo>
                <a:cubicBezTo>
                  <a:pt x="5745004" y="210026"/>
                  <a:pt x="5745004" y="215741"/>
                  <a:pt x="5745004" y="222409"/>
                </a:cubicBezTo>
                <a:cubicBezTo>
                  <a:pt x="5745004" y="223361"/>
                  <a:pt x="5744051" y="224314"/>
                  <a:pt x="5744051" y="225266"/>
                </a:cubicBezTo>
                <a:cubicBezTo>
                  <a:pt x="5740242" y="234791"/>
                  <a:pt x="5736431" y="247174"/>
                  <a:pt x="5731669" y="259556"/>
                </a:cubicBezTo>
                <a:cubicBezTo>
                  <a:pt x="5731669" y="259556"/>
                  <a:pt x="5731669" y="258604"/>
                  <a:pt x="5731669" y="258604"/>
                </a:cubicBezTo>
                <a:cubicBezTo>
                  <a:pt x="5733574" y="245269"/>
                  <a:pt x="5734526" y="238601"/>
                  <a:pt x="5734526" y="238601"/>
                </a:cubicBezTo>
                <a:cubicBezTo>
                  <a:pt x="5734526" y="238601"/>
                  <a:pt x="5732621" y="246221"/>
                  <a:pt x="5727859" y="258604"/>
                </a:cubicBezTo>
                <a:cubicBezTo>
                  <a:pt x="5726906" y="260509"/>
                  <a:pt x="5726906" y="262414"/>
                  <a:pt x="5725954" y="264319"/>
                </a:cubicBezTo>
                <a:cubicBezTo>
                  <a:pt x="5725954" y="264319"/>
                  <a:pt x="5725954" y="263366"/>
                  <a:pt x="5725954" y="263366"/>
                </a:cubicBezTo>
                <a:cubicBezTo>
                  <a:pt x="5725954" y="263366"/>
                  <a:pt x="5725954" y="262414"/>
                  <a:pt x="5725954" y="262414"/>
                </a:cubicBezTo>
                <a:cubicBezTo>
                  <a:pt x="5725954" y="260509"/>
                  <a:pt x="5726906" y="258604"/>
                  <a:pt x="5726906" y="256699"/>
                </a:cubicBezTo>
                <a:cubicBezTo>
                  <a:pt x="5727859" y="251936"/>
                  <a:pt x="5728812" y="247174"/>
                  <a:pt x="5729764" y="242411"/>
                </a:cubicBezTo>
                <a:cubicBezTo>
                  <a:pt x="5730717" y="237649"/>
                  <a:pt x="5731669" y="233839"/>
                  <a:pt x="5732621" y="230029"/>
                </a:cubicBezTo>
                <a:cubicBezTo>
                  <a:pt x="5734526" y="222409"/>
                  <a:pt x="5736431" y="215741"/>
                  <a:pt x="5737384" y="210026"/>
                </a:cubicBezTo>
                <a:cubicBezTo>
                  <a:pt x="5740242" y="198596"/>
                  <a:pt x="5741194" y="191929"/>
                  <a:pt x="5741194" y="191929"/>
                </a:cubicBezTo>
                <a:cubicBezTo>
                  <a:pt x="5741194" y="191929"/>
                  <a:pt x="5740242" y="193834"/>
                  <a:pt x="5739289" y="196691"/>
                </a:cubicBezTo>
                <a:cubicBezTo>
                  <a:pt x="5740242" y="192881"/>
                  <a:pt x="5740242" y="190024"/>
                  <a:pt x="5740242" y="190024"/>
                </a:cubicBezTo>
                <a:cubicBezTo>
                  <a:pt x="5740242" y="190024"/>
                  <a:pt x="5737384" y="197644"/>
                  <a:pt x="5731669" y="211931"/>
                </a:cubicBezTo>
                <a:cubicBezTo>
                  <a:pt x="5730717" y="215741"/>
                  <a:pt x="5728812" y="219551"/>
                  <a:pt x="5726906" y="224314"/>
                </a:cubicBezTo>
                <a:cubicBezTo>
                  <a:pt x="5725954" y="225266"/>
                  <a:pt x="5725954" y="227171"/>
                  <a:pt x="5725001" y="228124"/>
                </a:cubicBezTo>
                <a:cubicBezTo>
                  <a:pt x="5723096" y="231934"/>
                  <a:pt x="5722144" y="235744"/>
                  <a:pt x="5720239" y="240506"/>
                </a:cubicBezTo>
                <a:cubicBezTo>
                  <a:pt x="5719287" y="243364"/>
                  <a:pt x="5718334" y="246221"/>
                  <a:pt x="5717381" y="250031"/>
                </a:cubicBezTo>
                <a:cubicBezTo>
                  <a:pt x="5716429" y="251936"/>
                  <a:pt x="5716429" y="252889"/>
                  <a:pt x="5715476" y="254794"/>
                </a:cubicBezTo>
                <a:cubicBezTo>
                  <a:pt x="5713571" y="260509"/>
                  <a:pt x="5711667" y="266224"/>
                  <a:pt x="5709762" y="272891"/>
                </a:cubicBezTo>
                <a:cubicBezTo>
                  <a:pt x="5707856" y="278606"/>
                  <a:pt x="5705951" y="284321"/>
                  <a:pt x="5704046" y="290989"/>
                </a:cubicBezTo>
                <a:cubicBezTo>
                  <a:pt x="5701189" y="285274"/>
                  <a:pt x="5699284" y="280511"/>
                  <a:pt x="5696426" y="275749"/>
                </a:cubicBezTo>
                <a:cubicBezTo>
                  <a:pt x="5695474" y="271939"/>
                  <a:pt x="5695474" y="269081"/>
                  <a:pt x="5695474" y="269081"/>
                </a:cubicBezTo>
                <a:cubicBezTo>
                  <a:pt x="5695474" y="269081"/>
                  <a:pt x="5695474" y="270034"/>
                  <a:pt x="5695474" y="272891"/>
                </a:cubicBezTo>
                <a:cubicBezTo>
                  <a:pt x="5692617" y="268129"/>
                  <a:pt x="5690712" y="263366"/>
                  <a:pt x="5688806" y="259556"/>
                </a:cubicBezTo>
                <a:cubicBezTo>
                  <a:pt x="5683092" y="249079"/>
                  <a:pt x="5680234" y="243364"/>
                  <a:pt x="5680234" y="243364"/>
                </a:cubicBezTo>
                <a:cubicBezTo>
                  <a:pt x="5680234" y="243364"/>
                  <a:pt x="5682139" y="250031"/>
                  <a:pt x="5684996" y="260509"/>
                </a:cubicBezTo>
                <a:cubicBezTo>
                  <a:pt x="5687854" y="269081"/>
                  <a:pt x="5690712" y="279559"/>
                  <a:pt x="5694521" y="292894"/>
                </a:cubicBezTo>
                <a:cubicBezTo>
                  <a:pt x="5694521" y="297656"/>
                  <a:pt x="5694521" y="302419"/>
                  <a:pt x="5694521" y="309086"/>
                </a:cubicBezTo>
                <a:cubicBezTo>
                  <a:pt x="5694521" y="313849"/>
                  <a:pt x="5694521" y="318611"/>
                  <a:pt x="5694521" y="323374"/>
                </a:cubicBezTo>
                <a:cubicBezTo>
                  <a:pt x="5693569" y="326231"/>
                  <a:pt x="5692617" y="329089"/>
                  <a:pt x="5691664" y="331946"/>
                </a:cubicBezTo>
                <a:cubicBezTo>
                  <a:pt x="5690712" y="330994"/>
                  <a:pt x="5690712" y="330041"/>
                  <a:pt x="5689759" y="329089"/>
                </a:cubicBezTo>
                <a:lnTo>
                  <a:pt x="5689759" y="320516"/>
                </a:lnTo>
                <a:cubicBezTo>
                  <a:pt x="5688806" y="309086"/>
                  <a:pt x="5688806" y="297656"/>
                  <a:pt x="5687854" y="286226"/>
                </a:cubicBezTo>
                <a:cubicBezTo>
                  <a:pt x="5686901" y="297656"/>
                  <a:pt x="5685949" y="308134"/>
                  <a:pt x="5684996" y="319564"/>
                </a:cubicBezTo>
                <a:cubicBezTo>
                  <a:pt x="5684044" y="317659"/>
                  <a:pt x="5683092" y="315754"/>
                  <a:pt x="5681187" y="312896"/>
                </a:cubicBezTo>
                <a:cubicBezTo>
                  <a:pt x="5679281" y="299561"/>
                  <a:pt x="5677376" y="286226"/>
                  <a:pt x="5675471" y="273844"/>
                </a:cubicBezTo>
                <a:cubicBezTo>
                  <a:pt x="5674519" y="267176"/>
                  <a:pt x="5673567" y="260509"/>
                  <a:pt x="5672614" y="253841"/>
                </a:cubicBezTo>
                <a:cubicBezTo>
                  <a:pt x="5671662" y="247174"/>
                  <a:pt x="5671662" y="241459"/>
                  <a:pt x="5670709" y="235744"/>
                </a:cubicBezTo>
                <a:cubicBezTo>
                  <a:pt x="5669756" y="224314"/>
                  <a:pt x="5668804" y="214789"/>
                  <a:pt x="5667851" y="207169"/>
                </a:cubicBezTo>
                <a:cubicBezTo>
                  <a:pt x="5666899" y="198596"/>
                  <a:pt x="5665946" y="192881"/>
                  <a:pt x="5665946" y="188119"/>
                </a:cubicBezTo>
                <a:cubicBezTo>
                  <a:pt x="5666899" y="185261"/>
                  <a:pt x="5666899" y="183356"/>
                  <a:pt x="5666899" y="183356"/>
                </a:cubicBezTo>
                <a:cubicBezTo>
                  <a:pt x="5666899" y="183356"/>
                  <a:pt x="5665946" y="184309"/>
                  <a:pt x="5665946" y="186214"/>
                </a:cubicBezTo>
                <a:cubicBezTo>
                  <a:pt x="5665946" y="183356"/>
                  <a:pt x="5664994" y="181451"/>
                  <a:pt x="5664994" y="181451"/>
                </a:cubicBezTo>
                <a:cubicBezTo>
                  <a:pt x="5664994" y="181451"/>
                  <a:pt x="5664994" y="184309"/>
                  <a:pt x="5664994" y="188119"/>
                </a:cubicBezTo>
                <a:cubicBezTo>
                  <a:pt x="5663089" y="192881"/>
                  <a:pt x="5659279" y="201454"/>
                  <a:pt x="5654517" y="211931"/>
                </a:cubicBezTo>
                <a:cubicBezTo>
                  <a:pt x="5654517" y="210026"/>
                  <a:pt x="5654517" y="207169"/>
                  <a:pt x="5653564" y="205264"/>
                </a:cubicBezTo>
                <a:cubicBezTo>
                  <a:pt x="5652612" y="199549"/>
                  <a:pt x="5652612" y="193834"/>
                  <a:pt x="5652612" y="189071"/>
                </a:cubicBezTo>
                <a:cubicBezTo>
                  <a:pt x="5655469" y="183356"/>
                  <a:pt x="5657374" y="179546"/>
                  <a:pt x="5657374" y="179546"/>
                </a:cubicBezTo>
                <a:cubicBezTo>
                  <a:pt x="5657374" y="179546"/>
                  <a:pt x="5655469" y="182404"/>
                  <a:pt x="5652612" y="187166"/>
                </a:cubicBezTo>
                <a:cubicBezTo>
                  <a:pt x="5652612" y="186214"/>
                  <a:pt x="5652612" y="186214"/>
                  <a:pt x="5652612" y="185261"/>
                </a:cubicBezTo>
                <a:cubicBezTo>
                  <a:pt x="5651659" y="173831"/>
                  <a:pt x="5651659" y="167164"/>
                  <a:pt x="5651659" y="167164"/>
                </a:cubicBezTo>
                <a:cubicBezTo>
                  <a:pt x="5651659" y="167164"/>
                  <a:pt x="5650706" y="171926"/>
                  <a:pt x="5649754" y="179546"/>
                </a:cubicBezTo>
                <a:cubicBezTo>
                  <a:pt x="5649754" y="179546"/>
                  <a:pt x="5649754" y="178594"/>
                  <a:pt x="5649754" y="178594"/>
                </a:cubicBezTo>
                <a:cubicBezTo>
                  <a:pt x="5648801" y="171926"/>
                  <a:pt x="5648801" y="166211"/>
                  <a:pt x="5647849" y="159544"/>
                </a:cubicBezTo>
                <a:cubicBezTo>
                  <a:pt x="5647849" y="153829"/>
                  <a:pt x="5646896" y="148114"/>
                  <a:pt x="5646896" y="142399"/>
                </a:cubicBezTo>
                <a:cubicBezTo>
                  <a:pt x="5645944" y="131921"/>
                  <a:pt x="5644992" y="122396"/>
                  <a:pt x="5645944" y="114776"/>
                </a:cubicBezTo>
                <a:cubicBezTo>
                  <a:pt x="5645944" y="99536"/>
                  <a:pt x="5644992" y="90011"/>
                  <a:pt x="5644992" y="90011"/>
                </a:cubicBezTo>
                <a:cubicBezTo>
                  <a:pt x="5644992" y="90011"/>
                  <a:pt x="5644039" y="98584"/>
                  <a:pt x="5641181" y="113824"/>
                </a:cubicBezTo>
                <a:cubicBezTo>
                  <a:pt x="5640229" y="121444"/>
                  <a:pt x="5639276" y="130969"/>
                  <a:pt x="5639276" y="141446"/>
                </a:cubicBezTo>
                <a:cubicBezTo>
                  <a:pt x="5639276" y="147161"/>
                  <a:pt x="5638324" y="152876"/>
                  <a:pt x="5638324" y="158591"/>
                </a:cubicBezTo>
                <a:cubicBezTo>
                  <a:pt x="5638324" y="164306"/>
                  <a:pt x="5638324" y="170974"/>
                  <a:pt x="5638324" y="177641"/>
                </a:cubicBezTo>
                <a:cubicBezTo>
                  <a:pt x="5638324" y="186214"/>
                  <a:pt x="5638324" y="195739"/>
                  <a:pt x="5639276" y="205264"/>
                </a:cubicBezTo>
                <a:cubicBezTo>
                  <a:pt x="5638324" y="206216"/>
                  <a:pt x="5638324" y="207169"/>
                  <a:pt x="5637371" y="208121"/>
                </a:cubicBezTo>
                <a:cubicBezTo>
                  <a:pt x="5637371" y="208121"/>
                  <a:pt x="5636419" y="209074"/>
                  <a:pt x="5636419" y="209074"/>
                </a:cubicBezTo>
                <a:cubicBezTo>
                  <a:pt x="5636419" y="208121"/>
                  <a:pt x="5636419" y="208121"/>
                  <a:pt x="5636419" y="208121"/>
                </a:cubicBezTo>
                <a:cubicBezTo>
                  <a:pt x="5636419" y="208121"/>
                  <a:pt x="5636419" y="208121"/>
                  <a:pt x="5636419" y="209074"/>
                </a:cubicBezTo>
                <a:cubicBezTo>
                  <a:pt x="5635467" y="210979"/>
                  <a:pt x="5633562" y="212884"/>
                  <a:pt x="5631656" y="215741"/>
                </a:cubicBezTo>
                <a:cubicBezTo>
                  <a:pt x="5628799" y="201454"/>
                  <a:pt x="5626894" y="192881"/>
                  <a:pt x="5626894" y="192881"/>
                </a:cubicBezTo>
                <a:cubicBezTo>
                  <a:pt x="5626894" y="192881"/>
                  <a:pt x="5626894" y="204311"/>
                  <a:pt x="5626894" y="222409"/>
                </a:cubicBezTo>
                <a:cubicBezTo>
                  <a:pt x="5626894" y="222409"/>
                  <a:pt x="5626894" y="222409"/>
                  <a:pt x="5626894" y="223361"/>
                </a:cubicBezTo>
                <a:cubicBezTo>
                  <a:pt x="5624037" y="219551"/>
                  <a:pt x="5621179" y="215741"/>
                  <a:pt x="5618321" y="211931"/>
                </a:cubicBezTo>
                <a:cubicBezTo>
                  <a:pt x="5608796" y="199549"/>
                  <a:pt x="5601176" y="189071"/>
                  <a:pt x="5593556" y="181451"/>
                </a:cubicBezTo>
                <a:cubicBezTo>
                  <a:pt x="5579269" y="165259"/>
                  <a:pt x="5570696" y="155734"/>
                  <a:pt x="5570696" y="155734"/>
                </a:cubicBezTo>
                <a:cubicBezTo>
                  <a:pt x="5570696" y="155734"/>
                  <a:pt x="5577364" y="166211"/>
                  <a:pt x="5590699" y="184309"/>
                </a:cubicBezTo>
                <a:cubicBezTo>
                  <a:pt x="5597367" y="192881"/>
                  <a:pt x="5604034" y="204311"/>
                  <a:pt x="5612606" y="217646"/>
                </a:cubicBezTo>
                <a:cubicBezTo>
                  <a:pt x="5613559" y="219551"/>
                  <a:pt x="5614512" y="221456"/>
                  <a:pt x="5616417" y="223361"/>
                </a:cubicBezTo>
                <a:cubicBezTo>
                  <a:pt x="5617369" y="226219"/>
                  <a:pt x="5618321" y="230029"/>
                  <a:pt x="5620226" y="233839"/>
                </a:cubicBezTo>
                <a:cubicBezTo>
                  <a:pt x="5620226" y="233839"/>
                  <a:pt x="5620226" y="233839"/>
                  <a:pt x="5620226" y="234791"/>
                </a:cubicBezTo>
                <a:cubicBezTo>
                  <a:pt x="5619274" y="236696"/>
                  <a:pt x="5618321" y="238601"/>
                  <a:pt x="5616417" y="241459"/>
                </a:cubicBezTo>
                <a:cubicBezTo>
                  <a:pt x="5616417" y="241459"/>
                  <a:pt x="5616417" y="240506"/>
                  <a:pt x="5616417" y="240506"/>
                </a:cubicBezTo>
                <a:cubicBezTo>
                  <a:pt x="5616417" y="240506"/>
                  <a:pt x="5616417" y="240506"/>
                  <a:pt x="5616417" y="241459"/>
                </a:cubicBezTo>
                <a:cubicBezTo>
                  <a:pt x="5615464" y="242411"/>
                  <a:pt x="5614512" y="244316"/>
                  <a:pt x="5614512" y="245269"/>
                </a:cubicBezTo>
                <a:cubicBezTo>
                  <a:pt x="5608796" y="255746"/>
                  <a:pt x="5602129" y="267176"/>
                  <a:pt x="5594509" y="280511"/>
                </a:cubicBezTo>
                <a:cubicBezTo>
                  <a:pt x="5594509" y="278606"/>
                  <a:pt x="5594509" y="277654"/>
                  <a:pt x="5594509" y="275749"/>
                </a:cubicBezTo>
                <a:cubicBezTo>
                  <a:pt x="5594509" y="272891"/>
                  <a:pt x="5594509" y="270986"/>
                  <a:pt x="5594509" y="268129"/>
                </a:cubicBezTo>
                <a:cubicBezTo>
                  <a:pt x="5595462" y="260509"/>
                  <a:pt x="5596414" y="256699"/>
                  <a:pt x="5596414" y="256699"/>
                </a:cubicBezTo>
                <a:cubicBezTo>
                  <a:pt x="5596414" y="256699"/>
                  <a:pt x="5595462" y="258604"/>
                  <a:pt x="5594509" y="263366"/>
                </a:cubicBezTo>
                <a:cubicBezTo>
                  <a:pt x="5594509" y="263366"/>
                  <a:pt x="5594509" y="262414"/>
                  <a:pt x="5594509" y="262414"/>
                </a:cubicBezTo>
                <a:cubicBezTo>
                  <a:pt x="5593556" y="257651"/>
                  <a:pt x="5593556" y="253841"/>
                  <a:pt x="5592604" y="250031"/>
                </a:cubicBezTo>
                <a:cubicBezTo>
                  <a:pt x="5591651" y="243364"/>
                  <a:pt x="5590699" y="238601"/>
                  <a:pt x="5590699" y="232886"/>
                </a:cubicBezTo>
                <a:cubicBezTo>
                  <a:pt x="5594509" y="223361"/>
                  <a:pt x="5596414" y="217646"/>
                  <a:pt x="5596414" y="217646"/>
                </a:cubicBezTo>
                <a:cubicBezTo>
                  <a:pt x="5596414" y="217646"/>
                  <a:pt x="5593556" y="221456"/>
                  <a:pt x="5589746" y="230029"/>
                </a:cubicBezTo>
                <a:cubicBezTo>
                  <a:pt x="5589746" y="230029"/>
                  <a:pt x="5589746" y="230029"/>
                  <a:pt x="5589746" y="230029"/>
                </a:cubicBezTo>
                <a:cubicBezTo>
                  <a:pt x="5587842" y="218599"/>
                  <a:pt x="5586889" y="211931"/>
                  <a:pt x="5586889" y="211931"/>
                </a:cubicBezTo>
                <a:cubicBezTo>
                  <a:pt x="5586889" y="211931"/>
                  <a:pt x="5585937" y="218599"/>
                  <a:pt x="5585937" y="230029"/>
                </a:cubicBezTo>
                <a:cubicBezTo>
                  <a:pt x="5585937" y="230029"/>
                  <a:pt x="5585937" y="230981"/>
                  <a:pt x="5585937" y="230981"/>
                </a:cubicBezTo>
                <a:cubicBezTo>
                  <a:pt x="5584984" y="225266"/>
                  <a:pt x="5584031" y="219551"/>
                  <a:pt x="5583079" y="213836"/>
                </a:cubicBezTo>
                <a:cubicBezTo>
                  <a:pt x="5583079" y="223361"/>
                  <a:pt x="5583079" y="232886"/>
                  <a:pt x="5583079" y="242411"/>
                </a:cubicBezTo>
                <a:cubicBezTo>
                  <a:pt x="5582126" y="243364"/>
                  <a:pt x="5582126" y="245269"/>
                  <a:pt x="5581174" y="246221"/>
                </a:cubicBezTo>
                <a:cubicBezTo>
                  <a:pt x="5580221" y="247174"/>
                  <a:pt x="5579269" y="249079"/>
                  <a:pt x="5579269" y="250031"/>
                </a:cubicBezTo>
                <a:cubicBezTo>
                  <a:pt x="5576412" y="235744"/>
                  <a:pt x="5574506" y="221456"/>
                  <a:pt x="5571649" y="209074"/>
                </a:cubicBezTo>
                <a:cubicBezTo>
                  <a:pt x="5570696" y="202406"/>
                  <a:pt x="5568792" y="194786"/>
                  <a:pt x="5567839" y="189071"/>
                </a:cubicBezTo>
                <a:cubicBezTo>
                  <a:pt x="5565934" y="182404"/>
                  <a:pt x="5564981" y="176689"/>
                  <a:pt x="5563076" y="170974"/>
                </a:cubicBezTo>
                <a:cubicBezTo>
                  <a:pt x="5560219" y="159544"/>
                  <a:pt x="5557362" y="150019"/>
                  <a:pt x="5555456" y="141446"/>
                </a:cubicBezTo>
                <a:cubicBezTo>
                  <a:pt x="5550694" y="125254"/>
                  <a:pt x="5548789" y="115729"/>
                  <a:pt x="5548789" y="115729"/>
                </a:cubicBezTo>
                <a:cubicBezTo>
                  <a:pt x="5548789" y="115729"/>
                  <a:pt x="5549742" y="125254"/>
                  <a:pt x="5551646" y="142399"/>
                </a:cubicBezTo>
                <a:cubicBezTo>
                  <a:pt x="5552599" y="150971"/>
                  <a:pt x="5554504" y="160496"/>
                  <a:pt x="5555456" y="172879"/>
                </a:cubicBezTo>
                <a:cubicBezTo>
                  <a:pt x="5556409" y="178594"/>
                  <a:pt x="5557362" y="185261"/>
                  <a:pt x="5558314" y="190976"/>
                </a:cubicBezTo>
                <a:cubicBezTo>
                  <a:pt x="5559267" y="197644"/>
                  <a:pt x="5559267" y="204311"/>
                  <a:pt x="5560219" y="211931"/>
                </a:cubicBezTo>
                <a:cubicBezTo>
                  <a:pt x="5561171" y="226219"/>
                  <a:pt x="5563076" y="241459"/>
                  <a:pt x="5564981" y="257651"/>
                </a:cubicBezTo>
                <a:cubicBezTo>
                  <a:pt x="5565934" y="263366"/>
                  <a:pt x="5565934" y="269081"/>
                  <a:pt x="5565934" y="274796"/>
                </a:cubicBezTo>
                <a:cubicBezTo>
                  <a:pt x="5564981" y="275749"/>
                  <a:pt x="5564981" y="277654"/>
                  <a:pt x="5564029" y="278606"/>
                </a:cubicBezTo>
                <a:cubicBezTo>
                  <a:pt x="5563076" y="280511"/>
                  <a:pt x="5562124" y="282416"/>
                  <a:pt x="5561171" y="284321"/>
                </a:cubicBezTo>
                <a:cubicBezTo>
                  <a:pt x="5557362" y="277654"/>
                  <a:pt x="5553551" y="270034"/>
                  <a:pt x="5549742" y="264319"/>
                </a:cubicBezTo>
                <a:cubicBezTo>
                  <a:pt x="5549742" y="263366"/>
                  <a:pt x="5548789" y="262414"/>
                  <a:pt x="5548789" y="261461"/>
                </a:cubicBezTo>
                <a:cubicBezTo>
                  <a:pt x="5546884" y="255746"/>
                  <a:pt x="5545931" y="250984"/>
                  <a:pt x="5544026" y="247174"/>
                </a:cubicBezTo>
                <a:cubicBezTo>
                  <a:pt x="5545931" y="234791"/>
                  <a:pt x="5547837" y="228124"/>
                  <a:pt x="5547837" y="228124"/>
                </a:cubicBezTo>
                <a:cubicBezTo>
                  <a:pt x="5547837" y="228124"/>
                  <a:pt x="5545931" y="232886"/>
                  <a:pt x="5542121" y="241459"/>
                </a:cubicBezTo>
                <a:cubicBezTo>
                  <a:pt x="5542121" y="240506"/>
                  <a:pt x="5541169" y="239554"/>
                  <a:pt x="5541169" y="238601"/>
                </a:cubicBezTo>
                <a:cubicBezTo>
                  <a:pt x="5540217" y="235744"/>
                  <a:pt x="5539264" y="232886"/>
                  <a:pt x="5538312" y="230029"/>
                </a:cubicBezTo>
                <a:cubicBezTo>
                  <a:pt x="5546884" y="192881"/>
                  <a:pt x="5551646" y="167164"/>
                  <a:pt x="5551646" y="167164"/>
                </a:cubicBezTo>
                <a:cubicBezTo>
                  <a:pt x="5551646" y="167164"/>
                  <a:pt x="5542121" y="190024"/>
                  <a:pt x="5528787" y="225266"/>
                </a:cubicBezTo>
                <a:cubicBezTo>
                  <a:pt x="5526881" y="221456"/>
                  <a:pt x="5524976" y="219551"/>
                  <a:pt x="5524976" y="217646"/>
                </a:cubicBezTo>
                <a:cubicBezTo>
                  <a:pt x="5524024" y="213836"/>
                  <a:pt x="5524024" y="210026"/>
                  <a:pt x="5524024" y="207169"/>
                </a:cubicBezTo>
                <a:cubicBezTo>
                  <a:pt x="5522119" y="192881"/>
                  <a:pt x="5521167" y="185261"/>
                  <a:pt x="5521167" y="185261"/>
                </a:cubicBezTo>
                <a:cubicBezTo>
                  <a:pt x="5521167" y="185261"/>
                  <a:pt x="5521167" y="192881"/>
                  <a:pt x="5520214" y="207169"/>
                </a:cubicBezTo>
                <a:cubicBezTo>
                  <a:pt x="5520214" y="213836"/>
                  <a:pt x="5520214" y="222409"/>
                  <a:pt x="5520214" y="232886"/>
                </a:cubicBezTo>
                <a:cubicBezTo>
                  <a:pt x="5520214" y="237649"/>
                  <a:pt x="5520214" y="243364"/>
                  <a:pt x="5520214" y="248126"/>
                </a:cubicBezTo>
                <a:cubicBezTo>
                  <a:pt x="5520214" y="249079"/>
                  <a:pt x="5520214" y="250031"/>
                  <a:pt x="5520214" y="250984"/>
                </a:cubicBezTo>
                <a:cubicBezTo>
                  <a:pt x="5515451" y="264319"/>
                  <a:pt x="5510689" y="277654"/>
                  <a:pt x="5505926" y="291941"/>
                </a:cubicBezTo>
                <a:cubicBezTo>
                  <a:pt x="5504974" y="294799"/>
                  <a:pt x="5504021" y="297656"/>
                  <a:pt x="5503069" y="300514"/>
                </a:cubicBezTo>
                <a:cubicBezTo>
                  <a:pt x="5501164" y="297656"/>
                  <a:pt x="5500212" y="293846"/>
                  <a:pt x="5498306" y="290989"/>
                </a:cubicBezTo>
                <a:cubicBezTo>
                  <a:pt x="5498306" y="289084"/>
                  <a:pt x="5498306" y="287179"/>
                  <a:pt x="5498306" y="285274"/>
                </a:cubicBezTo>
                <a:cubicBezTo>
                  <a:pt x="5499259" y="274796"/>
                  <a:pt x="5499259" y="269081"/>
                  <a:pt x="5499259" y="269081"/>
                </a:cubicBezTo>
                <a:cubicBezTo>
                  <a:pt x="5499259" y="269081"/>
                  <a:pt x="5497354" y="274796"/>
                  <a:pt x="5494496" y="284321"/>
                </a:cubicBezTo>
                <a:cubicBezTo>
                  <a:pt x="5489734" y="273844"/>
                  <a:pt x="5484971" y="265271"/>
                  <a:pt x="5481162" y="257651"/>
                </a:cubicBezTo>
                <a:cubicBezTo>
                  <a:pt x="5482114" y="255746"/>
                  <a:pt x="5482114" y="253841"/>
                  <a:pt x="5483067" y="251936"/>
                </a:cubicBezTo>
                <a:cubicBezTo>
                  <a:pt x="5486876" y="241459"/>
                  <a:pt x="5489734" y="231934"/>
                  <a:pt x="5492592" y="224314"/>
                </a:cubicBezTo>
                <a:cubicBezTo>
                  <a:pt x="5497354" y="209074"/>
                  <a:pt x="5500212" y="200501"/>
                  <a:pt x="5500212" y="200501"/>
                </a:cubicBezTo>
                <a:cubicBezTo>
                  <a:pt x="5500212" y="200501"/>
                  <a:pt x="5498306" y="205264"/>
                  <a:pt x="5493544" y="212884"/>
                </a:cubicBezTo>
                <a:cubicBezTo>
                  <a:pt x="5496401" y="203359"/>
                  <a:pt x="5500212" y="194786"/>
                  <a:pt x="5502117" y="188119"/>
                </a:cubicBezTo>
                <a:cubicBezTo>
                  <a:pt x="5507831" y="170974"/>
                  <a:pt x="5511642" y="160496"/>
                  <a:pt x="5511642" y="160496"/>
                </a:cubicBezTo>
                <a:cubicBezTo>
                  <a:pt x="5511642" y="160496"/>
                  <a:pt x="5506879" y="170021"/>
                  <a:pt x="5498306" y="186214"/>
                </a:cubicBezTo>
                <a:cubicBezTo>
                  <a:pt x="5494496" y="194786"/>
                  <a:pt x="5489734" y="204311"/>
                  <a:pt x="5484019" y="215741"/>
                </a:cubicBezTo>
                <a:cubicBezTo>
                  <a:pt x="5481162" y="221456"/>
                  <a:pt x="5478304" y="227171"/>
                  <a:pt x="5475446" y="233839"/>
                </a:cubicBezTo>
                <a:cubicBezTo>
                  <a:pt x="5474494" y="236696"/>
                  <a:pt x="5473542" y="238601"/>
                  <a:pt x="5472589" y="241459"/>
                </a:cubicBezTo>
                <a:cubicBezTo>
                  <a:pt x="5465921" y="228124"/>
                  <a:pt x="5461159" y="221456"/>
                  <a:pt x="5461159" y="221456"/>
                </a:cubicBezTo>
                <a:cubicBezTo>
                  <a:pt x="5461159" y="221456"/>
                  <a:pt x="5464017" y="231934"/>
                  <a:pt x="5469731" y="248126"/>
                </a:cubicBezTo>
                <a:cubicBezTo>
                  <a:pt x="5468779" y="250031"/>
                  <a:pt x="5467826" y="252889"/>
                  <a:pt x="5466874" y="254794"/>
                </a:cubicBezTo>
                <a:cubicBezTo>
                  <a:pt x="5466874" y="255746"/>
                  <a:pt x="5465921" y="256699"/>
                  <a:pt x="5465921" y="257651"/>
                </a:cubicBezTo>
                <a:cubicBezTo>
                  <a:pt x="5465921" y="257651"/>
                  <a:pt x="5464969" y="256699"/>
                  <a:pt x="5464969" y="256699"/>
                </a:cubicBezTo>
                <a:cubicBezTo>
                  <a:pt x="5461159" y="252889"/>
                  <a:pt x="5458301" y="249079"/>
                  <a:pt x="5455444" y="246221"/>
                </a:cubicBezTo>
                <a:cubicBezTo>
                  <a:pt x="5454492" y="240506"/>
                  <a:pt x="5453539" y="234791"/>
                  <a:pt x="5452587" y="230029"/>
                </a:cubicBezTo>
                <a:cubicBezTo>
                  <a:pt x="5451634" y="224314"/>
                  <a:pt x="5449729" y="219551"/>
                  <a:pt x="5448776" y="214789"/>
                </a:cubicBezTo>
                <a:cubicBezTo>
                  <a:pt x="5445919" y="205264"/>
                  <a:pt x="5444014" y="196691"/>
                  <a:pt x="5442109" y="190024"/>
                </a:cubicBezTo>
                <a:cubicBezTo>
                  <a:pt x="5442109" y="190024"/>
                  <a:pt x="5442109" y="190024"/>
                  <a:pt x="5442109" y="190024"/>
                </a:cubicBezTo>
                <a:cubicBezTo>
                  <a:pt x="5442109" y="184309"/>
                  <a:pt x="5442109" y="180499"/>
                  <a:pt x="5442109" y="180499"/>
                </a:cubicBezTo>
                <a:cubicBezTo>
                  <a:pt x="5442109" y="180499"/>
                  <a:pt x="5442109" y="182404"/>
                  <a:pt x="5441156" y="186214"/>
                </a:cubicBezTo>
                <a:cubicBezTo>
                  <a:pt x="5438299" y="174784"/>
                  <a:pt x="5436394" y="169069"/>
                  <a:pt x="5436394" y="169069"/>
                </a:cubicBezTo>
                <a:cubicBezTo>
                  <a:pt x="5436394" y="169069"/>
                  <a:pt x="5437346" y="176689"/>
                  <a:pt x="5438299" y="190976"/>
                </a:cubicBezTo>
                <a:cubicBezTo>
                  <a:pt x="5438299" y="192881"/>
                  <a:pt x="5438299" y="193834"/>
                  <a:pt x="5439251" y="195739"/>
                </a:cubicBezTo>
                <a:cubicBezTo>
                  <a:pt x="5437346" y="203359"/>
                  <a:pt x="5435442" y="212884"/>
                  <a:pt x="5433537" y="225266"/>
                </a:cubicBezTo>
                <a:cubicBezTo>
                  <a:pt x="5430679" y="223361"/>
                  <a:pt x="5429726" y="221456"/>
                  <a:pt x="5429726" y="221456"/>
                </a:cubicBezTo>
                <a:cubicBezTo>
                  <a:pt x="5429726" y="221456"/>
                  <a:pt x="5430679" y="223361"/>
                  <a:pt x="5433537" y="225266"/>
                </a:cubicBezTo>
                <a:cubicBezTo>
                  <a:pt x="5432584" y="230029"/>
                  <a:pt x="5431631" y="235744"/>
                  <a:pt x="5430679" y="240506"/>
                </a:cubicBezTo>
                <a:cubicBezTo>
                  <a:pt x="5429726" y="232886"/>
                  <a:pt x="5428774" y="228124"/>
                  <a:pt x="5428774" y="228124"/>
                </a:cubicBezTo>
                <a:cubicBezTo>
                  <a:pt x="5428774" y="228124"/>
                  <a:pt x="5428774" y="232886"/>
                  <a:pt x="5428774" y="242411"/>
                </a:cubicBezTo>
                <a:cubicBezTo>
                  <a:pt x="5426869" y="234791"/>
                  <a:pt x="5425917" y="228124"/>
                  <a:pt x="5424012" y="222409"/>
                </a:cubicBezTo>
                <a:cubicBezTo>
                  <a:pt x="5421154" y="208121"/>
                  <a:pt x="5419249" y="200501"/>
                  <a:pt x="5419249" y="200501"/>
                </a:cubicBezTo>
                <a:cubicBezTo>
                  <a:pt x="5419249" y="200501"/>
                  <a:pt x="5419249" y="209074"/>
                  <a:pt x="5420201" y="223361"/>
                </a:cubicBezTo>
                <a:cubicBezTo>
                  <a:pt x="5421154" y="235744"/>
                  <a:pt x="5422106" y="253841"/>
                  <a:pt x="5424964" y="274796"/>
                </a:cubicBezTo>
                <a:cubicBezTo>
                  <a:pt x="5424012" y="282416"/>
                  <a:pt x="5422106" y="290989"/>
                  <a:pt x="5420201" y="299561"/>
                </a:cubicBezTo>
                <a:cubicBezTo>
                  <a:pt x="5419249" y="301466"/>
                  <a:pt x="5419249" y="303371"/>
                  <a:pt x="5418296" y="305276"/>
                </a:cubicBezTo>
                <a:cubicBezTo>
                  <a:pt x="5417344" y="302419"/>
                  <a:pt x="5416392" y="300514"/>
                  <a:pt x="5415439" y="298609"/>
                </a:cubicBezTo>
                <a:cubicBezTo>
                  <a:pt x="5416392" y="294799"/>
                  <a:pt x="5417344" y="291941"/>
                  <a:pt x="5417344" y="291941"/>
                </a:cubicBezTo>
                <a:cubicBezTo>
                  <a:pt x="5417344" y="291941"/>
                  <a:pt x="5416392" y="293846"/>
                  <a:pt x="5414487" y="296704"/>
                </a:cubicBezTo>
                <a:cubicBezTo>
                  <a:pt x="5414487" y="296704"/>
                  <a:pt x="5414487" y="295751"/>
                  <a:pt x="5414487" y="295751"/>
                </a:cubicBezTo>
                <a:cubicBezTo>
                  <a:pt x="5413534" y="292894"/>
                  <a:pt x="5412581" y="290036"/>
                  <a:pt x="5411629" y="287179"/>
                </a:cubicBezTo>
                <a:cubicBezTo>
                  <a:pt x="5413534" y="274796"/>
                  <a:pt x="5414487" y="268129"/>
                  <a:pt x="5414487" y="268129"/>
                </a:cubicBezTo>
                <a:cubicBezTo>
                  <a:pt x="5414487" y="268129"/>
                  <a:pt x="5412581" y="272891"/>
                  <a:pt x="5409724" y="282416"/>
                </a:cubicBezTo>
                <a:cubicBezTo>
                  <a:pt x="5407819" y="276701"/>
                  <a:pt x="5405914" y="271939"/>
                  <a:pt x="5404009" y="267176"/>
                </a:cubicBezTo>
                <a:cubicBezTo>
                  <a:pt x="5402104" y="262414"/>
                  <a:pt x="5401151" y="258604"/>
                  <a:pt x="5399246" y="253841"/>
                </a:cubicBezTo>
                <a:cubicBezTo>
                  <a:pt x="5400199" y="240506"/>
                  <a:pt x="5400199" y="232886"/>
                  <a:pt x="5400199" y="232886"/>
                </a:cubicBezTo>
                <a:cubicBezTo>
                  <a:pt x="5400199" y="232886"/>
                  <a:pt x="5399246" y="237649"/>
                  <a:pt x="5396389" y="247174"/>
                </a:cubicBezTo>
                <a:cubicBezTo>
                  <a:pt x="5396389" y="246221"/>
                  <a:pt x="5395437" y="245269"/>
                  <a:pt x="5395437" y="244316"/>
                </a:cubicBezTo>
                <a:cubicBezTo>
                  <a:pt x="5390674" y="231934"/>
                  <a:pt x="5387817" y="224314"/>
                  <a:pt x="5387817" y="224314"/>
                </a:cubicBezTo>
                <a:cubicBezTo>
                  <a:pt x="5387817" y="224314"/>
                  <a:pt x="5388769" y="231934"/>
                  <a:pt x="5391626" y="245269"/>
                </a:cubicBezTo>
                <a:cubicBezTo>
                  <a:pt x="5392579" y="249079"/>
                  <a:pt x="5393531" y="252889"/>
                  <a:pt x="5394484" y="257651"/>
                </a:cubicBezTo>
                <a:cubicBezTo>
                  <a:pt x="5391626" y="269081"/>
                  <a:pt x="5388769" y="283369"/>
                  <a:pt x="5384959" y="300514"/>
                </a:cubicBezTo>
                <a:cubicBezTo>
                  <a:pt x="5384959" y="299561"/>
                  <a:pt x="5384959" y="298609"/>
                  <a:pt x="5384006" y="297656"/>
                </a:cubicBezTo>
                <a:cubicBezTo>
                  <a:pt x="5383054" y="288131"/>
                  <a:pt x="5382101" y="283369"/>
                  <a:pt x="5382101" y="283369"/>
                </a:cubicBezTo>
                <a:cubicBezTo>
                  <a:pt x="5382101" y="283369"/>
                  <a:pt x="5382101" y="284321"/>
                  <a:pt x="5382101" y="287179"/>
                </a:cubicBezTo>
                <a:cubicBezTo>
                  <a:pt x="5381149" y="283369"/>
                  <a:pt x="5380196" y="280511"/>
                  <a:pt x="5380196" y="276701"/>
                </a:cubicBezTo>
                <a:cubicBezTo>
                  <a:pt x="5380196" y="275749"/>
                  <a:pt x="5379244" y="273844"/>
                  <a:pt x="5379244" y="272891"/>
                </a:cubicBezTo>
                <a:cubicBezTo>
                  <a:pt x="5380196" y="270986"/>
                  <a:pt x="5380196" y="269081"/>
                  <a:pt x="5380196" y="269081"/>
                </a:cubicBezTo>
                <a:cubicBezTo>
                  <a:pt x="5380196" y="269081"/>
                  <a:pt x="5380196" y="270034"/>
                  <a:pt x="5379244" y="271939"/>
                </a:cubicBezTo>
                <a:cubicBezTo>
                  <a:pt x="5376387" y="260509"/>
                  <a:pt x="5374481" y="250984"/>
                  <a:pt x="5372576" y="241459"/>
                </a:cubicBezTo>
                <a:cubicBezTo>
                  <a:pt x="5372576" y="238601"/>
                  <a:pt x="5372576" y="235744"/>
                  <a:pt x="5373529" y="232886"/>
                </a:cubicBezTo>
                <a:cubicBezTo>
                  <a:pt x="5374481" y="217646"/>
                  <a:pt x="5376387" y="203359"/>
                  <a:pt x="5378292" y="190024"/>
                </a:cubicBezTo>
                <a:cubicBezTo>
                  <a:pt x="5379244" y="176689"/>
                  <a:pt x="5382101" y="165259"/>
                  <a:pt x="5384006" y="153829"/>
                </a:cubicBezTo>
                <a:cubicBezTo>
                  <a:pt x="5384959" y="148114"/>
                  <a:pt x="5385912" y="143351"/>
                  <a:pt x="5386864" y="138589"/>
                </a:cubicBezTo>
                <a:cubicBezTo>
                  <a:pt x="5387817" y="133826"/>
                  <a:pt x="5388769" y="130016"/>
                  <a:pt x="5389721" y="126206"/>
                </a:cubicBezTo>
                <a:cubicBezTo>
                  <a:pt x="5392579" y="110966"/>
                  <a:pt x="5394484" y="102394"/>
                  <a:pt x="5394484" y="102394"/>
                </a:cubicBezTo>
                <a:cubicBezTo>
                  <a:pt x="5394484" y="102394"/>
                  <a:pt x="5391626" y="110966"/>
                  <a:pt x="5385912" y="125254"/>
                </a:cubicBezTo>
                <a:cubicBezTo>
                  <a:pt x="5384959" y="129064"/>
                  <a:pt x="5383054" y="132874"/>
                  <a:pt x="5381149" y="137636"/>
                </a:cubicBezTo>
                <a:cubicBezTo>
                  <a:pt x="5379244" y="142399"/>
                  <a:pt x="5378292" y="147161"/>
                  <a:pt x="5376387" y="151924"/>
                </a:cubicBezTo>
                <a:cubicBezTo>
                  <a:pt x="5373529" y="162401"/>
                  <a:pt x="5369719" y="174784"/>
                  <a:pt x="5366862" y="188119"/>
                </a:cubicBezTo>
                <a:cubicBezTo>
                  <a:pt x="5365909" y="193834"/>
                  <a:pt x="5364004" y="199549"/>
                  <a:pt x="5363051" y="205264"/>
                </a:cubicBezTo>
                <a:cubicBezTo>
                  <a:pt x="5361146" y="199549"/>
                  <a:pt x="5360194" y="196691"/>
                  <a:pt x="5360194" y="196691"/>
                </a:cubicBezTo>
                <a:cubicBezTo>
                  <a:pt x="5360194" y="196691"/>
                  <a:pt x="5361146" y="201454"/>
                  <a:pt x="5361146" y="210979"/>
                </a:cubicBezTo>
                <a:cubicBezTo>
                  <a:pt x="5360194" y="217646"/>
                  <a:pt x="5358289" y="224314"/>
                  <a:pt x="5357337" y="230981"/>
                </a:cubicBezTo>
                <a:cubicBezTo>
                  <a:pt x="5356384" y="235744"/>
                  <a:pt x="5355431" y="240506"/>
                  <a:pt x="5355431" y="245269"/>
                </a:cubicBezTo>
                <a:cubicBezTo>
                  <a:pt x="5355431" y="241459"/>
                  <a:pt x="5354479" y="238601"/>
                  <a:pt x="5354479" y="235744"/>
                </a:cubicBezTo>
                <a:cubicBezTo>
                  <a:pt x="5354479" y="233839"/>
                  <a:pt x="5354479" y="231934"/>
                  <a:pt x="5354479" y="230029"/>
                </a:cubicBezTo>
                <a:cubicBezTo>
                  <a:pt x="5355431" y="217646"/>
                  <a:pt x="5355431" y="210979"/>
                  <a:pt x="5355431" y="210979"/>
                </a:cubicBezTo>
                <a:cubicBezTo>
                  <a:pt x="5355431" y="210979"/>
                  <a:pt x="5354479" y="214789"/>
                  <a:pt x="5352574" y="222409"/>
                </a:cubicBezTo>
                <a:cubicBezTo>
                  <a:pt x="5350669" y="210026"/>
                  <a:pt x="5348764" y="199549"/>
                  <a:pt x="5347812" y="190024"/>
                </a:cubicBezTo>
                <a:cubicBezTo>
                  <a:pt x="5347812" y="186214"/>
                  <a:pt x="5347812" y="182404"/>
                  <a:pt x="5347812" y="179546"/>
                </a:cubicBezTo>
                <a:cubicBezTo>
                  <a:pt x="5347812" y="167164"/>
                  <a:pt x="5347812" y="160496"/>
                  <a:pt x="5347812" y="160496"/>
                </a:cubicBezTo>
                <a:cubicBezTo>
                  <a:pt x="5347812" y="160496"/>
                  <a:pt x="5346859" y="165259"/>
                  <a:pt x="5344954" y="173831"/>
                </a:cubicBezTo>
                <a:cubicBezTo>
                  <a:pt x="5342096" y="158591"/>
                  <a:pt x="5341144" y="150019"/>
                  <a:pt x="5341144" y="150019"/>
                </a:cubicBezTo>
                <a:cubicBezTo>
                  <a:pt x="5341144" y="150019"/>
                  <a:pt x="5341144" y="160496"/>
                  <a:pt x="5342096" y="177641"/>
                </a:cubicBezTo>
                <a:cubicBezTo>
                  <a:pt x="5342096" y="180499"/>
                  <a:pt x="5342096" y="184309"/>
                  <a:pt x="5342096" y="187166"/>
                </a:cubicBezTo>
                <a:cubicBezTo>
                  <a:pt x="5341144" y="190976"/>
                  <a:pt x="5341144" y="195739"/>
                  <a:pt x="5340192" y="200501"/>
                </a:cubicBezTo>
                <a:cubicBezTo>
                  <a:pt x="5339239" y="209074"/>
                  <a:pt x="5337334" y="218599"/>
                  <a:pt x="5337334" y="229076"/>
                </a:cubicBezTo>
                <a:cubicBezTo>
                  <a:pt x="5337334" y="239554"/>
                  <a:pt x="5336381" y="250984"/>
                  <a:pt x="5336381" y="263366"/>
                </a:cubicBezTo>
                <a:cubicBezTo>
                  <a:pt x="5336381" y="269081"/>
                  <a:pt x="5336381" y="275749"/>
                  <a:pt x="5336381" y="282416"/>
                </a:cubicBezTo>
                <a:cubicBezTo>
                  <a:pt x="5336381" y="282416"/>
                  <a:pt x="5336381" y="282416"/>
                  <a:pt x="5336381" y="282416"/>
                </a:cubicBezTo>
                <a:cubicBezTo>
                  <a:pt x="5335429" y="286226"/>
                  <a:pt x="5334476" y="290036"/>
                  <a:pt x="5333524" y="293846"/>
                </a:cubicBezTo>
                <a:cubicBezTo>
                  <a:pt x="5333524" y="292894"/>
                  <a:pt x="5332571" y="291941"/>
                  <a:pt x="5332571" y="291941"/>
                </a:cubicBezTo>
                <a:cubicBezTo>
                  <a:pt x="5330667" y="287179"/>
                  <a:pt x="5329714" y="282416"/>
                  <a:pt x="5327809" y="278606"/>
                </a:cubicBezTo>
                <a:cubicBezTo>
                  <a:pt x="5323999" y="269081"/>
                  <a:pt x="5321142" y="259556"/>
                  <a:pt x="5319237" y="252889"/>
                </a:cubicBezTo>
                <a:cubicBezTo>
                  <a:pt x="5313521" y="238601"/>
                  <a:pt x="5310664" y="230029"/>
                  <a:pt x="5310664" y="230029"/>
                </a:cubicBezTo>
                <a:cubicBezTo>
                  <a:pt x="5310664" y="230029"/>
                  <a:pt x="5312569" y="238601"/>
                  <a:pt x="5315426" y="253841"/>
                </a:cubicBezTo>
                <a:cubicBezTo>
                  <a:pt x="5316379" y="257651"/>
                  <a:pt x="5317331" y="262414"/>
                  <a:pt x="5318284" y="267176"/>
                </a:cubicBezTo>
                <a:cubicBezTo>
                  <a:pt x="5316379" y="264319"/>
                  <a:pt x="5315426" y="263366"/>
                  <a:pt x="5315426" y="263366"/>
                </a:cubicBezTo>
                <a:cubicBezTo>
                  <a:pt x="5315426" y="263366"/>
                  <a:pt x="5317331" y="268129"/>
                  <a:pt x="5320189" y="276701"/>
                </a:cubicBezTo>
                <a:cubicBezTo>
                  <a:pt x="5320189" y="278606"/>
                  <a:pt x="5321142" y="279559"/>
                  <a:pt x="5321142" y="281464"/>
                </a:cubicBezTo>
                <a:cubicBezTo>
                  <a:pt x="5322094" y="286226"/>
                  <a:pt x="5323046" y="291941"/>
                  <a:pt x="5324951" y="297656"/>
                </a:cubicBezTo>
                <a:cubicBezTo>
                  <a:pt x="5325904" y="300514"/>
                  <a:pt x="5326856" y="303371"/>
                  <a:pt x="5326856" y="306229"/>
                </a:cubicBezTo>
                <a:cubicBezTo>
                  <a:pt x="5323999" y="310991"/>
                  <a:pt x="5320189" y="316706"/>
                  <a:pt x="5316379" y="322421"/>
                </a:cubicBezTo>
                <a:cubicBezTo>
                  <a:pt x="5313521" y="327184"/>
                  <a:pt x="5309712" y="332899"/>
                  <a:pt x="5306854" y="338614"/>
                </a:cubicBezTo>
                <a:cubicBezTo>
                  <a:pt x="5303996" y="343376"/>
                  <a:pt x="5301139" y="349091"/>
                  <a:pt x="5298281" y="354806"/>
                </a:cubicBezTo>
                <a:cubicBezTo>
                  <a:pt x="5298281" y="350996"/>
                  <a:pt x="5298281" y="347186"/>
                  <a:pt x="5298281" y="344329"/>
                </a:cubicBezTo>
                <a:cubicBezTo>
                  <a:pt x="5299234" y="334804"/>
                  <a:pt x="5300187" y="326231"/>
                  <a:pt x="5301139" y="318611"/>
                </a:cubicBezTo>
                <a:cubicBezTo>
                  <a:pt x="5303044" y="308134"/>
                  <a:pt x="5303996" y="299561"/>
                  <a:pt x="5305901" y="291941"/>
                </a:cubicBezTo>
                <a:cubicBezTo>
                  <a:pt x="5309712" y="276701"/>
                  <a:pt x="5311617" y="269081"/>
                  <a:pt x="5311617" y="269081"/>
                </a:cubicBezTo>
                <a:cubicBezTo>
                  <a:pt x="5311617" y="269081"/>
                  <a:pt x="5307806" y="276701"/>
                  <a:pt x="5302092" y="290989"/>
                </a:cubicBezTo>
                <a:cubicBezTo>
                  <a:pt x="5301139" y="293846"/>
                  <a:pt x="5300187" y="295751"/>
                  <a:pt x="5299234" y="298609"/>
                </a:cubicBezTo>
                <a:cubicBezTo>
                  <a:pt x="5299234" y="276701"/>
                  <a:pt x="5299234" y="263366"/>
                  <a:pt x="5299234" y="263366"/>
                </a:cubicBezTo>
                <a:cubicBezTo>
                  <a:pt x="5299234" y="263366"/>
                  <a:pt x="5295424" y="284321"/>
                  <a:pt x="5290662" y="317659"/>
                </a:cubicBezTo>
                <a:cubicBezTo>
                  <a:pt x="5290662" y="315754"/>
                  <a:pt x="5289709" y="314801"/>
                  <a:pt x="5289709" y="312896"/>
                </a:cubicBezTo>
                <a:cubicBezTo>
                  <a:pt x="5287804" y="306229"/>
                  <a:pt x="5286851" y="300514"/>
                  <a:pt x="5284946" y="295751"/>
                </a:cubicBezTo>
                <a:cubicBezTo>
                  <a:pt x="5284946" y="295751"/>
                  <a:pt x="5284946" y="295751"/>
                  <a:pt x="5284946" y="295751"/>
                </a:cubicBezTo>
                <a:cubicBezTo>
                  <a:pt x="5284946" y="295751"/>
                  <a:pt x="5284946" y="295751"/>
                  <a:pt x="5284946" y="295751"/>
                </a:cubicBezTo>
                <a:cubicBezTo>
                  <a:pt x="5283994" y="291941"/>
                  <a:pt x="5283042" y="288131"/>
                  <a:pt x="5282089" y="284321"/>
                </a:cubicBezTo>
                <a:cubicBezTo>
                  <a:pt x="5282089" y="283369"/>
                  <a:pt x="5282089" y="283369"/>
                  <a:pt x="5281137" y="282416"/>
                </a:cubicBezTo>
                <a:cubicBezTo>
                  <a:pt x="5285899" y="264319"/>
                  <a:pt x="5288756" y="252889"/>
                  <a:pt x="5288756" y="252889"/>
                </a:cubicBezTo>
                <a:cubicBezTo>
                  <a:pt x="5288756" y="252889"/>
                  <a:pt x="5284946" y="260509"/>
                  <a:pt x="5279231" y="273844"/>
                </a:cubicBezTo>
                <a:cubicBezTo>
                  <a:pt x="5278279" y="269081"/>
                  <a:pt x="5276374" y="265271"/>
                  <a:pt x="5275421" y="262414"/>
                </a:cubicBezTo>
                <a:cubicBezTo>
                  <a:pt x="5270659" y="250031"/>
                  <a:pt x="5268754" y="243364"/>
                  <a:pt x="5268754" y="243364"/>
                </a:cubicBezTo>
                <a:cubicBezTo>
                  <a:pt x="5268754" y="243364"/>
                  <a:pt x="5269706" y="250031"/>
                  <a:pt x="5271612" y="262414"/>
                </a:cubicBezTo>
                <a:cubicBezTo>
                  <a:pt x="5272564" y="268129"/>
                  <a:pt x="5273517" y="275749"/>
                  <a:pt x="5274469" y="283369"/>
                </a:cubicBezTo>
                <a:cubicBezTo>
                  <a:pt x="5270659" y="290989"/>
                  <a:pt x="5266849" y="300514"/>
                  <a:pt x="5263039" y="310039"/>
                </a:cubicBezTo>
                <a:cubicBezTo>
                  <a:pt x="5263039" y="305276"/>
                  <a:pt x="5263039" y="302419"/>
                  <a:pt x="5263039" y="302419"/>
                </a:cubicBezTo>
                <a:cubicBezTo>
                  <a:pt x="5263039" y="302419"/>
                  <a:pt x="5262087" y="305276"/>
                  <a:pt x="5260181" y="310039"/>
                </a:cubicBezTo>
                <a:cubicBezTo>
                  <a:pt x="5260181" y="310039"/>
                  <a:pt x="5260181" y="309086"/>
                  <a:pt x="5260181" y="309086"/>
                </a:cubicBezTo>
                <a:cubicBezTo>
                  <a:pt x="5260181" y="306229"/>
                  <a:pt x="5260181" y="303371"/>
                  <a:pt x="5261134" y="301466"/>
                </a:cubicBezTo>
                <a:cubicBezTo>
                  <a:pt x="5261134" y="294799"/>
                  <a:pt x="5262087" y="289084"/>
                  <a:pt x="5262087" y="284321"/>
                </a:cubicBezTo>
                <a:cubicBezTo>
                  <a:pt x="5263039" y="274796"/>
                  <a:pt x="5263039" y="269081"/>
                  <a:pt x="5263039" y="269081"/>
                </a:cubicBezTo>
                <a:cubicBezTo>
                  <a:pt x="5263039" y="269081"/>
                  <a:pt x="5261134" y="273844"/>
                  <a:pt x="5258276" y="283369"/>
                </a:cubicBezTo>
                <a:cubicBezTo>
                  <a:pt x="5258276" y="284321"/>
                  <a:pt x="5257324" y="286226"/>
                  <a:pt x="5257324" y="287179"/>
                </a:cubicBezTo>
                <a:cubicBezTo>
                  <a:pt x="5256371" y="282416"/>
                  <a:pt x="5256371" y="277654"/>
                  <a:pt x="5255419" y="273844"/>
                </a:cubicBezTo>
                <a:cubicBezTo>
                  <a:pt x="5255419" y="272891"/>
                  <a:pt x="5255419" y="271939"/>
                  <a:pt x="5255419" y="271939"/>
                </a:cubicBezTo>
                <a:cubicBezTo>
                  <a:pt x="5255419" y="271939"/>
                  <a:pt x="5255419" y="271939"/>
                  <a:pt x="5255419" y="270986"/>
                </a:cubicBezTo>
                <a:cubicBezTo>
                  <a:pt x="5256371" y="268129"/>
                  <a:pt x="5256371" y="266224"/>
                  <a:pt x="5256371" y="266224"/>
                </a:cubicBezTo>
                <a:cubicBezTo>
                  <a:pt x="5256371" y="266224"/>
                  <a:pt x="5256371" y="267176"/>
                  <a:pt x="5255419" y="268129"/>
                </a:cubicBezTo>
                <a:cubicBezTo>
                  <a:pt x="5256371" y="255746"/>
                  <a:pt x="5257324" y="244316"/>
                  <a:pt x="5258276" y="232886"/>
                </a:cubicBezTo>
                <a:cubicBezTo>
                  <a:pt x="5262087" y="188119"/>
                  <a:pt x="5263039" y="158591"/>
                  <a:pt x="5263039" y="158591"/>
                </a:cubicBezTo>
                <a:cubicBezTo>
                  <a:pt x="5263039" y="158591"/>
                  <a:pt x="5258276" y="175736"/>
                  <a:pt x="5252562" y="204311"/>
                </a:cubicBezTo>
                <a:cubicBezTo>
                  <a:pt x="5253514" y="193834"/>
                  <a:pt x="5254467" y="183356"/>
                  <a:pt x="5255419" y="173831"/>
                </a:cubicBezTo>
                <a:cubicBezTo>
                  <a:pt x="5256371" y="160496"/>
                  <a:pt x="5257324" y="150019"/>
                  <a:pt x="5258276" y="140494"/>
                </a:cubicBezTo>
                <a:cubicBezTo>
                  <a:pt x="5260181" y="121444"/>
                  <a:pt x="5260181" y="110966"/>
                  <a:pt x="5260181" y="110966"/>
                </a:cubicBezTo>
                <a:cubicBezTo>
                  <a:pt x="5260181" y="110966"/>
                  <a:pt x="5257324" y="121444"/>
                  <a:pt x="5254467" y="139541"/>
                </a:cubicBezTo>
                <a:cubicBezTo>
                  <a:pt x="5252562" y="149066"/>
                  <a:pt x="5250656" y="159544"/>
                  <a:pt x="5247799" y="172879"/>
                </a:cubicBezTo>
                <a:cubicBezTo>
                  <a:pt x="5246846" y="179546"/>
                  <a:pt x="5244942" y="186214"/>
                  <a:pt x="5243989" y="192881"/>
                </a:cubicBezTo>
                <a:cubicBezTo>
                  <a:pt x="5243989" y="195739"/>
                  <a:pt x="5243037" y="198596"/>
                  <a:pt x="5243037" y="201454"/>
                </a:cubicBezTo>
                <a:cubicBezTo>
                  <a:pt x="5242084" y="197644"/>
                  <a:pt x="5241131" y="194786"/>
                  <a:pt x="5241131" y="194786"/>
                </a:cubicBezTo>
                <a:cubicBezTo>
                  <a:pt x="5241131" y="194786"/>
                  <a:pt x="5241131" y="199549"/>
                  <a:pt x="5241131" y="209074"/>
                </a:cubicBezTo>
                <a:cubicBezTo>
                  <a:pt x="5241131" y="210979"/>
                  <a:pt x="5240179" y="213836"/>
                  <a:pt x="5240179" y="215741"/>
                </a:cubicBezTo>
                <a:cubicBezTo>
                  <a:pt x="5239226" y="225266"/>
                  <a:pt x="5237321" y="235744"/>
                  <a:pt x="5235417" y="246221"/>
                </a:cubicBezTo>
                <a:cubicBezTo>
                  <a:pt x="5234464" y="248126"/>
                  <a:pt x="5232559" y="250984"/>
                  <a:pt x="5230654" y="252889"/>
                </a:cubicBezTo>
                <a:cubicBezTo>
                  <a:pt x="5227796" y="256699"/>
                  <a:pt x="5225892" y="261461"/>
                  <a:pt x="5222081" y="266224"/>
                </a:cubicBezTo>
                <a:cubicBezTo>
                  <a:pt x="5220176" y="270034"/>
                  <a:pt x="5217319" y="274796"/>
                  <a:pt x="5215414" y="279559"/>
                </a:cubicBezTo>
                <a:cubicBezTo>
                  <a:pt x="5215414" y="279559"/>
                  <a:pt x="5215414" y="279559"/>
                  <a:pt x="5215414" y="278606"/>
                </a:cubicBezTo>
                <a:cubicBezTo>
                  <a:pt x="5216367" y="276701"/>
                  <a:pt x="5216367" y="275749"/>
                  <a:pt x="5216367" y="275749"/>
                </a:cubicBezTo>
                <a:cubicBezTo>
                  <a:pt x="5216367" y="275749"/>
                  <a:pt x="5216367" y="276701"/>
                  <a:pt x="5215414" y="277654"/>
                </a:cubicBezTo>
                <a:cubicBezTo>
                  <a:pt x="5213509" y="267176"/>
                  <a:pt x="5212556" y="257651"/>
                  <a:pt x="5211604" y="249079"/>
                </a:cubicBezTo>
                <a:cubicBezTo>
                  <a:pt x="5210651" y="239554"/>
                  <a:pt x="5209699" y="230981"/>
                  <a:pt x="5208746" y="224314"/>
                </a:cubicBezTo>
                <a:cubicBezTo>
                  <a:pt x="5206842" y="210979"/>
                  <a:pt x="5205889" y="202406"/>
                  <a:pt x="5205889" y="202406"/>
                </a:cubicBezTo>
                <a:cubicBezTo>
                  <a:pt x="5205889" y="202406"/>
                  <a:pt x="5205889" y="210026"/>
                  <a:pt x="5204937" y="224314"/>
                </a:cubicBezTo>
                <a:cubicBezTo>
                  <a:pt x="5204937" y="230981"/>
                  <a:pt x="5204937" y="239554"/>
                  <a:pt x="5204937" y="249079"/>
                </a:cubicBezTo>
                <a:cubicBezTo>
                  <a:pt x="5204937" y="253841"/>
                  <a:pt x="5204937" y="258604"/>
                  <a:pt x="5204937" y="264319"/>
                </a:cubicBezTo>
                <a:cubicBezTo>
                  <a:pt x="5204937" y="270034"/>
                  <a:pt x="5204937" y="275749"/>
                  <a:pt x="5205889" y="281464"/>
                </a:cubicBezTo>
                <a:cubicBezTo>
                  <a:pt x="5205889" y="284321"/>
                  <a:pt x="5205889" y="286226"/>
                  <a:pt x="5205889" y="289084"/>
                </a:cubicBezTo>
                <a:cubicBezTo>
                  <a:pt x="5204937" y="287179"/>
                  <a:pt x="5203984" y="286226"/>
                  <a:pt x="5203984" y="286226"/>
                </a:cubicBezTo>
                <a:cubicBezTo>
                  <a:pt x="5203984" y="286226"/>
                  <a:pt x="5204937" y="288131"/>
                  <a:pt x="5205889" y="290989"/>
                </a:cubicBezTo>
                <a:cubicBezTo>
                  <a:pt x="5205889" y="290989"/>
                  <a:pt x="5205889" y="290989"/>
                  <a:pt x="5205889" y="291941"/>
                </a:cubicBezTo>
                <a:cubicBezTo>
                  <a:pt x="5204937" y="290036"/>
                  <a:pt x="5203984" y="289084"/>
                  <a:pt x="5203984" y="287179"/>
                </a:cubicBezTo>
                <a:cubicBezTo>
                  <a:pt x="5203984" y="287179"/>
                  <a:pt x="5203984" y="287179"/>
                  <a:pt x="5203984" y="287179"/>
                </a:cubicBezTo>
                <a:cubicBezTo>
                  <a:pt x="5203984" y="287179"/>
                  <a:pt x="5203984" y="287179"/>
                  <a:pt x="5203984" y="287179"/>
                </a:cubicBezTo>
                <a:cubicBezTo>
                  <a:pt x="5201126" y="281464"/>
                  <a:pt x="5199221" y="278606"/>
                  <a:pt x="5199221" y="278606"/>
                </a:cubicBezTo>
                <a:cubicBezTo>
                  <a:pt x="5199221" y="278606"/>
                  <a:pt x="5200174" y="283369"/>
                  <a:pt x="5202079" y="290989"/>
                </a:cubicBezTo>
                <a:cubicBezTo>
                  <a:pt x="5201126" y="292894"/>
                  <a:pt x="5200174" y="295751"/>
                  <a:pt x="5198269" y="300514"/>
                </a:cubicBezTo>
                <a:cubicBezTo>
                  <a:pt x="5197317" y="298609"/>
                  <a:pt x="5196364" y="297656"/>
                  <a:pt x="5195412" y="295751"/>
                </a:cubicBezTo>
                <a:cubicBezTo>
                  <a:pt x="5193506" y="284321"/>
                  <a:pt x="5192554" y="273844"/>
                  <a:pt x="5191601" y="263366"/>
                </a:cubicBezTo>
                <a:cubicBezTo>
                  <a:pt x="5187792" y="232886"/>
                  <a:pt x="5185887" y="208121"/>
                  <a:pt x="5184934" y="190024"/>
                </a:cubicBezTo>
                <a:cubicBezTo>
                  <a:pt x="5183981" y="181451"/>
                  <a:pt x="5183981" y="173831"/>
                  <a:pt x="5183981" y="169069"/>
                </a:cubicBezTo>
                <a:cubicBezTo>
                  <a:pt x="5183981" y="164306"/>
                  <a:pt x="5183981" y="161449"/>
                  <a:pt x="5183981" y="161449"/>
                </a:cubicBezTo>
                <a:cubicBezTo>
                  <a:pt x="5183981" y="161449"/>
                  <a:pt x="5183981" y="164306"/>
                  <a:pt x="5183029" y="169069"/>
                </a:cubicBezTo>
                <a:cubicBezTo>
                  <a:pt x="5182076" y="173831"/>
                  <a:pt x="5182076" y="180499"/>
                  <a:pt x="5181124" y="190024"/>
                </a:cubicBezTo>
                <a:cubicBezTo>
                  <a:pt x="5181124" y="196691"/>
                  <a:pt x="5180171" y="204311"/>
                  <a:pt x="5180171" y="211931"/>
                </a:cubicBezTo>
                <a:cubicBezTo>
                  <a:pt x="5179219" y="212884"/>
                  <a:pt x="5178267" y="213836"/>
                  <a:pt x="5177314" y="215741"/>
                </a:cubicBezTo>
                <a:cubicBezTo>
                  <a:pt x="5174456" y="219551"/>
                  <a:pt x="5170646" y="224314"/>
                  <a:pt x="5165884" y="231934"/>
                </a:cubicBezTo>
                <a:cubicBezTo>
                  <a:pt x="5164931" y="232886"/>
                  <a:pt x="5163979" y="234791"/>
                  <a:pt x="5163979" y="235744"/>
                </a:cubicBezTo>
                <a:cubicBezTo>
                  <a:pt x="5163026" y="233839"/>
                  <a:pt x="5162074" y="231934"/>
                  <a:pt x="5161121" y="230029"/>
                </a:cubicBezTo>
                <a:cubicBezTo>
                  <a:pt x="5161121" y="230029"/>
                  <a:pt x="5161121" y="229076"/>
                  <a:pt x="5161121" y="229076"/>
                </a:cubicBezTo>
                <a:cubicBezTo>
                  <a:pt x="5162074" y="222409"/>
                  <a:pt x="5162074" y="217646"/>
                  <a:pt x="5163026" y="213836"/>
                </a:cubicBezTo>
                <a:cubicBezTo>
                  <a:pt x="5163979" y="210026"/>
                  <a:pt x="5163979" y="208121"/>
                  <a:pt x="5163979" y="208121"/>
                </a:cubicBezTo>
                <a:cubicBezTo>
                  <a:pt x="5163979" y="208121"/>
                  <a:pt x="5161121" y="213836"/>
                  <a:pt x="5158264" y="224314"/>
                </a:cubicBezTo>
                <a:cubicBezTo>
                  <a:pt x="5157312" y="222409"/>
                  <a:pt x="5156359" y="221456"/>
                  <a:pt x="5156359" y="220504"/>
                </a:cubicBezTo>
                <a:cubicBezTo>
                  <a:pt x="5152549" y="213836"/>
                  <a:pt x="5149692" y="208121"/>
                  <a:pt x="5147787" y="205264"/>
                </a:cubicBezTo>
                <a:cubicBezTo>
                  <a:pt x="5146834" y="195739"/>
                  <a:pt x="5145881" y="186214"/>
                  <a:pt x="5144929" y="178594"/>
                </a:cubicBezTo>
                <a:cubicBezTo>
                  <a:pt x="5143024" y="159544"/>
                  <a:pt x="5141119" y="149066"/>
                  <a:pt x="5141119" y="149066"/>
                </a:cubicBezTo>
                <a:cubicBezTo>
                  <a:pt x="5141119" y="149066"/>
                  <a:pt x="5141119" y="159544"/>
                  <a:pt x="5141119" y="178594"/>
                </a:cubicBezTo>
                <a:cubicBezTo>
                  <a:pt x="5141119" y="197644"/>
                  <a:pt x="5141119" y="224314"/>
                  <a:pt x="5141119" y="255746"/>
                </a:cubicBezTo>
                <a:cubicBezTo>
                  <a:pt x="5141119" y="256699"/>
                  <a:pt x="5141119" y="257651"/>
                  <a:pt x="5141119" y="258604"/>
                </a:cubicBezTo>
                <a:cubicBezTo>
                  <a:pt x="5140167" y="259556"/>
                  <a:pt x="5140167" y="259556"/>
                  <a:pt x="5139214" y="260509"/>
                </a:cubicBezTo>
                <a:cubicBezTo>
                  <a:pt x="5138262" y="261461"/>
                  <a:pt x="5136356" y="263366"/>
                  <a:pt x="5134451" y="265271"/>
                </a:cubicBezTo>
                <a:cubicBezTo>
                  <a:pt x="5131594" y="216694"/>
                  <a:pt x="5128737" y="184309"/>
                  <a:pt x="5128737" y="184309"/>
                </a:cubicBezTo>
                <a:cubicBezTo>
                  <a:pt x="5128737" y="184309"/>
                  <a:pt x="5126831" y="204311"/>
                  <a:pt x="5124926" y="236696"/>
                </a:cubicBezTo>
                <a:cubicBezTo>
                  <a:pt x="5121117" y="225266"/>
                  <a:pt x="5119212" y="219551"/>
                  <a:pt x="5119212" y="219551"/>
                </a:cubicBezTo>
                <a:cubicBezTo>
                  <a:pt x="5119212" y="219551"/>
                  <a:pt x="5121117" y="230029"/>
                  <a:pt x="5123974" y="249079"/>
                </a:cubicBezTo>
                <a:cubicBezTo>
                  <a:pt x="5123974" y="251936"/>
                  <a:pt x="5123974" y="255746"/>
                  <a:pt x="5123021" y="258604"/>
                </a:cubicBezTo>
                <a:cubicBezTo>
                  <a:pt x="5122069" y="263366"/>
                  <a:pt x="5121117" y="270034"/>
                  <a:pt x="5120164" y="279559"/>
                </a:cubicBezTo>
                <a:cubicBezTo>
                  <a:pt x="5119212" y="281464"/>
                  <a:pt x="5117306" y="283369"/>
                  <a:pt x="5116354" y="285274"/>
                </a:cubicBezTo>
                <a:cubicBezTo>
                  <a:pt x="5113496" y="289084"/>
                  <a:pt x="5109687" y="293846"/>
                  <a:pt x="5106829" y="298609"/>
                </a:cubicBezTo>
                <a:cubicBezTo>
                  <a:pt x="5105876" y="299561"/>
                  <a:pt x="5104924" y="301466"/>
                  <a:pt x="5103971" y="303371"/>
                </a:cubicBezTo>
                <a:cubicBezTo>
                  <a:pt x="5097304" y="287179"/>
                  <a:pt x="5090637" y="272891"/>
                  <a:pt x="5085874" y="261461"/>
                </a:cubicBezTo>
                <a:cubicBezTo>
                  <a:pt x="5085874" y="261461"/>
                  <a:pt x="5085874" y="261461"/>
                  <a:pt x="5086826" y="261461"/>
                </a:cubicBezTo>
                <a:cubicBezTo>
                  <a:pt x="5089684" y="260509"/>
                  <a:pt x="5091589" y="260509"/>
                  <a:pt x="5091589" y="260509"/>
                </a:cubicBezTo>
                <a:cubicBezTo>
                  <a:pt x="5091589" y="260509"/>
                  <a:pt x="5089684" y="260509"/>
                  <a:pt x="5086826" y="260509"/>
                </a:cubicBezTo>
                <a:cubicBezTo>
                  <a:pt x="5086826" y="260509"/>
                  <a:pt x="5085874" y="260509"/>
                  <a:pt x="5085874" y="260509"/>
                </a:cubicBezTo>
                <a:cubicBezTo>
                  <a:pt x="5078254" y="243364"/>
                  <a:pt x="5073492" y="232886"/>
                  <a:pt x="5071587" y="230029"/>
                </a:cubicBezTo>
                <a:cubicBezTo>
                  <a:pt x="5071587" y="225266"/>
                  <a:pt x="5071587" y="222409"/>
                  <a:pt x="5071587" y="222409"/>
                </a:cubicBezTo>
                <a:cubicBezTo>
                  <a:pt x="5071587" y="222409"/>
                  <a:pt x="5070634" y="224314"/>
                  <a:pt x="5069681" y="227171"/>
                </a:cubicBezTo>
                <a:cubicBezTo>
                  <a:pt x="5066824" y="214789"/>
                  <a:pt x="5063967" y="203359"/>
                  <a:pt x="5062062" y="192881"/>
                </a:cubicBezTo>
                <a:cubicBezTo>
                  <a:pt x="5061109" y="186214"/>
                  <a:pt x="5059204" y="180499"/>
                  <a:pt x="5058251" y="174784"/>
                </a:cubicBezTo>
                <a:cubicBezTo>
                  <a:pt x="5057299" y="169069"/>
                  <a:pt x="5056346" y="164306"/>
                  <a:pt x="5055394" y="159544"/>
                </a:cubicBezTo>
                <a:cubicBezTo>
                  <a:pt x="5051584" y="140494"/>
                  <a:pt x="5049679" y="130016"/>
                  <a:pt x="5049679" y="130016"/>
                </a:cubicBezTo>
                <a:cubicBezTo>
                  <a:pt x="5049679" y="130016"/>
                  <a:pt x="5050631" y="140494"/>
                  <a:pt x="5050631" y="159544"/>
                </a:cubicBezTo>
                <a:cubicBezTo>
                  <a:pt x="5050631" y="164306"/>
                  <a:pt x="5051584" y="169069"/>
                  <a:pt x="5051584" y="174784"/>
                </a:cubicBezTo>
                <a:cubicBezTo>
                  <a:pt x="5052537" y="180499"/>
                  <a:pt x="5052537" y="186214"/>
                  <a:pt x="5053489" y="192881"/>
                </a:cubicBezTo>
                <a:cubicBezTo>
                  <a:pt x="5055394" y="206216"/>
                  <a:pt x="5056346" y="220504"/>
                  <a:pt x="5059204" y="236696"/>
                </a:cubicBezTo>
                <a:cubicBezTo>
                  <a:pt x="5060156" y="240506"/>
                  <a:pt x="5061109" y="245269"/>
                  <a:pt x="5061109" y="249079"/>
                </a:cubicBezTo>
                <a:cubicBezTo>
                  <a:pt x="5059204" y="254794"/>
                  <a:pt x="5057299" y="262414"/>
                  <a:pt x="5055394" y="270034"/>
                </a:cubicBezTo>
                <a:cubicBezTo>
                  <a:pt x="5054442" y="270986"/>
                  <a:pt x="5053489" y="270986"/>
                  <a:pt x="5052537" y="271939"/>
                </a:cubicBezTo>
                <a:cubicBezTo>
                  <a:pt x="5052537" y="271939"/>
                  <a:pt x="5052537" y="271939"/>
                  <a:pt x="5052537" y="271939"/>
                </a:cubicBezTo>
                <a:cubicBezTo>
                  <a:pt x="5051584" y="269081"/>
                  <a:pt x="5051584" y="267176"/>
                  <a:pt x="5051584" y="267176"/>
                </a:cubicBezTo>
                <a:cubicBezTo>
                  <a:pt x="5051584" y="267176"/>
                  <a:pt x="5051584" y="268129"/>
                  <a:pt x="5051584" y="269081"/>
                </a:cubicBezTo>
                <a:cubicBezTo>
                  <a:pt x="5050631" y="266224"/>
                  <a:pt x="5049679" y="264319"/>
                  <a:pt x="5048726" y="261461"/>
                </a:cubicBezTo>
                <a:cubicBezTo>
                  <a:pt x="5048726" y="261461"/>
                  <a:pt x="5048726" y="261461"/>
                  <a:pt x="5048726" y="261461"/>
                </a:cubicBezTo>
                <a:cubicBezTo>
                  <a:pt x="5049679" y="255746"/>
                  <a:pt x="5050631" y="252889"/>
                  <a:pt x="5050631" y="252889"/>
                </a:cubicBezTo>
                <a:cubicBezTo>
                  <a:pt x="5050631" y="252889"/>
                  <a:pt x="5049679" y="254794"/>
                  <a:pt x="5047774" y="259556"/>
                </a:cubicBezTo>
                <a:cubicBezTo>
                  <a:pt x="5043964" y="250984"/>
                  <a:pt x="5041106" y="243364"/>
                  <a:pt x="5039201" y="236696"/>
                </a:cubicBezTo>
                <a:cubicBezTo>
                  <a:pt x="5034439" y="222409"/>
                  <a:pt x="5031581" y="214789"/>
                  <a:pt x="5031581" y="214789"/>
                </a:cubicBezTo>
                <a:cubicBezTo>
                  <a:pt x="5031581" y="214789"/>
                  <a:pt x="5033487" y="223361"/>
                  <a:pt x="5035392" y="237649"/>
                </a:cubicBezTo>
                <a:cubicBezTo>
                  <a:pt x="5036344" y="243364"/>
                  <a:pt x="5037296" y="249079"/>
                  <a:pt x="5039201" y="256699"/>
                </a:cubicBezTo>
                <a:cubicBezTo>
                  <a:pt x="5038249" y="258604"/>
                  <a:pt x="5036344" y="261461"/>
                  <a:pt x="5034439" y="265271"/>
                </a:cubicBezTo>
                <a:cubicBezTo>
                  <a:pt x="5034439" y="264319"/>
                  <a:pt x="5034439" y="263366"/>
                  <a:pt x="5034439" y="262414"/>
                </a:cubicBezTo>
                <a:cubicBezTo>
                  <a:pt x="5033487" y="253841"/>
                  <a:pt x="5031581" y="247174"/>
                  <a:pt x="5030629" y="241459"/>
                </a:cubicBezTo>
                <a:cubicBezTo>
                  <a:pt x="5028724" y="230029"/>
                  <a:pt x="5026819" y="223361"/>
                  <a:pt x="5026819" y="223361"/>
                </a:cubicBezTo>
                <a:cubicBezTo>
                  <a:pt x="5026819" y="223361"/>
                  <a:pt x="5026819" y="230029"/>
                  <a:pt x="5025867" y="242411"/>
                </a:cubicBezTo>
                <a:cubicBezTo>
                  <a:pt x="5025867" y="248126"/>
                  <a:pt x="5025867" y="255746"/>
                  <a:pt x="5025867" y="263366"/>
                </a:cubicBezTo>
                <a:cubicBezTo>
                  <a:pt x="5025867" y="267176"/>
                  <a:pt x="5025867" y="271939"/>
                  <a:pt x="5025867" y="276701"/>
                </a:cubicBezTo>
                <a:cubicBezTo>
                  <a:pt x="5025867" y="277654"/>
                  <a:pt x="5025867" y="279559"/>
                  <a:pt x="5025867" y="281464"/>
                </a:cubicBezTo>
                <a:cubicBezTo>
                  <a:pt x="5020151" y="274796"/>
                  <a:pt x="5015389" y="268129"/>
                  <a:pt x="5010626" y="263366"/>
                </a:cubicBezTo>
                <a:cubicBezTo>
                  <a:pt x="5003006" y="255746"/>
                  <a:pt x="4998244" y="250984"/>
                  <a:pt x="4995387" y="248126"/>
                </a:cubicBezTo>
                <a:cubicBezTo>
                  <a:pt x="4996339" y="245269"/>
                  <a:pt x="4997292" y="243364"/>
                  <a:pt x="4997292" y="243364"/>
                </a:cubicBezTo>
                <a:cubicBezTo>
                  <a:pt x="4997292" y="243364"/>
                  <a:pt x="4996339" y="245269"/>
                  <a:pt x="4994434" y="248126"/>
                </a:cubicBezTo>
                <a:cubicBezTo>
                  <a:pt x="4993481" y="247174"/>
                  <a:pt x="4992529" y="246221"/>
                  <a:pt x="4992529" y="246221"/>
                </a:cubicBezTo>
                <a:cubicBezTo>
                  <a:pt x="4994434" y="211931"/>
                  <a:pt x="4994434" y="190024"/>
                  <a:pt x="4994434" y="190024"/>
                </a:cubicBezTo>
                <a:cubicBezTo>
                  <a:pt x="4994434" y="190024"/>
                  <a:pt x="4988719" y="210026"/>
                  <a:pt x="4983004" y="240506"/>
                </a:cubicBezTo>
                <a:cubicBezTo>
                  <a:pt x="4982051" y="239554"/>
                  <a:pt x="4981099" y="238601"/>
                  <a:pt x="4981099" y="238601"/>
                </a:cubicBezTo>
                <a:cubicBezTo>
                  <a:pt x="4967764" y="226219"/>
                  <a:pt x="4959192" y="219551"/>
                  <a:pt x="4959192" y="219551"/>
                </a:cubicBezTo>
                <a:cubicBezTo>
                  <a:pt x="4959192" y="219551"/>
                  <a:pt x="4965859" y="227171"/>
                  <a:pt x="4978242" y="241459"/>
                </a:cubicBezTo>
                <a:cubicBezTo>
                  <a:pt x="4979194" y="243364"/>
                  <a:pt x="4981099" y="244316"/>
                  <a:pt x="4982051" y="246221"/>
                </a:cubicBezTo>
                <a:cubicBezTo>
                  <a:pt x="4982051" y="247174"/>
                  <a:pt x="4982051" y="248126"/>
                  <a:pt x="4982051" y="248126"/>
                </a:cubicBezTo>
                <a:cubicBezTo>
                  <a:pt x="4980146" y="257651"/>
                  <a:pt x="4978242" y="268129"/>
                  <a:pt x="4976337" y="279559"/>
                </a:cubicBezTo>
                <a:cubicBezTo>
                  <a:pt x="4974431" y="283369"/>
                  <a:pt x="4971574" y="287179"/>
                  <a:pt x="4969669" y="290989"/>
                </a:cubicBezTo>
                <a:cubicBezTo>
                  <a:pt x="4965859" y="281464"/>
                  <a:pt x="4963001" y="272891"/>
                  <a:pt x="4960144" y="265271"/>
                </a:cubicBezTo>
                <a:cubicBezTo>
                  <a:pt x="4960144" y="265271"/>
                  <a:pt x="4960144" y="264319"/>
                  <a:pt x="4960144" y="264319"/>
                </a:cubicBezTo>
                <a:cubicBezTo>
                  <a:pt x="4960144" y="253841"/>
                  <a:pt x="4960144" y="245269"/>
                  <a:pt x="4959192" y="237649"/>
                </a:cubicBezTo>
                <a:cubicBezTo>
                  <a:pt x="4958239" y="223361"/>
                  <a:pt x="4958239" y="215741"/>
                  <a:pt x="4958239" y="214789"/>
                </a:cubicBezTo>
                <a:cubicBezTo>
                  <a:pt x="4963001" y="194786"/>
                  <a:pt x="4965859" y="177641"/>
                  <a:pt x="4968717" y="164306"/>
                </a:cubicBezTo>
                <a:cubicBezTo>
                  <a:pt x="4972526" y="145256"/>
                  <a:pt x="4974431" y="134779"/>
                  <a:pt x="4974431" y="134779"/>
                </a:cubicBezTo>
                <a:cubicBezTo>
                  <a:pt x="4974431" y="134779"/>
                  <a:pt x="4970621" y="145256"/>
                  <a:pt x="4964906" y="163354"/>
                </a:cubicBezTo>
                <a:cubicBezTo>
                  <a:pt x="4962049" y="171926"/>
                  <a:pt x="4959192" y="181451"/>
                  <a:pt x="4955381" y="191929"/>
                </a:cubicBezTo>
                <a:cubicBezTo>
                  <a:pt x="4955381" y="182404"/>
                  <a:pt x="4955381" y="176689"/>
                  <a:pt x="4955381" y="176689"/>
                </a:cubicBezTo>
                <a:cubicBezTo>
                  <a:pt x="4955381" y="176689"/>
                  <a:pt x="4954429" y="186214"/>
                  <a:pt x="4952524" y="202406"/>
                </a:cubicBezTo>
                <a:cubicBezTo>
                  <a:pt x="4952524" y="202406"/>
                  <a:pt x="4952524" y="203359"/>
                  <a:pt x="4952524" y="203359"/>
                </a:cubicBezTo>
                <a:cubicBezTo>
                  <a:pt x="4949667" y="210979"/>
                  <a:pt x="4947762" y="218599"/>
                  <a:pt x="4944904" y="227171"/>
                </a:cubicBezTo>
                <a:cubicBezTo>
                  <a:pt x="4944904" y="227171"/>
                  <a:pt x="4944904" y="226219"/>
                  <a:pt x="4944904" y="226219"/>
                </a:cubicBezTo>
                <a:cubicBezTo>
                  <a:pt x="4939189" y="209074"/>
                  <a:pt x="4936331" y="199549"/>
                  <a:pt x="4936331" y="199549"/>
                </a:cubicBezTo>
                <a:cubicBezTo>
                  <a:pt x="4936331" y="199549"/>
                  <a:pt x="4938237" y="213836"/>
                  <a:pt x="4942046" y="236696"/>
                </a:cubicBezTo>
                <a:cubicBezTo>
                  <a:pt x="4942046" y="237649"/>
                  <a:pt x="4941094" y="238601"/>
                  <a:pt x="4941094" y="239554"/>
                </a:cubicBezTo>
                <a:cubicBezTo>
                  <a:pt x="4935379" y="255746"/>
                  <a:pt x="4929664" y="273844"/>
                  <a:pt x="4922996" y="292894"/>
                </a:cubicBezTo>
                <a:cubicBezTo>
                  <a:pt x="4922996" y="291941"/>
                  <a:pt x="4922996" y="290036"/>
                  <a:pt x="4922996" y="289084"/>
                </a:cubicBezTo>
                <a:cubicBezTo>
                  <a:pt x="4921092" y="275749"/>
                  <a:pt x="4920139" y="269081"/>
                  <a:pt x="4920139" y="269081"/>
                </a:cubicBezTo>
                <a:cubicBezTo>
                  <a:pt x="4920139" y="269081"/>
                  <a:pt x="4919187" y="276701"/>
                  <a:pt x="4919187" y="290036"/>
                </a:cubicBezTo>
                <a:cubicBezTo>
                  <a:pt x="4919187" y="291941"/>
                  <a:pt x="4919187" y="293846"/>
                  <a:pt x="4919187" y="296704"/>
                </a:cubicBezTo>
                <a:cubicBezTo>
                  <a:pt x="4918234" y="293846"/>
                  <a:pt x="4918234" y="290989"/>
                  <a:pt x="4917281" y="289084"/>
                </a:cubicBezTo>
                <a:cubicBezTo>
                  <a:pt x="4915376" y="279559"/>
                  <a:pt x="4913471" y="271939"/>
                  <a:pt x="4911567" y="266224"/>
                </a:cubicBezTo>
                <a:cubicBezTo>
                  <a:pt x="4907756" y="253841"/>
                  <a:pt x="4904899" y="246221"/>
                  <a:pt x="4904899" y="246221"/>
                </a:cubicBezTo>
                <a:cubicBezTo>
                  <a:pt x="4904899" y="246221"/>
                  <a:pt x="4905851" y="253841"/>
                  <a:pt x="4907756" y="267176"/>
                </a:cubicBezTo>
                <a:cubicBezTo>
                  <a:pt x="4908709" y="273844"/>
                  <a:pt x="4908709" y="281464"/>
                  <a:pt x="4909662" y="290989"/>
                </a:cubicBezTo>
                <a:cubicBezTo>
                  <a:pt x="4910614" y="299561"/>
                  <a:pt x="4910614" y="310039"/>
                  <a:pt x="4911567" y="321469"/>
                </a:cubicBezTo>
                <a:cubicBezTo>
                  <a:pt x="4910614" y="323374"/>
                  <a:pt x="4909662" y="325279"/>
                  <a:pt x="4908709" y="327184"/>
                </a:cubicBezTo>
                <a:cubicBezTo>
                  <a:pt x="4906804" y="322421"/>
                  <a:pt x="4903946" y="317659"/>
                  <a:pt x="4902042" y="313849"/>
                </a:cubicBezTo>
                <a:cubicBezTo>
                  <a:pt x="4899184" y="308134"/>
                  <a:pt x="4896326" y="302419"/>
                  <a:pt x="4894421" y="298609"/>
                </a:cubicBezTo>
                <a:cubicBezTo>
                  <a:pt x="4893469" y="290036"/>
                  <a:pt x="4892517" y="285274"/>
                  <a:pt x="4892517" y="285274"/>
                </a:cubicBezTo>
                <a:cubicBezTo>
                  <a:pt x="4892517" y="285274"/>
                  <a:pt x="4892517" y="288131"/>
                  <a:pt x="4891564" y="293846"/>
                </a:cubicBezTo>
                <a:cubicBezTo>
                  <a:pt x="4889659" y="290989"/>
                  <a:pt x="4888706" y="289084"/>
                  <a:pt x="4888706" y="289084"/>
                </a:cubicBezTo>
                <a:cubicBezTo>
                  <a:pt x="4888706" y="289084"/>
                  <a:pt x="4889659" y="291941"/>
                  <a:pt x="4891564" y="295751"/>
                </a:cubicBezTo>
                <a:cubicBezTo>
                  <a:pt x="4890612" y="306229"/>
                  <a:pt x="4888706" y="324326"/>
                  <a:pt x="4887754" y="348139"/>
                </a:cubicBezTo>
                <a:cubicBezTo>
                  <a:pt x="4887754" y="350996"/>
                  <a:pt x="4887754" y="354806"/>
                  <a:pt x="4887754" y="357664"/>
                </a:cubicBezTo>
                <a:cubicBezTo>
                  <a:pt x="4885849" y="354806"/>
                  <a:pt x="4883944" y="352901"/>
                  <a:pt x="4882991" y="350996"/>
                </a:cubicBezTo>
                <a:cubicBezTo>
                  <a:pt x="4882991" y="347186"/>
                  <a:pt x="4882039" y="343376"/>
                  <a:pt x="4882039" y="338614"/>
                </a:cubicBezTo>
                <a:cubicBezTo>
                  <a:pt x="4882039" y="338614"/>
                  <a:pt x="4882039" y="337661"/>
                  <a:pt x="4882039" y="337661"/>
                </a:cubicBezTo>
                <a:cubicBezTo>
                  <a:pt x="4882991" y="333851"/>
                  <a:pt x="4882991" y="330041"/>
                  <a:pt x="4883944" y="327184"/>
                </a:cubicBezTo>
                <a:cubicBezTo>
                  <a:pt x="4884896" y="324326"/>
                  <a:pt x="4884896" y="321469"/>
                  <a:pt x="4885849" y="319564"/>
                </a:cubicBezTo>
                <a:cubicBezTo>
                  <a:pt x="4886801" y="315754"/>
                  <a:pt x="4887754" y="312896"/>
                  <a:pt x="4887754" y="312896"/>
                </a:cubicBezTo>
                <a:cubicBezTo>
                  <a:pt x="4887754" y="312896"/>
                  <a:pt x="4886801" y="314801"/>
                  <a:pt x="4884896" y="318611"/>
                </a:cubicBezTo>
                <a:cubicBezTo>
                  <a:pt x="4883944" y="320516"/>
                  <a:pt x="4882991" y="323374"/>
                  <a:pt x="4882039" y="326231"/>
                </a:cubicBezTo>
                <a:cubicBezTo>
                  <a:pt x="4882039" y="327184"/>
                  <a:pt x="4882039" y="327184"/>
                  <a:pt x="4882039" y="328136"/>
                </a:cubicBezTo>
                <a:cubicBezTo>
                  <a:pt x="4882039" y="327184"/>
                  <a:pt x="4882039" y="326231"/>
                  <a:pt x="4882039" y="326231"/>
                </a:cubicBezTo>
                <a:cubicBezTo>
                  <a:pt x="4880134" y="312896"/>
                  <a:pt x="4878229" y="300514"/>
                  <a:pt x="4877276" y="288131"/>
                </a:cubicBezTo>
                <a:cubicBezTo>
                  <a:pt x="4876324" y="279559"/>
                  <a:pt x="4874419" y="270986"/>
                  <a:pt x="4873466" y="263366"/>
                </a:cubicBezTo>
                <a:cubicBezTo>
                  <a:pt x="4875372" y="253841"/>
                  <a:pt x="4876324" y="245269"/>
                  <a:pt x="4878229" y="238601"/>
                </a:cubicBezTo>
                <a:cubicBezTo>
                  <a:pt x="4881087" y="221456"/>
                  <a:pt x="4882039" y="211931"/>
                  <a:pt x="4882039" y="211931"/>
                </a:cubicBezTo>
                <a:cubicBezTo>
                  <a:pt x="4882039" y="211931"/>
                  <a:pt x="4879181" y="221456"/>
                  <a:pt x="4874419" y="237649"/>
                </a:cubicBezTo>
                <a:cubicBezTo>
                  <a:pt x="4873466" y="241459"/>
                  <a:pt x="4872514" y="245269"/>
                  <a:pt x="4870609" y="249079"/>
                </a:cubicBezTo>
                <a:cubicBezTo>
                  <a:pt x="4869656" y="242411"/>
                  <a:pt x="4867751" y="236696"/>
                  <a:pt x="4866799" y="231934"/>
                </a:cubicBezTo>
                <a:cubicBezTo>
                  <a:pt x="4863941" y="218599"/>
                  <a:pt x="4862037" y="210979"/>
                  <a:pt x="4862037" y="210979"/>
                </a:cubicBezTo>
                <a:cubicBezTo>
                  <a:pt x="4862037" y="210979"/>
                  <a:pt x="4862037" y="218599"/>
                  <a:pt x="4862989" y="232886"/>
                </a:cubicBezTo>
                <a:cubicBezTo>
                  <a:pt x="4862989" y="237649"/>
                  <a:pt x="4863941" y="242411"/>
                  <a:pt x="4863941" y="248126"/>
                </a:cubicBezTo>
                <a:cubicBezTo>
                  <a:pt x="4863941" y="250984"/>
                  <a:pt x="4863941" y="255746"/>
                  <a:pt x="4863941" y="261461"/>
                </a:cubicBezTo>
                <a:cubicBezTo>
                  <a:pt x="4862989" y="262414"/>
                  <a:pt x="4862037" y="263366"/>
                  <a:pt x="4860131" y="264319"/>
                </a:cubicBezTo>
                <a:cubicBezTo>
                  <a:pt x="4856322" y="268129"/>
                  <a:pt x="4850606" y="272891"/>
                  <a:pt x="4843939" y="281464"/>
                </a:cubicBezTo>
                <a:cubicBezTo>
                  <a:pt x="4842987" y="277654"/>
                  <a:pt x="4842034" y="273844"/>
                  <a:pt x="4841081" y="270986"/>
                </a:cubicBezTo>
                <a:cubicBezTo>
                  <a:pt x="4842034" y="268129"/>
                  <a:pt x="4842987" y="266224"/>
                  <a:pt x="4842987" y="266224"/>
                </a:cubicBezTo>
                <a:cubicBezTo>
                  <a:pt x="4842987" y="266224"/>
                  <a:pt x="4842034" y="267176"/>
                  <a:pt x="4841081" y="269081"/>
                </a:cubicBezTo>
                <a:cubicBezTo>
                  <a:pt x="4840129" y="265271"/>
                  <a:pt x="4840129" y="262414"/>
                  <a:pt x="4840129" y="262414"/>
                </a:cubicBezTo>
                <a:cubicBezTo>
                  <a:pt x="4840129" y="262414"/>
                  <a:pt x="4840129" y="265271"/>
                  <a:pt x="4840129" y="270034"/>
                </a:cubicBezTo>
                <a:cubicBezTo>
                  <a:pt x="4838224" y="271939"/>
                  <a:pt x="4836319" y="274796"/>
                  <a:pt x="4833462" y="278606"/>
                </a:cubicBezTo>
                <a:cubicBezTo>
                  <a:pt x="4830604" y="283369"/>
                  <a:pt x="4826794" y="288131"/>
                  <a:pt x="4822984" y="294799"/>
                </a:cubicBezTo>
                <a:cubicBezTo>
                  <a:pt x="4821079" y="297656"/>
                  <a:pt x="4819174" y="301466"/>
                  <a:pt x="4816316" y="304324"/>
                </a:cubicBezTo>
                <a:cubicBezTo>
                  <a:pt x="4814412" y="308134"/>
                  <a:pt x="4812506" y="311944"/>
                  <a:pt x="4809649" y="315754"/>
                </a:cubicBezTo>
                <a:cubicBezTo>
                  <a:pt x="4809649" y="316706"/>
                  <a:pt x="4808697" y="317659"/>
                  <a:pt x="4807744" y="318611"/>
                </a:cubicBezTo>
                <a:cubicBezTo>
                  <a:pt x="4807744" y="309086"/>
                  <a:pt x="4807744" y="304324"/>
                  <a:pt x="4807744" y="304324"/>
                </a:cubicBezTo>
                <a:cubicBezTo>
                  <a:pt x="4807744" y="304324"/>
                  <a:pt x="4805839" y="312896"/>
                  <a:pt x="4803934" y="327184"/>
                </a:cubicBezTo>
                <a:cubicBezTo>
                  <a:pt x="4801076" y="331946"/>
                  <a:pt x="4798219" y="336709"/>
                  <a:pt x="4795362" y="342424"/>
                </a:cubicBezTo>
                <a:cubicBezTo>
                  <a:pt x="4795362" y="335756"/>
                  <a:pt x="4795362" y="330041"/>
                  <a:pt x="4795362" y="324326"/>
                </a:cubicBezTo>
                <a:cubicBezTo>
                  <a:pt x="4795362" y="319564"/>
                  <a:pt x="4795362" y="315754"/>
                  <a:pt x="4795362" y="311944"/>
                </a:cubicBezTo>
                <a:cubicBezTo>
                  <a:pt x="4796314" y="308134"/>
                  <a:pt x="4796314" y="305276"/>
                  <a:pt x="4796314" y="302419"/>
                </a:cubicBezTo>
                <a:cubicBezTo>
                  <a:pt x="4796314" y="300514"/>
                  <a:pt x="4796314" y="299561"/>
                  <a:pt x="4797266" y="297656"/>
                </a:cubicBezTo>
                <a:cubicBezTo>
                  <a:pt x="4799172" y="286226"/>
                  <a:pt x="4802029" y="274796"/>
                  <a:pt x="4803934" y="264319"/>
                </a:cubicBezTo>
                <a:cubicBezTo>
                  <a:pt x="4811554" y="221456"/>
                  <a:pt x="4815364" y="192881"/>
                  <a:pt x="4815364" y="192881"/>
                </a:cubicBezTo>
                <a:cubicBezTo>
                  <a:pt x="4815364" y="192881"/>
                  <a:pt x="4804887" y="220504"/>
                  <a:pt x="4792504" y="262414"/>
                </a:cubicBezTo>
                <a:cubicBezTo>
                  <a:pt x="4791551" y="264319"/>
                  <a:pt x="4791551" y="266224"/>
                  <a:pt x="4790599" y="268129"/>
                </a:cubicBezTo>
                <a:cubicBezTo>
                  <a:pt x="4788694" y="256699"/>
                  <a:pt x="4788694" y="250031"/>
                  <a:pt x="4788694" y="250031"/>
                </a:cubicBezTo>
                <a:cubicBezTo>
                  <a:pt x="4788694" y="250031"/>
                  <a:pt x="4788694" y="257651"/>
                  <a:pt x="4787741" y="270986"/>
                </a:cubicBezTo>
                <a:cubicBezTo>
                  <a:pt x="4787741" y="273844"/>
                  <a:pt x="4787741" y="277654"/>
                  <a:pt x="4787741" y="281464"/>
                </a:cubicBezTo>
                <a:cubicBezTo>
                  <a:pt x="4785837" y="287179"/>
                  <a:pt x="4783931" y="292894"/>
                  <a:pt x="4782979" y="299561"/>
                </a:cubicBezTo>
                <a:cubicBezTo>
                  <a:pt x="4782979" y="297656"/>
                  <a:pt x="4782979" y="295751"/>
                  <a:pt x="4782979" y="293846"/>
                </a:cubicBezTo>
                <a:cubicBezTo>
                  <a:pt x="4783931" y="282416"/>
                  <a:pt x="4783931" y="271939"/>
                  <a:pt x="4784884" y="263366"/>
                </a:cubicBezTo>
                <a:cubicBezTo>
                  <a:pt x="4785837" y="253841"/>
                  <a:pt x="4785837" y="246221"/>
                  <a:pt x="4786789" y="239554"/>
                </a:cubicBezTo>
                <a:cubicBezTo>
                  <a:pt x="4788694" y="226219"/>
                  <a:pt x="4789647" y="218599"/>
                  <a:pt x="4789647" y="218599"/>
                </a:cubicBezTo>
                <a:cubicBezTo>
                  <a:pt x="4789647" y="218599"/>
                  <a:pt x="4787741" y="226219"/>
                  <a:pt x="4782979" y="238601"/>
                </a:cubicBezTo>
                <a:cubicBezTo>
                  <a:pt x="4781074" y="245269"/>
                  <a:pt x="4779169" y="252889"/>
                  <a:pt x="4777264" y="262414"/>
                </a:cubicBezTo>
                <a:cubicBezTo>
                  <a:pt x="4776312" y="264319"/>
                  <a:pt x="4776312" y="266224"/>
                  <a:pt x="4776312" y="269081"/>
                </a:cubicBezTo>
                <a:cubicBezTo>
                  <a:pt x="4774406" y="257651"/>
                  <a:pt x="4773454" y="251936"/>
                  <a:pt x="4773454" y="251936"/>
                </a:cubicBezTo>
                <a:cubicBezTo>
                  <a:pt x="4773454" y="251936"/>
                  <a:pt x="4773454" y="264319"/>
                  <a:pt x="4773454" y="284321"/>
                </a:cubicBezTo>
                <a:cubicBezTo>
                  <a:pt x="4772501" y="287179"/>
                  <a:pt x="4772501" y="290989"/>
                  <a:pt x="4771549" y="293846"/>
                </a:cubicBezTo>
                <a:cubicBezTo>
                  <a:pt x="4771549" y="294799"/>
                  <a:pt x="4771549" y="294799"/>
                  <a:pt x="4771549" y="295751"/>
                </a:cubicBezTo>
                <a:cubicBezTo>
                  <a:pt x="4769644" y="273844"/>
                  <a:pt x="4767739" y="260509"/>
                  <a:pt x="4767739" y="260509"/>
                </a:cubicBezTo>
                <a:cubicBezTo>
                  <a:pt x="4767739" y="260509"/>
                  <a:pt x="4765834" y="274796"/>
                  <a:pt x="4764881" y="297656"/>
                </a:cubicBezTo>
                <a:cubicBezTo>
                  <a:pt x="4762024" y="290036"/>
                  <a:pt x="4758214" y="283369"/>
                  <a:pt x="4755356" y="276701"/>
                </a:cubicBezTo>
                <a:cubicBezTo>
                  <a:pt x="4753451" y="273844"/>
                  <a:pt x="4752499" y="271939"/>
                  <a:pt x="4750594" y="270034"/>
                </a:cubicBezTo>
                <a:cubicBezTo>
                  <a:pt x="4753451" y="260509"/>
                  <a:pt x="4755356" y="251936"/>
                  <a:pt x="4758214" y="243364"/>
                </a:cubicBezTo>
                <a:cubicBezTo>
                  <a:pt x="4767739" y="209074"/>
                  <a:pt x="4774406" y="180499"/>
                  <a:pt x="4780122" y="161449"/>
                </a:cubicBezTo>
                <a:cubicBezTo>
                  <a:pt x="4784884" y="141446"/>
                  <a:pt x="4787741" y="130016"/>
                  <a:pt x="4787741" y="130016"/>
                </a:cubicBezTo>
                <a:cubicBezTo>
                  <a:pt x="4787741" y="130016"/>
                  <a:pt x="4782979" y="140494"/>
                  <a:pt x="4776312" y="160496"/>
                </a:cubicBezTo>
                <a:cubicBezTo>
                  <a:pt x="4769644" y="179546"/>
                  <a:pt x="4759166" y="207169"/>
                  <a:pt x="4747737" y="240506"/>
                </a:cubicBezTo>
                <a:cubicBezTo>
                  <a:pt x="4745831" y="246221"/>
                  <a:pt x="4743926" y="251936"/>
                  <a:pt x="4742022" y="257651"/>
                </a:cubicBezTo>
                <a:cubicBezTo>
                  <a:pt x="4742022" y="257651"/>
                  <a:pt x="4742022" y="257651"/>
                  <a:pt x="4742022" y="257651"/>
                </a:cubicBezTo>
                <a:cubicBezTo>
                  <a:pt x="4737259" y="251936"/>
                  <a:pt x="4732497" y="248126"/>
                  <a:pt x="4727734" y="244316"/>
                </a:cubicBezTo>
                <a:cubicBezTo>
                  <a:pt x="4725829" y="242411"/>
                  <a:pt x="4722972" y="241459"/>
                  <a:pt x="4721066" y="240506"/>
                </a:cubicBezTo>
                <a:cubicBezTo>
                  <a:pt x="4719162" y="239554"/>
                  <a:pt x="4717256" y="238601"/>
                  <a:pt x="4716304" y="238601"/>
                </a:cubicBezTo>
                <a:cubicBezTo>
                  <a:pt x="4713447" y="237649"/>
                  <a:pt x="4712494" y="237649"/>
                  <a:pt x="4712494" y="237649"/>
                </a:cubicBezTo>
                <a:cubicBezTo>
                  <a:pt x="4712494" y="237649"/>
                  <a:pt x="4713447" y="238601"/>
                  <a:pt x="4716304" y="239554"/>
                </a:cubicBezTo>
                <a:cubicBezTo>
                  <a:pt x="4719162" y="240506"/>
                  <a:pt x="4722019" y="243364"/>
                  <a:pt x="4725829" y="246221"/>
                </a:cubicBezTo>
                <a:cubicBezTo>
                  <a:pt x="4729639" y="250031"/>
                  <a:pt x="4733449" y="254794"/>
                  <a:pt x="4736306" y="260509"/>
                </a:cubicBezTo>
                <a:cubicBezTo>
                  <a:pt x="4737259" y="262414"/>
                  <a:pt x="4738212" y="264319"/>
                  <a:pt x="4739164" y="266224"/>
                </a:cubicBezTo>
                <a:cubicBezTo>
                  <a:pt x="4736306" y="274796"/>
                  <a:pt x="4732497" y="284321"/>
                  <a:pt x="4729639" y="293846"/>
                </a:cubicBezTo>
                <a:cubicBezTo>
                  <a:pt x="4729639" y="294799"/>
                  <a:pt x="4729639" y="294799"/>
                  <a:pt x="4728687" y="295751"/>
                </a:cubicBezTo>
                <a:cubicBezTo>
                  <a:pt x="4728687" y="295751"/>
                  <a:pt x="4728687" y="295751"/>
                  <a:pt x="4728687" y="294799"/>
                </a:cubicBezTo>
                <a:cubicBezTo>
                  <a:pt x="4728687" y="291941"/>
                  <a:pt x="4728687" y="290989"/>
                  <a:pt x="4728687" y="290989"/>
                </a:cubicBezTo>
                <a:cubicBezTo>
                  <a:pt x="4728687" y="290989"/>
                  <a:pt x="4728687" y="291941"/>
                  <a:pt x="4727734" y="293846"/>
                </a:cubicBezTo>
                <a:cubicBezTo>
                  <a:pt x="4723924" y="285274"/>
                  <a:pt x="4720114" y="277654"/>
                  <a:pt x="4717256" y="270986"/>
                </a:cubicBezTo>
                <a:cubicBezTo>
                  <a:pt x="4716304" y="269081"/>
                  <a:pt x="4715351" y="267176"/>
                  <a:pt x="4714399" y="265271"/>
                </a:cubicBezTo>
                <a:cubicBezTo>
                  <a:pt x="4715351" y="257651"/>
                  <a:pt x="4716304" y="252889"/>
                  <a:pt x="4716304" y="252889"/>
                </a:cubicBezTo>
                <a:cubicBezTo>
                  <a:pt x="4716304" y="252889"/>
                  <a:pt x="4715351" y="256699"/>
                  <a:pt x="4713447" y="262414"/>
                </a:cubicBezTo>
                <a:cubicBezTo>
                  <a:pt x="4708684" y="252889"/>
                  <a:pt x="4706779" y="248126"/>
                  <a:pt x="4706779" y="248126"/>
                </a:cubicBezTo>
                <a:cubicBezTo>
                  <a:pt x="4706779" y="248126"/>
                  <a:pt x="4708684" y="254794"/>
                  <a:pt x="4712494" y="267176"/>
                </a:cubicBezTo>
                <a:cubicBezTo>
                  <a:pt x="4711541" y="270034"/>
                  <a:pt x="4710589" y="273844"/>
                  <a:pt x="4708684" y="277654"/>
                </a:cubicBezTo>
                <a:cubicBezTo>
                  <a:pt x="4700112" y="251936"/>
                  <a:pt x="4694397" y="236696"/>
                  <a:pt x="4694397" y="236696"/>
                </a:cubicBezTo>
                <a:cubicBezTo>
                  <a:pt x="4694397" y="236696"/>
                  <a:pt x="4697254" y="258604"/>
                  <a:pt x="4702969" y="293846"/>
                </a:cubicBezTo>
                <a:cubicBezTo>
                  <a:pt x="4700112" y="304324"/>
                  <a:pt x="4696301" y="317659"/>
                  <a:pt x="4691539" y="331946"/>
                </a:cubicBezTo>
                <a:cubicBezTo>
                  <a:pt x="4691539" y="330994"/>
                  <a:pt x="4690587" y="330041"/>
                  <a:pt x="4690587" y="329089"/>
                </a:cubicBezTo>
                <a:cubicBezTo>
                  <a:pt x="4685824" y="319564"/>
                  <a:pt x="4682966" y="313849"/>
                  <a:pt x="4682966" y="313849"/>
                </a:cubicBezTo>
                <a:cubicBezTo>
                  <a:pt x="4682966" y="313849"/>
                  <a:pt x="4683919" y="316706"/>
                  <a:pt x="4684872" y="322421"/>
                </a:cubicBezTo>
                <a:cubicBezTo>
                  <a:pt x="4684872" y="322421"/>
                  <a:pt x="4684872" y="322421"/>
                  <a:pt x="4684872" y="322421"/>
                </a:cubicBezTo>
                <a:cubicBezTo>
                  <a:pt x="4676299" y="310991"/>
                  <a:pt x="4671537" y="304324"/>
                  <a:pt x="4671537" y="304324"/>
                </a:cubicBezTo>
                <a:cubicBezTo>
                  <a:pt x="4671537" y="304324"/>
                  <a:pt x="4675347" y="311944"/>
                  <a:pt x="4682014" y="324326"/>
                </a:cubicBezTo>
                <a:cubicBezTo>
                  <a:pt x="4683919" y="328136"/>
                  <a:pt x="4686776" y="332899"/>
                  <a:pt x="4688681" y="337661"/>
                </a:cubicBezTo>
                <a:cubicBezTo>
                  <a:pt x="4688681" y="338614"/>
                  <a:pt x="4688681" y="339566"/>
                  <a:pt x="4689634" y="340519"/>
                </a:cubicBezTo>
                <a:cubicBezTo>
                  <a:pt x="4687729" y="349091"/>
                  <a:pt x="4684872" y="356711"/>
                  <a:pt x="4682966" y="366236"/>
                </a:cubicBezTo>
                <a:cubicBezTo>
                  <a:pt x="4681062" y="364331"/>
                  <a:pt x="4680109" y="361474"/>
                  <a:pt x="4678204" y="359569"/>
                </a:cubicBezTo>
                <a:cubicBezTo>
                  <a:pt x="4675347" y="355759"/>
                  <a:pt x="4671537" y="351949"/>
                  <a:pt x="4669631" y="349091"/>
                </a:cubicBezTo>
                <a:cubicBezTo>
                  <a:pt x="4669631" y="349091"/>
                  <a:pt x="4669631" y="349091"/>
                  <a:pt x="4668679" y="348139"/>
                </a:cubicBezTo>
                <a:cubicBezTo>
                  <a:pt x="4669631" y="341471"/>
                  <a:pt x="4669631" y="335756"/>
                  <a:pt x="4669631" y="330994"/>
                </a:cubicBezTo>
                <a:cubicBezTo>
                  <a:pt x="4670584" y="318611"/>
                  <a:pt x="4669631" y="310991"/>
                  <a:pt x="4669631" y="310991"/>
                </a:cubicBezTo>
                <a:cubicBezTo>
                  <a:pt x="4669631" y="310991"/>
                  <a:pt x="4669631" y="311944"/>
                  <a:pt x="4669631" y="313849"/>
                </a:cubicBezTo>
                <a:cubicBezTo>
                  <a:pt x="4669631" y="310039"/>
                  <a:pt x="4670584" y="305276"/>
                  <a:pt x="4670584" y="301466"/>
                </a:cubicBezTo>
                <a:cubicBezTo>
                  <a:pt x="4670584" y="296704"/>
                  <a:pt x="4670584" y="291941"/>
                  <a:pt x="4670584" y="287179"/>
                </a:cubicBezTo>
                <a:cubicBezTo>
                  <a:pt x="4672489" y="282416"/>
                  <a:pt x="4673441" y="278606"/>
                  <a:pt x="4675347" y="274796"/>
                </a:cubicBezTo>
                <a:cubicBezTo>
                  <a:pt x="4683919" y="259556"/>
                  <a:pt x="4689634" y="250984"/>
                  <a:pt x="4689634" y="250984"/>
                </a:cubicBezTo>
                <a:cubicBezTo>
                  <a:pt x="4689634" y="250984"/>
                  <a:pt x="4686776" y="254794"/>
                  <a:pt x="4681062" y="262414"/>
                </a:cubicBezTo>
                <a:cubicBezTo>
                  <a:pt x="4684872" y="252889"/>
                  <a:pt x="4686776" y="248126"/>
                  <a:pt x="4686776" y="248126"/>
                </a:cubicBezTo>
                <a:cubicBezTo>
                  <a:pt x="4686776" y="248126"/>
                  <a:pt x="4682966" y="254794"/>
                  <a:pt x="4675347" y="265271"/>
                </a:cubicBezTo>
                <a:cubicBezTo>
                  <a:pt x="4673441" y="267176"/>
                  <a:pt x="4672489" y="270034"/>
                  <a:pt x="4670584" y="272891"/>
                </a:cubicBezTo>
                <a:cubicBezTo>
                  <a:pt x="4670584" y="270986"/>
                  <a:pt x="4670584" y="270034"/>
                  <a:pt x="4670584" y="268129"/>
                </a:cubicBezTo>
                <a:cubicBezTo>
                  <a:pt x="4669631" y="261461"/>
                  <a:pt x="4669631" y="255746"/>
                  <a:pt x="4668679" y="250984"/>
                </a:cubicBezTo>
                <a:cubicBezTo>
                  <a:pt x="4668679" y="250031"/>
                  <a:pt x="4668679" y="248126"/>
                  <a:pt x="4669631" y="247174"/>
                </a:cubicBezTo>
                <a:cubicBezTo>
                  <a:pt x="4671537" y="230981"/>
                  <a:pt x="4671537" y="222409"/>
                  <a:pt x="4671537" y="222409"/>
                </a:cubicBezTo>
                <a:cubicBezTo>
                  <a:pt x="4671537" y="222409"/>
                  <a:pt x="4671537" y="224314"/>
                  <a:pt x="4670584" y="229076"/>
                </a:cubicBezTo>
                <a:cubicBezTo>
                  <a:pt x="4669631" y="231934"/>
                  <a:pt x="4668679" y="236696"/>
                  <a:pt x="4666774" y="242411"/>
                </a:cubicBezTo>
                <a:cubicBezTo>
                  <a:pt x="4666774" y="242411"/>
                  <a:pt x="4666774" y="242411"/>
                  <a:pt x="4666774" y="241459"/>
                </a:cubicBezTo>
                <a:cubicBezTo>
                  <a:pt x="4666774" y="241459"/>
                  <a:pt x="4666774" y="241459"/>
                  <a:pt x="4666774" y="241459"/>
                </a:cubicBezTo>
                <a:cubicBezTo>
                  <a:pt x="4666774" y="241459"/>
                  <a:pt x="4666774" y="241459"/>
                  <a:pt x="4666774" y="241459"/>
                </a:cubicBezTo>
                <a:cubicBezTo>
                  <a:pt x="4665822" y="235744"/>
                  <a:pt x="4663916" y="230981"/>
                  <a:pt x="4662012" y="228124"/>
                </a:cubicBezTo>
                <a:cubicBezTo>
                  <a:pt x="4661059" y="224314"/>
                  <a:pt x="4660106" y="222409"/>
                  <a:pt x="4660106" y="222409"/>
                </a:cubicBezTo>
                <a:cubicBezTo>
                  <a:pt x="4660106" y="222409"/>
                  <a:pt x="4660106" y="224314"/>
                  <a:pt x="4661059" y="228124"/>
                </a:cubicBezTo>
                <a:cubicBezTo>
                  <a:pt x="4662012" y="231934"/>
                  <a:pt x="4662964" y="237649"/>
                  <a:pt x="4662964" y="244316"/>
                </a:cubicBezTo>
                <a:cubicBezTo>
                  <a:pt x="4662964" y="245269"/>
                  <a:pt x="4662964" y="245269"/>
                  <a:pt x="4662964" y="246221"/>
                </a:cubicBezTo>
                <a:cubicBezTo>
                  <a:pt x="4662964" y="246221"/>
                  <a:pt x="4662964" y="246221"/>
                  <a:pt x="4662964" y="246221"/>
                </a:cubicBezTo>
                <a:cubicBezTo>
                  <a:pt x="4660106" y="250031"/>
                  <a:pt x="4657249" y="254794"/>
                  <a:pt x="4654391" y="262414"/>
                </a:cubicBezTo>
                <a:cubicBezTo>
                  <a:pt x="4653439" y="265271"/>
                  <a:pt x="4652487" y="268129"/>
                  <a:pt x="4650581" y="271939"/>
                </a:cubicBezTo>
                <a:cubicBezTo>
                  <a:pt x="4649629" y="267176"/>
                  <a:pt x="4647724" y="264319"/>
                  <a:pt x="4646772" y="261461"/>
                </a:cubicBezTo>
                <a:cubicBezTo>
                  <a:pt x="4646772" y="260509"/>
                  <a:pt x="4645819" y="259556"/>
                  <a:pt x="4645819" y="259556"/>
                </a:cubicBezTo>
                <a:cubicBezTo>
                  <a:pt x="4645819" y="257651"/>
                  <a:pt x="4646772" y="255746"/>
                  <a:pt x="4646772" y="253841"/>
                </a:cubicBezTo>
                <a:cubicBezTo>
                  <a:pt x="4648676" y="243364"/>
                  <a:pt x="4650581" y="234791"/>
                  <a:pt x="4653439" y="227171"/>
                </a:cubicBezTo>
                <a:cubicBezTo>
                  <a:pt x="4657249" y="212884"/>
                  <a:pt x="4660106" y="204311"/>
                  <a:pt x="4660106" y="204311"/>
                </a:cubicBezTo>
                <a:cubicBezTo>
                  <a:pt x="4660106" y="204311"/>
                  <a:pt x="4656297" y="211931"/>
                  <a:pt x="4650581" y="226219"/>
                </a:cubicBezTo>
                <a:cubicBezTo>
                  <a:pt x="4647724" y="232886"/>
                  <a:pt x="4643914" y="241459"/>
                  <a:pt x="4641056" y="251936"/>
                </a:cubicBezTo>
                <a:cubicBezTo>
                  <a:pt x="4639151" y="256699"/>
                  <a:pt x="4637247" y="261461"/>
                  <a:pt x="4636294" y="267176"/>
                </a:cubicBezTo>
                <a:cubicBezTo>
                  <a:pt x="4636294" y="264319"/>
                  <a:pt x="4636294" y="261461"/>
                  <a:pt x="4636294" y="259556"/>
                </a:cubicBezTo>
                <a:cubicBezTo>
                  <a:pt x="4636294" y="251936"/>
                  <a:pt x="4637247" y="246221"/>
                  <a:pt x="4638199" y="242411"/>
                </a:cubicBezTo>
                <a:cubicBezTo>
                  <a:pt x="4639151" y="238601"/>
                  <a:pt x="4639151" y="235744"/>
                  <a:pt x="4639151" y="235744"/>
                </a:cubicBezTo>
                <a:cubicBezTo>
                  <a:pt x="4639151" y="235744"/>
                  <a:pt x="4638199" y="237649"/>
                  <a:pt x="4637247" y="241459"/>
                </a:cubicBezTo>
                <a:cubicBezTo>
                  <a:pt x="4636294" y="245269"/>
                  <a:pt x="4633437" y="250984"/>
                  <a:pt x="4632484" y="258604"/>
                </a:cubicBezTo>
                <a:cubicBezTo>
                  <a:pt x="4632484" y="258604"/>
                  <a:pt x="4632484" y="258604"/>
                  <a:pt x="4632484" y="258604"/>
                </a:cubicBezTo>
                <a:cubicBezTo>
                  <a:pt x="4631531" y="255746"/>
                  <a:pt x="4631531" y="254794"/>
                  <a:pt x="4631531" y="254794"/>
                </a:cubicBezTo>
                <a:cubicBezTo>
                  <a:pt x="4631531" y="254794"/>
                  <a:pt x="4631531" y="256699"/>
                  <a:pt x="4632484" y="259556"/>
                </a:cubicBezTo>
                <a:cubicBezTo>
                  <a:pt x="4630579" y="267176"/>
                  <a:pt x="4629626" y="275749"/>
                  <a:pt x="4628674" y="285274"/>
                </a:cubicBezTo>
                <a:cubicBezTo>
                  <a:pt x="4628674" y="288131"/>
                  <a:pt x="4628674" y="290989"/>
                  <a:pt x="4628674" y="293846"/>
                </a:cubicBezTo>
                <a:cubicBezTo>
                  <a:pt x="4627722" y="296704"/>
                  <a:pt x="4626769" y="300514"/>
                  <a:pt x="4625816" y="303371"/>
                </a:cubicBezTo>
                <a:cubicBezTo>
                  <a:pt x="4619149" y="298609"/>
                  <a:pt x="4614387" y="295751"/>
                  <a:pt x="4610576" y="293846"/>
                </a:cubicBezTo>
                <a:cubicBezTo>
                  <a:pt x="4606766" y="291941"/>
                  <a:pt x="4604862" y="290989"/>
                  <a:pt x="4604862" y="290989"/>
                </a:cubicBezTo>
                <a:cubicBezTo>
                  <a:pt x="4604862" y="290989"/>
                  <a:pt x="4606766" y="291941"/>
                  <a:pt x="4610576" y="294799"/>
                </a:cubicBezTo>
                <a:cubicBezTo>
                  <a:pt x="4614387" y="296704"/>
                  <a:pt x="4619149" y="301466"/>
                  <a:pt x="4624864" y="307181"/>
                </a:cubicBezTo>
                <a:cubicBezTo>
                  <a:pt x="4624864" y="307181"/>
                  <a:pt x="4624864" y="307181"/>
                  <a:pt x="4625816" y="308134"/>
                </a:cubicBezTo>
                <a:cubicBezTo>
                  <a:pt x="4624864" y="313849"/>
                  <a:pt x="4622959" y="319564"/>
                  <a:pt x="4622006" y="325279"/>
                </a:cubicBezTo>
                <a:cubicBezTo>
                  <a:pt x="4621054" y="330994"/>
                  <a:pt x="4620101" y="337661"/>
                  <a:pt x="4619149" y="343376"/>
                </a:cubicBezTo>
                <a:cubicBezTo>
                  <a:pt x="4615339" y="330041"/>
                  <a:pt x="4611529" y="317659"/>
                  <a:pt x="4607719" y="306229"/>
                </a:cubicBezTo>
                <a:cubicBezTo>
                  <a:pt x="4605814" y="300514"/>
                  <a:pt x="4604862" y="295751"/>
                  <a:pt x="4602956" y="290989"/>
                </a:cubicBezTo>
                <a:cubicBezTo>
                  <a:pt x="4602004" y="282416"/>
                  <a:pt x="4601051" y="274796"/>
                  <a:pt x="4601051" y="269081"/>
                </a:cubicBezTo>
                <a:cubicBezTo>
                  <a:pt x="4599147" y="255746"/>
                  <a:pt x="4599147" y="248126"/>
                  <a:pt x="4599147" y="248126"/>
                </a:cubicBezTo>
                <a:cubicBezTo>
                  <a:pt x="4599147" y="248126"/>
                  <a:pt x="4598194" y="255746"/>
                  <a:pt x="4597241" y="269081"/>
                </a:cubicBezTo>
                <a:cubicBezTo>
                  <a:pt x="4597241" y="270034"/>
                  <a:pt x="4597241" y="270986"/>
                  <a:pt x="4597241" y="271939"/>
                </a:cubicBezTo>
                <a:cubicBezTo>
                  <a:pt x="4594384" y="263366"/>
                  <a:pt x="4591526" y="255746"/>
                  <a:pt x="4589622" y="250031"/>
                </a:cubicBezTo>
                <a:cubicBezTo>
                  <a:pt x="4589622" y="247174"/>
                  <a:pt x="4589622" y="244316"/>
                  <a:pt x="4589622" y="240506"/>
                </a:cubicBezTo>
                <a:cubicBezTo>
                  <a:pt x="4590574" y="225266"/>
                  <a:pt x="4590574" y="210979"/>
                  <a:pt x="4590574" y="197644"/>
                </a:cubicBezTo>
                <a:cubicBezTo>
                  <a:pt x="4591526" y="144304"/>
                  <a:pt x="4590574" y="109061"/>
                  <a:pt x="4590574" y="109061"/>
                </a:cubicBezTo>
                <a:cubicBezTo>
                  <a:pt x="4590574" y="109061"/>
                  <a:pt x="4584859" y="144304"/>
                  <a:pt x="4579144" y="197644"/>
                </a:cubicBezTo>
                <a:cubicBezTo>
                  <a:pt x="4578191" y="210979"/>
                  <a:pt x="4576287" y="225266"/>
                  <a:pt x="4574381" y="240506"/>
                </a:cubicBezTo>
                <a:cubicBezTo>
                  <a:pt x="4573429" y="245269"/>
                  <a:pt x="4573429" y="250984"/>
                  <a:pt x="4573429" y="256699"/>
                </a:cubicBezTo>
                <a:cubicBezTo>
                  <a:pt x="4573429" y="256699"/>
                  <a:pt x="4572476" y="257651"/>
                  <a:pt x="4572476" y="257651"/>
                </a:cubicBezTo>
                <a:cubicBezTo>
                  <a:pt x="4569619" y="259556"/>
                  <a:pt x="4566762" y="262414"/>
                  <a:pt x="4563904" y="265271"/>
                </a:cubicBezTo>
                <a:cubicBezTo>
                  <a:pt x="4563904" y="265271"/>
                  <a:pt x="4563904" y="264319"/>
                  <a:pt x="4563904" y="264319"/>
                </a:cubicBezTo>
                <a:cubicBezTo>
                  <a:pt x="4561999" y="261461"/>
                  <a:pt x="4560094" y="258604"/>
                  <a:pt x="4559141" y="255746"/>
                </a:cubicBezTo>
                <a:cubicBezTo>
                  <a:pt x="4559141" y="253841"/>
                  <a:pt x="4560094" y="250984"/>
                  <a:pt x="4560094" y="249079"/>
                </a:cubicBezTo>
                <a:cubicBezTo>
                  <a:pt x="4570572" y="195739"/>
                  <a:pt x="4576287" y="159544"/>
                  <a:pt x="4576287" y="159544"/>
                </a:cubicBezTo>
                <a:cubicBezTo>
                  <a:pt x="4576287" y="159544"/>
                  <a:pt x="4564856" y="192881"/>
                  <a:pt x="4550569" y="243364"/>
                </a:cubicBezTo>
                <a:cubicBezTo>
                  <a:pt x="4550569" y="243364"/>
                  <a:pt x="4550569" y="243364"/>
                  <a:pt x="4550569" y="243364"/>
                </a:cubicBezTo>
                <a:cubicBezTo>
                  <a:pt x="4550569" y="243364"/>
                  <a:pt x="4550569" y="243364"/>
                  <a:pt x="4550569" y="243364"/>
                </a:cubicBezTo>
                <a:cubicBezTo>
                  <a:pt x="4550569" y="244316"/>
                  <a:pt x="4549616" y="245269"/>
                  <a:pt x="4549616" y="246221"/>
                </a:cubicBezTo>
                <a:cubicBezTo>
                  <a:pt x="4549616" y="247174"/>
                  <a:pt x="4549616" y="248126"/>
                  <a:pt x="4548664" y="248126"/>
                </a:cubicBezTo>
                <a:cubicBezTo>
                  <a:pt x="4548664" y="248126"/>
                  <a:pt x="4548664" y="248126"/>
                  <a:pt x="4548664" y="248126"/>
                </a:cubicBezTo>
                <a:cubicBezTo>
                  <a:pt x="4548664" y="248126"/>
                  <a:pt x="4548664" y="248126"/>
                  <a:pt x="4548664" y="248126"/>
                </a:cubicBezTo>
                <a:cubicBezTo>
                  <a:pt x="4544854" y="261461"/>
                  <a:pt x="4540091" y="276701"/>
                  <a:pt x="4536281" y="292894"/>
                </a:cubicBezTo>
                <a:cubicBezTo>
                  <a:pt x="4534376" y="261461"/>
                  <a:pt x="4531519" y="241459"/>
                  <a:pt x="4531519" y="241459"/>
                </a:cubicBezTo>
                <a:cubicBezTo>
                  <a:pt x="4531519" y="241459"/>
                  <a:pt x="4527709" y="266224"/>
                  <a:pt x="4525804" y="303371"/>
                </a:cubicBezTo>
                <a:cubicBezTo>
                  <a:pt x="4525804" y="305276"/>
                  <a:pt x="4525804" y="307181"/>
                  <a:pt x="4525804" y="309086"/>
                </a:cubicBezTo>
                <a:cubicBezTo>
                  <a:pt x="4524851" y="308134"/>
                  <a:pt x="4524851" y="308134"/>
                  <a:pt x="4524851" y="308134"/>
                </a:cubicBezTo>
                <a:cubicBezTo>
                  <a:pt x="4524851" y="308134"/>
                  <a:pt x="4524851" y="309086"/>
                  <a:pt x="4525804" y="310039"/>
                </a:cubicBezTo>
                <a:cubicBezTo>
                  <a:pt x="4524851" y="317659"/>
                  <a:pt x="4524851" y="325279"/>
                  <a:pt x="4523899" y="333851"/>
                </a:cubicBezTo>
                <a:cubicBezTo>
                  <a:pt x="4523899" y="334804"/>
                  <a:pt x="4523899" y="336709"/>
                  <a:pt x="4523899" y="337661"/>
                </a:cubicBezTo>
                <a:cubicBezTo>
                  <a:pt x="4523899" y="338614"/>
                  <a:pt x="4523899" y="338614"/>
                  <a:pt x="4522947" y="339566"/>
                </a:cubicBezTo>
                <a:cubicBezTo>
                  <a:pt x="4521041" y="333851"/>
                  <a:pt x="4519137" y="328136"/>
                  <a:pt x="4517231" y="322421"/>
                </a:cubicBezTo>
                <a:cubicBezTo>
                  <a:pt x="4516279" y="314801"/>
                  <a:pt x="4515326" y="307181"/>
                  <a:pt x="4514374" y="301466"/>
                </a:cubicBezTo>
                <a:cubicBezTo>
                  <a:pt x="4515326" y="299561"/>
                  <a:pt x="4516279" y="298609"/>
                  <a:pt x="4517231" y="297656"/>
                </a:cubicBezTo>
                <a:cubicBezTo>
                  <a:pt x="4520089" y="293846"/>
                  <a:pt x="4521041" y="291941"/>
                  <a:pt x="4521041" y="291941"/>
                </a:cubicBezTo>
                <a:cubicBezTo>
                  <a:pt x="4521041" y="291941"/>
                  <a:pt x="4519137" y="293846"/>
                  <a:pt x="4516279" y="297656"/>
                </a:cubicBezTo>
                <a:cubicBezTo>
                  <a:pt x="4515326" y="298609"/>
                  <a:pt x="4515326" y="299561"/>
                  <a:pt x="4514374" y="300514"/>
                </a:cubicBezTo>
                <a:cubicBezTo>
                  <a:pt x="4514374" y="299561"/>
                  <a:pt x="4514374" y="299561"/>
                  <a:pt x="4514374" y="298609"/>
                </a:cubicBezTo>
                <a:cubicBezTo>
                  <a:pt x="4515326" y="296704"/>
                  <a:pt x="4516279" y="294799"/>
                  <a:pt x="4517231" y="293846"/>
                </a:cubicBezTo>
                <a:cubicBezTo>
                  <a:pt x="4519137" y="290036"/>
                  <a:pt x="4520089" y="288131"/>
                  <a:pt x="4520089" y="288131"/>
                </a:cubicBezTo>
                <a:cubicBezTo>
                  <a:pt x="4520089" y="288131"/>
                  <a:pt x="4519137" y="290036"/>
                  <a:pt x="4516279" y="292894"/>
                </a:cubicBezTo>
                <a:cubicBezTo>
                  <a:pt x="4515326" y="293846"/>
                  <a:pt x="4515326" y="294799"/>
                  <a:pt x="4514374" y="295751"/>
                </a:cubicBezTo>
                <a:cubicBezTo>
                  <a:pt x="4513422" y="290036"/>
                  <a:pt x="4512469" y="285274"/>
                  <a:pt x="4512469" y="281464"/>
                </a:cubicBezTo>
                <a:cubicBezTo>
                  <a:pt x="4511516" y="272891"/>
                  <a:pt x="4511516" y="268129"/>
                  <a:pt x="4511516" y="268129"/>
                </a:cubicBezTo>
                <a:cubicBezTo>
                  <a:pt x="4511516" y="268129"/>
                  <a:pt x="4511516" y="270034"/>
                  <a:pt x="4510564" y="272891"/>
                </a:cubicBezTo>
                <a:cubicBezTo>
                  <a:pt x="4508659" y="259556"/>
                  <a:pt x="4506754" y="250984"/>
                  <a:pt x="4506754" y="250984"/>
                </a:cubicBezTo>
                <a:cubicBezTo>
                  <a:pt x="4506754" y="250984"/>
                  <a:pt x="4506754" y="267176"/>
                  <a:pt x="4506754" y="292894"/>
                </a:cubicBezTo>
                <a:cubicBezTo>
                  <a:pt x="4504849" y="289084"/>
                  <a:pt x="4502944" y="285274"/>
                  <a:pt x="4501991" y="282416"/>
                </a:cubicBezTo>
                <a:cubicBezTo>
                  <a:pt x="4499134" y="276701"/>
                  <a:pt x="4496276" y="271939"/>
                  <a:pt x="4494372" y="267176"/>
                </a:cubicBezTo>
                <a:cubicBezTo>
                  <a:pt x="4491514" y="262414"/>
                  <a:pt x="4489609" y="258604"/>
                  <a:pt x="4486751" y="254794"/>
                </a:cubicBezTo>
                <a:cubicBezTo>
                  <a:pt x="4483894" y="250984"/>
                  <a:pt x="4481989" y="248126"/>
                  <a:pt x="4480084" y="245269"/>
                </a:cubicBezTo>
                <a:cubicBezTo>
                  <a:pt x="4478179" y="242411"/>
                  <a:pt x="4476274" y="240506"/>
                  <a:pt x="4474369" y="238601"/>
                </a:cubicBezTo>
                <a:cubicBezTo>
                  <a:pt x="4471512" y="235744"/>
                  <a:pt x="4470559" y="233839"/>
                  <a:pt x="4469606" y="233839"/>
                </a:cubicBezTo>
                <a:cubicBezTo>
                  <a:pt x="4470559" y="230981"/>
                  <a:pt x="4471512" y="228124"/>
                  <a:pt x="4471512" y="225266"/>
                </a:cubicBezTo>
                <a:cubicBezTo>
                  <a:pt x="4474369" y="214789"/>
                  <a:pt x="4476274" y="206216"/>
                  <a:pt x="4477226" y="198596"/>
                </a:cubicBezTo>
                <a:cubicBezTo>
                  <a:pt x="4480084" y="184309"/>
                  <a:pt x="4481037" y="175736"/>
                  <a:pt x="4481037" y="175736"/>
                </a:cubicBezTo>
                <a:cubicBezTo>
                  <a:pt x="4481037" y="175736"/>
                  <a:pt x="4478179" y="183356"/>
                  <a:pt x="4473416" y="197644"/>
                </a:cubicBezTo>
                <a:cubicBezTo>
                  <a:pt x="4471512" y="204311"/>
                  <a:pt x="4467701" y="212884"/>
                  <a:pt x="4463891" y="222409"/>
                </a:cubicBezTo>
                <a:cubicBezTo>
                  <a:pt x="4461034" y="229076"/>
                  <a:pt x="4458176" y="236696"/>
                  <a:pt x="4455319" y="244316"/>
                </a:cubicBezTo>
                <a:cubicBezTo>
                  <a:pt x="4454366" y="240506"/>
                  <a:pt x="4453414" y="237649"/>
                  <a:pt x="4453414" y="237649"/>
                </a:cubicBezTo>
                <a:cubicBezTo>
                  <a:pt x="4453414" y="237649"/>
                  <a:pt x="4453414" y="240506"/>
                  <a:pt x="4454366" y="247174"/>
                </a:cubicBezTo>
                <a:cubicBezTo>
                  <a:pt x="4453414" y="249079"/>
                  <a:pt x="4452462" y="251936"/>
                  <a:pt x="4451509" y="253841"/>
                </a:cubicBezTo>
                <a:cubicBezTo>
                  <a:pt x="4446747" y="265271"/>
                  <a:pt x="4441984" y="276701"/>
                  <a:pt x="4436269" y="289084"/>
                </a:cubicBezTo>
                <a:cubicBezTo>
                  <a:pt x="4436269" y="288131"/>
                  <a:pt x="4435316" y="288131"/>
                  <a:pt x="4435316" y="287179"/>
                </a:cubicBezTo>
                <a:cubicBezTo>
                  <a:pt x="4436269" y="283369"/>
                  <a:pt x="4437222" y="278606"/>
                  <a:pt x="4438174" y="274796"/>
                </a:cubicBezTo>
                <a:cubicBezTo>
                  <a:pt x="4440079" y="265271"/>
                  <a:pt x="4441984" y="255746"/>
                  <a:pt x="4444841" y="247174"/>
                </a:cubicBezTo>
                <a:cubicBezTo>
                  <a:pt x="4449604" y="229076"/>
                  <a:pt x="4452462" y="211931"/>
                  <a:pt x="4454366" y="195739"/>
                </a:cubicBezTo>
                <a:cubicBezTo>
                  <a:pt x="4457224" y="179546"/>
                  <a:pt x="4459129" y="165259"/>
                  <a:pt x="4460081" y="151924"/>
                </a:cubicBezTo>
                <a:cubicBezTo>
                  <a:pt x="4461034" y="145256"/>
                  <a:pt x="4461987" y="139541"/>
                  <a:pt x="4461987" y="133826"/>
                </a:cubicBezTo>
                <a:cubicBezTo>
                  <a:pt x="4461987" y="128111"/>
                  <a:pt x="4462939" y="123349"/>
                  <a:pt x="4462939" y="118586"/>
                </a:cubicBezTo>
                <a:cubicBezTo>
                  <a:pt x="4463891" y="99536"/>
                  <a:pt x="4463891" y="89059"/>
                  <a:pt x="4463891" y="89059"/>
                </a:cubicBezTo>
                <a:cubicBezTo>
                  <a:pt x="4463891" y="89059"/>
                  <a:pt x="4461987" y="99536"/>
                  <a:pt x="4458176" y="118586"/>
                </a:cubicBezTo>
                <a:cubicBezTo>
                  <a:pt x="4457224" y="123349"/>
                  <a:pt x="4456272" y="128111"/>
                  <a:pt x="4455319" y="133826"/>
                </a:cubicBezTo>
                <a:cubicBezTo>
                  <a:pt x="4454366" y="139541"/>
                  <a:pt x="4452462" y="145256"/>
                  <a:pt x="4451509" y="151924"/>
                </a:cubicBezTo>
                <a:cubicBezTo>
                  <a:pt x="4448651" y="164306"/>
                  <a:pt x="4445794" y="178594"/>
                  <a:pt x="4441984" y="194786"/>
                </a:cubicBezTo>
                <a:cubicBezTo>
                  <a:pt x="4438174" y="210026"/>
                  <a:pt x="4434364" y="227171"/>
                  <a:pt x="4428649" y="245269"/>
                </a:cubicBezTo>
                <a:cubicBezTo>
                  <a:pt x="4426744" y="252889"/>
                  <a:pt x="4423887" y="261461"/>
                  <a:pt x="4421981" y="269081"/>
                </a:cubicBezTo>
                <a:cubicBezTo>
                  <a:pt x="4419124" y="265271"/>
                  <a:pt x="4417219" y="261461"/>
                  <a:pt x="4414362" y="258604"/>
                </a:cubicBezTo>
                <a:cubicBezTo>
                  <a:pt x="4406741" y="247174"/>
                  <a:pt x="4400074" y="237649"/>
                  <a:pt x="4394359" y="230029"/>
                </a:cubicBezTo>
                <a:cubicBezTo>
                  <a:pt x="4391501" y="227171"/>
                  <a:pt x="4389597" y="224314"/>
                  <a:pt x="4387691" y="221456"/>
                </a:cubicBezTo>
                <a:cubicBezTo>
                  <a:pt x="4392454" y="195739"/>
                  <a:pt x="4395312" y="180499"/>
                  <a:pt x="4395312" y="180499"/>
                </a:cubicBezTo>
                <a:cubicBezTo>
                  <a:pt x="4395312" y="180499"/>
                  <a:pt x="4390549" y="193834"/>
                  <a:pt x="4382929" y="215741"/>
                </a:cubicBezTo>
                <a:cubicBezTo>
                  <a:pt x="4378166" y="209074"/>
                  <a:pt x="4375309" y="206216"/>
                  <a:pt x="4375309" y="206216"/>
                </a:cubicBezTo>
                <a:cubicBezTo>
                  <a:pt x="4375309" y="206216"/>
                  <a:pt x="4378166" y="210979"/>
                  <a:pt x="4381976" y="218599"/>
                </a:cubicBezTo>
                <a:cubicBezTo>
                  <a:pt x="4378166" y="230029"/>
                  <a:pt x="4374356" y="244316"/>
                  <a:pt x="4369594" y="259556"/>
                </a:cubicBezTo>
                <a:cubicBezTo>
                  <a:pt x="4368641" y="248126"/>
                  <a:pt x="4368641" y="241459"/>
                  <a:pt x="4368641" y="241459"/>
                </a:cubicBezTo>
                <a:cubicBezTo>
                  <a:pt x="4368641" y="241459"/>
                  <a:pt x="4367689" y="249079"/>
                  <a:pt x="4366737" y="263366"/>
                </a:cubicBezTo>
                <a:cubicBezTo>
                  <a:pt x="4366737" y="267176"/>
                  <a:pt x="4365784" y="270986"/>
                  <a:pt x="4365784" y="274796"/>
                </a:cubicBezTo>
                <a:cubicBezTo>
                  <a:pt x="4364831" y="277654"/>
                  <a:pt x="4363879" y="281464"/>
                  <a:pt x="4362926" y="285274"/>
                </a:cubicBezTo>
                <a:cubicBezTo>
                  <a:pt x="4362926" y="284321"/>
                  <a:pt x="4362926" y="283369"/>
                  <a:pt x="4362926" y="282416"/>
                </a:cubicBezTo>
                <a:cubicBezTo>
                  <a:pt x="4361974" y="269081"/>
                  <a:pt x="4361022" y="261461"/>
                  <a:pt x="4361022" y="261461"/>
                </a:cubicBezTo>
                <a:cubicBezTo>
                  <a:pt x="4361022" y="261461"/>
                  <a:pt x="4360069" y="269081"/>
                  <a:pt x="4359116" y="283369"/>
                </a:cubicBezTo>
                <a:cubicBezTo>
                  <a:pt x="4359116" y="285274"/>
                  <a:pt x="4359116" y="288131"/>
                  <a:pt x="4359116" y="290989"/>
                </a:cubicBezTo>
                <a:cubicBezTo>
                  <a:pt x="4358164" y="291941"/>
                  <a:pt x="4358164" y="293846"/>
                  <a:pt x="4357212" y="295751"/>
                </a:cubicBezTo>
                <a:cubicBezTo>
                  <a:pt x="4355306" y="291941"/>
                  <a:pt x="4353401" y="288131"/>
                  <a:pt x="4351497" y="284321"/>
                </a:cubicBezTo>
                <a:cubicBezTo>
                  <a:pt x="4351497" y="274796"/>
                  <a:pt x="4351497" y="266224"/>
                  <a:pt x="4351497" y="257651"/>
                </a:cubicBezTo>
                <a:cubicBezTo>
                  <a:pt x="4351497" y="250984"/>
                  <a:pt x="4351497" y="245269"/>
                  <a:pt x="4351497" y="238601"/>
                </a:cubicBezTo>
                <a:cubicBezTo>
                  <a:pt x="4351497" y="232886"/>
                  <a:pt x="4350544" y="227171"/>
                  <a:pt x="4349591" y="221456"/>
                </a:cubicBezTo>
                <a:cubicBezTo>
                  <a:pt x="4348639" y="210979"/>
                  <a:pt x="4346734" y="201454"/>
                  <a:pt x="4345781" y="194786"/>
                </a:cubicBezTo>
                <a:cubicBezTo>
                  <a:pt x="4343876" y="179546"/>
                  <a:pt x="4342924" y="170974"/>
                  <a:pt x="4342924" y="170974"/>
                </a:cubicBezTo>
                <a:cubicBezTo>
                  <a:pt x="4342924" y="170974"/>
                  <a:pt x="4342924" y="179546"/>
                  <a:pt x="4341972" y="194786"/>
                </a:cubicBezTo>
                <a:cubicBezTo>
                  <a:pt x="4341972" y="201454"/>
                  <a:pt x="4341972" y="209074"/>
                  <a:pt x="4341972" y="217646"/>
                </a:cubicBezTo>
                <a:cubicBezTo>
                  <a:pt x="4341019" y="210026"/>
                  <a:pt x="4340066" y="205264"/>
                  <a:pt x="4340066" y="205264"/>
                </a:cubicBezTo>
                <a:cubicBezTo>
                  <a:pt x="4340066" y="205264"/>
                  <a:pt x="4340066" y="212884"/>
                  <a:pt x="4339114" y="226219"/>
                </a:cubicBezTo>
                <a:cubicBezTo>
                  <a:pt x="4339114" y="232886"/>
                  <a:pt x="4339114" y="240506"/>
                  <a:pt x="4338162" y="250031"/>
                </a:cubicBezTo>
                <a:cubicBezTo>
                  <a:pt x="4338162" y="250984"/>
                  <a:pt x="4338162" y="251936"/>
                  <a:pt x="4338162" y="252889"/>
                </a:cubicBezTo>
                <a:cubicBezTo>
                  <a:pt x="4338162" y="251936"/>
                  <a:pt x="4337209" y="250984"/>
                  <a:pt x="4337209" y="250984"/>
                </a:cubicBezTo>
                <a:cubicBezTo>
                  <a:pt x="4330541" y="231934"/>
                  <a:pt x="4324826" y="213836"/>
                  <a:pt x="4318159" y="196691"/>
                </a:cubicBezTo>
                <a:cubicBezTo>
                  <a:pt x="4306729" y="163354"/>
                  <a:pt x="4296251" y="135731"/>
                  <a:pt x="4289584" y="116681"/>
                </a:cubicBezTo>
                <a:cubicBezTo>
                  <a:pt x="4282916" y="97631"/>
                  <a:pt x="4278154" y="86201"/>
                  <a:pt x="4278154" y="86201"/>
                </a:cubicBezTo>
                <a:cubicBezTo>
                  <a:pt x="4278154" y="86201"/>
                  <a:pt x="4281012" y="97631"/>
                  <a:pt x="4285774" y="117634"/>
                </a:cubicBezTo>
                <a:cubicBezTo>
                  <a:pt x="4291489" y="137636"/>
                  <a:pt x="4298156" y="166211"/>
                  <a:pt x="4307681" y="199549"/>
                </a:cubicBezTo>
                <a:cubicBezTo>
                  <a:pt x="4315301" y="228124"/>
                  <a:pt x="4324826" y="261461"/>
                  <a:pt x="4334351" y="295751"/>
                </a:cubicBezTo>
                <a:cubicBezTo>
                  <a:pt x="4334351" y="295751"/>
                  <a:pt x="4334351" y="296704"/>
                  <a:pt x="4334351" y="296704"/>
                </a:cubicBezTo>
                <a:cubicBezTo>
                  <a:pt x="4334351" y="295751"/>
                  <a:pt x="4334351" y="294799"/>
                  <a:pt x="4334351" y="294799"/>
                </a:cubicBezTo>
                <a:cubicBezTo>
                  <a:pt x="4334351" y="294799"/>
                  <a:pt x="4334351" y="296704"/>
                  <a:pt x="4334351" y="301466"/>
                </a:cubicBezTo>
                <a:cubicBezTo>
                  <a:pt x="4334351" y="306229"/>
                  <a:pt x="4333399" y="310991"/>
                  <a:pt x="4333399" y="315754"/>
                </a:cubicBezTo>
                <a:cubicBezTo>
                  <a:pt x="4332447" y="325279"/>
                  <a:pt x="4331494" y="334804"/>
                  <a:pt x="4329589" y="344329"/>
                </a:cubicBezTo>
                <a:cubicBezTo>
                  <a:pt x="4329589" y="344329"/>
                  <a:pt x="4328637" y="343376"/>
                  <a:pt x="4328637" y="343376"/>
                </a:cubicBezTo>
                <a:cubicBezTo>
                  <a:pt x="4327684" y="342424"/>
                  <a:pt x="4327684" y="341471"/>
                  <a:pt x="4326731" y="340519"/>
                </a:cubicBezTo>
                <a:cubicBezTo>
                  <a:pt x="4326731" y="338614"/>
                  <a:pt x="4325779" y="335756"/>
                  <a:pt x="4325779" y="333851"/>
                </a:cubicBezTo>
                <a:cubicBezTo>
                  <a:pt x="4321969" y="309086"/>
                  <a:pt x="4318159" y="286226"/>
                  <a:pt x="4315301" y="267176"/>
                </a:cubicBezTo>
                <a:cubicBezTo>
                  <a:pt x="4308634" y="228124"/>
                  <a:pt x="4301966" y="202406"/>
                  <a:pt x="4301966" y="202406"/>
                </a:cubicBezTo>
                <a:cubicBezTo>
                  <a:pt x="4301966" y="202406"/>
                  <a:pt x="4301966" y="229076"/>
                  <a:pt x="4303872" y="268129"/>
                </a:cubicBezTo>
                <a:cubicBezTo>
                  <a:pt x="4303872" y="270034"/>
                  <a:pt x="4303872" y="271939"/>
                  <a:pt x="4303872" y="274796"/>
                </a:cubicBezTo>
                <a:cubicBezTo>
                  <a:pt x="4302919" y="279559"/>
                  <a:pt x="4302919" y="284321"/>
                  <a:pt x="4301966" y="290036"/>
                </a:cubicBezTo>
                <a:cubicBezTo>
                  <a:pt x="4301966" y="292894"/>
                  <a:pt x="4301014" y="296704"/>
                  <a:pt x="4300062" y="300514"/>
                </a:cubicBezTo>
                <a:cubicBezTo>
                  <a:pt x="4296251" y="295751"/>
                  <a:pt x="4292441" y="290989"/>
                  <a:pt x="4288631" y="286226"/>
                </a:cubicBezTo>
                <a:cubicBezTo>
                  <a:pt x="4292441" y="292894"/>
                  <a:pt x="4295299" y="298609"/>
                  <a:pt x="4299109" y="305276"/>
                </a:cubicBezTo>
                <a:cubicBezTo>
                  <a:pt x="4298156" y="310991"/>
                  <a:pt x="4297204" y="316706"/>
                  <a:pt x="4296251" y="323374"/>
                </a:cubicBezTo>
                <a:cubicBezTo>
                  <a:pt x="4295299" y="330041"/>
                  <a:pt x="4293394" y="337661"/>
                  <a:pt x="4292441" y="346234"/>
                </a:cubicBezTo>
                <a:cubicBezTo>
                  <a:pt x="4291489" y="345281"/>
                  <a:pt x="4291489" y="344329"/>
                  <a:pt x="4290537" y="343376"/>
                </a:cubicBezTo>
                <a:cubicBezTo>
                  <a:pt x="4289584" y="330994"/>
                  <a:pt x="4289584" y="319564"/>
                  <a:pt x="4288631" y="308134"/>
                </a:cubicBezTo>
                <a:cubicBezTo>
                  <a:pt x="4285774" y="262414"/>
                  <a:pt x="4281964" y="231934"/>
                  <a:pt x="4281964" y="231934"/>
                </a:cubicBezTo>
                <a:cubicBezTo>
                  <a:pt x="4281964" y="231934"/>
                  <a:pt x="4279106" y="262414"/>
                  <a:pt x="4277201" y="309086"/>
                </a:cubicBezTo>
                <a:cubicBezTo>
                  <a:pt x="4277201" y="311944"/>
                  <a:pt x="4277201" y="315754"/>
                  <a:pt x="4277201" y="318611"/>
                </a:cubicBezTo>
                <a:cubicBezTo>
                  <a:pt x="4276249" y="315754"/>
                  <a:pt x="4274344" y="312896"/>
                  <a:pt x="4273391" y="310039"/>
                </a:cubicBezTo>
                <a:cubicBezTo>
                  <a:pt x="4273391" y="308134"/>
                  <a:pt x="4272439" y="305276"/>
                  <a:pt x="4272439" y="303371"/>
                </a:cubicBezTo>
                <a:cubicBezTo>
                  <a:pt x="4271487" y="292894"/>
                  <a:pt x="4271487" y="283369"/>
                  <a:pt x="4270534" y="273844"/>
                </a:cubicBezTo>
                <a:cubicBezTo>
                  <a:pt x="4270534" y="269081"/>
                  <a:pt x="4269581" y="265271"/>
                  <a:pt x="4269581" y="260509"/>
                </a:cubicBezTo>
                <a:cubicBezTo>
                  <a:pt x="4269581" y="258604"/>
                  <a:pt x="4269581" y="257651"/>
                  <a:pt x="4269581" y="255746"/>
                </a:cubicBezTo>
                <a:cubicBezTo>
                  <a:pt x="4269581" y="248126"/>
                  <a:pt x="4270534" y="241459"/>
                  <a:pt x="4270534" y="234791"/>
                </a:cubicBezTo>
                <a:cubicBezTo>
                  <a:pt x="4273391" y="187166"/>
                  <a:pt x="4273391" y="155734"/>
                  <a:pt x="4273391" y="155734"/>
                </a:cubicBezTo>
                <a:cubicBezTo>
                  <a:pt x="4273391" y="155734"/>
                  <a:pt x="4265772" y="187166"/>
                  <a:pt x="4259104" y="233839"/>
                </a:cubicBezTo>
                <a:cubicBezTo>
                  <a:pt x="4257199" y="245269"/>
                  <a:pt x="4255294" y="258604"/>
                  <a:pt x="4253389" y="271939"/>
                </a:cubicBezTo>
                <a:cubicBezTo>
                  <a:pt x="4253389" y="270986"/>
                  <a:pt x="4252437" y="270986"/>
                  <a:pt x="4252437" y="270034"/>
                </a:cubicBezTo>
                <a:cubicBezTo>
                  <a:pt x="4252437" y="267176"/>
                  <a:pt x="4253389" y="264319"/>
                  <a:pt x="4253389" y="262414"/>
                </a:cubicBezTo>
                <a:cubicBezTo>
                  <a:pt x="4255294" y="248126"/>
                  <a:pt x="4255294" y="240506"/>
                  <a:pt x="4255294" y="240506"/>
                </a:cubicBezTo>
                <a:cubicBezTo>
                  <a:pt x="4255294" y="240506"/>
                  <a:pt x="4253389" y="248126"/>
                  <a:pt x="4249579" y="262414"/>
                </a:cubicBezTo>
                <a:cubicBezTo>
                  <a:pt x="4249579" y="263366"/>
                  <a:pt x="4249579" y="264319"/>
                  <a:pt x="4248626" y="264319"/>
                </a:cubicBezTo>
                <a:cubicBezTo>
                  <a:pt x="4247674" y="263366"/>
                  <a:pt x="4247674" y="262414"/>
                  <a:pt x="4246722" y="261461"/>
                </a:cubicBezTo>
                <a:cubicBezTo>
                  <a:pt x="4245769" y="260509"/>
                  <a:pt x="4244816" y="259556"/>
                  <a:pt x="4244816" y="257651"/>
                </a:cubicBezTo>
                <a:cubicBezTo>
                  <a:pt x="4244816" y="253841"/>
                  <a:pt x="4244816" y="251936"/>
                  <a:pt x="4244816" y="251936"/>
                </a:cubicBezTo>
                <a:cubicBezTo>
                  <a:pt x="4244816" y="251936"/>
                  <a:pt x="4244816" y="253841"/>
                  <a:pt x="4243864" y="256699"/>
                </a:cubicBezTo>
                <a:cubicBezTo>
                  <a:pt x="4242912" y="254794"/>
                  <a:pt x="4241959" y="252889"/>
                  <a:pt x="4240054" y="251936"/>
                </a:cubicBezTo>
                <a:cubicBezTo>
                  <a:pt x="4236244" y="246221"/>
                  <a:pt x="4232434" y="240506"/>
                  <a:pt x="4229576" y="235744"/>
                </a:cubicBezTo>
                <a:cubicBezTo>
                  <a:pt x="4223862" y="227171"/>
                  <a:pt x="4220051" y="222409"/>
                  <a:pt x="4220051" y="222409"/>
                </a:cubicBezTo>
                <a:cubicBezTo>
                  <a:pt x="4220051" y="222409"/>
                  <a:pt x="4221956" y="228124"/>
                  <a:pt x="4226719" y="237649"/>
                </a:cubicBezTo>
                <a:cubicBezTo>
                  <a:pt x="4228624" y="242411"/>
                  <a:pt x="4231481" y="248126"/>
                  <a:pt x="4234339" y="254794"/>
                </a:cubicBezTo>
                <a:cubicBezTo>
                  <a:pt x="4235291" y="255746"/>
                  <a:pt x="4235291" y="257651"/>
                  <a:pt x="4236244" y="258604"/>
                </a:cubicBezTo>
                <a:cubicBezTo>
                  <a:pt x="4234339" y="256699"/>
                  <a:pt x="4233387" y="253841"/>
                  <a:pt x="4231481" y="251936"/>
                </a:cubicBezTo>
                <a:cubicBezTo>
                  <a:pt x="4227672" y="246221"/>
                  <a:pt x="4223862" y="242411"/>
                  <a:pt x="4220051" y="237649"/>
                </a:cubicBezTo>
                <a:cubicBezTo>
                  <a:pt x="4213384" y="229076"/>
                  <a:pt x="4206716" y="223361"/>
                  <a:pt x="4202906" y="219551"/>
                </a:cubicBezTo>
                <a:cubicBezTo>
                  <a:pt x="4199097" y="215741"/>
                  <a:pt x="4196239" y="213836"/>
                  <a:pt x="4196239" y="213836"/>
                </a:cubicBezTo>
                <a:cubicBezTo>
                  <a:pt x="4196239" y="213836"/>
                  <a:pt x="4198144" y="216694"/>
                  <a:pt x="4201954" y="220504"/>
                </a:cubicBezTo>
                <a:cubicBezTo>
                  <a:pt x="4205764" y="225266"/>
                  <a:pt x="4211479" y="230981"/>
                  <a:pt x="4216241" y="240506"/>
                </a:cubicBezTo>
                <a:cubicBezTo>
                  <a:pt x="4219099" y="245269"/>
                  <a:pt x="4222909" y="250031"/>
                  <a:pt x="4225766" y="255746"/>
                </a:cubicBezTo>
                <a:cubicBezTo>
                  <a:pt x="4228624" y="261461"/>
                  <a:pt x="4232434" y="267176"/>
                  <a:pt x="4235291" y="273844"/>
                </a:cubicBezTo>
                <a:cubicBezTo>
                  <a:pt x="4235291" y="273844"/>
                  <a:pt x="4235291" y="273844"/>
                  <a:pt x="4235291" y="274796"/>
                </a:cubicBezTo>
                <a:cubicBezTo>
                  <a:pt x="4235291" y="276701"/>
                  <a:pt x="4235291" y="279559"/>
                  <a:pt x="4235291" y="282416"/>
                </a:cubicBezTo>
                <a:cubicBezTo>
                  <a:pt x="4235291" y="282416"/>
                  <a:pt x="4234339" y="281464"/>
                  <a:pt x="4234339" y="281464"/>
                </a:cubicBezTo>
                <a:cubicBezTo>
                  <a:pt x="4231481" y="277654"/>
                  <a:pt x="4229576" y="276701"/>
                  <a:pt x="4229576" y="276701"/>
                </a:cubicBezTo>
                <a:cubicBezTo>
                  <a:pt x="4229576" y="276701"/>
                  <a:pt x="4231481" y="278606"/>
                  <a:pt x="4233387" y="282416"/>
                </a:cubicBezTo>
                <a:cubicBezTo>
                  <a:pt x="4233387" y="283369"/>
                  <a:pt x="4234339" y="283369"/>
                  <a:pt x="4235291" y="284321"/>
                </a:cubicBezTo>
                <a:cubicBezTo>
                  <a:pt x="4235291" y="284321"/>
                  <a:pt x="4235291" y="284321"/>
                  <a:pt x="4235291" y="285274"/>
                </a:cubicBezTo>
                <a:cubicBezTo>
                  <a:pt x="4233387" y="292894"/>
                  <a:pt x="4231481" y="301466"/>
                  <a:pt x="4229576" y="310039"/>
                </a:cubicBezTo>
                <a:cubicBezTo>
                  <a:pt x="4225766" y="301466"/>
                  <a:pt x="4222909" y="295751"/>
                  <a:pt x="4222909" y="295751"/>
                </a:cubicBezTo>
                <a:cubicBezTo>
                  <a:pt x="4222909" y="295751"/>
                  <a:pt x="4224814" y="303371"/>
                  <a:pt x="4228624" y="316706"/>
                </a:cubicBezTo>
                <a:cubicBezTo>
                  <a:pt x="4227672" y="319564"/>
                  <a:pt x="4227672" y="323374"/>
                  <a:pt x="4226719" y="327184"/>
                </a:cubicBezTo>
                <a:cubicBezTo>
                  <a:pt x="4225766" y="331946"/>
                  <a:pt x="4224814" y="336709"/>
                  <a:pt x="4223862" y="341471"/>
                </a:cubicBezTo>
                <a:cubicBezTo>
                  <a:pt x="4223862" y="338614"/>
                  <a:pt x="4222909" y="336709"/>
                  <a:pt x="4222909" y="334804"/>
                </a:cubicBezTo>
                <a:cubicBezTo>
                  <a:pt x="4221004" y="320516"/>
                  <a:pt x="4219099" y="311944"/>
                  <a:pt x="4219099" y="311944"/>
                </a:cubicBezTo>
                <a:cubicBezTo>
                  <a:pt x="4219099" y="311944"/>
                  <a:pt x="4219099" y="319564"/>
                  <a:pt x="4219099" y="331946"/>
                </a:cubicBezTo>
                <a:cubicBezTo>
                  <a:pt x="4218147" y="329089"/>
                  <a:pt x="4218147" y="326231"/>
                  <a:pt x="4217194" y="322421"/>
                </a:cubicBezTo>
                <a:cubicBezTo>
                  <a:pt x="4206716" y="272891"/>
                  <a:pt x="4198144" y="240506"/>
                  <a:pt x="4198144" y="240506"/>
                </a:cubicBezTo>
                <a:cubicBezTo>
                  <a:pt x="4198144" y="240506"/>
                  <a:pt x="4200049" y="273844"/>
                  <a:pt x="4205764" y="323374"/>
                </a:cubicBezTo>
                <a:cubicBezTo>
                  <a:pt x="4206716" y="335756"/>
                  <a:pt x="4208622" y="350044"/>
                  <a:pt x="4210526" y="364331"/>
                </a:cubicBezTo>
                <a:cubicBezTo>
                  <a:pt x="4210526" y="364331"/>
                  <a:pt x="4210526" y="363379"/>
                  <a:pt x="4210526" y="363379"/>
                </a:cubicBezTo>
                <a:cubicBezTo>
                  <a:pt x="4209574" y="357664"/>
                  <a:pt x="4207669" y="353854"/>
                  <a:pt x="4206716" y="350044"/>
                </a:cubicBezTo>
                <a:cubicBezTo>
                  <a:pt x="4204812" y="342424"/>
                  <a:pt x="4202906" y="338614"/>
                  <a:pt x="4202906" y="338614"/>
                </a:cubicBezTo>
                <a:cubicBezTo>
                  <a:pt x="4202906" y="338614"/>
                  <a:pt x="4202906" y="343376"/>
                  <a:pt x="4202906" y="350996"/>
                </a:cubicBezTo>
                <a:cubicBezTo>
                  <a:pt x="4202906" y="354806"/>
                  <a:pt x="4202906" y="359569"/>
                  <a:pt x="4202906" y="365284"/>
                </a:cubicBezTo>
                <a:cubicBezTo>
                  <a:pt x="4202906" y="368141"/>
                  <a:pt x="4202906" y="370999"/>
                  <a:pt x="4202906" y="373856"/>
                </a:cubicBezTo>
                <a:cubicBezTo>
                  <a:pt x="4202906" y="375761"/>
                  <a:pt x="4202906" y="377666"/>
                  <a:pt x="4202906" y="380524"/>
                </a:cubicBezTo>
                <a:cubicBezTo>
                  <a:pt x="4202906" y="379571"/>
                  <a:pt x="4202906" y="379571"/>
                  <a:pt x="4201954" y="378619"/>
                </a:cubicBezTo>
                <a:cubicBezTo>
                  <a:pt x="4201954" y="372904"/>
                  <a:pt x="4201001" y="367189"/>
                  <a:pt x="4201001" y="361474"/>
                </a:cubicBezTo>
                <a:cubicBezTo>
                  <a:pt x="4199097" y="318611"/>
                  <a:pt x="4196239" y="290989"/>
                  <a:pt x="4196239" y="290989"/>
                </a:cubicBezTo>
                <a:cubicBezTo>
                  <a:pt x="4196239" y="290989"/>
                  <a:pt x="4193381" y="310991"/>
                  <a:pt x="4191476" y="343376"/>
                </a:cubicBezTo>
                <a:cubicBezTo>
                  <a:pt x="4190524" y="340519"/>
                  <a:pt x="4189571" y="338614"/>
                  <a:pt x="4188619" y="335756"/>
                </a:cubicBezTo>
                <a:cubicBezTo>
                  <a:pt x="4185761" y="329089"/>
                  <a:pt x="4183856" y="323374"/>
                  <a:pt x="4181951" y="319564"/>
                </a:cubicBezTo>
                <a:cubicBezTo>
                  <a:pt x="4181951" y="318611"/>
                  <a:pt x="4180999" y="317659"/>
                  <a:pt x="4180999" y="316706"/>
                </a:cubicBezTo>
                <a:cubicBezTo>
                  <a:pt x="4180999" y="291941"/>
                  <a:pt x="4180999" y="271939"/>
                  <a:pt x="4180999" y="256699"/>
                </a:cubicBezTo>
                <a:cubicBezTo>
                  <a:pt x="4180999" y="239554"/>
                  <a:pt x="4180999" y="230029"/>
                  <a:pt x="4180999" y="230029"/>
                </a:cubicBezTo>
                <a:cubicBezTo>
                  <a:pt x="4180999" y="230029"/>
                  <a:pt x="4180046" y="239554"/>
                  <a:pt x="4177189" y="256699"/>
                </a:cubicBezTo>
                <a:cubicBezTo>
                  <a:pt x="4177189" y="260509"/>
                  <a:pt x="4176236" y="265271"/>
                  <a:pt x="4175284" y="270034"/>
                </a:cubicBezTo>
                <a:cubicBezTo>
                  <a:pt x="4175284" y="263366"/>
                  <a:pt x="4174331" y="257651"/>
                  <a:pt x="4174331" y="251936"/>
                </a:cubicBezTo>
                <a:cubicBezTo>
                  <a:pt x="4172426" y="207169"/>
                  <a:pt x="4168616" y="176689"/>
                  <a:pt x="4168616" y="176689"/>
                </a:cubicBezTo>
                <a:cubicBezTo>
                  <a:pt x="4168616" y="176689"/>
                  <a:pt x="4164806" y="207169"/>
                  <a:pt x="4162901" y="251936"/>
                </a:cubicBezTo>
                <a:cubicBezTo>
                  <a:pt x="4161949" y="263366"/>
                  <a:pt x="4161949" y="274796"/>
                  <a:pt x="4160996" y="287179"/>
                </a:cubicBezTo>
                <a:cubicBezTo>
                  <a:pt x="4158139" y="292894"/>
                  <a:pt x="4156234" y="298609"/>
                  <a:pt x="4154329" y="303371"/>
                </a:cubicBezTo>
                <a:cubicBezTo>
                  <a:pt x="4151471" y="295751"/>
                  <a:pt x="4149566" y="288131"/>
                  <a:pt x="4146709" y="280511"/>
                </a:cubicBezTo>
                <a:cubicBezTo>
                  <a:pt x="4144804" y="267176"/>
                  <a:pt x="4141946" y="255746"/>
                  <a:pt x="4140041" y="246221"/>
                </a:cubicBezTo>
                <a:cubicBezTo>
                  <a:pt x="4137184" y="231934"/>
                  <a:pt x="4133374" y="224314"/>
                  <a:pt x="4133374" y="224314"/>
                </a:cubicBezTo>
                <a:cubicBezTo>
                  <a:pt x="4133374" y="224314"/>
                  <a:pt x="4134326" y="226219"/>
                  <a:pt x="4134326" y="230029"/>
                </a:cubicBezTo>
                <a:cubicBezTo>
                  <a:pt x="4135279" y="233839"/>
                  <a:pt x="4135279" y="239554"/>
                  <a:pt x="4136231" y="247174"/>
                </a:cubicBezTo>
                <a:cubicBezTo>
                  <a:pt x="4136231" y="248126"/>
                  <a:pt x="4136231" y="249079"/>
                  <a:pt x="4136231" y="250031"/>
                </a:cubicBezTo>
                <a:cubicBezTo>
                  <a:pt x="4130516" y="230981"/>
                  <a:pt x="4123849" y="213836"/>
                  <a:pt x="4118134" y="197644"/>
                </a:cubicBezTo>
                <a:cubicBezTo>
                  <a:pt x="4108609" y="166211"/>
                  <a:pt x="4100036" y="139541"/>
                  <a:pt x="4093369" y="121444"/>
                </a:cubicBezTo>
                <a:cubicBezTo>
                  <a:pt x="4087654" y="103346"/>
                  <a:pt x="4083844" y="92869"/>
                  <a:pt x="4083844" y="92869"/>
                </a:cubicBezTo>
                <a:cubicBezTo>
                  <a:pt x="4083844" y="92869"/>
                  <a:pt x="4085749" y="103346"/>
                  <a:pt x="4089559" y="122396"/>
                </a:cubicBezTo>
                <a:cubicBezTo>
                  <a:pt x="4093369" y="141446"/>
                  <a:pt x="4099084" y="168116"/>
                  <a:pt x="4106704" y="200501"/>
                </a:cubicBezTo>
                <a:cubicBezTo>
                  <a:pt x="4110514" y="215741"/>
                  <a:pt x="4115276" y="231934"/>
                  <a:pt x="4119086" y="248126"/>
                </a:cubicBezTo>
                <a:cubicBezTo>
                  <a:pt x="4118134" y="251936"/>
                  <a:pt x="4118134" y="256699"/>
                  <a:pt x="4117181" y="262414"/>
                </a:cubicBezTo>
                <a:cubicBezTo>
                  <a:pt x="4116229" y="270034"/>
                  <a:pt x="4115276" y="279559"/>
                  <a:pt x="4114324" y="290036"/>
                </a:cubicBezTo>
                <a:cubicBezTo>
                  <a:pt x="4113371" y="288131"/>
                  <a:pt x="4111466" y="286226"/>
                  <a:pt x="4110514" y="284321"/>
                </a:cubicBezTo>
                <a:cubicBezTo>
                  <a:pt x="4113371" y="274796"/>
                  <a:pt x="4114324" y="269081"/>
                  <a:pt x="4114324" y="269081"/>
                </a:cubicBezTo>
                <a:cubicBezTo>
                  <a:pt x="4114324" y="269081"/>
                  <a:pt x="4112419" y="273844"/>
                  <a:pt x="4108609" y="282416"/>
                </a:cubicBezTo>
                <a:cubicBezTo>
                  <a:pt x="4106704" y="279559"/>
                  <a:pt x="4104799" y="276701"/>
                  <a:pt x="4102894" y="273844"/>
                </a:cubicBezTo>
                <a:cubicBezTo>
                  <a:pt x="4100989" y="270034"/>
                  <a:pt x="4098131" y="266224"/>
                  <a:pt x="4096226" y="263366"/>
                </a:cubicBezTo>
                <a:cubicBezTo>
                  <a:pt x="4097179" y="262414"/>
                  <a:pt x="4097179" y="262414"/>
                  <a:pt x="4097179" y="262414"/>
                </a:cubicBezTo>
                <a:cubicBezTo>
                  <a:pt x="4097179" y="262414"/>
                  <a:pt x="4097179" y="262414"/>
                  <a:pt x="4096226" y="263366"/>
                </a:cubicBezTo>
                <a:cubicBezTo>
                  <a:pt x="4094321" y="259556"/>
                  <a:pt x="4092416" y="256699"/>
                  <a:pt x="4090511" y="253841"/>
                </a:cubicBezTo>
                <a:cubicBezTo>
                  <a:pt x="4090511" y="253841"/>
                  <a:pt x="4090511" y="252889"/>
                  <a:pt x="4090511" y="252889"/>
                </a:cubicBezTo>
                <a:cubicBezTo>
                  <a:pt x="4090511" y="248126"/>
                  <a:pt x="4090511" y="243364"/>
                  <a:pt x="4090511" y="238601"/>
                </a:cubicBezTo>
                <a:cubicBezTo>
                  <a:pt x="4090511" y="230029"/>
                  <a:pt x="4090511" y="222409"/>
                  <a:pt x="4090511" y="215741"/>
                </a:cubicBezTo>
                <a:cubicBezTo>
                  <a:pt x="4090511" y="203359"/>
                  <a:pt x="4089559" y="195739"/>
                  <a:pt x="4089559" y="195739"/>
                </a:cubicBezTo>
                <a:cubicBezTo>
                  <a:pt x="4089559" y="195739"/>
                  <a:pt x="4088606" y="202406"/>
                  <a:pt x="4086701" y="214789"/>
                </a:cubicBezTo>
                <a:cubicBezTo>
                  <a:pt x="4085749" y="221456"/>
                  <a:pt x="4084796" y="228124"/>
                  <a:pt x="4083844" y="236696"/>
                </a:cubicBezTo>
                <a:cubicBezTo>
                  <a:pt x="4083844" y="237649"/>
                  <a:pt x="4083844" y="238601"/>
                  <a:pt x="4083844" y="239554"/>
                </a:cubicBezTo>
                <a:cubicBezTo>
                  <a:pt x="4082891" y="238601"/>
                  <a:pt x="4082891" y="237649"/>
                  <a:pt x="4081939" y="236696"/>
                </a:cubicBezTo>
                <a:cubicBezTo>
                  <a:pt x="4081939" y="235744"/>
                  <a:pt x="4081939" y="235744"/>
                  <a:pt x="4081939" y="234791"/>
                </a:cubicBezTo>
                <a:cubicBezTo>
                  <a:pt x="4081939" y="225266"/>
                  <a:pt x="4081939" y="216694"/>
                  <a:pt x="4081939" y="210026"/>
                </a:cubicBezTo>
                <a:cubicBezTo>
                  <a:pt x="4081939" y="195739"/>
                  <a:pt x="4081939" y="188119"/>
                  <a:pt x="4081939" y="188119"/>
                </a:cubicBezTo>
                <a:cubicBezTo>
                  <a:pt x="4081939" y="188119"/>
                  <a:pt x="4080034" y="195739"/>
                  <a:pt x="4078129" y="210026"/>
                </a:cubicBezTo>
                <a:cubicBezTo>
                  <a:pt x="4077176" y="214789"/>
                  <a:pt x="4076224" y="220504"/>
                  <a:pt x="4075271" y="227171"/>
                </a:cubicBezTo>
                <a:cubicBezTo>
                  <a:pt x="4065746" y="210979"/>
                  <a:pt x="4059079" y="202406"/>
                  <a:pt x="4059079" y="202406"/>
                </a:cubicBezTo>
                <a:cubicBezTo>
                  <a:pt x="4059079" y="202406"/>
                  <a:pt x="4063841" y="214789"/>
                  <a:pt x="4073366" y="236696"/>
                </a:cubicBezTo>
                <a:cubicBezTo>
                  <a:pt x="4072414" y="241459"/>
                  <a:pt x="4071461" y="246221"/>
                  <a:pt x="4071461" y="250984"/>
                </a:cubicBezTo>
                <a:cubicBezTo>
                  <a:pt x="4070509" y="256699"/>
                  <a:pt x="4069556" y="261461"/>
                  <a:pt x="4067651" y="268129"/>
                </a:cubicBezTo>
                <a:cubicBezTo>
                  <a:pt x="4066699" y="271939"/>
                  <a:pt x="4065746" y="275749"/>
                  <a:pt x="4064794" y="279559"/>
                </a:cubicBezTo>
                <a:cubicBezTo>
                  <a:pt x="4063841" y="270986"/>
                  <a:pt x="4062889" y="262414"/>
                  <a:pt x="4061936" y="253841"/>
                </a:cubicBezTo>
                <a:cubicBezTo>
                  <a:pt x="4059079" y="237649"/>
                  <a:pt x="4057174" y="221456"/>
                  <a:pt x="4054316" y="207169"/>
                </a:cubicBezTo>
                <a:cubicBezTo>
                  <a:pt x="4053364" y="199549"/>
                  <a:pt x="4052411" y="192881"/>
                  <a:pt x="4050506" y="186214"/>
                </a:cubicBezTo>
                <a:cubicBezTo>
                  <a:pt x="4049554" y="179546"/>
                  <a:pt x="4047649" y="173831"/>
                  <a:pt x="4046696" y="168116"/>
                </a:cubicBezTo>
                <a:cubicBezTo>
                  <a:pt x="4043839" y="156686"/>
                  <a:pt x="4041934" y="146209"/>
                  <a:pt x="4040029" y="137636"/>
                </a:cubicBezTo>
                <a:cubicBezTo>
                  <a:pt x="4036219" y="121444"/>
                  <a:pt x="4034314" y="111919"/>
                  <a:pt x="4034314" y="111919"/>
                </a:cubicBezTo>
                <a:cubicBezTo>
                  <a:pt x="4034314" y="111919"/>
                  <a:pt x="4035266" y="121444"/>
                  <a:pt x="4036219" y="138589"/>
                </a:cubicBezTo>
                <a:cubicBezTo>
                  <a:pt x="4037171" y="147161"/>
                  <a:pt x="4038124" y="157639"/>
                  <a:pt x="4039076" y="169069"/>
                </a:cubicBezTo>
                <a:cubicBezTo>
                  <a:pt x="4040029" y="180499"/>
                  <a:pt x="4040981" y="193834"/>
                  <a:pt x="4042886" y="208121"/>
                </a:cubicBezTo>
                <a:cubicBezTo>
                  <a:pt x="4043839" y="217646"/>
                  <a:pt x="4044791" y="228124"/>
                  <a:pt x="4044791" y="238601"/>
                </a:cubicBezTo>
                <a:cubicBezTo>
                  <a:pt x="4037171" y="196691"/>
                  <a:pt x="4031456" y="170021"/>
                  <a:pt x="4031456" y="170021"/>
                </a:cubicBezTo>
                <a:cubicBezTo>
                  <a:pt x="4031456" y="170021"/>
                  <a:pt x="4032409" y="203359"/>
                  <a:pt x="4036219" y="252889"/>
                </a:cubicBezTo>
                <a:cubicBezTo>
                  <a:pt x="4036219" y="256699"/>
                  <a:pt x="4037171" y="260509"/>
                  <a:pt x="4037171" y="264319"/>
                </a:cubicBezTo>
                <a:cubicBezTo>
                  <a:pt x="4036219" y="266224"/>
                  <a:pt x="4036219" y="269081"/>
                  <a:pt x="4035266" y="271939"/>
                </a:cubicBezTo>
                <a:cubicBezTo>
                  <a:pt x="4033361" y="270034"/>
                  <a:pt x="4031456" y="268129"/>
                  <a:pt x="4030504" y="266224"/>
                </a:cubicBezTo>
                <a:cubicBezTo>
                  <a:pt x="4027646" y="263366"/>
                  <a:pt x="4025741" y="260509"/>
                  <a:pt x="4023836" y="258604"/>
                </a:cubicBezTo>
                <a:cubicBezTo>
                  <a:pt x="4018121" y="247174"/>
                  <a:pt x="4013359" y="237649"/>
                  <a:pt x="4009549" y="229076"/>
                </a:cubicBezTo>
                <a:cubicBezTo>
                  <a:pt x="4000976" y="212884"/>
                  <a:pt x="3996214" y="203359"/>
                  <a:pt x="3996214" y="203359"/>
                </a:cubicBezTo>
                <a:cubicBezTo>
                  <a:pt x="3996214" y="203359"/>
                  <a:pt x="4000024" y="212884"/>
                  <a:pt x="4005739" y="230981"/>
                </a:cubicBezTo>
                <a:cubicBezTo>
                  <a:pt x="4008596" y="237649"/>
                  <a:pt x="4011454" y="246221"/>
                  <a:pt x="4014311" y="255746"/>
                </a:cubicBezTo>
                <a:cubicBezTo>
                  <a:pt x="4010501" y="248126"/>
                  <a:pt x="4007644" y="243364"/>
                  <a:pt x="4007644" y="243364"/>
                </a:cubicBezTo>
                <a:cubicBezTo>
                  <a:pt x="4007644" y="243364"/>
                  <a:pt x="4010501" y="251936"/>
                  <a:pt x="4015264" y="267176"/>
                </a:cubicBezTo>
                <a:cubicBezTo>
                  <a:pt x="4018121" y="274796"/>
                  <a:pt x="4020979" y="284321"/>
                  <a:pt x="4024789" y="294799"/>
                </a:cubicBezTo>
                <a:cubicBezTo>
                  <a:pt x="4025741" y="296704"/>
                  <a:pt x="4026694" y="299561"/>
                  <a:pt x="4026694" y="301466"/>
                </a:cubicBezTo>
                <a:cubicBezTo>
                  <a:pt x="4023836" y="310039"/>
                  <a:pt x="4020026" y="319564"/>
                  <a:pt x="4017169" y="329089"/>
                </a:cubicBezTo>
                <a:cubicBezTo>
                  <a:pt x="4017169" y="329089"/>
                  <a:pt x="4016216" y="328136"/>
                  <a:pt x="4016216" y="328136"/>
                </a:cubicBezTo>
                <a:cubicBezTo>
                  <a:pt x="4011454" y="325279"/>
                  <a:pt x="4008596" y="322421"/>
                  <a:pt x="4005739" y="320516"/>
                </a:cubicBezTo>
                <a:cubicBezTo>
                  <a:pt x="4005739" y="319564"/>
                  <a:pt x="4005739" y="318611"/>
                  <a:pt x="4005739" y="318611"/>
                </a:cubicBezTo>
                <a:cubicBezTo>
                  <a:pt x="4005739" y="315754"/>
                  <a:pt x="4004786" y="313849"/>
                  <a:pt x="4004786" y="310991"/>
                </a:cubicBezTo>
                <a:cubicBezTo>
                  <a:pt x="4004786" y="285274"/>
                  <a:pt x="4002881" y="269081"/>
                  <a:pt x="4002881" y="269081"/>
                </a:cubicBezTo>
                <a:cubicBezTo>
                  <a:pt x="4002881" y="269081"/>
                  <a:pt x="4001929" y="274796"/>
                  <a:pt x="4000024" y="284321"/>
                </a:cubicBezTo>
                <a:cubicBezTo>
                  <a:pt x="3996214" y="261461"/>
                  <a:pt x="3993356" y="248126"/>
                  <a:pt x="3993356" y="248126"/>
                </a:cubicBezTo>
                <a:cubicBezTo>
                  <a:pt x="3993356" y="248126"/>
                  <a:pt x="3993356" y="262414"/>
                  <a:pt x="3993356" y="286226"/>
                </a:cubicBezTo>
                <a:cubicBezTo>
                  <a:pt x="3993356" y="286226"/>
                  <a:pt x="3992404" y="286226"/>
                  <a:pt x="3992404" y="286226"/>
                </a:cubicBezTo>
                <a:cubicBezTo>
                  <a:pt x="3991451" y="286226"/>
                  <a:pt x="3990499" y="287179"/>
                  <a:pt x="3990499" y="287179"/>
                </a:cubicBezTo>
                <a:cubicBezTo>
                  <a:pt x="3988594" y="289084"/>
                  <a:pt x="3986689" y="290989"/>
                  <a:pt x="3985736" y="292894"/>
                </a:cubicBezTo>
                <a:lnTo>
                  <a:pt x="3985736" y="292894"/>
                </a:lnTo>
                <a:lnTo>
                  <a:pt x="3985736" y="293846"/>
                </a:lnTo>
                <a:cubicBezTo>
                  <a:pt x="3984784" y="300514"/>
                  <a:pt x="3983831" y="307181"/>
                  <a:pt x="3983831" y="313849"/>
                </a:cubicBezTo>
                <a:cubicBezTo>
                  <a:pt x="3981926" y="310039"/>
                  <a:pt x="3980021" y="307181"/>
                  <a:pt x="3978116" y="303371"/>
                </a:cubicBezTo>
                <a:cubicBezTo>
                  <a:pt x="3983831" y="284321"/>
                  <a:pt x="3987641" y="272891"/>
                  <a:pt x="3987641" y="272891"/>
                </a:cubicBezTo>
                <a:cubicBezTo>
                  <a:pt x="3987641" y="272891"/>
                  <a:pt x="3982879" y="282416"/>
                  <a:pt x="3976211" y="298609"/>
                </a:cubicBezTo>
                <a:cubicBezTo>
                  <a:pt x="3975259" y="296704"/>
                  <a:pt x="3974306" y="295751"/>
                  <a:pt x="3973354" y="293846"/>
                </a:cubicBezTo>
                <a:cubicBezTo>
                  <a:pt x="3973354" y="291941"/>
                  <a:pt x="3973354" y="290036"/>
                  <a:pt x="3973354" y="288131"/>
                </a:cubicBezTo>
                <a:cubicBezTo>
                  <a:pt x="3973354" y="288131"/>
                  <a:pt x="3973354" y="288131"/>
                  <a:pt x="3973354" y="287179"/>
                </a:cubicBezTo>
                <a:cubicBezTo>
                  <a:pt x="3975259" y="283369"/>
                  <a:pt x="3976211" y="280511"/>
                  <a:pt x="3977164" y="278606"/>
                </a:cubicBezTo>
                <a:cubicBezTo>
                  <a:pt x="3979069" y="273844"/>
                  <a:pt x="3980974" y="270986"/>
                  <a:pt x="3980974" y="270986"/>
                </a:cubicBezTo>
                <a:cubicBezTo>
                  <a:pt x="3980974" y="270986"/>
                  <a:pt x="3979069" y="272891"/>
                  <a:pt x="3976211" y="277654"/>
                </a:cubicBezTo>
                <a:cubicBezTo>
                  <a:pt x="3975259" y="278606"/>
                  <a:pt x="3974306" y="280511"/>
                  <a:pt x="3973354" y="282416"/>
                </a:cubicBezTo>
                <a:cubicBezTo>
                  <a:pt x="3973354" y="271939"/>
                  <a:pt x="3974306" y="262414"/>
                  <a:pt x="3974306" y="254794"/>
                </a:cubicBezTo>
                <a:cubicBezTo>
                  <a:pt x="3975259" y="238601"/>
                  <a:pt x="3975259" y="230029"/>
                  <a:pt x="3975259" y="230029"/>
                </a:cubicBezTo>
                <a:cubicBezTo>
                  <a:pt x="3975259" y="230029"/>
                  <a:pt x="3973354" y="238601"/>
                  <a:pt x="3970496" y="254794"/>
                </a:cubicBezTo>
                <a:cubicBezTo>
                  <a:pt x="3969544" y="262414"/>
                  <a:pt x="3967639" y="271939"/>
                  <a:pt x="3965734" y="281464"/>
                </a:cubicBezTo>
                <a:cubicBezTo>
                  <a:pt x="3964781" y="278606"/>
                  <a:pt x="3962876" y="276701"/>
                  <a:pt x="3961924" y="274796"/>
                </a:cubicBezTo>
                <a:cubicBezTo>
                  <a:pt x="3961924" y="272891"/>
                  <a:pt x="3962876" y="270986"/>
                  <a:pt x="3962876" y="269081"/>
                </a:cubicBezTo>
                <a:cubicBezTo>
                  <a:pt x="3965734" y="253841"/>
                  <a:pt x="3966686" y="245269"/>
                  <a:pt x="3966686" y="245269"/>
                </a:cubicBezTo>
                <a:cubicBezTo>
                  <a:pt x="3966686" y="245269"/>
                  <a:pt x="3963829" y="253841"/>
                  <a:pt x="3959066" y="268129"/>
                </a:cubicBezTo>
                <a:cubicBezTo>
                  <a:pt x="3959066" y="268129"/>
                  <a:pt x="3959066" y="269081"/>
                  <a:pt x="3959066" y="269081"/>
                </a:cubicBezTo>
                <a:cubicBezTo>
                  <a:pt x="3959066" y="268129"/>
                  <a:pt x="3958114" y="267176"/>
                  <a:pt x="3958114" y="267176"/>
                </a:cubicBezTo>
                <a:cubicBezTo>
                  <a:pt x="3958114" y="267176"/>
                  <a:pt x="3958114" y="268129"/>
                  <a:pt x="3958114" y="269081"/>
                </a:cubicBezTo>
                <a:cubicBezTo>
                  <a:pt x="3957161" y="267176"/>
                  <a:pt x="3956209" y="266224"/>
                  <a:pt x="3955256" y="264319"/>
                </a:cubicBezTo>
                <a:cubicBezTo>
                  <a:pt x="3955256" y="258604"/>
                  <a:pt x="3955256" y="252889"/>
                  <a:pt x="3954304" y="247174"/>
                </a:cubicBezTo>
                <a:cubicBezTo>
                  <a:pt x="3954304" y="235744"/>
                  <a:pt x="3952399" y="224314"/>
                  <a:pt x="3951446" y="214789"/>
                </a:cubicBezTo>
                <a:cubicBezTo>
                  <a:pt x="3950494" y="205264"/>
                  <a:pt x="3949541" y="196691"/>
                  <a:pt x="3947636" y="190024"/>
                </a:cubicBezTo>
                <a:cubicBezTo>
                  <a:pt x="3944779" y="176689"/>
                  <a:pt x="3943826" y="169069"/>
                  <a:pt x="3943826" y="169069"/>
                </a:cubicBezTo>
                <a:cubicBezTo>
                  <a:pt x="3943826" y="169069"/>
                  <a:pt x="3943826" y="176689"/>
                  <a:pt x="3943826" y="190024"/>
                </a:cubicBezTo>
                <a:cubicBezTo>
                  <a:pt x="3943826" y="196691"/>
                  <a:pt x="3943826" y="205264"/>
                  <a:pt x="3943826" y="214789"/>
                </a:cubicBezTo>
                <a:cubicBezTo>
                  <a:pt x="3943826" y="218599"/>
                  <a:pt x="3943826" y="222409"/>
                  <a:pt x="3943826" y="225266"/>
                </a:cubicBezTo>
                <a:cubicBezTo>
                  <a:pt x="3942874" y="221456"/>
                  <a:pt x="3941921" y="218599"/>
                  <a:pt x="3940969" y="215741"/>
                </a:cubicBezTo>
                <a:cubicBezTo>
                  <a:pt x="3940016" y="212884"/>
                  <a:pt x="3939064" y="210026"/>
                  <a:pt x="3939064" y="207169"/>
                </a:cubicBezTo>
                <a:cubicBezTo>
                  <a:pt x="3940016" y="206216"/>
                  <a:pt x="3940016" y="205264"/>
                  <a:pt x="3940016" y="205264"/>
                </a:cubicBezTo>
                <a:cubicBezTo>
                  <a:pt x="3940016" y="205264"/>
                  <a:pt x="3940016" y="206216"/>
                  <a:pt x="3939064" y="206216"/>
                </a:cubicBezTo>
                <a:cubicBezTo>
                  <a:pt x="3937159" y="201454"/>
                  <a:pt x="3936206" y="197644"/>
                  <a:pt x="3936206" y="197644"/>
                </a:cubicBezTo>
                <a:cubicBezTo>
                  <a:pt x="3936206" y="197644"/>
                  <a:pt x="3936206" y="201454"/>
                  <a:pt x="3937159" y="208121"/>
                </a:cubicBezTo>
                <a:cubicBezTo>
                  <a:pt x="3935254" y="210026"/>
                  <a:pt x="3932396" y="212884"/>
                  <a:pt x="3929539" y="216694"/>
                </a:cubicBezTo>
                <a:cubicBezTo>
                  <a:pt x="3928586" y="210026"/>
                  <a:pt x="3926681" y="204311"/>
                  <a:pt x="3925729" y="197644"/>
                </a:cubicBezTo>
                <a:cubicBezTo>
                  <a:pt x="3922871" y="183356"/>
                  <a:pt x="3919061" y="170021"/>
                  <a:pt x="3916204" y="158591"/>
                </a:cubicBezTo>
                <a:cubicBezTo>
                  <a:pt x="3915251" y="153829"/>
                  <a:pt x="3913346" y="148114"/>
                  <a:pt x="3912394" y="144304"/>
                </a:cubicBezTo>
                <a:cubicBezTo>
                  <a:pt x="3913346" y="142399"/>
                  <a:pt x="3914299" y="141446"/>
                  <a:pt x="3915251" y="139541"/>
                </a:cubicBezTo>
                <a:cubicBezTo>
                  <a:pt x="3927634" y="121444"/>
                  <a:pt x="3935254" y="110966"/>
                  <a:pt x="3935254" y="110966"/>
                </a:cubicBezTo>
                <a:cubicBezTo>
                  <a:pt x="3935254" y="110966"/>
                  <a:pt x="3926681" y="120491"/>
                  <a:pt x="3912394" y="136684"/>
                </a:cubicBezTo>
                <a:cubicBezTo>
                  <a:pt x="3911441" y="137636"/>
                  <a:pt x="3911441" y="138589"/>
                  <a:pt x="3910489" y="138589"/>
                </a:cubicBezTo>
                <a:cubicBezTo>
                  <a:pt x="3909536" y="134779"/>
                  <a:pt x="3908584" y="131921"/>
                  <a:pt x="3906679" y="128111"/>
                </a:cubicBezTo>
                <a:cubicBezTo>
                  <a:pt x="3900964" y="111919"/>
                  <a:pt x="3898106" y="102394"/>
                  <a:pt x="3898106" y="102394"/>
                </a:cubicBezTo>
                <a:cubicBezTo>
                  <a:pt x="3898106" y="102394"/>
                  <a:pt x="3900011" y="111919"/>
                  <a:pt x="3902869" y="129064"/>
                </a:cubicBezTo>
                <a:cubicBezTo>
                  <a:pt x="3903821" y="132874"/>
                  <a:pt x="3904774" y="137636"/>
                  <a:pt x="3905726" y="143351"/>
                </a:cubicBezTo>
                <a:cubicBezTo>
                  <a:pt x="3905726" y="143351"/>
                  <a:pt x="3905726" y="143351"/>
                  <a:pt x="3905726" y="143351"/>
                </a:cubicBezTo>
                <a:cubicBezTo>
                  <a:pt x="3900011" y="150019"/>
                  <a:pt x="3894296" y="158591"/>
                  <a:pt x="3887629" y="167164"/>
                </a:cubicBezTo>
                <a:cubicBezTo>
                  <a:pt x="3880961" y="175736"/>
                  <a:pt x="3874294" y="185261"/>
                  <a:pt x="3866674" y="195739"/>
                </a:cubicBezTo>
                <a:cubicBezTo>
                  <a:pt x="3864769" y="190976"/>
                  <a:pt x="3863816" y="186214"/>
                  <a:pt x="3862864" y="182404"/>
                </a:cubicBezTo>
                <a:cubicBezTo>
                  <a:pt x="3857149" y="165259"/>
                  <a:pt x="3854291" y="155734"/>
                  <a:pt x="3854291" y="155734"/>
                </a:cubicBezTo>
                <a:cubicBezTo>
                  <a:pt x="3854291" y="155734"/>
                  <a:pt x="3856196" y="166211"/>
                  <a:pt x="3859054" y="183356"/>
                </a:cubicBezTo>
                <a:cubicBezTo>
                  <a:pt x="3860006" y="189071"/>
                  <a:pt x="3861911" y="195739"/>
                  <a:pt x="3862864" y="202406"/>
                </a:cubicBezTo>
                <a:cubicBezTo>
                  <a:pt x="3860959" y="204311"/>
                  <a:pt x="3860006" y="207169"/>
                  <a:pt x="3858101" y="209074"/>
                </a:cubicBezTo>
                <a:cubicBezTo>
                  <a:pt x="3856196" y="211931"/>
                  <a:pt x="3855244" y="213836"/>
                  <a:pt x="3853339" y="216694"/>
                </a:cubicBezTo>
                <a:cubicBezTo>
                  <a:pt x="3851434" y="208121"/>
                  <a:pt x="3850481" y="200501"/>
                  <a:pt x="3849529" y="195739"/>
                </a:cubicBezTo>
                <a:cubicBezTo>
                  <a:pt x="3850481" y="189071"/>
                  <a:pt x="3851434" y="183356"/>
                  <a:pt x="3852386" y="178594"/>
                </a:cubicBezTo>
                <a:cubicBezTo>
                  <a:pt x="3854291" y="166211"/>
                  <a:pt x="3855244" y="158591"/>
                  <a:pt x="3855244" y="158591"/>
                </a:cubicBezTo>
                <a:cubicBezTo>
                  <a:pt x="3855244" y="158591"/>
                  <a:pt x="3853339" y="165259"/>
                  <a:pt x="3848576" y="177641"/>
                </a:cubicBezTo>
                <a:cubicBezTo>
                  <a:pt x="3846671" y="184309"/>
                  <a:pt x="3844766" y="190976"/>
                  <a:pt x="3841909" y="199549"/>
                </a:cubicBezTo>
                <a:cubicBezTo>
                  <a:pt x="3840956" y="204311"/>
                  <a:pt x="3839051" y="208121"/>
                  <a:pt x="3838099" y="212884"/>
                </a:cubicBezTo>
                <a:cubicBezTo>
                  <a:pt x="3837146" y="216694"/>
                  <a:pt x="3836194" y="221456"/>
                  <a:pt x="3835241" y="225266"/>
                </a:cubicBezTo>
                <a:cubicBezTo>
                  <a:pt x="3835241" y="224314"/>
                  <a:pt x="3834289" y="223361"/>
                  <a:pt x="3834289" y="222409"/>
                </a:cubicBezTo>
                <a:cubicBezTo>
                  <a:pt x="3831431" y="217646"/>
                  <a:pt x="3828574" y="212884"/>
                  <a:pt x="3825716" y="209074"/>
                </a:cubicBezTo>
                <a:cubicBezTo>
                  <a:pt x="3815239" y="193834"/>
                  <a:pt x="3809524" y="184309"/>
                  <a:pt x="3809524" y="184309"/>
                </a:cubicBezTo>
                <a:cubicBezTo>
                  <a:pt x="3809524" y="184309"/>
                  <a:pt x="3814286" y="193834"/>
                  <a:pt x="3821906" y="210979"/>
                </a:cubicBezTo>
                <a:cubicBezTo>
                  <a:pt x="3823811" y="214789"/>
                  <a:pt x="3825716" y="219551"/>
                  <a:pt x="3828574" y="224314"/>
                </a:cubicBezTo>
                <a:cubicBezTo>
                  <a:pt x="3829526" y="227171"/>
                  <a:pt x="3831431" y="230981"/>
                  <a:pt x="3832384" y="234791"/>
                </a:cubicBezTo>
                <a:cubicBezTo>
                  <a:pt x="3831431" y="241459"/>
                  <a:pt x="3829526" y="248126"/>
                  <a:pt x="3828574" y="254794"/>
                </a:cubicBezTo>
                <a:cubicBezTo>
                  <a:pt x="3827621" y="256699"/>
                  <a:pt x="3826669" y="257651"/>
                  <a:pt x="3825716" y="259556"/>
                </a:cubicBezTo>
                <a:cubicBezTo>
                  <a:pt x="3823811" y="262414"/>
                  <a:pt x="3821906" y="266224"/>
                  <a:pt x="3820954" y="269081"/>
                </a:cubicBezTo>
                <a:cubicBezTo>
                  <a:pt x="3820954" y="268129"/>
                  <a:pt x="3820001" y="268129"/>
                  <a:pt x="3820001" y="267176"/>
                </a:cubicBezTo>
                <a:cubicBezTo>
                  <a:pt x="3810476" y="255746"/>
                  <a:pt x="3804761" y="249079"/>
                  <a:pt x="3804761" y="249079"/>
                </a:cubicBezTo>
                <a:cubicBezTo>
                  <a:pt x="3804761" y="249079"/>
                  <a:pt x="3809524" y="256699"/>
                  <a:pt x="3817144" y="270034"/>
                </a:cubicBezTo>
                <a:cubicBezTo>
                  <a:pt x="3818096" y="270986"/>
                  <a:pt x="3818096" y="271939"/>
                  <a:pt x="3819049" y="272891"/>
                </a:cubicBezTo>
                <a:cubicBezTo>
                  <a:pt x="3815239" y="280511"/>
                  <a:pt x="3811429" y="287179"/>
                  <a:pt x="3806666" y="294799"/>
                </a:cubicBezTo>
                <a:cubicBezTo>
                  <a:pt x="3806666" y="294799"/>
                  <a:pt x="3806666" y="294799"/>
                  <a:pt x="3806666" y="294799"/>
                </a:cubicBezTo>
                <a:cubicBezTo>
                  <a:pt x="3805714" y="293846"/>
                  <a:pt x="3804761" y="291941"/>
                  <a:pt x="3803809" y="290989"/>
                </a:cubicBezTo>
                <a:cubicBezTo>
                  <a:pt x="3803809" y="290036"/>
                  <a:pt x="3803809" y="289084"/>
                  <a:pt x="3802856" y="287179"/>
                </a:cubicBezTo>
                <a:cubicBezTo>
                  <a:pt x="3801904" y="283369"/>
                  <a:pt x="3800951" y="280511"/>
                  <a:pt x="3799999" y="276701"/>
                </a:cubicBezTo>
                <a:cubicBezTo>
                  <a:pt x="3798094" y="270034"/>
                  <a:pt x="3796189" y="265271"/>
                  <a:pt x="3795236" y="260509"/>
                </a:cubicBezTo>
                <a:cubicBezTo>
                  <a:pt x="3792379" y="250984"/>
                  <a:pt x="3790474" y="246221"/>
                  <a:pt x="3790474" y="246221"/>
                </a:cubicBezTo>
                <a:cubicBezTo>
                  <a:pt x="3790474" y="246221"/>
                  <a:pt x="3790474" y="251936"/>
                  <a:pt x="3791426" y="260509"/>
                </a:cubicBezTo>
                <a:cubicBezTo>
                  <a:pt x="3791426" y="264319"/>
                  <a:pt x="3792379" y="269081"/>
                  <a:pt x="3792379" y="273844"/>
                </a:cubicBezTo>
                <a:cubicBezTo>
                  <a:pt x="3790474" y="271939"/>
                  <a:pt x="3789521" y="270034"/>
                  <a:pt x="3787616" y="268129"/>
                </a:cubicBezTo>
                <a:cubicBezTo>
                  <a:pt x="3783806" y="263366"/>
                  <a:pt x="3779996" y="259556"/>
                  <a:pt x="3777139" y="255746"/>
                </a:cubicBezTo>
                <a:cubicBezTo>
                  <a:pt x="3776186" y="251936"/>
                  <a:pt x="3774281" y="249079"/>
                  <a:pt x="3773329" y="246221"/>
                </a:cubicBezTo>
                <a:cubicBezTo>
                  <a:pt x="3767614" y="231934"/>
                  <a:pt x="3764756" y="224314"/>
                  <a:pt x="3764756" y="224314"/>
                </a:cubicBezTo>
                <a:cubicBezTo>
                  <a:pt x="3764756" y="224314"/>
                  <a:pt x="3766661" y="232886"/>
                  <a:pt x="3769519" y="247174"/>
                </a:cubicBezTo>
                <a:cubicBezTo>
                  <a:pt x="3771424" y="254794"/>
                  <a:pt x="3773329" y="263366"/>
                  <a:pt x="3776186" y="273844"/>
                </a:cubicBezTo>
                <a:cubicBezTo>
                  <a:pt x="3778091" y="281464"/>
                  <a:pt x="3779996" y="290989"/>
                  <a:pt x="3781901" y="299561"/>
                </a:cubicBezTo>
                <a:cubicBezTo>
                  <a:pt x="3775234" y="275749"/>
                  <a:pt x="3767614" y="253841"/>
                  <a:pt x="3760946" y="234791"/>
                </a:cubicBezTo>
                <a:cubicBezTo>
                  <a:pt x="3759041" y="229076"/>
                  <a:pt x="3757136" y="224314"/>
                  <a:pt x="3755231" y="218599"/>
                </a:cubicBezTo>
                <a:cubicBezTo>
                  <a:pt x="3758089" y="214789"/>
                  <a:pt x="3759041" y="211931"/>
                  <a:pt x="3759041" y="211931"/>
                </a:cubicBezTo>
                <a:cubicBezTo>
                  <a:pt x="3759041" y="211931"/>
                  <a:pt x="3757136" y="213836"/>
                  <a:pt x="3754279" y="217646"/>
                </a:cubicBezTo>
                <a:cubicBezTo>
                  <a:pt x="3753326" y="213836"/>
                  <a:pt x="3752374" y="210979"/>
                  <a:pt x="3750469" y="208121"/>
                </a:cubicBezTo>
                <a:cubicBezTo>
                  <a:pt x="3752374" y="201454"/>
                  <a:pt x="3752374" y="197644"/>
                  <a:pt x="3752374" y="197644"/>
                </a:cubicBezTo>
                <a:cubicBezTo>
                  <a:pt x="3752374" y="197644"/>
                  <a:pt x="3751421" y="200501"/>
                  <a:pt x="3748564" y="205264"/>
                </a:cubicBezTo>
                <a:cubicBezTo>
                  <a:pt x="3739991" y="181451"/>
                  <a:pt x="3734276" y="167164"/>
                  <a:pt x="3734276" y="167164"/>
                </a:cubicBezTo>
                <a:cubicBezTo>
                  <a:pt x="3734276" y="167164"/>
                  <a:pt x="3737134" y="186214"/>
                  <a:pt x="3742849" y="217646"/>
                </a:cubicBezTo>
                <a:cubicBezTo>
                  <a:pt x="3740944" y="222409"/>
                  <a:pt x="3738086" y="229076"/>
                  <a:pt x="3736181" y="236696"/>
                </a:cubicBezTo>
                <a:cubicBezTo>
                  <a:pt x="3736181" y="237649"/>
                  <a:pt x="3736181" y="237649"/>
                  <a:pt x="3735229" y="238601"/>
                </a:cubicBezTo>
                <a:cubicBezTo>
                  <a:pt x="3733324" y="240506"/>
                  <a:pt x="3731419" y="243364"/>
                  <a:pt x="3730466" y="245269"/>
                </a:cubicBezTo>
                <a:cubicBezTo>
                  <a:pt x="3728561" y="242411"/>
                  <a:pt x="3727609" y="239554"/>
                  <a:pt x="3726656" y="236696"/>
                </a:cubicBezTo>
                <a:cubicBezTo>
                  <a:pt x="3726656" y="235744"/>
                  <a:pt x="3726656" y="234791"/>
                  <a:pt x="3726656" y="232886"/>
                </a:cubicBezTo>
                <a:cubicBezTo>
                  <a:pt x="3726656" y="221456"/>
                  <a:pt x="3725704" y="214789"/>
                  <a:pt x="3725704" y="214789"/>
                </a:cubicBezTo>
                <a:cubicBezTo>
                  <a:pt x="3725704" y="214789"/>
                  <a:pt x="3724751" y="220504"/>
                  <a:pt x="3722846" y="230029"/>
                </a:cubicBezTo>
                <a:cubicBezTo>
                  <a:pt x="3722846" y="230029"/>
                  <a:pt x="3722846" y="229076"/>
                  <a:pt x="3721894" y="229076"/>
                </a:cubicBezTo>
                <a:cubicBezTo>
                  <a:pt x="3721894" y="229076"/>
                  <a:pt x="3721894" y="229076"/>
                  <a:pt x="3721894" y="229076"/>
                </a:cubicBezTo>
                <a:cubicBezTo>
                  <a:pt x="3723799" y="215741"/>
                  <a:pt x="3724751" y="203359"/>
                  <a:pt x="3725704" y="190976"/>
                </a:cubicBezTo>
                <a:cubicBezTo>
                  <a:pt x="3726656" y="184309"/>
                  <a:pt x="3726656" y="178594"/>
                  <a:pt x="3727609" y="172879"/>
                </a:cubicBezTo>
                <a:cubicBezTo>
                  <a:pt x="3728561" y="167164"/>
                  <a:pt x="3729514" y="161449"/>
                  <a:pt x="3730466" y="155734"/>
                </a:cubicBezTo>
                <a:cubicBezTo>
                  <a:pt x="3732371" y="145256"/>
                  <a:pt x="3733324" y="135731"/>
                  <a:pt x="3734276" y="128111"/>
                </a:cubicBezTo>
                <a:cubicBezTo>
                  <a:pt x="3736181" y="112871"/>
                  <a:pt x="3737134" y="104299"/>
                  <a:pt x="3737134" y="104299"/>
                </a:cubicBezTo>
                <a:cubicBezTo>
                  <a:pt x="3737134" y="104299"/>
                  <a:pt x="3734276" y="112871"/>
                  <a:pt x="3730466" y="127159"/>
                </a:cubicBezTo>
                <a:cubicBezTo>
                  <a:pt x="3728561" y="134779"/>
                  <a:pt x="3725704" y="143351"/>
                  <a:pt x="3722846" y="153829"/>
                </a:cubicBezTo>
                <a:cubicBezTo>
                  <a:pt x="3720941" y="158591"/>
                  <a:pt x="3719989" y="164306"/>
                  <a:pt x="3718084" y="170021"/>
                </a:cubicBezTo>
                <a:cubicBezTo>
                  <a:pt x="3717131" y="175736"/>
                  <a:pt x="3715226" y="182404"/>
                  <a:pt x="3714274" y="188119"/>
                </a:cubicBezTo>
                <a:cubicBezTo>
                  <a:pt x="3713321" y="194786"/>
                  <a:pt x="3711416" y="201454"/>
                  <a:pt x="3710464" y="208121"/>
                </a:cubicBezTo>
                <a:cubicBezTo>
                  <a:pt x="3710464" y="208121"/>
                  <a:pt x="3710464" y="208121"/>
                  <a:pt x="3710464" y="207169"/>
                </a:cubicBezTo>
                <a:cubicBezTo>
                  <a:pt x="3702844" y="194786"/>
                  <a:pt x="3697129" y="184309"/>
                  <a:pt x="3691414" y="174784"/>
                </a:cubicBezTo>
                <a:cubicBezTo>
                  <a:pt x="3684746" y="164306"/>
                  <a:pt x="3679984" y="155734"/>
                  <a:pt x="3677126" y="150971"/>
                </a:cubicBezTo>
                <a:cubicBezTo>
                  <a:pt x="3678079" y="142399"/>
                  <a:pt x="3678079" y="137636"/>
                  <a:pt x="3678079" y="137636"/>
                </a:cubicBezTo>
                <a:cubicBezTo>
                  <a:pt x="3678079" y="137636"/>
                  <a:pt x="3677126" y="141446"/>
                  <a:pt x="3675221" y="149066"/>
                </a:cubicBezTo>
                <a:cubicBezTo>
                  <a:pt x="3674269" y="148114"/>
                  <a:pt x="3674269" y="147161"/>
                  <a:pt x="3674269" y="147161"/>
                </a:cubicBezTo>
                <a:cubicBezTo>
                  <a:pt x="3674269" y="147161"/>
                  <a:pt x="3674269" y="148114"/>
                  <a:pt x="3675221" y="150019"/>
                </a:cubicBezTo>
                <a:cubicBezTo>
                  <a:pt x="3674269" y="153829"/>
                  <a:pt x="3673316" y="158591"/>
                  <a:pt x="3672364" y="164306"/>
                </a:cubicBezTo>
                <a:cubicBezTo>
                  <a:pt x="3670459" y="172879"/>
                  <a:pt x="3668554" y="182404"/>
                  <a:pt x="3665696" y="194786"/>
                </a:cubicBezTo>
                <a:cubicBezTo>
                  <a:pt x="3664744" y="199549"/>
                  <a:pt x="3663791" y="204311"/>
                  <a:pt x="3662839" y="209074"/>
                </a:cubicBezTo>
                <a:cubicBezTo>
                  <a:pt x="3662839" y="209074"/>
                  <a:pt x="3662839" y="210026"/>
                  <a:pt x="3661886" y="210026"/>
                </a:cubicBezTo>
                <a:cubicBezTo>
                  <a:pt x="3660934" y="211931"/>
                  <a:pt x="3659029" y="214789"/>
                  <a:pt x="3658076" y="216694"/>
                </a:cubicBezTo>
                <a:cubicBezTo>
                  <a:pt x="3659029" y="190976"/>
                  <a:pt x="3658076" y="174784"/>
                  <a:pt x="3658076" y="174784"/>
                </a:cubicBezTo>
                <a:cubicBezTo>
                  <a:pt x="3658076" y="174784"/>
                  <a:pt x="3652361" y="200501"/>
                  <a:pt x="3645694" y="239554"/>
                </a:cubicBezTo>
                <a:cubicBezTo>
                  <a:pt x="3645694" y="241459"/>
                  <a:pt x="3644741" y="244316"/>
                  <a:pt x="3644741" y="246221"/>
                </a:cubicBezTo>
                <a:cubicBezTo>
                  <a:pt x="3644741" y="247174"/>
                  <a:pt x="3643789" y="248126"/>
                  <a:pt x="3643789" y="249079"/>
                </a:cubicBezTo>
                <a:cubicBezTo>
                  <a:pt x="3642836" y="251936"/>
                  <a:pt x="3641884" y="255746"/>
                  <a:pt x="3640931" y="259556"/>
                </a:cubicBezTo>
                <a:cubicBezTo>
                  <a:pt x="3636169" y="249079"/>
                  <a:pt x="3633311" y="243364"/>
                  <a:pt x="3633311" y="243364"/>
                </a:cubicBezTo>
                <a:cubicBezTo>
                  <a:pt x="3633311" y="243364"/>
                  <a:pt x="3635216" y="250984"/>
                  <a:pt x="3639979" y="265271"/>
                </a:cubicBezTo>
                <a:cubicBezTo>
                  <a:pt x="3639026" y="268129"/>
                  <a:pt x="3638074" y="271939"/>
                  <a:pt x="3637121" y="275749"/>
                </a:cubicBezTo>
                <a:cubicBezTo>
                  <a:pt x="3631406" y="266224"/>
                  <a:pt x="3627596" y="261461"/>
                  <a:pt x="3627596" y="261461"/>
                </a:cubicBezTo>
                <a:cubicBezTo>
                  <a:pt x="3627596" y="261461"/>
                  <a:pt x="3630454" y="268129"/>
                  <a:pt x="3635216" y="280511"/>
                </a:cubicBezTo>
                <a:cubicBezTo>
                  <a:pt x="3635216" y="280511"/>
                  <a:pt x="3635216" y="280511"/>
                  <a:pt x="3635216" y="281464"/>
                </a:cubicBezTo>
                <a:cubicBezTo>
                  <a:pt x="3633311" y="290036"/>
                  <a:pt x="3631406" y="299561"/>
                  <a:pt x="3630454" y="309086"/>
                </a:cubicBezTo>
                <a:cubicBezTo>
                  <a:pt x="3629501" y="316706"/>
                  <a:pt x="3628549" y="324326"/>
                  <a:pt x="3627596" y="332899"/>
                </a:cubicBezTo>
                <a:cubicBezTo>
                  <a:pt x="3624739" y="325279"/>
                  <a:pt x="3622834" y="318611"/>
                  <a:pt x="3620929" y="312896"/>
                </a:cubicBezTo>
                <a:cubicBezTo>
                  <a:pt x="3620929" y="310991"/>
                  <a:pt x="3620929" y="309086"/>
                  <a:pt x="3620929" y="309086"/>
                </a:cubicBezTo>
                <a:cubicBezTo>
                  <a:pt x="3620929" y="309086"/>
                  <a:pt x="3620929" y="310039"/>
                  <a:pt x="3619976" y="310991"/>
                </a:cubicBezTo>
                <a:cubicBezTo>
                  <a:pt x="3619976" y="310039"/>
                  <a:pt x="3619024" y="309086"/>
                  <a:pt x="3619024" y="308134"/>
                </a:cubicBezTo>
                <a:cubicBezTo>
                  <a:pt x="3620929" y="295751"/>
                  <a:pt x="3621881" y="284321"/>
                  <a:pt x="3622834" y="272891"/>
                </a:cubicBezTo>
                <a:cubicBezTo>
                  <a:pt x="3624739" y="252889"/>
                  <a:pt x="3625691" y="234791"/>
                  <a:pt x="3626644" y="221456"/>
                </a:cubicBezTo>
                <a:cubicBezTo>
                  <a:pt x="3629501" y="215741"/>
                  <a:pt x="3630454" y="211931"/>
                  <a:pt x="3630454" y="211931"/>
                </a:cubicBezTo>
                <a:cubicBezTo>
                  <a:pt x="3630454" y="211931"/>
                  <a:pt x="3629501" y="213836"/>
                  <a:pt x="3626644" y="216694"/>
                </a:cubicBezTo>
                <a:cubicBezTo>
                  <a:pt x="3626644" y="215741"/>
                  <a:pt x="3626644" y="214789"/>
                  <a:pt x="3626644" y="214789"/>
                </a:cubicBezTo>
                <a:cubicBezTo>
                  <a:pt x="3626644" y="200501"/>
                  <a:pt x="3626644" y="192881"/>
                  <a:pt x="3626644" y="192881"/>
                </a:cubicBezTo>
                <a:cubicBezTo>
                  <a:pt x="3626644" y="192881"/>
                  <a:pt x="3624739" y="200501"/>
                  <a:pt x="3622834" y="214789"/>
                </a:cubicBezTo>
                <a:cubicBezTo>
                  <a:pt x="3621881" y="217646"/>
                  <a:pt x="3621881" y="221456"/>
                  <a:pt x="3620929" y="226219"/>
                </a:cubicBezTo>
                <a:cubicBezTo>
                  <a:pt x="3620929" y="226219"/>
                  <a:pt x="3620929" y="226219"/>
                  <a:pt x="3620929" y="227171"/>
                </a:cubicBezTo>
                <a:cubicBezTo>
                  <a:pt x="3618071" y="231934"/>
                  <a:pt x="3614261" y="237649"/>
                  <a:pt x="3609499" y="243364"/>
                </a:cubicBezTo>
                <a:cubicBezTo>
                  <a:pt x="3607594" y="246221"/>
                  <a:pt x="3605689" y="249079"/>
                  <a:pt x="3603784" y="251936"/>
                </a:cubicBezTo>
                <a:cubicBezTo>
                  <a:pt x="3607594" y="242411"/>
                  <a:pt x="3610451" y="233839"/>
                  <a:pt x="3613309" y="225266"/>
                </a:cubicBezTo>
                <a:cubicBezTo>
                  <a:pt x="3615214" y="219551"/>
                  <a:pt x="3617119" y="213836"/>
                  <a:pt x="3619024" y="208121"/>
                </a:cubicBezTo>
                <a:cubicBezTo>
                  <a:pt x="3620929" y="202406"/>
                  <a:pt x="3622834" y="197644"/>
                  <a:pt x="3624739" y="192881"/>
                </a:cubicBezTo>
                <a:cubicBezTo>
                  <a:pt x="3628549" y="183356"/>
                  <a:pt x="3631406" y="174784"/>
                  <a:pt x="3634264" y="168116"/>
                </a:cubicBezTo>
                <a:cubicBezTo>
                  <a:pt x="3639026" y="153829"/>
                  <a:pt x="3642836" y="146209"/>
                  <a:pt x="3642836" y="146209"/>
                </a:cubicBezTo>
                <a:cubicBezTo>
                  <a:pt x="3642836" y="146209"/>
                  <a:pt x="3639026" y="153829"/>
                  <a:pt x="3631406" y="166211"/>
                </a:cubicBezTo>
                <a:cubicBezTo>
                  <a:pt x="3627596" y="172879"/>
                  <a:pt x="3623786" y="180499"/>
                  <a:pt x="3618071" y="189071"/>
                </a:cubicBezTo>
                <a:cubicBezTo>
                  <a:pt x="3615214" y="193834"/>
                  <a:pt x="3613309" y="198596"/>
                  <a:pt x="3610451" y="203359"/>
                </a:cubicBezTo>
                <a:cubicBezTo>
                  <a:pt x="3607594" y="209074"/>
                  <a:pt x="3605689" y="213836"/>
                  <a:pt x="3602831" y="219551"/>
                </a:cubicBezTo>
                <a:cubicBezTo>
                  <a:pt x="3598069" y="229076"/>
                  <a:pt x="3593306" y="238601"/>
                  <a:pt x="3588544" y="250031"/>
                </a:cubicBezTo>
                <a:cubicBezTo>
                  <a:pt x="3588544" y="245269"/>
                  <a:pt x="3588544" y="242411"/>
                  <a:pt x="3588544" y="242411"/>
                </a:cubicBezTo>
                <a:cubicBezTo>
                  <a:pt x="3588544" y="242411"/>
                  <a:pt x="3587591" y="248126"/>
                  <a:pt x="3585686" y="256699"/>
                </a:cubicBezTo>
                <a:cubicBezTo>
                  <a:pt x="3585686" y="256699"/>
                  <a:pt x="3585686" y="256699"/>
                  <a:pt x="3585686" y="257651"/>
                </a:cubicBezTo>
                <a:cubicBezTo>
                  <a:pt x="3583781" y="261461"/>
                  <a:pt x="3581876" y="266224"/>
                  <a:pt x="3579971" y="270986"/>
                </a:cubicBezTo>
                <a:cubicBezTo>
                  <a:pt x="3578066" y="274796"/>
                  <a:pt x="3576161" y="278606"/>
                  <a:pt x="3573304" y="282416"/>
                </a:cubicBezTo>
                <a:cubicBezTo>
                  <a:pt x="3571399" y="275749"/>
                  <a:pt x="3569494" y="269081"/>
                  <a:pt x="3568541" y="263366"/>
                </a:cubicBezTo>
                <a:cubicBezTo>
                  <a:pt x="3566636" y="257651"/>
                  <a:pt x="3565684" y="252889"/>
                  <a:pt x="3564731" y="248126"/>
                </a:cubicBezTo>
                <a:cubicBezTo>
                  <a:pt x="3564731" y="248126"/>
                  <a:pt x="3564731" y="248126"/>
                  <a:pt x="3564731" y="248126"/>
                </a:cubicBezTo>
                <a:cubicBezTo>
                  <a:pt x="3563779" y="244316"/>
                  <a:pt x="3563779" y="241459"/>
                  <a:pt x="3562826" y="237649"/>
                </a:cubicBezTo>
                <a:cubicBezTo>
                  <a:pt x="3562826" y="236696"/>
                  <a:pt x="3562826" y="235744"/>
                  <a:pt x="3561874" y="233839"/>
                </a:cubicBezTo>
                <a:cubicBezTo>
                  <a:pt x="3564731" y="230029"/>
                  <a:pt x="3566636" y="227171"/>
                  <a:pt x="3566636" y="227171"/>
                </a:cubicBezTo>
                <a:cubicBezTo>
                  <a:pt x="3566636" y="227171"/>
                  <a:pt x="3564731" y="229076"/>
                  <a:pt x="3561874" y="230981"/>
                </a:cubicBezTo>
                <a:cubicBezTo>
                  <a:pt x="3559969" y="222409"/>
                  <a:pt x="3559016" y="218599"/>
                  <a:pt x="3559016" y="218599"/>
                </a:cubicBezTo>
                <a:cubicBezTo>
                  <a:pt x="3559016" y="218599"/>
                  <a:pt x="3559016" y="223361"/>
                  <a:pt x="3559016" y="231934"/>
                </a:cubicBezTo>
                <a:cubicBezTo>
                  <a:pt x="3557111" y="228124"/>
                  <a:pt x="3556159" y="224314"/>
                  <a:pt x="3554254" y="220504"/>
                </a:cubicBezTo>
                <a:cubicBezTo>
                  <a:pt x="3559969" y="211931"/>
                  <a:pt x="3564731" y="204311"/>
                  <a:pt x="3569494" y="197644"/>
                </a:cubicBezTo>
                <a:cubicBezTo>
                  <a:pt x="3576161" y="189071"/>
                  <a:pt x="3580924" y="180499"/>
                  <a:pt x="3585686" y="174784"/>
                </a:cubicBezTo>
                <a:cubicBezTo>
                  <a:pt x="3595211" y="162401"/>
                  <a:pt x="3600926" y="154781"/>
                  <a:pt x="3600926" y="154781"/>
                </a:cubicBezTo>
                <a:cubicBezTo>
                  <a:pt x="3600926" y="154781"/>
                  <a:pt x="3594259" y="160496"/>
                  <a:pt x="3582829" y="171926"/>
                </a:cubicBezTo>
                <a:cubicBezTo>
                  <a:pt x="3577114" y="176689"/>
                  <a:pt x="3570446" y="184309"/>
                  <a:pt x="3562826" y="192881"/>
                </a:cubicBezTo>
                <a:cubicBezTo>
                  <a:pt x="3558064" y="197644"/>
                  <a:pt x="3553301" y="203359"/>
                  <a:pt x="3549491" y="209074"/>
                </a:cubicBezTo>
                <a:cubicBezTo>
                  <a:pt x="3545681" y="199549"/>
                  <a:pt x="3542824" y="193834"/>
                  <a:pt x="3542824" y="193834"/>
                </a:cubicBezTo>
                <a:cubicBezTo>
                  <a:pt x="3542824" y="193834"/>
                  <a:pt x="3543776" y="200501"/>
                  <a:pt x="3546634" y="212884"/>
                </a:cubicBezTo>
                <a:cubicBezTo>
                  <a:pt x="3544729" y="215741"/>
                  <a:pt x="3541871" y="218599"/>
                  <a:pt x="3539966" y="222409"/>
                </a:cubicBezTo>
                <a:cubicBezTo>
                  <a:pt x="3539966" y="222409"/>
                  <a:pt x="3539014" y="223361"/>
                  <a:pt x="3539014" y="223361"/>
                </a:cubicBezTo>
                <a:cubicBezTo>
                  <a:pt x="3539014" y="219551"/>
                  <a:pt x="3539014" y="214789"/>
                  <a:pt x="3539014" y="210979"/>
                </a:cubicBezTo>
                <a:cubicBezTo>
                  <a:pt x="3539014" y="200501"/>
                  <a:pt x="3539014" y="191929"/>
                  <a:pt x="3539014" y="184309"/>
                </a:cubicBezTo>
                <a:cubicBezTo>
                  <a:pt x="3539014" y="180499"/>
                  <a:pt x="3539014" y="176689"/>
                  <a:pt x="3539014" y="173831"/>
                </a:cubicBezTo>
                <a:cubicBezTo>
                  <a:pt x="3539966" y="170974"/>
                  <a:pt x="3540919" y="170021"/>
                  <a:pt x="3540919" y="170021"/>
                </a:cubicBezTo>
                <a:cubicBezTo>
                  <a:pt x="3540919" y="170021"/>
                  <a:pt x="3539966" y="170974"/>
                  <a:pt x="3539014" y="172879"/>
                </a:cubicBezTo>
                <a:cubicBezTo>
                  <a:pt x="3539014" y="166211"/>
                  <a:pt x="3539014" y="162401"/>
                  <a:pt x="3539014" y="162401"/>
                </a:cubicBezTo>
                <a:cubicBezTo>
                  <a:pt x="3539014" y="162401"/>
                  <a:pt x="3538061" y="167164"/>
                  <a:pt x="3537109" y="176689"/>
                </a:cubicBezTo>
                <a:cubicBezTo>
                  <a:pt x="3535204" y="180499"/>
                  <a:pt x="3531394" y="184309"/>
                  <a:pt x="3527584" y="190976"/>
                </a:cubicBezTo>
                <a:cubicBezTo>
                  <a:pt x="3522821" y="197644"/>
                  <a:pt x="3518059" y="205264"/>
                  <a:pt x="3511391" y="214789"/>
                </a:cubicBezTo>
                <a:cubicBezTo>
                  <a:pt x="3511391" y="214789"/>
                  <a:pt x="3511391" y="215741"/>
                  <a:pt x="3510439" y="215741"/>
                </a:cubicBezTo>
                <a:cubicBezTo>
                  <a:pt x="3509486" y="210026"/>
                  <a:pt x="3509486" y="205264"/>
                  <a:pt x="3508534" y="201454"/>
                </a:cubicBezTo>
                <a:cubicBezTo>
                  <a:pt x="3506629" y="188119"/>
                  <a:pt x="3505676" y="180499"/>
                  <a:pt x="3505676" y="180499"/>
                </a:cubicBezTo>
                <a:cubicBezTo>
                  <a:pt x="3505676" y="180499"/>
                  <a:pt x="3505676" y="188119"/>
                  <a:pt x="3504724" y="202406"/>
                </a:cubicBezTo>
                <a:cubicBezTo>
                  <a:pt x="3504724" y="209074"/>
                  <a:pt x="3504724" y="216694"/>
                  <a:pt x="3503771" y="226219"/>
                </a:cubicBezTo>
                <a:cubicBezTo>
                  <a:pt x="3502819" y="228124"/>
                  <a:pt x="3501866" y="229076"/>
                  <a:pt x="3500914" y="230981"/>
                </a:cubicBezTo>
                <a:cubicBezTo>
                  <a:pt x="3498056" y="235744"/>
                  <a:pt x="3495199" y="241459"/>
                  <a:pt x="3491389" y="247174"/>
                </a:cubicBezTo>
                <a:cubicBezTo>
                  <a:pt x="3488531" y="241459"/>
                  <a:pt x="3486626" y="235744"/>
                  <a:pt x="3483769" y="230029"/>
                </a:cubicBezTo>
                <a:cubicBezTo>
                  <a:pt x="3479006" y="218599"/>
                  <a:pt x="3474244" y="209074"/>
                  <a:pt x="3469481" y="200501"/>
                </a:cubicBezTo>
                <a:cubicBezTo>
                  <a:pt x="3470434" y="197644"/>
                  <a:pt x="3471386" y="193834"/>
                  <a:pt x="3471386" y="190976"/>
                </a:cubicBezTo>
                <a:cubicBezTo>
                  <a:pt x="3473291" y="182404"/>
                  <a:pt x="3475196" y="174784"/>
                  <a:pt x="3477101" y="167164"/>
                </a:cubicBezTo>
                <a:cubicBezTo>
                  <a:pt x="3479006" y="159544"/>
                  <a:pt x="3480911" y="152876"/>
                  <a:pt x="3482816" y="146209"/>
                </a:cubicBezTo>
                <a:cubicBezTo>
                  <a:pt x="3486626" y="132874"/>
                  <a:pt x="3489484" y="121444"/>
                  <a:pt x="3492341" y="111919"/>
                </a:cubicBezTo>
                <a:cubicBezTo>
                  <a:pt x="3497104" y="92869"/>
                  <a:pt x="3499961" y="82391"/>
                  <a:pt x="3499961" y="82391"/>
                </a:cubicBezTo>
                <a:cubicBezTo>
                  <a:pt x="3499961" y="82391"/>
                  <a:pt x="3496151" y="92869"/>
                  <a:pt x="3488531" y="110966"/>
                </a:cubicBezTo>
                <a:cubicBezTo>
                  <a:pt x="3484721" y="120491"/>
                  <a:pt x="3480911" y="130969"/>
                  <a:pt x="3476149" y="144304"/>
                </a:cubicBezTo>
                <a:cubicBezTo>
                  <a:pt x="3473291" y="150971"/>
                  <a:pt x="3471386" y="157639"/>
                  <a:pt x="3468529" y="164306"/>
                </a:cubicBezTo>
                <a:cubicBezTo>
                  <a:pt x="3466624" y="170974"/>
                  <a:pt x="3464719" y="177641"/>
                  <a:pt x="3461861" y="185261"/>
                </a:cubicBezTo>
                <a:cubicBezTo>
                  <a:pt x="3456146" y="173831"/>
                  <a:pt x="3452336" y="168116"/>
                  <a:pt x="3452336" y="168116"/>
                </a:cubicBezTo>
                <a:cubicBezTo>
                  <a:pt x="3452336" y="168116"/>
                  <a:pt x="3455194" y="175736"/>
                  <a:pt x="3460909" y="189071"/>
                </a:cubicBezTo>
                <a:cubicBezTo>
                  <a:pt x="3457099" y="200501"/>
                  <a:pt x="3454241" y="211931"/>
                  <a:pt x="3450431" y="225266"/>
                </a:cubicBezTo>
                <a:cubicBezTo>
                  <a:pt x="3447574" y="220504"/>
                  <a:pt x="3444716" y="214789"/>
                  <a:pt x="3441859" y="210026"/>
                </a:cubicBezTo>
                <a:cubicBezTo>
                  <a:pt x="3441859" y="209074"/>
                  <a:pt x="3441859" y="208121"/>
                  <a:pt x="3442811" y="208121"/>
                </a:cubicBezTo>
                <a:cubicBezTo>
                  <a:pt x="3444716" y="197644"/>
                  <a:pt x="3445669" y="190976"/>
                  <a:pt x="3445669" y="190976"/>
                </a:cubicBezTo>
                <a:cubicBezTo>
                  <a:pt x="3445669" y="190976"/>
                  <a:pt x="3442811" y="196691"/>
                  <a:pt x="3439001" y="205264"/>
                </a:cubicBezTo>
                <a:cubicBezTo>
                  <a:pt x="3439001" y="205264"/>
                  <a:pt x="3439001" y="205264"/>
                  <a:pt x="3439001" y="205264"/>
                </a:cubicBezTo>
                <a:cubicBezTo>
                  <a:pt x="3439001" y="190976"/>
                  <a:pt x="3439001" y="177641"/>
                  <a:pt x="3438049" y="165259"/>
                </a:cubicBezTo>
                <a:cubicBezTo>
                  <a:pt x="3438049" y="153829"/>
                  <a:pt x="3437096" y="144304"/>
                  <a:pt x="3437096" y="135731"/>
                </a:cubicBezTo>
                <a:cubicBezTo>
                  <a:pt x="3436144" y="127159"/>
                  <a:pt x="3436144" y="119539"/>
                  <a:pt x="3435191" y="112871"/>
                </a:cubicBezTo>
                <a:cubicBezTo>
                  <a:pt x="3434239" y="100489"/>
                  <a:pt x="3433286" y="92869"/>
                  <a:pt x="3433286" y="92869"/>
                </a:cubicBezTo>
                <a:cubicBezTo>
                  <a:pt x="3433286" y="92869"/>
                  <a:pt x="3432334" y="100489"/>
                  <a:pt x="3431381" y="112871"/>
                </a:cubicBezTo>
                <a:cubicBezTo>
                  <a:pt x="3430429" y="122396"/>
                  <a:pt x="3429476" y="134779"/>
                  <a:pt x="3428524" y="149066"/>
                </a:cubicBezTo>
                <a:cubicBezTo>
                  <a:pt x="3428524" y="149066"/>
                  <a:pt x="3428524" y="150019"/>
                  <a:pt x="3428524" y="150019"/>
                </a:cubicBezTo>
                <a:cubicBezTo>
                  <a:pt x="3427571" y="143351"/>
                  <a:pt x="3426619" y="137636"/>
                  <a:pt x="3426619" y="131921"/>
                </a:cubicBezTo>
                <a:cubicBezTo>
                  <a:pt x="3424714" y="120491"/>
                  <a:pt x="3423761" y="113824"/>
                  <a:pt x="3423761" y="113824"/>
                </a:cubicBezTo>
                <a:cubicBezTo>
                  <a:pt x="3423761" y="113824"/>
                  <a:pt x="3422809" y="120491"/>
                  <a:pt x="3422809" y="131921"/>
                </a:cubicBezTo>
                <a:cubicBezTo>
                  <a:pt x="3422809" y="142399"/>
                  <a:pt x="3421856" y="157639"/>
                  <a:pt x="3420904" y="174784"/>
                </a:cubicBezTo>
                <a:cubicBezTo>
                  <a:pt x="3418046" y="170021"/>
                  <a:pt x="3415189" y="166211"/>
                  <a:pt x="3412331" y="162401"/>
                </a:cubicBezTo>
                <a:cubicBezTo>
                  <a:pt x="3405664" y="152876"/>
                  <a:pt x="3400901" y="146209"/>
                  <a:pt x="3398044" y="141446"/>
                </a:cubicBezTo>
                <a:cubicBezTo>
                  <a:pt x="3398996" y="135731"/>
                  <a:pt x="3400901" y="129064"/>
                  <a:pt x="3401854" y="123349"/>
                </a:cubicBezTo>
                <a:cubicBezTo>
                  <a:pt x="3399949" y="128111"/>
                  <a:pt x="3398044" y="133826"/>
                  <a:pt x="3396139" y="139541"/>
                </a:cubicBezTo>
                <a:cubicBezTo>
                  <a:pt x="3393281" y="135731"/>
                  <a:pt x="3391376" y="132874"/>
                  <a:pt x="3391376" y="132874"/>
                </a:cubicBezTo>
                <a:cubicBezTo>
                  <a:pt x="3391376" y="132874"/>
                  <a:pt x="3392329" y="134779"/>
                  <a:pt x="3395186" y="139541"/>
                </a:cubicBezTo>
                <a:cubicBezTo>
                  <a:pt x="3395186" y="140494"/>
                  <a:pt x="3395186" y="140494"/>
                  <a:pt x="3395186" y="141446"/>
                </a:cubicBezTo>
                <a:cubicBezTo>
                  <a:pt x="3391376" y="153829"/>
                  <a:pt x="3386614" y="166211"/>
                  <a:pt x="3382804" y="177641"/>
                </a:cubicBezTo>
                <a:cubicBezTo>
                  <a:pt x="3382804" y="175736"/>
                  <a:pt x="3382804" y="174784"/>
                  <a:pt x="3382804" y="172879"/>
                </a:cubicBezTo>
                <a:cubicBezTo>
                  <a:pt x="3381851" y="158591"/>
                  <a:pt x="3381851" y="150971"/>
                  <a:pt x="3381851" y="150971"/>
                </a:cubicBezTo>
                <a:cubicBezTo>
                  <a:pt x="3381851" y="150971"/>
                  <a:pt x="3380899" y="158591"/>
                  <a:pt x="3378994" y="172879"/>
                </a:cubicBezTo>
                <a:cubicBezTo>
                  <a:pt x="3378041" y="179546"/>
                  <a:pt x="3377089" y="188119"/>
                  <a:pt x="3376136" y="197644"/>
                </a:cubicBezTo>
                <a:cubicBezTo>
                  <a:pt x="3372326" y="210026"/>
                  <a:pt x="3368516" y="222409"/>
                  <a:pt x="3365659" y="234791"/>
                </a:cubicBezTo>
                <a:cubicBezTo>
                  <a:pt x="3363754" y="240506"/>
                  <a:pt x="3361849" y="247174"/>
                  <a:pt x="3358991" y="253841"/>
                </a:cubicBezTo>
                <a:cubicBezTo>
                  <a:pt x="3358991" y="254794"/>
                  <a:pt x="3358039" y="256699"/>
                  <a:pt x="3358039" y="257651"/>
                </a:cubicBezTo>
                <a:cubicBezTo>
                  <a:pt x="3355181" y="250984"/>
                  <a:pt x="3353276" y="244316"/>
                  <a:pt x="3351371" y="239554"/>
                </a:cubicBezTo>
                <a:cubicBezTo>
                  <a:pt x="3351371" y="238601"/>
                  <a:pt x="3351371" y="237649"/>
                  <a:pt x="3351371" y="237649"/>
                </a:cubicBezTo>
                <a:cubicBezTo>
                  <a:pt x="3351371" y="237649"/>
                  <a:pt x="3351371" y="237649"/>
                  <a:pt x="3351371" y="238601"/>
                </a:cubicBezTo>
                <a:cubicBezTo>
                  <a:pt x="3347561" y="228124"/>
                  <a:pt x="3344704" y="221456"/>
                  <a:pt x="3344704" y="221456"/>
                </a:cubicBezTo>
                <a:cubicBezTo>
                  <a:pt x="3344704" y="221456"/>
                  <a:pt x="3346609" y="230981"/>
                  <a:pt x="3349466" y="248126"/>
                </a:cubicBezTo>
                <a:cubicBezTo>
                  <a:pt x="3348514" y="252889"/>
                  <a:pt x="3348514" y="258604"/>
                  <a:pt x="3347561" y="265271"/>
                </a:cubicBezTo>
                <a:cubicBezTo>
                  <a:pt x="3346609" y="270986"/>
                  <a:pt x="3346609" y="276701"/>
                  <a:pt x="3345656" y="283369"/>
                </a:cubicBezTo>
                <a:cubicBezTo>
                  <a:pt x="3344704" y="284321"/>
                  <a:pt x="3344704" y="285274"/>
                  <a:pt x="3343751" y="287179"/>
                </a:cubicBezTo>
                <a:cubicBezTo>
                  <a:pt x="3341846" y="283369"/>
                  <a:pt x="3340894" y="278606"/>
                  <a:pt x="3339941" y="274796"/>
                </a:cubicBezTo>
                <a:cubicBezTo>
                  <a:pt x="3335179" y="259556"/>
                  <a:pt x="3329464" y="245269"/>
                  <a:pt x="3325654" y="231934"/>
                </a:cubicBezTo>
                <a:cubicBezTo>
                  <a:pt x="3326606" y="227171"/>
                  <a:pt x="3327559" y="221456"/>
                  <a:pt x="3328511" y="216694"/>
                </a:cubicBezTo>
                <a:cubicBezTo>
                  <a:pt x="3332321" y="199549"/>
                  <a:pt x="3334226" y="184309"/>
                  <a:pt x="3338036" y="170974"/>
                </a:cubicBezTo>
                <a:cubicBezTo>
                  <a:pt x="3340894" y="157639"/>
                  <a:pt x="3343751" y="145256"/>
                  <a:pt x="3346609" y="136684"/>
                </a:cubicBezTo>
                <a:cubicBezTo>
                  <a:pt x="3352324" y="117634"/>
                  <a:pt x="3355181" y="106204"/>
                  <a:pt x="3355181" y="106204"/>
                </a:cubicBezTo>
                <a:cubicBezTo>
                  <a:pt x="3355181" y="106204"/>
                  <a:pt x="3350419" y="116681"/>
                  <a:pt x="3342799" y="134779"/>
                </a:cubicBezTo>
                <a:cubicBezTo>
                  <a:pt x="3338989" y="144304"/>
                  <a:pt x="3335179" y="155734"/>
                  <a:pt x="3330416" y="169069"/>
                </a:cubicBezTo>
                <a:cubicBezTo>
                  <a:pt x="3325654" y="180499"/>
                  <a:pt x="3322796" y="193834"/>
                  <a:pt x="3318986" y="208121"/>
                </a:cubicBezTo>
                <a:cubicBezTo>
                  <a:pt x="3318986" y="206216"/>
                  <a:pt x="3318986" y="205264"/>
                  <a:pt x="3318986" y="203359"/>
                </a:cubicBezTo>
                <a:cubicBezTo>
                  <a:pt x="3319939" y="200501"/>
                  <a:pt x="3319939" y="198596"/>
                  <a:pt x="3320891" y="195739"/>
                </a:cubicBezTo>
                <a:cubicBezTo>
                  <a:pt x="3323749" y="185261"/>
                  <a:pt x="3325654" y="176689"/>
                  <a:pt x="3327559" y="170021"/>
                </a:cubicBezTo>
                <a:cubicBezTo>
                  <a:pt x="3330416" y="155734"/>
                  <a:pt x="3332321" y="147161"/>
                  <a:pt x="3332321" y="147161"/>
                </a:cubicBezTo>
                <a:cubicBezTo>
                  <a:pt x="3332321" y="147161"/>
                  <a:pt x="3329464" y="154781"/>
                  <a:pt x="3323749" y="169069"/>
                </a:cubicBezTo>
                <a:cubicBezTo>
                  <a:pt x="3323749" y="170021"/>
                  <a:pt x="3322796" y="170974"/>
                  <a:pt x="3322796" y="171926"/>
                </a:cubicBezTo>
                <a:cubicBezTo>
                  <a:pt x="3322796" y="170021"/>
                  <a:pt x="3323749" y="167164"/>
                  <a:pt x="3323749" y="165259"/>
                </a:cubicBezTo>
                <a:cubicBezTo>
                  <a:pt x="3325654" y="158591"/>
                  <a:pt x="3326606" y="152876"/>
                  <a:pt x="3328511" y="147161"/>
                </a:cubicBezTo>
                <a:cubicBezTo>
                  <a:pt x="3331369" y="135731"/>
                  <a:pt x="3334226" y="125254"/>
                  <a:pt x="3336131" y="116681"/>
                </a:cubicBezTo>
                <a:cubicBezTo>
                  <a:pt x="3339941" y="99536"/>
                  <a:pt x="3341846" y="90011"/>
                  <a:pt x="3341846" y="90011"/>
                </a:cubicBezTo>
                <a:cubicBezTo>
                  <a:pt x="3341846" y="90011"/>
                  <a:pt x="3338036" y="99536"/>
                  <a:pt x="3332321" y="114776"/>
                </a:cubicBezTo>
                <a:cubicBezTo>
                  <a:pt x="3329464" y="122396"/>
                  <a:pt x="3325654" y="132874"/>
                  <a:pt x="3321844" y="143351"/>
                </a:cubicBezTo>
                <a:cubicBezTo>
                  <a:pt x="3319939" y="149066"/>
                  <a:pt x="3318034" y="154781"/>
                  <a:pt x="3315176" y="161449"/>
                </a:cubicBezTo>
                <a:cubicBezTo>
                  <a:pt x="3313271" y="168116"/>
                  <a:pt x="3311366" y="174784"/>
                  <a:pt x="3308509" y="181451"/>
                </a:cubicBezTo>
                <a:cubicBezTo>
                  <a:pt x="3308509" y="181451"/>
                  <a:pt x="3308509" y="181451"/>
                  <a:pt x="3308509" y="181451"/>
                </a:cubicBezTo>
                <a:cubicBezTo>
                  <a:pt x="3307556" y="179546"/>
                  <a:pt x="3307556" y="178594"/>
                  <a:pt x="3306604" y="176689"/>
                </a:cubicBezTo>
                <a:cubicBezTo>
                  <a:pt x="3298031" y="153829"/>
                  <a:pt x="3292316" y="140494"/>
                  <a:pt x="3292316" y="140494"/>
                </a:cubicBezTo>
                <a:cubicBezTo>
                  <a:pt x="3292316" y="140494"/>
                  <a:pt x="3297079" y="158591"/>
                  <a:pt x="3305651" y="189071"/>
                </a:cubicBezTo>
                <a:cubicBezTo>
                  <a:pt x="3301841" y="201454"/>
                  <a:pt x="3298031" y="213836"/>
                  <a:pt x="3294221" y="227171"/>
                </a:cubicBezTo>
                <a:cubicBezTo>
                  <a:pt x="3294221" y="228124"/>
                  <a:pt x="3293269" y="230029"/>
                  <a:pt x="3293269" y="230981"/>
                </a:cubicBezTo>
                <a:cubicBezTo>
                  <a:pt x="3293269" y="230029"/>
                  <a:pt x="3292316" y="230029"/>
                  <a:pt x="3292316" y="229076"/>
                </a:cubicBezTo>
                <a:cubicBezTo>
                  <a:pt x="3282791" y="209074"/>
                  <a:pt x="3277076" y="197644"/>
                  <a:pt x="3277076" y="197644"/>
                </a:cubicBezTo>
                <a:cubicBezTo>
                  <a:pt x="3277076" y="197644"/>
                  <a:pt x="3282791" y="211931"/>
                  <a:pt x="3291364" y="237649"/>
                </a:cubicBezTo>
                <a:cubicBezTo>
                  <a:pt x="3289459" y="244316"/>
                  <a:pt x="3287554" y="250984"/>
                  <a:pt x="3285649" y="257651"/>
                </a:cubicBezTo>
                <a:cubicBezTo>
                  <a:pt x="3282791" y="253841"/>
                  <a:pt x="3279934" y="249079"/>
                  <a:pt x="3277076" y="246221"/>
                </a:cubicBezTo>
                <a:cubicBezTo>
                  <a:pt x="3276124" y="245269"/>
                  <a:pt x="3275171" y="243364"/>
                  <a:pt x="3274219" y="242411"/>
                </a:cubicBezTo>
                <a:cubicBezTo>
                  <a:pt x="3276124" y="215741"/>
                  <a:pt x="3277076" y="199549"/>
                  <a:pt x="3277076" y="199549"/>
                </a:cubicBezTo>
                <a:cubicBezTo>
                  <a:pt x="3277076" y="199549"/>
                  <a:pt x="3275171" y="206216"/>
                  <a:pt x="3272314" y="217646"/>
                </a:cubicBezTo>
                <a:cubicBezTo>
                  <a:pt x="3271361" y="222409"/>
                  <a:pt x="3269456" y="228124"/>
                  <a:pt x="3268504" y="234791"/>
                </a:cubicBezTo>
                <a:cubicBezTo>
                  <a:pt x="3265646" y="230029"/>
                  <a:pt x="3261836" y="226219"/>
                  <a:pt x="3258979" y="223361"/>
                </a:cubicBezTo>
                <a:cubicBezTo>
                  <a:pt x="3247549" y="210979"/>
                  <a:pt x="3241834" y="203359"/>
                  <a:pt x="3241834" y="203359"/>
                </a:cubicBezTo>
                <a:cubicBezTo>
                  <a:pt x="3241834" y="203359"/>
                  <a:pt x="3247549" y="211931"/>
                  <a:pt x="3256121" y="226219"/>
                </a:cubicBezTo>
                <a:cubicBezTo>
                  <a:pt x="3259931" y="230981"/>
                  <a:pt x="3262789" y="236696"/>
                  <a:pt x="3266599" y="243364"/>
                </a:cubicBezTo>
                <a:cubicBezTo>
                  <a:pt x="3264694" y="250031"/>
                  <a:pt x="3262789" y="256699"/>
                  <a:pt x="3260884" y="265271"/>
                </a:cubicBezTo>
                <a:cubicBezTo>
                  <a:pt x="3258979" y="271939"/>
                  <a:pt x="3257074" y="279559"/>
                  <a:pt x="3256121" y="288131"/>
                </a:cubicBezTo>
                <a:cubicBezTo>
                  <a:pt x="3256121" y="287179"/>
                  <a:pt x="3256121" y="287179"/>
                  <a:pt x="3256121" y="287179"/>
                </a:cubicBezTo>
                <a:cubicBezTo>
                  <a:pt x="3256121" y="287179"/>
                  <a:pt x="3256121" y="288131"/>
                  <a:pt x="3256121" y="289084"/>
                </a:cubicBezTo>
                <a:cubicBezTo>
                  <a:pt x="3256121" y="290989"/>
                  <a:pt x="3255169" y="291941"/>
                  <a:pt x="3255169" y="293846"/>
                </a:cubicBezTo>
                <a:cubicBezTo>
                  <a:pt x="3254216" y="292894"/>
                  <a:pt x="3254216" y="291941"/>
                  <a:pt x="3253264" y="290036"/>
                </a:cubicBezTo>
                <a:cubicBezTo>
                  <a:pt x="3253264" y="284321"/>
                  <a:pt x="3254216" y="280511"/>
                  <a:pt x="3254216" y="280511"/>
                </a:cubicBezTo>
                <a:cubicBezTo>
                  <a:pt x="3254216" y="280511"/>
                  <a:pt x="3253264" y="282416"/>
                  <a:pt x="3252311" y="287179"/>
                </a:cubicBezTo>
                <a:cubicBezTo>
                  <a:pt x="3248501" y="280511"/>
                  <a:pt x="3246596" y="276701"/>
                  <a:pt x="3246596" y="276701"/>
                </a:cubicBezTo>
                <a:cubicBezTo>
                  <a:pt x="3246596" y="276701"/>
                  <a:pt x="3248501" y="281464"/>
                  <a:pt x="3251359" y="290989"/>
                </a:cubicBezTo>
                <a:cubicBezTo>
                  <a:pt x="3250406" y="292894"/>
                  <a:pt x="3250406" y="295751"/>
                  <a:pt x="3249454" y="298609"/>
                </a:cubicBezTo>
                <a:cubicBezTo>
                  <a:pt x="3248501" y="300514"/>
                  <a:pt x="3248501" y="302419"/>
                  <a:pt x="3247549" y="304324"/>
                </a:cubicBezTo>
                <a:cubicBezTo>
                  <a:pt x="3247549" y="302419"/>
                  <a:pt x="3246596" y="301466"/>
                  <a:pt x="3246596" y="301466"/>
                </a:cubicBezTo>
                <a:cubicBezTo>
                  <a:pt x="3246596" y="301466"/>
                  <a:pt x="3246596" y="303371"/>
                  <a:pt x="3246596" y="306229"/>
                </a:cubicBezTo>
                <a:cubicBezTo>
                  <a:pt x="3245644" y="310039"/>
                  <a:pt x="3244691" y="313849"/>
                  <a:pt x="3243739" y="317659"/>
                </a:cubicBezTo>
                <a:cubicBezTo>
                  <a:pt x="3242786" y="312896"/>
                  <a:pt x="3240881" y="308134"/>
                  <a:pt x="3239929" y="304324"/>
                </a:cubicBezTo>
                <a:cubicBezTo>
                  <a:pt x="3241834" y="299561"/>
                  <a:pt x="3242786" y="296704"/>
                  <a:pt x="3242786" y="296704"/>
                </a:cubicBezTo>
                <a:cubicBezTo>
                  <a:pt x="3242786" y="296704"/>
                  <a:pt x="3241834" y="298609"/>
                  <a:pt x="3238976" y="302419"/>
                </a:cubicBezTo>
                <a:cubicBezTo>
                  <a:pt x="3238024" y="299561"/>
                  <a:pt x="3237071" y="296704"/>
                  <a:pt x="3236119" y="293846"/>
                </a:cubicBezTo>
                <a:cubicBezTo>
                  <a:pt x="3236119" y="292894"/>
                  <a:pt x="3235166" y="291941"/>
                  <a:pt x="3235166" y="290036"/>
                </a:cubicBezTo>
                <a:cubicBezTo>
                  <a:pt x="3238024" y="284321"/>
                  <a:pt x="3239929" y="278606"/>
                  <a:pt x="3241834" y="273844"/>
                </a:cubicBezTo>
                <a:cubicBezTo>
                  <a:pt x="3244691" y="267176"/>
                  <a:pt x="3247549" y="261461"/>
                  <a:pt x="3249454" y="256699"/>
                </a:cubicBezTo>
                <a:cubicBezTo>
                  <a:pt x="3254216" y="247174"/>
                  <a:pt x="3256121" y="242411"/>
                  <a:pt x="3256121" y="242411"/>
                </a:cubicBezTo>
                <a:cubicBezTo>
                  <a:pt x="3256121" y="242411"/>
                  <a:pt x="3252311" y="247174"/>
                  <a:pt x="3245644" y="254794"/>
                </a:cubicBezTo>
                <a:cubicBezTo>
                  <a:pt x="3242786" y="258604"/>
                  <a:pt x="3238976" y="263366"/>
                  <a:pt x="3235166" y="270034"/>
                </a:cubicBezTo>
                <a:cubicBezTo>
                  <a:pt x="3233261" y="271939"/>
                  <a:pt x="3232309" y="274796"/>
                  <a:pt x="3230404" y="276701"/>
                </a:cubicBezTo>
                <a:cubicBezTo>
                  <a:pt x="3230404" y="275749"/>
                  <a:pt x="3229451" y="273844"/>
                  <a:pt x="3229451" y="272891"/>
                </a:cubicBezTo>
                <a:cubicBezTo>
                  <a:pt x="3227546" y="266224"/>
                  <a:pt x="3224689" y="260509"/>
                  <a:pt x="3222784" y="253841"/>
                </a:cubicBezTo>
                <a:cubicBezTo>
                  <a:pt x="3220879" y="250031"/>
                  <a:pt x="3219926" y="245269"/>
                  <a:pt x="3218021" y="241459"/>
                </a:cubicBezTo>
                <a:cubicBezTo>
                  <a:pt x="3218021" y="239554"/>
                  <a:pt x="3218021" y="238601"/>
                  <a:pt x="3218021" y="236696"/>
                </a:cubicBezTo>
                <a:cubicBezTo>
                  <a:pt x="3219926" y="226219"/>
                  <a:pt x="3221831" y="215741"/>
                  <a:pt x="3222784" y="206216"/>
                </a:cubicBezTo>
                <a:cubicBezTo>
                  <a:pt x="3225641" y="191929"/>
                  <a:pt x="3227546" y="178594"/>
                  <a:pt x="3229451" y="166211"/>
                </a:cubicBezTo>
                <a:cubicBezTo>
                  <a:pt x="3231356" y="154781"/>
                  <a:pt x="3233261" y="144304"/>
                  <a:pt x="3235166" y="135731"/>
                </a:cubicBezTo>
                <a:cubicBezTo>
                  <a:pt x="3238024" y="118586"/>
                  <a:pt x="3239929" y="109061"/>
                  <a:pt x="3239929" y="109061"/>
                </a:cubicBezTo>
                <a:cubicBezTo>
                  <a:pt x="3239929" y="109061"/>
                  <a:pt x="3237071" y="118586"/>
                  <a:pt x="3231356" y="134779"/>
                </a:cubicBezTo>
                <a:cubicBezTo>
                  <a:pt x="3226594" y="150971"/>
                  <a:pt x="3218974" y="175736"/>
                  <a:pt x="3212306" y="204311"/>
                </a:cubicBezTo>
                <a:cubicBezTo>
                  <a:pt x="3211354" y="208121"/>
                  <a:pt x="3210401" y="211931"/>
                  <a:pt x="3209449" y="215741"/>
                </a:cubicBezTo>
                <a:cubicBezTo>
                  <a:pt x="3207544" y="210979"/>
                  <a:pt x="3206591" y="207169"/>
                  <a:pt x="3204686" y="204311"/>
                </a:cubicBezTo>
                <a:cubicBezTo>
                  <a:pt x="3204686" y="186214"/>
                  <a:pt x="3203734" y="175736"/>
                  <a:pt x="3203734" y="175736"/>
                </a:cubicBezTo>
                <a:cubicBezTo>
                  <a:pt x="3203734" y="175736"/>
                  <a:pt x="3202781" y="187166"/>
                  <a:pt x="3200876" y="206216"/>
                </a:cubicBezTo>
                <a:cubicBezTo>
                  <a:pt x="3199924" y="215741"/>
                  <a:pt x="3198019" y="227171"/>
                  <a:pt x="3196114" y="240506"/>
                </a:cubicBezTo>
                <a:cubicBezTo>
                  <a:pt x="3196114" y="241459"/>
                  <a:pt x="3196114" y="242411"/>
                  <a:pt x="3195161" y="243364"/>
                </a:cubicBezTo>
                <a:cubicBezTo>
                  <a:pt x="3195161" y="234791"/>
                  <a:pt x="3196114" y="226219"/>
                  <a:pt x="3196114" y="217646"/>
                </a:cubicBezTo>
                <a:cubicBezTo>
                  <a:pt x="3197066" y="204311"/>
                  <a:pt x="3197066" y="191929"/>
                  <a:pt x="3198019" y="180499"/>
                </a:cubicBezTo>
                <a:cubicBezTo>
                  <a:pt x="3198971" y="169069"/>
                  <a:pt x="3198971" y="159544"/>
                  <a:pt x="3199924" y="151924"/>
                </a:cubicBezTo>
                <a:cubicBezTo>
                  <a:pt x="3200876" y="135731"/>
                  <a:pt x="3200876" y="127159"/>
                  <a:pt x="3200876" y="127159"/>
                </a:cubicBezTo>
                <a:cubicBezTo>
                  <a:pt x="3200876" y="127159"/>
                  <a:pt x="3198971" y="135731"/>
                  <a:pt x="3195161" y="151924"/>
                </a:cubicBezTo>
                <a:cubicBezTo>
                  <a:pt x="3192304" y="168116"/>
                  <a:pt x="3187541" y="190976"/>
                  <a:pt x="3184684" y="217646"/>
                </a:cubicBezTo>
                <a:cubicBezTo>
                  <a:pt x="3183731" y="223361"/>
                  <a:pt x="3182779" y="230029"/>
                  <a:pt x="3181826" y="235744"/>
                </a:cubicBezTo>
                <a:cubicBezTo>
                  <a:pt x="3180874" y="233839"/>
                  <a:pt x="3179921" y="232886"/>
                  <a:pt x="3179921" y="231934"/>
                </a:cubicBezTo>
                <a:cubicBezTo>
                  <a:pt x="3179921" y="227171"/>
                  <a:pt x="3179921" y="224314"/>
                  <a:pt x="3179921" y="224314"/>
                </a:cubicBezTo>
                <a:cubicBezTo>
                  <a:pt x="3179921" y="224314"/>
                  <a:pt x="3179921" y="226219"/>
                  <a:pt x="3178969" y="230029"/>
                </a:cubicBezTo>
                <a:cubicBezTo>
                  <a:pt x="3178016" y="228124"/>
                  <a:pt x="3177064" y="227171"/>
                  <a:pt x="3177064" y="227171"/>
                </a:cubicBezTo>
                <a:cubicBezTo>
                  <a:pt x="3177064" y="227171"/>
                  <a:pt x="3178016" y="229076"/>
                  <a:pt x="3178016" y="231934"/>
                </a:cubicBezTo>
                <a:cubicBezTo>
                  <a:pt x="3177064" y="236696"/>
                  <a:pt x="3176111" y="243364"/>
                  <a:pt x="3174206" y="250984"/>
                </a:cubicBezTo>
                <a:cubicBezTo>
                  <a:pt x="3173254" y="258604"/>
                  <a:pt x="3171349" y="267176"/>
                  <a:pt x="3170396" y="277654"/>
                </a:cubicBezTo>
                <a:cubicBezTo>
                  <a:pt x="3170396" y="276701"/>
                  <a:pt x="3170396" y="276701"/>
                  <a:pt x="3169444" y="275749"/>
                </a:cubicBezTo>
                <a:cubicBezTo>
                  <a:pt x="3168491" y="254794"/>
                  <a:pt x="3165634" y="234791"/>
                  <a:pt x="3163729" y="215741"/>
                </a:cubicBezTo>
                <a:cubicBezTo>
                  <a:pt x="3163729" y="212884"/>
                  <a:pt x="3162776" y="210026"/>
                  <a:pt x="3162776" y="207169"/>
                </a:cubicBezTo>
                <a:cubicBezTo>
                  <a:pt x="3162776" y="206216"/>
                  <a:pt x="3163729" y="204311"/>
                  <a:pt x="3163729" y="203359"/>
                </a:cubicBezTo>
                <a:cubicBezTo>
                  <a:pt x="3169444" y="174784"/>
                  <a:pt x="3172301" y="150019"/>
                  <a:pt x="3174206" y="132874"/>
                </a:cubicBezTo>
                <a:cubicBezTo>
                  <a:pt x="3176111" y="115729"/>
                  <a:pt x="3178016" y="106204"/>
                  <a:pt x="3178016" y="106204"/>
                </a:cubicBezTo>
                <a:cubicBezTo>
                  <a:pt x="3178016" y="106204"/>
                  <a:pt x="3175159" y="115729"/>
                  <a:pt x="3170396" y="131921"/>
                </a:cubicBezTo>
                <a:cubicBezTo>
                  <a:pt x="3167539" y="143351"/>
                  <a:pt x="3162776" y="159544"/>
                  <a:pt x="3158014" y="177641"/>
                </a:cubicBezTo>
                <a:cubicBezTo>
                  <a:pt x="3157061" y="171926"/>
                  <a:pt x="3156109" y="165259"/>
                  <a:pt x="3154204" y="159544"/>
                </a:cubicBezTo>
                <a:cubicBezTo>
                  <a:pt x="3152299" y="150971"/>
                  <a:pt x="3150394" y="142399"/>
                  <a:pt x="3149441" y="134779"/>
                </a:cubicBezTo>
                <a:cubicBezTo>
                  <a:pt x="3147536" y="127159"/>
                  <a:pt x="3145631" y="119539"/>
                  <a:pt x="3143726" y="112871"/>
                </a:cubicBezTo>
                <a:cubicBezTo>
                  <a:pt x="3139916" y="99536"/>
                  <a:pt x="3137059" y="87154"/>
                  <a:pt x="3133249" y="77629"/>
                </a:cubicBezTo>
                <a:cubicBezTo>
                  <a:pt x="3126581" y="58579"/>
                  <a:pt x="3122771" y="47149"/>
                  <a:pt x="3122771" y="47149"/>
                </a:cubicBezTo>
                <a:cubicBezTo>
                  <a:pt x="3122771" y="47149"/>
                  <a:pt x="3125629" y="58579"/>
                  <a:pt x="3129439" y="78581"/>
                </a:cubicBezTo>
                <a:cubicBezTo>
                  <a:pt x="3132296" y="88106"/>
                  <a:pt x="3134201" y="100489"/>
                  <a:pt x="3136106" y="114776"/>
                </a:cubicBezTo>
                <a:cubicBezTo>
                  <a:pt x="3137059" y="121444"/>
                  <a:pt x="3138964" y="129064"/>
                  <a:pt x="3139916" y="136684"/>
                </a:cubicBezTo>
                <a:cubicBezTo>
                  <a:pt x="3140869" y="144304"/>
                  <a:pt x="3141821" y="152876"/>
                  <a:pt x="3142774" y="161449"/>
                </a:cubicBezTo>
                <a:cubicBezTo>
                  <a:pt x="3145631" y="177641"/>
                  <a:pt x="3146584" y="195739"/>
                  <a:pt x="3147536" y="213836"/>
                </a:cubicBezTo>
                <a:cubicBezTo>
                  <a:pt x="3147536" y="214789"/>
                  <a:pt x="3146584" y="215741"/>
                  <a:pt x="3146584" y="217646"/>
                </a:cubicBezTo>
                <a:cubicBezTo>
                  <a:pt x="3145631" y="214789"/>
                  <a:pt x="3144679" y="211931"/>
                  <a:pt x="3143726" y="210026"/>
                </a:cubicBezTo>
                <a:cubicBezTo>
                  <a:pt x="3141821" y="205264"/>
                  <a:pt x="3139916" y="201454"/>
                  <a:pt x="3138964" y="196691"/>
                </a:cubicBezTo>
                <a:cubicBezTo>
                  <a:pt x="3137059" y="190024"/>
                  <a:pt x="3136106" y="184309"/>
                  <a:pt x="3134201" y="179546"/>
                </a:cubicBezTo>
                <a:cubicBezTo>
                  <a:pt x="3129439" y="164306"/>
                  <a:pt x="3126581" y="155734"/>
                  <a:pt x="3126581" y="155734"/>
                </a:cubicBezTo>
                <a:cubicBezTo>
                  <a:pt x="3126581" y="155734"/>
                  <a:pt x="3127534" y="161449"/>
                  <a:pt x="3129439" y="172879"/>
                </a:cubicBezTo>
                <a:cubicBezTo>
                  <a:pt x="3125629" y="164306"/>
                  <a:pt x="3121819" y="155734"/>
                  <a:pt x="3118961" y="150019"/>
                </a:cubicBezTo>
                <a:cubicBezTo>
                  <a:pt x="3116104" y="144304"/>
                  <a:pt x="3114199" y="139541"/>
                  <a:pt x="3112294" y="136684"/>
                </a:cubicBezTo>
                <a:cubicBezTo>
                  <a:pt x="3108484" y="128111"/>
                  <a:pt x="3105626" y="120491"/>
                  <a:pt x="3102769" y="113824"/>
                </a:cubicBezTo>
                <a:cubicBezTo>
                  <a:pt x="3095149" y="96679"/>
                  <a:pt x="3090386" y="87154"/>
                  <a:pt x="3090386" y="87154"/>
                </a:cubicBezTo>
                <a:cubicBezTo>
                  <a:pt x="3090386" y="87154"/>
                  <a:pt x="3093244" y="97631"/>
                  <a:pt x="3099911" y="114776"/>
                </a:cubicBezTo>
                <a:cubicBezTo>
                  <a:pt x="3102769" y="123349"/>
                  <a:pt x="3105626" y="133826"/>
                  <a:pt x="3109436" y="146209"/>
                </a:cubicBezTo>
                <a:cubicBezTo>
                  <a:pt x="3111341" y="152876"/>
                  <a:pt x="3113246" y="159544"/>
                  <a:pt x="3115151" y="167164"/>
                </a:cubicBezTo>
                <a:cubicBezTo>
                  <a:pt x="3111341" y="159544"/>
                  <a:pt x="3109436" y="155734"/>
                  <a:pt x="3109436" y="155734"/>
                </a:cubicBezTo>
                <a:cubicBezTo>
                  <a:pt x="3109436" y="155734"/>
                  <a:pt x="3111341" y="163354"/>
                  <a:pt x="3116104" y="176689"/>
                </a:cubicBezTo>
                <a:cubicBezTo>
                  <a:pt x="3118009" y="181451"/>
                  <a:pt x="3119914" y="188119"/>
                  <a:pt x="3121819" y="194786"/>
                </a:cubicBezTo>
                <a:cubicBezTo>
                  <a:pt x="3122771" y="200501"/>
                  <a:pt x="3124676" y="207169"/>
                  <a:pt x="3125629" y="213836"/>
                </a:cubicBezTo>
                <a:cubicBezTo>
                  <a:pt x="3124676" y="214789"/>
                  <a:pt x="3124676" y="215741"/>
                  <a:pt x="3123724" y="215741"/>
                </a:cubicBezTo>
                <a:cubicBezTo>
                  <a:pt x="3123724" y="212884"/>
                  <a:pt x="3122771" y="210979"/>
                  <a:pt x="3122771" y="210979"/>
                </a:cubicBezTo>
                <a:cubicBezTo>
                  <a:pt x="3122771" y="210979"/>
                  <a:pt x="3122771" y="212884"/>
                  <a:pt x="3122771" y="216694"/>
                </a:cubicBezTo>
                <a:cubicBezTo>
                  <a:pt x="3119914" y="219551"/>
                  <a:pt x="3117056" y="223361"/>
                  <a:pt x="3113246" y="228124"/>
                </a:cubicBezTo>
                <a:cubicBezTo>
                  <a:pt x="3113246" y="228124"/>
                  <a:pt x="3113246" y="228124"/>
                  <a:pt x="3113246" y="228124"/>
                </a:cubicBezTo>
                <a:cubicBezTo>
                  <a:pt x="3112294" y="213836"/>
                  <a:pt x="3111341" y="201454"/>
                  <a:pt x="3110389" y="191929"/>
                </a:cubicBezTo>
                <a:cubicBezTo>
                  <a:pt x="3109436" y="178594"/>
                  <a:pt x="3108484" y="171926"/>
                  <a:pt x="3108484" y="171926"/>
                </a:cubicBezTo>
                <a:cubicBezTo>
                  <a:pt x="3108484" y="171926"/>
                  <a:pt x="3107531" y="179546"/>
                  <a:pt x="3106579" y="192881"/>
                </a:cubicBezTo>
                <a:cubicBezTo>
                  <a:pt x="3105626" y="202406"/>
                  <a:pt x="3105626" y="213836"/>
                  <a:pt x="3104674" y="228124"/>
                </a:cubicBezTo>
                <a:cubicBezTo>
                  <a:pt x="3104674" y="228124"/>
                  <a:pt x="3104674" y="227171"/>
                  <a:pt x="3104674" y="227171"/>
                </a:cubicBezTo>
                <a:cubicBezTo>
                  <a:pt x="3099911" y="214789"/>
                  <a:pt x="3097054" y="208121"/>
                  <a:pt x="3097054" y="208121"/>
                </a:cubicBezTo>
                <a:cubicBezTo>
                  <a:pt x="3097054" y="208121"/>
                  <a:pt x="3098006" y="215741"/>
                  <a:pt x="3100864" y="228124"/>
                </a:cubicBezTo>
                <a:cubicBezTo>
                  <a:pt x="3101816" y="232886"/>
                  <a:pt x="3102769" y="238601"/>
                  <a:pt x="3103721" y="244316"/>
                </a:cubicBezTo>
                <a:cubicBezTo>
                  <a:pt x="3100864" y="248126"/>
                  <a:pt x="3098959" y="251936"/>
                  <a:pt x="3096101" y="255746"/>
                </a:cubicBezTo>
                <a:cubicBezTo>
                  <a:pt x="3093244" y="260509"/>
                  <a:pt x="3090386" y="264319"/>
                  <a:pt x="3087529" y="270034"/>
                </a:cubicBezTo>
                <a:cubicBezTo>
                  <a:pt x="3085624" y="263366"/>
                  <a:pt x="3083719" y="257651"/>
                  <a:pt x="3082766" y="252889"/>
                </a:cubicBezTo>
                <a:cubicBezTo>
                  <a:pt x="3078956" y="241459"/>
                  <a:pt x="3077051" y="233839"/>
                  <a:pt x="3077051" y="233839"/>
                </a:cubicBezTo>
                <a:cubicBezTo>
                  <a:pt x="3077051" y="233839"/>
                  <a:pt x="3078004" y="240506"/>
                  <a:pt x="3078956" y="252889"/>
                </a:cubicBezTo>
                <a:cubicBezTo>
                  <a:pt x="3078956" y="256699"/>
                  <a:pt x="3079909" y="260509"/>
                  <a:pt x="3079909" y="264319"/>
                </a:cubicBezTo>
                <a:cubicBezTo>
                  <a:pt x="3078956" y="261461"/>
                  <a:pt x="3078004" y="258604"/>
                  <a:pt x="3077051" y="255746"/>
                </a:cubicBezTo>
                <a:cubicBezTo>
                  <a:pt x="3076099" y="252889"/>
                  <a:pt x="3075146" y="250984"/>
                  <a:pt x="3074194" y="248126"/>
                </a:cubicBezTo>
                <a:cubicBezTo>
                  <a:pt x="3074194" y="246221"/>
                  <a:pt x="3074194" y="244316"/>
                  <a:pt x="3074194" y="242411"/>
                </a:cubicBezTo>
                <a:cubicBezTo>
                  <a:pt x="3074194" y="237649"/>
                  <a:pt x="3075146" y="232886"/>
                  <a:pt x="3075146" y="229076"/>
                </a:cubicBezTo>
                <a:cubicBezTo>
                  <a:pt x="3076099" y="226219"/>
                  <a:pt x="3077051" y="223361"/>
                  <a:pt x="3077051" y="220504"/>
                </a:cubicBezTo>
                <a:cubicBezTo>
                  <a:pt x="3080861" y="208121"/>
                  <a:pt x="3082766" y="197644"/>
                  <a:pt x="3086576" y="189071"/>
                </a:cubicBezTo>
                <a:cubicBezTo>
                  <a:pt x="3092291" y="171926"/>
                  <a:pt x="3096101" y="161449"/>
                  <a:pt x="3096101" y="161449"/>
                </a:cubicBezTo>
                <a:cubicBezTo>
                  <a:pt x="3096101" y="161449"/>
                  <a:pt x="3091339" y="170974"/>
                  <a:pt x="3083719" y="188119"/>
                </a:cubicBezTo>
                <a:cubicBezTo>
                  <a:pt x="3079909" y="196691"/>
                  <a:pt x="3076099" y="207169"/>
                  <a:pt x="3071336" y="218599"/>
                </a:cubicBezTo>
                <a:cubicBezTo>
                  <a:pt x="3070384" y="220504"/>
                  <a:pt x="3069431" y="222409"/>
                  <a:pt x="3068479" y="224314"/>
                </a:cubicBezTo>
                <a:cubicBezTo>
                  <a:pt x="3068479" y="221456"/>
                  <a:pt x="3068479" y="218599"/>
                  <a:pt x="3068479" y="216694"/>
                </a:cubicBezTo>
                <a:cubicBezTo>
                  <a:pt x="3068479" y="213836"/>
                  <a:pt x="3069431" y="211931"/>
                  <a:pt x="3069431" y="209074"/>
                </a:cubicBezTo>
                <a:cubicBezTo>
                  <a:pt x="3070384" y="198596"/>
                  <a:pt x="3071336" y="189071"/>
                  <a:pt x="3072289" y="181451"/>
                </a:cubicBezTo>
                <a:cubicBezTo>
                  <a:pt x="3073241" y="166211"/>
                  <a:pt x="3073241" y="157639"/>
                  <a:pt x="3073241" y="157639"/>
                </a:cubicBezTo>
                <a:cubicBezTo>
                  <a:pt x="3073241" y="157639"/>
                  <a:pt x="3071336" y="166211"/>
                  <a:pt x="3067526" y="180499"/>
                </a:cubicBezTo>
                <a:cubicBezTo>
                  <a:pt x="3067526" y="181451"/>
                  <a:pt x="3067526" y="182404"/>
                  <a:pt x="3066574" y="183356"/>
                </a:cubicBezTo>
                <a:cubicBezTo>
                  <a:pt x="3065621" y="169069"/>
                  <a:pt x="3065621" y="157639"/>
                  <a:pt x="3064669" y="148114"/>
                </a:cubicBezTo>
                <a:cubicBezTo>
                  <a:pt x="3064669" y="146209"/>
                  <a:pt x="3064669" y="145256"/>
                  <a:pt x="3064669" y="145256"/>
                </a:cubicBezTo>
                <a:cubicBezTo>
                  <a:pt x="3064669" y="145256"/>
                  <a:pt x="3064669" y="145256"/>
                  <a:pt x="3064669" y="146209"/>
                </a:cubicBezTo>
                <a:cubicBezTo>
                  <a:pt x="3063716" y="136684"/>
                  <a:pt x="3063716" y="131921"/>
                  <a:pt x="3063716" y="131921"/>
                </a:cubicBezTo>
                <a:cubicBezTo>
                  <a:pt x="3063716" y="131921"/>
                  <a:pt x="3061811" y="148114"/>
                  <a:pt x="3058954" y="174784"/>
                </a:cubicBezTo>
                <a:cubicBezTo>
                  <a:pt x="3058001" y="179546"/>
                  <a:pt x="3057049" y="185261"/>
                  <a:pt x="3056096" y="190976"/>
                </a:cubicBezTo>
                <a:cubicBezTo>
                  <a:pt x="3055144" y="193834"/>
                  <a:pt x="3055144" y="197644"/>
                  <a:pt x="3054191" y="201454"/>
                </a:cubicBezTo>
                <a:cubicBezTo>
                  <a:pt x="3052286" y="196691"/>
                  <a:pt x="3050381" y="192881"/>
                  <a:pt x="3049429" y="189071"/>
                </a:cubicBezTo>
                <a:cubicBezTo>
                  <a:pt x="3049429" y="189071"/>
                  <a:pt x="3049429" y="189071"/>
                  <a:pt x="3049429" y="188119"/>
                </a:cubicBezTo>
                <a:cubicBezTo>
                  <a:pt x="3052286" y="174784"/>
                  <a:pt x="3053239" y="162401"/>
                  <a:pt x="3056096" y="151924"/>
                </a:cubicBezTo>
                <a:cubicBezTo>
                  <a:pt x="3060859" y="131921"/>
                  <a:pt x="3062764" y="120491"/>
                  <a:pt x="3062764" y="120491"/>
                </a:cubicBezTo>
                <a:cubicBezTo>
                  <a:pt x="3062764" y="120491"/>
                  <a:pt x="3058954" y="130969"/>
                  <a:pt x="3052286" y="150971"/>
                </a:cubicBezTo>
                <a:cubicBezTo>
                  <a:pt x="3048476" y="160496"/>
                  <a:pt x="3045619" y="172879"/>
                  <a:pt x="3041809" y="186214"/>
                </a:cubicBezTo>
                <a:cubicBezTo>
                  <a:pt x="3039904" y="192881"/>
                  <a:pt x="3037999" y="200501"/>
                  <a:pt x="3036094" y="208121"/>
                </a:cubicBezTo>
                <a:cubicBezTo>
                  <a:pt x="3035141" y="210979"/>
                  <a:pt x="3035141" y="213836"/>
                  <a:pt x="3034189" y="215741"/>
                </a:cubicBezTo>
                <a:cubicBezTo>
                  <a:pt x="3033236" y="211931"/>
                  <a:pt x="3032284" y="209074"/>
                  <a:pt x="3032284" y="205264"/>
                </a:cubicBezTo>
                <a:cubicBezTo>
                  <a:pt x="3038951" y="181451"/>
                  <a:pt x="3044666" y="162401"/>
                  <a:pt x="3048476" y="148114"/>
                </a:cubicBezTo>
                <a:cubicBezTo>
                  <a:pt x="3053239" y="131921"/>
                  <a:pt x="3057049" y="123349"/>
                  <a:pt x="3057049" y="123349"/>
                </a:cubicBezTo>
                <a:cubicBezTo>
                  <a:pt x="3057049" y="123349"/>
                  <a:pt x="3056096" y="125254"/>
                  <a:pt x="3054191" y="129064"/>
                </a:cubicBezTo>
                <a:cubicBezTo>
                  <a:pt x="3052286" y="132874"/>
                  <a:pt x="3049429" y="138589"/>
                  <a:pt x="3045619" y="146209"/>
                </a:cubicBezTo>
                <a:cubicBezTo>
                  <a:pt x="3040856" y="155734"/>
                  <a:pt x="3035141" y="169069"/>
                  <a:pt x="3029426" y="184309"/>
                </a:cubicBezTo>
                <a:cubicBezTo>
                  <a:pt x="3029426" y="177641"/>
                  <a:pt x="3028474" y="171926"/>
                  <a:pt x="3029426" y="167164"/>
                </a:cubicBezTo>
                <a:cubicBezTo>
                  <a:pt x="3030379" y="150019"/>
                  <a:pt x="3030379" y="140494"/>
                  <a:pt x="3030379" y="140494"/>
                </a:cubicBezTo>
                <a:cubicBezTo>
                  <a:pt x="3030379" y="140494"/>
                  <a:pt x="3028474" y="150019"/>
                  <a:pt x="3025616" y="166211"/>
                </a:cubicBezTo>
                <a:cubicBezTo>
                  <a:pt x="3023711" y="174784"/>
                  <a:pt x="3023711" y="184309"/>
                  <a:pt x="3022759" y="196691"/>
                </a:cubicBezTo>
                <a:cubicBezTo>
                  <a:pt x="3022759" y="198596"/>
                  <a:pt x="3022759" y="200501"/>
                  <a:pt x="3022759" y="202406"/>
                </a:cubicBezTo>
                <a:cubicBezTo>
                  <a:pt x="3021806" y="205264"/>
                  <a:pt x="3020854" y="208121"/>
                  <a:pt x="3019901" y="210979"/>
                </a:cubicBezTo>
                <a:cubicBezTo>
                  <a:pt x="3017044" y="218599"/>
                  <a:pt x="3014186" y="226219"/>
                  <a:pt x="3011329" y="234791"/>
                </a:cubicBezTo>
                <a:cubicBezTo>
                  <a:pt x="3009424" y="230981"/>
                  <a:pt x="3008471" y="228124"/>
                  <a:pt x="3007519" y="226219"/>
                </a:cubicBezTo>
                <a:cubicBezTo>
                  <a:pt x="3009424" y="219551"/>
                  <a:pt x="3011329" y="215741"/>
                  <a:pt x="3011329" y="215741"/>
                </a:cubicBezTo>
                <a:cubicBezTo>
                  <a:pt x="3011329" y="215741"/>
                  <a:pt x="3009424" y="218599"/>
                  <a:pt x="3006566" y="222409"/>
                </a:cubicBezTo>
                <a:cubicBezTo>
                  <a:pt x="3004661" y="215741"/>
                  <a:pt x="3003709" y="209074"/>
                  <a:pt x="3001804" y="202406"/>
                </a:cubicBezTo>
                <a:cubicBezTo>
                  <a:pt x="3001804" y="200501"/>
                  <a:pt x="3000851" y="199549"/>
                  <a:pt x="3000851" y="197644"/>
                </a:cubicBezTo>
                <a:cubicBezTo>
                  <a:pt x="3001804" y="194786"/>
                  <a:pt x="3002756" y="191929"/>
                  <a:pt x="3003709" y="189071"/>
                </a:cubicBezTo>
                <a:cubicBezTo>
                  <a:pt x="3006566" y="179546"/>
                  <a:pt x="3008471" y="170974"/>
                  <a:pt x="3011329" y="164306"/>
                </a:cubicBezTo>
                <a:cubicBezTo>
                  <a:pt x="3016091" y="150971"/>
                  <a:pt x="3018949" y="142399"/>
                  <a:pt x="3018949" y="142399"/>
                </a:cubicBezTo>
                <a:cubicBezTo>
                  <a:pt x="3018949" y="142399"/>
                  <a:pt x="3015139" y="150019"/>
                  <a:pt x="3007519" y="162401"/>
                </a:cubicBezTo>
                <a:cubicBezTo>
                  <a:pt x="3004661" y="168116"/>
                  <a:pt x="3001804" y="174784"/>
                  <a:pt x="2997994" y="182404"/>
                </a:cubicBezTo>
                <a:cubicBezTo>
                  <a:pt x="2997041" y="177641"/>
                  <a:pt x="2996089" y="172879"/>
                  <a:pt x="2995136" y="169069"/>
                </a:cubicBezTo>
                <a:cubicBezTo>
                  <a:pt x="3002756" y="140494"/>
                  <a:pt x="3009424" y="117634"/>
                  <a:pt x="3014186" y="100489"/>
                </a:cubicBezTo>
                <a:cubicBezTo>
                  <a:pt x="3017044" y="90011"/>
                  <a:pt x="3019901" y="82391"/>
                  <a:pt x="3021806" y="76676"/>
                </a:cubicBezTo>
                <a:cubicBezTo>
                  <a:pt x="3023711" y="70961"/>
                  <a:pt x="3024664" y="68104"/>
                  <a:pt x="3024664" y="68104"/>
                </a:cubicBezTo>
                <a:cubicBezTo>
                  <a:pt x="3024664" y="68104"/>
                  <a:pt x="3023711" y="70961"/>
                  <a:pt x="3020854" y="75724"/>
                </a:cubicBezTo>
                <a:cubicBezTo>
                  <a:pt x="3017996" y="80486"/>
                  <a:pt x="3015139" y="88106"/>
                  <a:pt x="3010376" y="98584"/>
                </a:cubicBezTo>
                <a:cubicBezTo>
                  <a:pt x="3006566" y="108109"/>
                  <a:pt x="3001804" y="120491"/>
                  <a:pt x="2996089" y="134779"/>
                </a:cubicBezTo>
                <a:cubicBezTo>
                  <a:pt x="2994184" y="139541"/>
                  <a:pt x="2993231" y="143351"/>
                  <a:pt x="2991326" y="148114"/>
                </a:cubicBezTo>
                <a:cubicBezTo>
                  <a:pt x="2989421" y="138589"/>
                  <a:pt x="2988469" y="130016"/>
                  <a:pt x="2987516" y="122396"/>
                </a:cubicBezTo>
                <a:cubicBezTo>
                  <a:pt x="2985611" y="103346"/>
                  <a:pt x="2984659" y="91916"/>
                  <a:pt x="2984659" y="91916"/>
                </a:cubicBezTo>
                <a:cubicBezTo>
                  <a:pt x="2984659" y="91916"/>
                  <a:pt x="2984659" y="103346"/>
                  <a:pt x="2983706" y="122396"/>
                </a:cubicBezTo>
                <a:cubicBezTo>
                  <a:pt x="2983706" y="131921"/>
                  <a:pt x="2984659" y="144304"/>
                  <a:pt x="2985611" y="157639"/>
                </a:cubicBezTo>
                <a:cubicBezTo>
                  <a:pt x="2985611" y="159544"/>
                  <a:pt x="2985611" y="161449"/>
                  <a:pt x="2985611" y="163354"/>
                </a:cubicBezTo>
                <a:cubicBezTo>
                  <a:pt x="2983706" y="169069"/>
                  <a:pt x="2981801" y="175736"/>
                  <a:pt x="2978944" y="182404"/>
                </a:cubicBezTo>
                <a:cubicBezTo>
                  <a:pt x="2973229" y="199549"/>
                  <a:pt x="2967514" y="218599"/>
                  <a:pt x="2960846" y="238601"/>
                </a:cubicBezTo>
                <a:cubicBezTo>
                  <a:pt x="2959894" y="236696"/>
                  <a:pt x="2959894" y="234791"/>
                  <a:pt x="2959894" y="234791"/>
                </a:cubicBezTo>
                <a:cubicBezTo>
                  <a:pt x="2959894" y="234791"/>
                  <a:pt x="2959894" y="236696"/>
                  <a:pt x="2960846" y="239554"/>
                </a:cubicBezTo>
                <a:cubicBezTo>
                  <a:pt x="2957036" y="250984"/>
                  <a:pt x="2954179" y="262414"/>
                  <a:pt x="2950369" y="274796"/>
                </a:cubicBezTo>
                <a:cubicBezTo>
                  <a:pt x="2951321" y="268129"/>
                  <a:pt x="2952274" y="264319"/>
                  <a:pt x="2952274" y="264319"/>
                </a:cubicBezTo>
                <a:cubicBezTo>
                  <a:pt x="2952274" y="264319"/>
                  <a:pt x="2949416" y="271939"/>
                  <a:pt x="2944654" y="284321"/>
                </a:cubicBezTo>
                <a:cubicBezTo>
                  <a:pt x="2944654" y="284321"/>
                  <a:pt x="2944654" y="283369"/>
                  <a:pt x="2944654" y="283369"/>
                </a:cubicBezTo>
                <a:cubicBezTo>
                  <a:pt x="2944654" y="281464"/>
                  <a:pt x="2944654" y="279559"/>
                  <a:pt x="2945606" y="277654"/>
                </a:cubicBezTo>
                <a:cubicBezTo>
                  <a:pt x="2947511" y="263366"/>
                  <a:pt x="2948464" y="250984"/>
                  <a:pt x="2949416" y="238601"/>
                </a:cubicBezTo>
                <a:cubicBezTo>
                  <a:pt x="2950369" y="232886"/>
                  <a:pt x="2950369" y="226219"/>
                  <a:pt x="2951321" y="221456"/>
                </a:cubicBezTo>
                <a:cubicBezTo>
                  <a:pt x="2952274" y="215741"/>
                  <a:pt x="2953226" y="210979"/>
                  <a:pt x="2953226" y="205264"/>
                </a:cubicBezTo>
                <a:cubicBezTo>
                  <a:pt x="2954179" y="195739"/>
                  <a:pt x="2955131" y="186214"/>
                  <a:pt x="2956084" y="179546"/>
                </a:cubicBezTo>
                <a:cubicBezTo>
                  <a:pt x="2957989" y="165259"/>
                  <a:pt x="2958941" y="156686"/>
                  <a:pt x="2958941" y="156686"/>
                </a:cubicBezTo>
                <a:cubicBezTo>
                  <a:pt x="2958941" y="156686"/>
                  <a:pt x="2957036" y="164306"/>
                  <a:pt x="2952274" y="178594"/>
                </a:cubicBezTo>
                <a:cubicBezTo>
                  <a:pt x="2950369" y="185261"/>
                  <a:pt x="2948464" y="193834"/>
                  <a:pt x="2945606" y="203359"/>
                </a:cubicBezTo>
                <a:cubicBezTo>
                  <a:pt x="2944654" y="208121"/>
                  <a:pt x="2942749" y="212884"/>
                  <a:pt x="2941796" y="218599"/>
                </a:cubicBezTo>
                <a:cubicBezTo>
                  <a:pt x="2940844" y="224314"/>
                  <a:pt x="2939891" y="230029"/>
                  <a:pt x="2937986" y="235744"/>
                </a:cubicBezTo>
                <a:cubicBezTo>
                  <a:pt x="2936081" y="246221"/>
                  <a:pt x="2933224" y="257651"/>
                  <a:pt x="2931319" y="270034"/>
                </a:cubicBezTo>
                <a:cubicBezTo>
                  <a:pt x="2930366" y="266224"/>
                  <a:pt x="2930366" y="263366"/>
                  <a:pt x="2929414" y="260509"/>
                </a:cubicBezTo>
                <a:cubicBezTo>
                  <a:pt x="2929414" y="258604"/>
                  <a:pt x="2928461" y="257651"/>
                  <a:pt x="2928461" y="256699"/>
                </a:cubicBezTo>
                <a:cubicBezTo>
                  <a:pt x="2930366" y="253841"/>
                  <a:pt x="2931319" y="251936"/>
                  <a:pt x="2931319" y="251936"/>
                </a:cubicBezTo>
                <a:cubicBezTo>
                  <a:pt x="2931319" y="251936"/>
                  <a:pt x="2930366" y="252889"/>
                  <a:pt x="2927509" y="254794"/>
                </a:cubicBezTo>
                <a:cubicBezTo>
                  <a:pt x="2926556" y="251936"/>
                  <a:pt x="2925604" y="249079"/>
                  <a:pt x="2925604" y="247174"/>
                </a:cubicBezTo>
                <a:cubicBezTo>
                  <a:pt x="2929414" y="237649"/>
                  <a:pt x="2931319" y="231934"/>
                  <a:pt x="2931319" y="231934"/>
                </a:cubicBezTo>
                <a:cubicBezTo>
                  <a:pt x="2931319" y="231934"/>
                  <a:pt x="2928461" y="235744"/>
                  <a:pt x="2924651" y="243364"/>
                </a:cubicBezTo>
                <a:cubicBezTo>
                  <a:pt x="2923699" y="241459"/>
                  <a:pt x="2923699" y="239554"/>
                  <a:pt x="2922746" y="237649"/>
                </a:cubicBezTo>
                <a:lnTo>
                  <a:pt x="2922746" y="236696"/>
                </a:lnTo>
                <a:lnTo>
                  <a:pt x="2921794" y="236696"/>
                </a:lnTo>
                <a:cubicBezTo>
                  <a:pt x="2919889" y="236696"/>
                  <a:pt x="2917984" y="236696"/>
                  <a:pt x="2916079" y="236696"/>
                </a:cubicBezTo>
                <a:lnTo>
                  <a:pt x="2916079" y="236696"/>
                </a:lnTo>
                <a:cubicBezTo>
                  <a:pt x="2928461" y="200501"/>
                  <a:pt x="2935129" y="176689"/>
                  <a:pt x="2935129" y="176689"/>
                </a:cubicBezTo>
                <a:cubicBezTo>
                  <a:pt x="2935129" y="176689"/>
                  <a:pt x="2924651" y="196691"/>
                  <a:pt x="2909411" y="230029"/>
                </a:cubicBezTo>
                <a:cubicBezTo>
                  <a:pt x="2907506" y="222409"/>
                  <a:pt x="2904649" y="216694"/>
                  <a:pt x="2902744" y="211931"/>
                </a:cubicBezTo>
                <a:cubicBezTo>
                  <a:pt x="2901791" y="206216"/>
                  <a:pt x="2900839" y="201454"/>
                  <a:pt x="2900839" y="195739"/>
                </a:cubicBezTo>
                <a:cubicBezTo>
                  <a:pt x="2899886" y="188119"/>
                  <a:pt x="2898934" y="180499"/>
                  <a:pt x="2897981" y="173831"/>
                </a:cubicBezTo>
                <a:cubicBezTo>
                  <a:pt x="2897029" y="167164"/>
                  <a:pt x="2897029" y="160496"/>
                  <a:pt x="2896076" y="153829"/>
                </a:cubicBezTo>
                <a:cubicBezTo>
                  <a:pt x="2895124" y="141446"/>
                  <a:pt x="2894171" y="130969"/>
                  <a:pt x="2893219" y="121444"/>
                </a:cubicBezTo>
                <a:cubicBezTo>
                  <a:pt x="2891314" y="103346"/>
                  <a:pt x="2890361" y="93821"/>
                  <a:pt x="2890361" y="93821"/>
                </a:cubicBezTo>
                <a:cubicBezTo>
                  <a:pt x="2890361" y="93821"/>
                  <a:pt x="2890361" y="104299"/>
                  <a:pt x="2889409" y="121444"/>
                </a:cubicBezTo>
                <a:cubicBezTo>
                  <a:pt x="2889409" y="130016"/>
                  <a:pt x="2889409" y="141446"/>
                  <a:pt x="2889409" y="153829"/>
                </a:cubicBezTo>
                <a:cubicBezTo>
                  <a:pt x="2889409" y="160496"/>
                  <a:pt x="2889409" y="166211"/>
                  <a:pt x="2889409" y="173831"/>
                </a:cubicBezTo>
                <a:cubicBezTo>
                  <a:pt x="2889409" y="180499"/>
                  <a:pt x="2890361" y="188119"/>
                  <a:pt x="2890361" y="195739"/>
                </a:cubicBezTo>
                <a:cubicBezTo>
                  <a:pt x="2890361" y="200501"/>
                  <a:pt x="2891314" y="206216"/>
                  <a:pt x="2891314" y="211931"/>
                </a:cubicBezTo>
                <a:cubicBezTo>
                  <a:pt x="2890361" y="213836"/>
                  <a:pt x="2889409" y="215741"/>
                  <a:pt x="2887504" y="217646"/>
                </a:cubicBezTo>
                <a:cubicBezTo>
                  <a:pt x="2886551" y="218599"/>
                  <a:pt x="2885599" y="220504"/>
                  <a:pt x="2885599" y="221456"/>
                </a:cubicBezTo>
                <a:cubicBezTo>
                  <a:pt x="2883694" y="212884"/>
                  <a:pt x="2882741" y="204311"/>
                  <a:pt x="2880836" y="195739"/>
                </a:cubicBezTo>
                <a:cubicBezTo>
                  <a:pt x="2878931" y="185261"/>
                  <a:pt x="2877026" y="174784"/>
                  <a:pt x="2874169" y="166211"/>
                </a:cubicBezTo>
                <a:cubicBezTo>
                  <a:pt x="2872264" y="157639"/>
                  <a:pt x="2870359" y="150019"/>
                  <a:pt x="2867501" y="144304"/>
                </a:cubicBezTo>
                <a:cubicBezTo>
                  <a:pt x="2863691" y="131921"/>
                  <a:pt x="2860834" y="125254"/>
                  <a:pt x="2860834" y="125254"/>
                </a:cubicBezTo>
                <a:cubicBezTo>
                  <a:pt x="2860834" y="125254"/>
                  <a:pt x="2861786" y="132874"/>
                  <a:pt x="2863691" y="145256"/>
                </a:cubicBezTo>
                <a:cubicBezTo>
                  <a:pt x="2864644" y="151924"/>
                  <a:pt x="2865596" y="159544"/>
                  <a:pt x="2866549" y="168116"/>
                </a:cubicBezTo>
                <a:cubicBezTo>
                  <a:pt x="2867501" y="176689"/>
                  <a:pt x="2868454" y="187166"/>
                  <a:pt x="2869406" y="197644"/>
                </a:cubicBezTo>
                <a:cubicBezTo>
                  <a:pt x="2870359" y="208121"/>
                  <a:pt x="2871311" y="220504"/>
                  <a:pt x="2872264" y="232886"/>
                </a:cubicBezTo>
                <a:cubicBezTo>
                  <a:pt x="2872264" y="237649"/>
                  <a:pt x="2873216" y="242411"/>
                  <a:pt x="2873216" y="247174"/>
                </a:cubicBezTo>
                <a:cubicBezTo>
                  <a:pt x="2870359" y="253841"/>
                  <a:pt x="2867501" y="262414"/>
                  <a:pt x="2864644" y="270034"/>
                </a:cubicBezTo>
                <a:cubicBezTo>
                  <a:pt x="2863691" y="270986"/>
                  <a:pt x="2863691" y="272891"/>
                  <a:pt x="2863691" y="274796"/>
                </a:cubicBezTo>
                <a:cubicBezTo>
                  <a:pt x="2860834" y="269081"/>
                  <a:pt x="2857976" y="263366"/>
                  <a:pt x="2855119" y="257651"/>
                </a:cubicBezTo>
                <a:cubicBezTo>
                  <a:pt x="2850356" y="248126"/>
                  <a:pt x="2845594" y="239554"/>
                  <a:pt x="2841784" y="230029"/>
                </a:cubicBezTo>
                <a:cubicBezTo>
                  <a:pt x="2855119" y="229076"/>
                  <a:pt x="2855119" y="226219"/>
                  <a:pt x="2855119" y="226219"/>
                </a:cubicBezTo>
                <a:cubicBezTo>
                  <a:pt x="2855119" y="226219"/>
                  <a:pt x="2854166" y="228124"/>
                  <a:pt x="2853214" y="231934"/>
                </a:cubicBezTo>
                <a:cubicBezTo>
                  <a:pt x="2849404" y="224314"/>
                  <a:pt x="2844641" y="215741"/>
                  <a:pt x="2840831" y="209074"/>
                </a:cubicBezTo>
                <a:cubicBezTo>
                  <a:pt x="2857024" y="174784"/>
                  <a:pt x="2866549" y="150971"/>
                  <a:pt x="2866549" y="150971"/>
                </a:cubicBezTo>
                <a:cubicBezTo>
                  <a:pt x="2866549" y="150971"/>
                  <a:pt x="2853214" y="169069"/>
                  <a:pt x="2835116" y="198596"/>
                </a:cubicBezTo>
                <a:cubicBezTo>
                  <a:pt x="2833211" y="194786"/>
                  <a:pt x="2831306" y="191929"/>
                  <a:pt x="2829401" y="188119"/>
                </a:cubicBezTo>
                <a:cubicBezTo>
                  <a:pt x="2826544" y="170021"/>
                  <a:pt x="2823686" y="151924"/>
                  <a:pt x="2820829" y="132874"/>
                </a:cubicBezTo>
                <a:cubicBezTo>
                  <a:pt x="2820829" y="146209"/>
                  <a:pt x="2820829" y="160496"/>
                  <a:pt x="2821781" y="173831"/>
                </a:cubicBezTo>
                <a:cubicBezTo>
                  <a:pt x="2817019" y="166211"/>
                  <a:pt x="2812256" y="158591"/>
                  <a:pt x="2807494" y="151924"/>
                </a:cubicBezTo>
                <a:cubicBezTo>
                  <a:pt x="2797969" y="137636"/>
                  <a:pt x="2790349" y="125254"/>
                  <a:pt x="2782729" y="115729"/>
                </a:cubicBezTo>
                <a:cubicBezTo>
                  <a:pt x="2768441" y="95726"/>
                  <a:pt x="2759869" y="85249"/>
                  <a:pt x="2759869" y="85249"/>
                </a:cubicBezTo>
                <a:cubicBezTo>
                  <a:pt x="2759869" y="85249"/>
                  <a:pt x="2766536" y="97631"/>
                  <a:pt x="2778919" y="118586"/>
                </a:cubicBezTo>
                <a:cubicBezTo>
                  <a:pt x="2785586" y="129064"/>
                  <a:pt x="2792254" y="142399"/>
                  <a:pt x="2799874" y="156686"/>
                </a:cubicBezTo>
                <a:cubicBezTo>
                  <a:pt x="2803684" y="164306"/>
                  <a:pt x="2808446" y="171926"/>
                  <a:pt x="2812256" y="180499"/>
                </a:cubicBezTo>
                <a:cubicBezTo>
                  <a:pt x="2815114" y="186214"/>
                  <a:pt x="2817971" y="191929"/>
                  <a:pt x="2820829" y="197644"/>
                </a:cubicBezTo>
                <a:cubicBezTo>
                  <a:pt x="2820829" y="199549"/>
                  <a:pt x="2820829" y="202406"/>
                  <a:pt x="2820829" y="204311"/>
                </a:cubicBezTo>
                <a:cubicBezTo>
                  <a:pt x="2820829" y="209074"/>
                  <a:pt x="2821781" y="213836"/>
                  <a:pt x="2821781" y="218599"/>
                </a:cubicBezTo>
                <a:cubicBezTo>
                  <a:pt x="2819876" y="221456"/>
                  <a:pt x="2818924" y="224314"/>
                  <a:pt x="2817019" y="227171"/>
                </a:cubicBezTo>
                <a:cubicBezTo>
                  <a:pt x="2813209" y="222409"/>
                  <a:pt x="2810351" y="216694"/>
                  <a:pt x="2806541" y="211931"/>
                </a:cubicBezTo>
                <a:cubicBezTo>
                  <a:pt x="2806541" y="210979"/>
                  <a:pt x="2805589" y="210979"/>
                  <a:pt x="2805589" y="210026"/>
                </a:cubicBezTo>
                <a:cubicBezTo>
                  <a:pt x="2806541" y="209074"/>
                  <a:pt x="2806541" y="208121"/>
                  <a:pt x="2806541" y="208121"/>
                </a:cubicBezTo>
                <a:cubicBezTo>
                  <a:pt x="2806541" y="208121"/>
                  <a:pt x="2806541" y="208121"/>
                  <a:pt x="2805589" y="209074"/>
                </a:cubicBezTo>
                <a:cubicBezTo>
                  <a:pt x="2800826" y="202406"/>
                  <a:pt x="2796064" y="196691"/>
                  <a:pt x="2792254" y="191929"/>
                </a:cubicBezTo>
                <a:cubicBezTo>
                  <a:pt x="2782729" y="179546"/>
                  <a:pt x="2775109" y="169069"/>
                  <a:pt x="2767489" y="161449"/>
                </a:cubicBezTo>
                <a:cubicBezTo>
                  <a:pt x="2766536" y="160496"/>
                  <a:pt x="2766536" y="159544"/>
                  <a:pt x="2765584" y="158591"/>
                </a:cubicBezTo>
                <a:cubicBezTo>
                  <a:pt x="2765584" y="157639"/>
                  <a:pt x="2765584" y="156686"/>
                  <a:pt x="2765584" y="155734"/>
                </a:cubicBezTo>
                <a:cubicBezTo>
                  <a:pt x="2764631" y="145256"/>
                  <a:pt x="2762726" y="135731"/>
                  <a:pt x="2762726" y="128111"/>
                </a:cubicBezTo>
                <a:cubicBezTo>
                  <a:pt x="2760821" y="112871"/>
                  <a:pt x="2759869" y="103346"/>
                  <a:pt x="2759869" y="103346"/>
                </a:cubicBezTo>
                <a:cubicBezTo>
                  <a:pt x="2759869" y="103346"/>
                  <a:pt x="2759869" y="111919"/>
                  <a:pt x="2758916" y="128111"/>
                </a:cubicBezTo>
                <a:cubicBezTo>
                  <a:pt x="2758916" y="134779"/>
                  <a:pt x="2758916" y="141446"/>
                  <a:pt x="2758916" y="150019"/>
                </a:cubicBezTo>
                <a:cubicBezTo>
                  <a:pt x="2750344" y="140494"/>
                  <a:pt x="2745581" y="135731"/>
                  <a:pt x="2745581" y="135731"/>
                </a:cubicBezTo>
                <a:cubicBezTo>
                  <a:pt x="2745581" y="135731"/>
                  <a:pt x="2750344" y="142399"/>
                  <a:pt x="2758916" y="153829"/>
                </a:cubicBezTo>
                <a:cubicBezTo>
                  <a:pt x="2758916" y="154781"/>
                  <a:pt x="2758916" y="155734"/>
                  <a:pt x="2758916" y="155734"/>
                </a:cubicBezTo>
                <a:cubicBezTo>
                  <a:pt x="2758916" y="161449"/>
                  <a:pt x="2758916" y="167164"/>
                  <a:pt x="2758916" y="172879"/>
                </a:cubicBezTo>
                <a:cubicBezTo>
                  <a:pt x="2758916" y="178594"/>
                  <a:pt x="2759869" y="185261"/>
                  <a:pt x="2759869" y="191929"/>
                </a:cubicBezTo>
                <a:cubicBezTo>
                  <a:pt x="2759869" y="200501"/>
                  <a:pt x="2760821" y="210026"/>
                  <a:pt x="2761774" y="219551"/>
                </a:cubicBezTo>
                <a:cubicBezTo>
                  <a:pt x="2761774" y="218599"/>
                  <a:pt x="2760821" y="217646"/>
                  <a:pt x="2760821" y="217646"/>
                </a:cubicBezTo>
                <a:cubicBezTo>
                  <a:pt x="2760821" y="216694"/>
                  <a:pt x="2760821" y="216694"/>
                  <a:pt x="2760821" y="216694"/>
                </a:cubicBezTo>
                <a:cubicBezTo>
                  <a:pt x="2760821" y="216694"/>
                  <a:pt x="2760821" y="216694"/>
                  <a:pt x="2760821" y="217646"/>
                </a:cubicBezTo>
                <a:cubicBezTo>
                  <a:pt x="2749391" y="189071"/>
                  <a:pt x="2741771" y="172879"/>
                  <a:pt x="2741771" y="172879"/>
                </a:cubicBezTo>
                <a:cubicBezTo>
                  <a:pt x="2741771" y="172879"/>
                  <a:pt x="2747486" y="193834"/>
                  <a:pt x="2757011" y="228124"/>
                </a:cubicBezTo>
                <a:cubicBezTo>
                  <a:pt x="2754154" y="236696"/>
                  <a:pt x="2749391" y="250984"/>
                  <a:pt x="2743676" y="268129"/>
                </a:cubicBezTo>
                <a:cubicBezTo>
                  <a:pt x="2740819" y="262414"/>
                  <a:pt x="2737961" y="258604"/>
                  <a:pt x="2736056" y="254794"/>
                </a:cubicBezTo>
                <a:cubicBezTo>
                  <a:pt x="2737009" y="241459"/>
                  <a:pt x="2737009" y="232886"/>
                  <a:pt x="2737009" y="232886"/>
                </a:cubicBezTo>
                <a:cubicBezTo>
                  <a:pt x="2737009" y="232886"/>
                  <a:pt x="2735104" y="238601"/>
                  <a:pt x="2732246" y="249079"/>
                </a:cubicBezTo>
                <a:cubicBezTo>
                  <a:pt x="2731294" y="247174"/>
                  <a:pt x="2730341" y="246221"/>
                  <a:pt x="2730341" y="246221"/>
                </a:cubicBezTo>
                <a:cubicBezTo>
                  <a:pt x="2730341" y="246221"/>
                  <a:pt x="2730341" y="247174"/>
                  <a:pt x="2731294" y="250031"/>
                </a:cubicBezTo>
                <a:cubicBezTo>
                  <a:pt x="2730341" y="252889"/>
                  <a:pt x="2730341" y="254794"/>
                  <a:pt x="2729389" y="258604"/>
                </a:cubicBezTo>
                <a:lnTo>
                  <a:pt x="2729389" y="247174"/>
                </a:lnTo>
                <a:lnTo>
                  <a:pt x="2731294" y="218599"/>
                </a:lnTo>
                <a:cubicBezTo>
                  <a:pt x="2732246" y="218599"/>
                  <a:pt x="2732246" y="218599"/>
                  <a:pt x="2733199" y="219551"/>
                </a:cubicBezTo>
                <a:cubicBezTo>
                  <a:pt x="2734151" y="220504"/>
                  <a:pt x="2735104" y="221456"/>
                  <a:pt x="2736056" y="222409"/>
                </a:cubicBezTo>
                <a:cubicBezTo>
                  <a:pt x="2737961" y="224314"/>
                  <a:pt x="2737961" y="228124"/>
                  <a:pt x="2738914" y="230981"/>
                </a:cubicBezTo>
                <a:cubicBezTo>
                  <a:pt x="2738914" y="228124"/>
                  <a:pt x="2738914" y="225266"/>
                  <a:pt x="2737961" y="222409"/>
                </a:cubicBezTo>
                <a:cubicBezTo>
                  <a:pt x="2737009" y="220504"/>
                  <a:pt x="2736056" y="219551"/>
                  <a:pt x="2735104" y="218599"/>
                </a:cubicBezTo>
                <a:cubicBezTo>
                  <a:pt x="2734151" y="217646"/>
                  <a:pt x="2732246" y="216694"/>
                  <a:pt x="2730341" y="216694"/>
                </a:cubicBezTo>
                <a:lnTo>
                  <a:pt x="2728436" y="216694"/>
                </a:lnTo>
                <a:lnTo>
                  <a:pt x="2728436" y="218599"/>
                </a:lnTo>
                <a:cubicBezTo>
                  <a:pt x="2726531" y="228124"/>
                  <a:pt x="2723674" y="238601"/>
                  <a:pt x="2721769" y="248126"/>
                </a:cubicBezTo>
                <a:cubicBezTo>
                  <a:pt x="2720816" y="251936"/>
                  <a:pt x="2720816" y="256699"/>
                  <a:pt x="2719864" y="260509"/>
                </a:cubicBezTo>
                <a:cubicBezTo>
                  <a:pt x="2718911" y="258604"/>
                  <a:pt x="2717959" y="256699"/>
                  <a:pt x="2717006" y="254794"/>
                </a:cubicBezTo>
                <a:cubicBezTo>
                  <a:pt x="2717006" y="254794"/>
                  <a:pt x="2717006" y="253841"/>
                  <a:pt x="2717006" y="253841"/>
                </a:cubicBezTo>
                <a:cubicBezTo>
                  <a:pt x="2717959" y="244316"/>
                  <a:pt x="2718911" y="238601"/>
                  <a:pt x="2718911" y="238601"/>
                </a:cubicBezTo>
                <a:cubicBezTo>
                  <a:pt x="2718911" y="238601"/>
                  <a:pt x="2717959" y="241459"/>
                  <a:pt x="2716054" y="247174"/>
                </a:cubicBezTo>
                <a:cubicBezTo>
                  <a:pt x="2717006" y="204311"/>
                  <a:pt x="2716054" y="176689"/>
                  <a:pt x="2716054" y="176689"/>
                </a:cubicBezTo>
                <a:cubicBezTo>
                  <a:pt x="2716054" y="176689"/>
                  <a:pt x="2715101" y="185261"/>
                  <a:pt x="2713196" y="198596"/>
                </a:cubicBezTo>
                <a:cubicBezTo>
                  <a:pt x="2712244" y="207169"/>
                  <a:pt x="2710339" y="217646"/>
                  <a:pt x="2709386" y="230029"/>
                </a:cubicBezTo>
                <a:cubicBezTo>
                  <a:pt x="2707481" y="226219"/>
                  <a:pt x="2706529" y="221456"/>
                  <a:pt x="2704624" y="218599"/>
                </a:cubicBezTo>
                <a:lnTo>
                  <a:pt x="2703671" y="199549"/>
                </a:lnTo>
                <a:lnTo>
                  <a:pt x="2703671" y="163354"/>
                </a:lnTo>
                <a:cubicBezTo>
                  <a:pt x="2704624" y="163354"/>
                  <a:pt x="2705576" y="163354"/>
                  <a:pt x="2706529" y="164306"/>
                </a:cubicBezTo>
                <a:cubicBezTo>
                  <a:pt x="2708434" y="165259"/>
                  <a:pt x="2709386" y="166211"/>
                  <a:pt x="2710339" y="167164"/>
                </a:cubicBezTo>
                <a:cubicBezTo>
                  <a:pt x="2712244" y="170021"/>
                  <a:pt x="2713196" y="173831"/>
                  <a:pt x="2714149" y="176689"/>
                </a:cubicBezTo>
                <a:cubicBezTo>
                  <a:pt x="2714149" y="172879"/>
                  <a:pt x="2713196" y="169069"/>
                  <a:pt x="2712244" y="166211"/>
                </a:cubicBezTo>
                <a:cubicBezTo>
                  <a:pt x="2711291" y="164306"/>
                  <a:pt x="2710339" y="163354"/>
                  <a:pt x="2708434" y="161449"/>
                </a:cubicBezTo>
                <a:cubicBezTo>
                  <a:pt x="2706529" y="160496"/>
                  <a:pt x="2704624" y="159544"/>
                  <a:pt x="2702719" y="159544"/>
                </a:cubicBezTo>
                <a:lnTo>
                  <a:pt x="2700814" y="159544"/>
                </a:lnTo>
                <a:lnTo>
                  <a:pt x="2700814" y="161449"/>
                </a:lnTo>
                <a:lnTo>
                  <a:pt x="2697004" y="193834"/>
                </a:lnTo>
                <a:cubicBezTo>
                  <a:pt x="2694146" y="186214"/>
                  <a:pt x="2693194" y="181451"/>
                  <a:pt x="2693194" y="181451"/>
                </a:cubicBezTo>
                <a:cubicBezTo>
                  <a:pt x="2693194" y="181451"/>
                  <a:pt x="2694146" y="187166"/>
                  <a:pt x="2697004" y="198596"/>
                </a:cubicBezTo>
                <a:lnTo>
                  <a:pt x="2697004" y="198596"/>
                </a:lnTo>
                <a:cubicBezTo>
                  <a:pt x="2696051" y="210979"/>
                  <a:pt x="2696051" y="224314"/>
                  <a:pt x="2696051" y="236696"/>
                </a:cubicBezTo>
                <a:cubicBezTo>
                  <a:pt x="2696051" y="245269"/>
                  <a:pt x="2696051" y="253841"/>
                  <a:pt x="2697004" y="262414"/>
                </a:cubicBezTo>
                <a:cubicBezTo>
                  <a:pt x="2697004" y="262414"/>
                  <a:pt x="2697004" y="263366"/>
                  <a:pt x="2697004" y="263366"/>
                </a:cubicBezTo>
                <a:cubicBezTo>
                  <a:pt x="2697004" y="264319"/>
                  <a:pt x="2696051" y="265271"/>
                  <a:pt x="2696051" y="265271"/>
                </a:cubicBezTo>
                <a:cubicBezTo>
                  <a:pt x="2695099" y="264319"/>
                  <a:pt x="2694146" y="262414"/>
                  <a:pt x="2694146" y="261461"/>
                </a:cubicBezTo>
                <a:cubicBezTo>
                  <a:pt x="2691289" y="255746"/>
                  <a:pt x="2688431" y="250984"/>
                  <a:pt x="2685574" y="246221"/>
                </a:cubicBezTo>
                <a:cubicBezTo>
                  <a:pt x="2682716" y="233839"/>
                  <a:pt x="2680811" y="221456"/>
                  <a:pt x="2677954" y="210979"/>
                </a:cubicBezTo>
                <a:cubicBezTo>
                  <a:pt x="2677001" y="207169"/>
                  <a:pt x="2677001" y="204311"/>
                  <a:pt x="2676049" y="200501"/>
                </a:cubicBezTo>
                <a:cubicBezTo>
                  <a:pt x="2677954" y="190976"/>
                  <a:pt x="2679859" y="182404"/>
                  <a:pt x="2681764" y="173831"/>
                </a:cubicBezTo>
                <a:cubicBezTo>
                  <a:pt x="2683669" y="162401"/>
                  <a:pt x="2685574" y="152876"/>
                  <a:pt x="2687479" y="144304"/>
                </a:cubicBezTo>
                <a:cubicBezTo>
                  <a:pt x="2690336" y="128111"/>
                  <a:pt x="2691289" y="118586"/>
                  <a:pt x="2691289" y="118586"/>
                </a:cubicBezTo>
                <a:cubicBezTo>
                  <a:pt x="2691289" y="118586"/>
                  <a:pt x="2688431" y="128111"/>
                  <a:pt x="2683669" y="143351"/>
                </a:cubicBezTo>
                <a:cubicBezTo>
                  <a:pt x="2681764" y="149066"/>
                  <a:pt x="2679859" y="155734"/>
                  <a:pt x="2677954" y="162401"/>
                </a:cubicBezTo>
                <a:cubicBezTo>
                  <a:pt x="2677001" y="166211"/>
                  <a:pt x="2675096" y="170974"/>
                  <a:pt x="2673191" y="176689"/>
                </a:cubicBezTo>
                <a:cubicBezTo>
                  <a:pt x="2673191" y="176689"/>
                  <a:pt x="2673191" y="177641"/>
                  <a:pt x="2673191" y="177641"/>
                </a:cubicBezTo>
                <a:cubicBezTo>
                  <a:pt x="2673191" y="176689"/>
                  <a:pt x="2672239" y="174784"/>
                  <a:pt x="2672239" y="173831"/>
                </a:cubicBezTo>
                <a:cubicBezTo>
                  <a:pt x="2670334" y="163354"/>
                  <a:pt x="2668429" y="153829"/>
                  <a:pt x="2666524" y="146209"/>
                </a:cubicBezTo>
                <a:cubicBezTo>
                  <a:pt x="2663666" y="130969"/>
                  <a:pt x="2661761" y="121444"/>
                  <a:pt x="2661761" y="121444"/>
                </a:cubicBezTo>
                <a:cubicBezTo>
                  <a:pt x="2661761" y="121444"/>
                  <a:pt x="2661761" y="130016"/>
                  <a:pt x="2662714" y="146209"/>
                </a:cubicBezTo>
                <a:cubicBezTo>
                  <a:pt x="2663666" y="158591"/>
                  <a:pt x="2664619" y="176689"/>
                  <a:pt x="2666524" y="196691"/>
                </a:cubicBezTo>
                <a:cubicBezTo>
                  <a:pt x="2666524" y="197644"/>
                  <a:pt x="2665571" y="199549"/>
                  <a:pt x="2665571" y="200501"/>
                </a:cubicBezTo>
                <a:cubicBezTo>
                  <a:pt x="2665571" y="201454"/>
                  <a:pt x="2664619" y="203359"/>
                  <a:pt x="2664619" y="204311"/>
                </a:cubicBezTo>
                <a:cubicBezTo>
                  <a:pt x="2658904" y="192881"/>
                  <a:pt x="2653189" y="183356"/>
                  <a:pt x="2649379" y="174784"/>
                </a:cubicBezTo>
                <a:cubicBezTo>
                  <a:pt x="2639854" y="152876"/>
                  <a:pt x="2634139" y="141446"/>
                  <a:pt x="2634139" y="141446"/>
                </a:cubicBezTo>
                <a:cubicBezTo>
                  <a:pt x="2634139" y="141446"/>
                  <a:pt x="2637949" y="153829"/>
                  <a:pt x="2646521" y="176689"/>
                </a:cubicBezTo>
                <a:cubicBezTo>
                  <a:pt x="2650331" y="187166"/>
                  <a:pt x="2656046" y="199549"/>
                  <a:pt x="2661761" y="214789"/>
                </a:cubicBezTo>
                <a:cubicBezTo>
                  <a:pt x="2661761" y="215741"/>
                  <a:pt x="2661761" y="215741"/>
                  <a:pt x="2660809" y="216694"/>
                </a:cubicBezTo>
                <a:cubicBezTo>
                  <a:pt x="2656999" y="210026"/>
                  <a:pt x="2655094" y="204311"/>
                  <a:pt x="2652236" y="201454"/>
                </a:cubicBezTo>
                <a:cubicBezTo>
                  <a:pt x="2649379" y="197644"/>
                  <a:pt x="2648426" y="196691"/>
                  <a:pt x="2648426" y="196691"/>
                </a:cubicBezTo>
                <a:cubicBezTo>
                  <a:pt x="2648426" y="196691"/>
                  <a:pt x="2649379" y="198596"/>
                  <a:pt x="2651284" y="202406"/>
                </a:cubicBezTo>
                <a:cubicBezTo>
                  <a:pt x="2654141" y="206216"/>
                  <a:pt x="2655094" y="211931"/>
                  <a:pt x="2657951" y="218599"/>
                </a:cubicBezTo>
                <a:cubicBezTo>
                  <a:pt x="2657951" y="220504"/>
                  <a:pt x="2658904" y="222409"/>
                  <a:pt x="2658904" y="223361"/>
                </a:cubicBezTo>
                <a:cubicBezTo>
                  <a:pt x="2658904" y="224314"/>
                  <a:pt x="2657951" y="225266"/>
                  <a:pt x="2657951" y="226219"/>
                </a:cubicBezTo>
                <a:cubicBezTo>
                  <a:pt x="2654141" y="214789"/>
                  <a:pt x="2650331" y="203359"/>
                  <a:pt x="2647474" y="193834"/>
                </a:cubicBezTo>
                <a:cubicBezTo>
                  <a:pt x="2644616" y="184309"/>
                  <a:pt x="2640806" y="175736"/>
                  <a:pt x="2638901" y="169069"/>
                </a:cubicBezTo>
                <a:cubicBezTo>
                  <a:pt x="2634139" y="154781"/>
                  <a:pt x="2631281" y="147161"/>
                  <a:pt x="2631281" y="147161"/>
                </a:cubicBezTo>
                <a:cubicBezTo>
                  <a:pt x="2631281" y="147161"/>
                  <a:pt x="2632234" y="155734"/>
                  <a:pt x="2635091" y="170021"/>
                </a:cubicBezTo>
                <a:cubicBezTo>
                  <a:pt x="2637949" y="184309"/>
                  <a:pt x="2641759" y="205264"/>
                  <a:pt x="2647474" y="230029"/>
                </a:cubicBezTo>
                <a:cubicBezTo>
                  <a:pt x="2648426" y="235744"/>
                  <a:pt x="2650331" y="241459"/>
                  <a:pt x="2651284" y="247174"/>
                </a:cubicBezTo>
                <a:cubicBezTo>
                  <a:pt x="2648426" y="255746"/>
                  <a:pt x="2645569" y="264319"/>
                  <a:pt x="2642711" y="273844"/>
                </a:cubicBezTo>
                <a:cubicBezTo>
                  <a:pt x="2641759" y="272891"/>
                  <a:pt x="2641759" y="271939"/>
                  <a:pt x="2640806" y="270034"/>
                </a:cubicBezTo>
                <a:cubicBezTo>
                  <a:pt x="2640806" y="269081"/>
                  <a:pt x="2639854" y="269081"/>
                  <a:pt x="2639854" y="268129"/>
                </a:cubicBezTo>
                <a:cubicBezTo>
                  <a:pt x="2642711" y="238601"/>
                  <a:pt x="2643664" y="220504"/>
                  <a:pt x="2643664" y="220504"/>
                </a:cubicBezTo>
                <a:cubicBezTo>
                  <a:pt x="2643664" y="220504"/>
                  <a:pt x="2640806" y="230029"/>
                  <a:pt x="2636996" y="247174"/>
                </a:cubicBezTo>
                <a:cubicBezTo>
                  <a:pt x="2636996" y="220504"/>
                  <a:pt x="2636044" y="204311"/>
                  <a:pt x="2636044" y="204311"/>
                </a:cubicBezTo>
                <a:cubicBezTo>
                  <a:pt x="2636044" y="204311"/>
                  <a:pt x="2633186" y="217646"/>
                  <a:pt x="2630329" y="240506"/>
                </a:cubicBezTo>
                <a:cubicBezTo>
                  <a:pt x="2628424" y="228124"/>
                  <a:pt x="2625566" y="216694"/>
                  <a:pt x="2623661" y="206216"/>
                </a:cubicBezTo>
                <a:cubicBezTo>
                  <a:pt x="2618899" y="182404"/>
                  <a:pt x="2614136" y="162401"/>
                  <a:pt x="2610326" y="147161"/>
                </a:cubicBezTo>
                <a:cubicBezTo>
                  <a:pt x="2613184" y="141446"/>
                  <a:pt x="2615089" y="137636"/>
                  <a:pt x="2615089" y="137636"/>
                </a:cubicBezTo>
                <a:cubicBezTo>
                  <a:pt x="2615089" y="137636"/>
                  <a:pt x="2613184" y="140494"/>
                  <a:pt x="2610326" y="145256"/>
                </a:cubicBezTo>
                <a:cubicBezTo>
                  <a:pt x="2610326" y="144304"/>
                  <a:pt x="2610326" y="144304"/>
                  <a:pt x="2609374" y="143351"/>
                </a:cubicBezTo>
                <a:cubicBezTo>
                  <a:pt x="2605564" y="128111"/>
                  <a:pt x="2603659" y="119539"/>
                  <a:pt x="2603659" y="119539"/>
                </a:cubicBezTo>
                <a:cubicBezTo>
                  <a:pt x="2603659" y="119539"/>
                  <a:pt x="2604611" y="128111"/>
                  <a:pt x="2605564" y="144304"/>
                </a:cubicBezTo>
                <a:cubicBezTo>
                  <a:pt x="2605564" y="146209"/>
                  <a:pt x="2605564" y="149066"/>
                  <a:pt x="2606516" y="150971"/>
                </a:cubicBezTo>
                <a:cubicBezTo>
                  <a:pt x="2604611" y="153829"/>
                  <a:pt x="2602706" y="155734"/>
                  <a:pt x="2600801" y="158591"/>
                </a:cubicBezTo>
                <a:cubicBezTo>
                  <a:pt x="2596991" y="163354"/>
                  <a:pt x="2594134" y="169069"/>
                  <a:pt x="2589371" y="175736"/>
                </a:cubicBezTo>
                <a:cubicBezTo>
                  <a:pt x="2589371" y="174784"/>
                  <a:pt x="2589371" y="172879"/>
                  <a:pt x="2588419" y="171926"/>
                </a:cubicBezTo>
                <a:cubicBezTo>
                  <a:pt x="2585561" y="155734"/>
                  <a:pt x="2583656" y="147161"/>
                  <a:pt x="2583656" y="147161"/>
                </a:cubicBezTo>
                <a:cubicBezTo>
                  <a:pt x="2583656" y="147161"/>
                  <a:pt x="2583656" y="156686"/>
                  <a:pt x="2584609" y="171926"/>
                </a:cubicBezTo>
                <a:cubicBezTo>
                  <a:pt x="2584609" y="174784"/>
                  <a:pt x="2584609" y="178594"/>
                  <a:pt x="2585561" y="182404"/>
                </a:cubicBezTo>
                <a:cubicBezTo>
                  <a:pt x="2585561" y="182404"/>
                  <a:pt x="2585561" y="182404"/>
                  <a:pt x="2585561" y="182404"/>
                </a:cubicBezTo>
                <a:cubicBezTo>
                  <a:pt x="2582704" y="187166"/>
                  <a:pt x="2579846" y="192881"/>
                  <a:pt x="2576036" y="198596"/>
                </a:cubicBezTo>
                <a:cubicBezTo>
                  <a:pt x="2575084" y="190976"/>
                  <a:pt x="2575084" y="183356"/>
                  <a:pt x="2574131" y="177641"/>
                </a:cubicBezTo>
                <a:cubicBezTo>
                  <a:pt x="2573179" y="165259"/>
                  <a:pt x="2573179" y="157639"/>
                  <a:pt x="2573179" y="157639"/>
                </a:cubicBezTo>
                <a:cubicBezTo>
                  <a:pt x="2573179" y="157639"/>
                  <a:pt x="2572226" y="162401"/>
                  <a:pt x="2571274" y="170974"/>
                </a:cubicBezTo>
                <a:cubicBezTo>
                  <a:pt x="2571274" y="170974"/>
                  <a:pt x="2571274" y="170021"/>
                  <a:pt x="2571274" y="170021"/>
                </a:cubicBezTo>
                <a:cubicBezTo>
                  <a:pt x="2570321" y="162401"/>
                  <a:pt x="2570321" y="155734"/>
                  <a:pt x="2569369" y="149066"/>
                </a:cubicBezTo>
                <a:cubicBezTo>
                  <a:pt x="2569369" y="142399"/>
                  <a:pt x="2568416" y="135731"/>
                  <a:pt x="2568416" y="130016"/>
                </a:cubicBezTo>
                <a:cubicBezTo>
                  <a:pt x="2567464" y="118586"/>
                  <a:pt x="2566511" y="108109"/>
                  <a:pt x="2567464" y="99536"/>
                </a:cubicBezTo>
                <a:cubicBezTo>
                  <a:pt x="2567464" y="82391"/>
                  <a:pt x="2566511" y="72866"/>
                  <a:pt x="2566511" y="72866"/>
                </a:cubicBezTo>
                <a:cubicBezTo>
                  <a:pt x="2566511" y="72866"/>
                  <a:pt x="2565559" y="82391"/>
                  <a:pt x="2562701" y="99536"/>
                </a:cubicBezTo>
                <a:cubicBezTo>
                  <a:pt x="2561749" y="108109"/>
                  <a:pt x="2560796" y="118586"/>
                  <a:pt x="2560796" y="130016"/>
                </a:cubicBezTo>
                <a:cubicBezTo>
                  <a:pt x="2560796" y="135731"/>
                  <a:pt x="2559844" y="142399"/>
                  <a:pt x="2559844" y="149066"/>
                </a:cubicBezTo>
                <a:cubicBezTo>
                  <a:pt x="2559844" y="155734"/>
                  <a:pt x="2559844" y="162401"/>
                  <a:pt x="2559844" y="170021"/>
                </a:cubicBezTo>
                <a:cubicBezTo>
                  <a:pt x="2559844" y="178594"/>
                  <a:pt x="2559844" y="187166"/>
                  <a:pt x="2560796" y="195739"/>
                </a:cubicBezTo>
                <a:cubicBezTo>
                  <a:pt x="2559844" y="192881"/>
                  <a:pt x="2558891" y="191929"/>
                  <a:pt x="2558891" y="191929"/>
                </a:cubicBezTo>
                <a:cubicBezTo>
                  <a:pt x="2558891" y="191929"/>
                  <a:pt x="2559844" y="194786"/>
                  <a:pt x="2561749" y="200501"/>
                </a:cubicBezTo>
                <a:cubicBezTo>
                  <a:pt x="2561749" y="206216"/>
                  <a:pt x="2562701" y="211931"/>
                  <a:pt x="2562701" y="217646"/>
                </a:cubicBezTo>
                <a:cubicBezTo>
                  <a:pt x="2562701" y="219551"/>
                  <a:pt x="2562701" y="221456"/>
                  <a:pt x="2562701" y="223361"/>
                </a:cubicBezTo>
                <a:cubicBezTo>
                  <a:pt x="2558891" y="230981"/>
                  <a:pt x="2555081" y="238601"/>
                  <a:pt x="2551271" y="247174"/>
                </a:cubicBezTo>
                <a:cubicBezTo>
                  <a:pt x="2550319" y="239554"/>
                  <a:pt x="2550319" y="233839"/>
                  <a:pt x="2549366" y="230029"/>
                </a:cubicBezTo>
                <a:cubicBezTo>
                  <a:pt x="2553176" y="219551"/>
                  <a:pt x="2555081" y="212884"/>
                  <a:pt x="2555081" y="212884"/>
                </a:cubicBezTo>
                <a:cubicBezTo>
                  <a:pt x="2555081" y="212884"/>
                  <a:pt x="2552224" y="218599"/>
                  <a:pt x="2546509" y="228124"/>
                </a:cubicBezTo>
                <a:cubicBezTo>
                  <a:pt x="2546509" y="226219"/>
                  <a:pt x="2547461" y="224314"/>
                  <a:pt x="2547461" y="222409"/>
                </a:cubicBezTo>
                <a:cubicBezTo>
                  <a:pt x="2551271" y="206216"/>
                  <a:pt x="2553176" y="196691"/>
                  <a:pt x="2553176" y="196691"/>
                </a:cubicBezTo>
                <a:cubicBezTo>
                  <a:pt x="2553176" y="196691"/>
                  <a:pt x="2549366" y="205264"/>
                  <a:pt x="2543651" y="221456"/>
                </a:cubicBezTo>
                <a:cubicBezTo>
                  <a:pt x="2541746" y="228124"/>
                  <a:pt x="2538889" y="236696"/>
                  <a:pt x="2536984" y="246221"/>
                </a:cubicBezTo>
                <a:cubicBezTo>
                  <a:pt x="2536984" y="245269"/>
                  <a:pt x="2536984" y="245269"/>
                  <a:pt x="2536984" y="244316"/>
                </a:cubicBezTo>
                <a:cubicBezTo>
                  <a:pt x="2535079" y="230029"/>
                  <a:pt x="2534126" y="221456"/>
                  <a:pt x="2534126" y="221456"/>
                </a:cubicBezTo>
                <a:cubicBezTo>
                  <a:pt x="2534126" y="221456"/>
                  <a:pt x="2534126" y="230029"/>
                  <a:pt x="2533174" y="244316"/>
                </a:cubicBezTo>
                <a:cubicBezTo>
                  <a:pt x="2533174" y="246221"/>
                  <a:pt x="2533174" y="249079"/>
                  <a:pt x="2533174" y="250984"/>
                </a:cubicBezTo>
                <a:cubicBezTo>
                  <a:pt x="2533174" y="249079"/>
                  <a:pt x="2532221" y="247174"/>
                  <a:pt x="2532221" y="245269"/>
                </a:cubicBezTo>
                <a:cubicBezTo>
                  <a:pt x="2529364" y="233839"/>
                  <a:pt x="2527459" y="223361"/>
                  <a:pt x="2524601" y="213836"/>
                </a:cubicBezTo>
                <a:cubicBezTo>
                  <a:pt x="2521744" y="204311"/>
                  <a:pt x="2519839" y="196691"/>
                  <a:pt x="2517934" y="190024"/>
                </a:cubicBezTo>
                <a:cubicBezTo>
                  <a:pt x="2513171" y="176689"/>
                  <a:pt x="2511266" y="169069"/>
                  <a:pt x="2511266" y="169069"/>
                </a:cubicBezTo>
                <a:cubicBezTo>
                  <a:pt x="2511266" y="169069"/>
                  <a:pt x="2512219" y="176689"/>
                  <a:pt x="2514124" y="190976"/>
                </a:cubicBezTo>
                <a:cubicBezTo>
                  <a:pt x="2515076" y="197644"/>
                  <a:pt x="2516029" y="206216"/>
                  <a:pt x="2516981" y="215741"/>
                </a:cubicBezTo>
                <a:cubicBezTo>
                  <a:pt x="2517934" y="225266"/>
                  <a:pt x="2518886" y="235744"/>
                  <a:pt x="2520791" y="248126"/>
                </a:cubicBezTo>
                <a:cubicBezTo>
                  <a:pt x="2521744" y="257651"/>
                  <a:pt x="2522696" y="267176"/>
                  <a:pt x="2523649" y="277654"/>
                </a:cubicBezTo>
                <a:cubicBezTo>
                  <a:pt x="2522696" y="279559"/>
                  <a:pt x="2521744" y="281464"/>
                  <a:pt x="2521744" y="282416"/>
                </a:cubicBezTo>
                <a:cubicBezTo>
                  <a:pt x="2519839" y="274796"/>
                  <a:pt x="2517934" y="269081"/>
                  <a:pt x="2516981" y="263366"/>
                </a:cubicBezTo>
                <a:cubicBezTo>
                  <a:pt x="2513171" y="250031"/>
                  <a:pt x="2511266" y="243364"/>
                  <a:pt x="2511266" y="243364"/>
                </a:cubicBezTo>
                <a:cubicBezTo>
                  <a:pt x="2511266" y="243364"/>
                  <a:pt x="2512219" y="250984"/>
                  <a:pt x="2513171" y="264319"/>
                </a:cubicBezTo>
                <a:cubicBezTo>
                  <a:pt x="2513171" y="268129"/>
                  <a:pt x="2514124" y="272891"/>
                  <a:pt x="2514124" y="277654"/>
                </a:cubicBezTo>
                <a:cubicBezTo>
                  <a:pt x="2510314" y="269081"/>
                  <a:pt x="2507456" y="262414"/>
                  <a:pt x="2504599" y="256699"/>
                </a:cubicBezTo>
                <a:cubicBezTo>
                  <a:pt x="2504599" y="254794"/>
                  <a:pt x="2504599" y="253841"/>
                  <a:pt x="2504599" y="253841"/>
                </a:cubicBezTo>
                <a:cubicBezTo>
                  <a:pt x="2504599" y="253841"/>
                  <a:pt x="2504599" y="254794"/>
                  <a:pt x="2503646" y="255746"/>
                </a:cubicBezTo>
                <a:cubicBezTo>
                  <a:pt x="2499836" y="248126"/>
                  <a:pt x="2497931" y="243364"/>
                  <a:pt x="2497931" y="243364"/>
                </a:cubicBezTo>
                <a:cubicBezTo>
                  <a:pt x="2497931" y="243364"/>
                  <a:pt x="2499836" y="249079"/>
                  <a:pt x="2502694" y="259556"/>
                </a:cubicBezTo>
                <a:cubicBezTo>
                  <a:pt x="2501741" y="261461"/>
                  <a:pt x="2500789" y="264319"/>
                  <a:pt x="2499836" y="267176"/>
                </a:cubicBezTo>
                <a:cubicBezTo>
                  <a:pt x="2499836" y="268129"/>
                  <a:pt x="2498884" y="269081"/>
                  <a:pt x="2498884" y="270034"/>
                </a:cubicBezTo>
                <a:cubicBezTo>
                  <a:pt x="2496979" y="253841"/>
                  <a:pt x="2496026" y="237649"/>
                  <a:pt x="2494121" y="223361"/>
                </a:cubicBezTo>
                <a:cubicBezTo>
                  <a:pt x="2495074" y="222409"/>
                  <a:pt x="2495074" y="221456"/>
                  <a:pt x="2496026" y="220504"/>
                </a:cubicBezTo>
                <a:cubicBezTo>
                  <a:pt x="2500789" y="212884"/>
                  <a:pt x="2504599" y="207169"/>
                  <a:pt x="2506504" y="203359"/>
                </a:cubicBezTo>
                <a:cubicBezTo>
                  <a:pt x="2509361" y="199549"/>
                  <a:pt x="2510314" y="197644"/>
                  <a:pt x="2510314" y="197644"/>
                </a:cubicBezTo>
                <a:cubicBezTo>
                  <a:pt x="2510314" y="197644"/>
                  <a:pt x="2508409" y="199549"/>
                  <a:pt x="2505551" y="203359"/>
                </a:cubicBezTo>
                <a:cubicBezTo>
                  <a:pt x="2502694" y="206216"/>
                  <a:pt x="2497931" y="210979"/>
                  <a:pt x="2493169" y="217646"/>
                </a:cubicBezTo>
                <a:cubicBezTo>
                  <a:pt x="2493169" y="217646"/>
                  <a:pt x="2493169" y="216694"/>
                  <a:pt x="2493169" y="216694"/>
                </a:cubicBezTo>
                <a:cubicBezTo>
                  <a:pt x="2492216" y="210026"/>
                  <a:pt x="2492216" y="203359"/>
                  <a:pt x="2491264" y="196691"/>
                </a:cubicBezTo>
                <a:cubicBezTo>
                  <a:pt x="2497931" y="188119"/>
                  <a:pt x="2501741" y="183356"/>
                  <a:pt x="2501741" y="183356"/>
                </a:cubicBezTo>
                <a:cubicBezTo>
                  <a:pt x="2501741" y="183356"/>
                  <a:pt x="2497931" y="187166"/>
                  <a:pt x="2490311" y="192881"/>
                </a:cubicBezTo>
                <a:cubicBezTo>
                  <a:pt x="2489359" y="187166"/>
                  <a:pt x="2489359" y="181451"/>
                  <a:pt x="2489359" y="176689"/>
                </a:cubicBezTo>
                <a:cubicBezTo>
                  <a:pt x="2492216" y="171926"/>
                  <a:pt x="2495074" y="168116"/>
                  <a:pt x="2497931" y="165259"/>
                </a:cubicBezTo>
                <a:cubicBezTo>
                  <a:pt x="2500789" y="161449"/>
                  <a:pt x="2502694" y="159544"/>
                  <a:pt x="2502694" y="159544"/>
                </a:cubicBezTo>
                <a:cubicBezTo>
                  <a:pt x="2502694" y="159544"/>
                  <a:pt x="2500789" y="161449"/>
                  <a:pt x="2496979" y="164306"/>
                </a:cubicBezTo>
                <a:cubicBezTo>
                  <a:pt x="2495074" y="166211"/>
                  <a:pt x="2492216" y="169069"/>
                  <a:pt x="2489359" y="171926"/>
                </a:cubicBezTo>
                <a:cubicBezTo>
                  <a:pt x="2489359" y="165259"/>
                  <a:pt x="2488406" y="158591"/>
                  <a:pt x="2488406" y="153829"/>
                </a:cubicBezTo>
                <a:cubicBezTo>
                  <a:pt x="2488406" y="146209"/>
                  <a:pt x="2487454" y="139541"/>
                  <a:pt x="2487454" y="135731"/>
                </a:cubicBezTo>
                <a:cubicBezTo>
                  <a:pt x="2491264" y="129064"/>
                  <a:pt x="2494121" y="125254"/>
                  <a:pt x="2494121" y="125254"/>
                </a:cubicBezTo>
                <a:cubicBezTo>
                  <a:pt x="2494121" y="125254"/>
                  <a:pt x="2492216" y="128111"/>
                  <a:pt x="2487454" y="132874"/>
                </a:cubicBezTo>
                <a:cubicBezTo>
                  <a:pt x="2487454" y="130969"/>
                  <a:pt x="2487454" y="129064"/>
                  <a:pt x="2487454" y="129064"/>
                </a:cubicBezTo>
                <a:cubicBezTo>
                  <a:pt x="2487454" y="129064"/>
                  <a:pt x="2487454" y="130969"/>
                  <a:pt x="2486501" y="132874"/>
                </a:cubicBezTo>
                <a:cubicBezTo>
                  <a:pt x="2483644" y="136684"/>
                  <a:pt x="2479834" y="140494"/>
                  <a:pt x="2475071" y="146209"/>
                </a:cubicBezTo>
                <a:cubicBezTo>
                  <a:pt x="2469356" y="152876"/>
                  <a:pt x="2462689" y="161449"/>
                  <a:pt x="2455069" y="171926"/>
                </a:cubicBezTo>
                <a:cubicBezTo>
                  <a:pt x="2451259" y="176689"/>
                  <a:pt x="2447449" y="182404"/>
                  <a:pt x="2442686" y="188119"/>
                </a:cubicBezTo>
                <a:cubicBezTo>
                  <a:pt x="2439829" y="192881"/>
                  <a:pt x="2436019" y="197644"/>
                  <a:pt x="2433161" y="203359"/>
                </a:cubicBezTo>
                <a:cubicBezTo>
                  <a:pt x="2433161" y="199549"/>
                  <a:pt x="2432209" y="195739"/>
                  <a:pt x="2432209" y="191929"/>
                </a:cubicBezTo>
                <a:cubicBezTo>
                  <a:pt x="2428399" y="158591"/>
                  <a:pt x="2426494" y="130969"/>
                  <a:pt x="2425541" y="110966"/>
                </a:cubicBezTo>
                <a:cubicBezTo>
                  <a:pt x="2425541" y="101441"/>
                  <a:pt x="2424589" y="93821"/>
                  <a:pt x="2424589" y="88106"/>
                </a:cubicBezTo>
                <a:cubicBezTo>
                  <a:pt x="2424589" y="82391"/>
                  <a:pt x="2424589" y="80486"/>
                  <a:pt x="2424589" y="80486"/>
                </a:cubicBezTo>
                <a:cubicBezTo>
                  <a:pt x="2424589" y="80486"/>
                  <a:pt x="2424589" y="83344"/>
                  <a:pt x="2423636" y="88106"/>
                </a:cubicBezTo>
                <a:cubicBezTo>
                  <a:pt x="2422684" y="92869"/>
                  <a:pt x="2422684" y="101441"/>
                  <a:pt x="2421731" y="110966"/>
                </a:cubicBezTo>
                <a:cubicBezTo>
                  <a:pt x="2420779" y="120491"/>
                  <a:pt x="2420779" y="132874"/>
                  <a:pt x="2420779" y="146209"/>
                </a:cubicBezTo>
                <a:cubicBezTo>
                  <a:pt x="2420779" y="159544"/>
                  <a:pt x="2420779" y="175736"/>
                  <a:pt x="2421731" y="191929"/>
                </a:cubicBezTo>
                <a:cubicBezTo>
                  <a:pt x="2421731" y="200501"/>
                  <a:pt x="2422684" y="210026"/>
                  <a:pt x="2422684" y="220504"/>
                </a:cubicBezTo>
                <a:cubicBezTo>
                  <a:pt x="2416969" y="230029"/>
                  <a:pt x="2411254" y="239554"/>
                  <a:pt x="2405539" y="250031"/>
                </a:cubicBezTo>
                <a:cubicBezTo>
                  <a:pt x="2404586" y="251936"/>
                  <a:pt x="2403634" y="254794"/>
                  <a:pt x="2401729" y="256699"/>
                </a:cubicBezTo>
                <a:cubicBezTo>
                  <a:pt x="2401729" y="256699"/>
                  <a:pt x="2400776" y="255746"/>
                  <a:pt x="2400776" y="255746"/>
                </a:cubicBezTo>
                <a:cubicBezTo>
                  <a:pt x="2397919" y="247174"/>
                  <a:pt x="2395061" y="239554"/>
                  <a:pt x="2392204" y="233839"/>
                </a:cubicBezTo>
                <a:cubicBezTo>
                  <a:pt x="2389346" y="208121"/>
                  <a:pt x="2386489" y="186214"/>
                  <a:pt x="2385536" y="170974"/>
                </a:cubicBezTo>
                <a:cubicBezTo>
                  <a:pt x="2384584" y="162401"/>
                  <a:pt x="2383631" y="155734"/>
                  <a:pt x="2382679" y="150971"/>
                </a:cubicBezTo>
                <a:cubicBezTo>
                  <a:pt x="2383631" y="147161"/>
                  <a:pt x="2384584" y="144304"/>
                  <a:pt x="2384584" y="140494"/>
                </a:cubicBezTo>
                <a:cubicBezTo>
                  <a:pt x="2384584" y="138589"/>
                  <a:pt x="2383631" y="137636"/>
                  <a:pt x="2382679" y="135731"/>
                </a:cubicBezTo>
                <a:cubicBezTo>
                  <a:pt x="2385536" y="129064"/>
                  <a:pt x="2388394" y="121444"/>
                  <a:pt x="2390299" y="114776"/>
                </a:cubicBezTo>
                <a:cubicBezTo>
                  <a:pt x="2413159" y="53816"/>
                  <a:pt x="2427446" y="12859"/>
                  <a:pt x="2427446" y="12859"/>
                </a:cubicBezTo>
                <a:cubicBezTo>
                  <a:pt x="2427446" y="12859"/>
                  <a:pt x="2407444" y="50959"/>
                  <a:pt x="2380774" y="110014"/>
                </a:cubicBezTo>
                <a:cubicBezTo>
                  <a:pt x="2374106" y="124301"/>
                  <a:pt x="2366486" y="140494"/>
                  <a:pt x="2358866" y="157639"/>
                </a:cubicBezTo>
                <a:cubicBezTo>
                  <a:pt x="2357914" y="160496"/>
                  <a:pt x="2356009" y="163354"/>
                  <a:pt x="2355056" y="166211"/>
                </a:cubicBezTo>
                <a:cubicBezTo>
                  <a:pt x="2356009" y="162401"/>
                  <a:pt x="2356961" y="158591"/>
                  <a:pt x="2357914" y="155734"/>
                </a:cubicBezTo>
                <a:cubicBezTo>
                  <a:pt x="2360771" y="141446"/>
                  <a:pt x="2362676" y="132874"/>
                  <a:pt x="2362676" y="132874"/>
                </a:cubicBezTo>
                <a:cubicBezTo>
                  <a:pt x="2362676" y="132874"/>
                  <a:pt x="2359819" y="140494"/>
                  <a:pt x="2354104" y="154781"/>
                </a:cubicBezTo>
                <a:cubicBezTo>
                  <a:pt x="2351246" y="161449"/>
                  <a:pt x="2348389" y="170021"/>
                  <a:pt x="2344579" y="179546"/>
                </a:cubicBezTo>
                <a:cubicBezTo>
                  <a:pt x="2340769" y="189071"/>
                  <a:pt x="2336959" y="200501"/>
                  <a:pt x="2334101" y="211931"/>
                </a:cubicBezTo>
                <a:cubicBezTo>
                  <a:pt x="2334101" y="211931"/>
                  <a:pt x="2334101" y="211931"/>
                  <a:pt x="2334101" y="211931"/>
                </a:cubicBezTo>
                <a:cubicBezTo>
                  <a:pt x="2336006" y="197644"/>
                  <a:pt x="2338864" y="184309"/>
                  <a:pt x="2340769" y="171926"/>
                </a:cubicBezTo>
                <a:cubicBezTo>
                  <a:pt x="2343626" y="156686"/>
                  <a:pt x="2344579" y="143351"/>
                  <a:pt x="2347436" y="130969"/>
                </a:cubicBezTo>
                <a:cubicBezTo>
                  <a:pt x="2350294" y="118586"/>
                  <a:pt x="2352199" y="108109"/>
                  <a:pt x="2354104" y="99536"/>
                </a:cubicBezTo>
                <a:cubicBezTo>
                  <a:pt x="2357914" y="82391"/>
                  <a:pt x="2358866" y="71914"/>
                  <a:pt x="2358866" y="71914"/>
                </a:cubicBezTo>
                <a:cubicBezTo>
                  <a:pt x="2358866" y="71914"/>
                  <a:pt x="2355056" y="81439"/>
                  <a:pt x="2350294" y="98584"/>
                </a:cubicBezTo>
                <a:cubicBezTo>
                  <a:pt x="2347436" y="107156"/>
                  <a:pt x="2344579" y="117634"/>
                  <a:pt x="2340769" y="129064"/>
                </a:cubicBezTo>
                <a:cubicBezTo>
                  <a:pt x="2336959" y="140494"/>
                  <a:pt x="2333149" y="154781"/>
                  <a:pt x="2330291" y="170021"/>
                </a:cubicBezTo>
                <a:cubicBezTo>
                  <a:pt x="2328386" y="177641"/>
                  <a:pt x="2326481" y="185261"/>
                  <a:pt x="2324576" y="193834"/>
                </a:cubicBezTo>
                <a:cubicBezTo>
                  <a:pt x="2323624" y="190976"/>
                  <a:pt x="2321719" y="188119"/>
                  <a:pt x="2320766" y="185261"/>
                </a:cubicBezTo>
                <a:cubicBezTo>
                  <a:pt x="2324576" y="168116"/>
                  <a:pt x="2326481" y="157639"/>
                  <a:pt x="2326481" y="157639"/>
                </a:cubicBezTo>
                <a:cubicBezTo>
                  <a:pt x="2326481" y="157639"/>
                  <a:pt x="2323624" y="165259"/>
                  <a:pt x="2318861" y="179546"/>
                </a:cubicBezTo>
                <a:cubicBezTo>
                  <a:pt x="2316004" y="173831"/>
                  <a:pt x="2315051" y="170974"/>
                  <a:pt x="2315051" y="170974"/>
                </a:cubicBezTo>
                <a:cubicBezTo>
                  <a:pt x="2315051" y="170974"/>
                  <a:pt x="2316004" y="174784"/>
                  <a:pt x="2317909" y="181451"/>
                </a:cubicBezTo>
                <a:cubicBezTo>
                  <a:pt x="2316956" y="185261"/>
                  <a:pt x="2315051" y="189071"/>
                  <a:pt x="2313146" y="193834"/>
                </a:cubicBezTo>
                <a:cubicBezTo>
                  <a:pt x="2312194" y="192881"/>
                  <a:pt x="2312194" y="191929"/>
                  <a:pt x="2311241" y="190976"/>
                </a:cubicBezTo>
                <a:cubicBezTo>
                  <a:pt x="2314099" y="161449"/>
                  <a:pt x="2314099" y="141446"/>
                  <a:pt x="2314099" y="141446"/>
                </a:cubicBezTo>
                <a:cubicBezTo>
                  <a:pt x="2314099" y="141446"/>
                  <a:pt x="2306479" y="165259"/>
                  <a:pt x="2298859" y="202406"/>
                </a:cubicBezTo>
                <a:cubicBezTo>
                  <a:pt x="2296954" y="211931"/>
                  <a:pt x="2294096" y="221456"/>
                  <a:pt x="2292191" y="231934"/>
                </a:cubicBezTo>
                <a:cubicBezTo>
                  <a:pt x="2291239" y="237649"/>
                  <a:pt x="2290286" y="244316"/>
                  <a:pt x="2289334" y="250031"/>
                </a:cubicBezTo>
                <a:cubicBezTo>
                  <a:pt x="2288381" y="252889"/>
                  <a:pt x="2287429" y="255746"/>
                  <a:pt x="2285524" y="259556"/>
                </a:cubicBezTo>
                <a:cubicBezTo>
                  <a:pt x="2282666" y="267176"/>
                  <a:pt x="2279809" y="276701"/>
                  <a:pt x="2275999" y="287179"/>
                </a:cubicBezTo>
                <a:cubicBezTo>
                  <a:pt x="2275999" y="287179"/>
                  <a:pt x="2275999" y="288131"/>
                  <a:pt x="2275999" y="288131"/>
                </a:cubicBezTo>
                <a:cubicBezTo>
                  <a:pt x="2275999" y="286226"/>
                  <a:pt x="2275999" y="284321"/>
                  <a:pt x="2275999" y="282416"/>
                </a:cubicBezTo>
                <a:cubicBezTo>
                  <a:pt x="2276951" y="271939"/>
                  <a:pt x="2276951" y="265271"/>
                  <a:pt x="2276951" y="265271"/>
                </a:cubicBezTo>
                <a:cubicBezTo>
                  <a:pt x="2276951" y="265271"/>
                  <a:pt x="2275046" y="270986"/>
                  <a:pt x="2272189" y="281464"/>
                </a:cubicBezTo>
                <a:cubicBezTo>
                  <a:pt x="2271236" y="284321"/>
                  <a:pt x="2270284" y="287179"/>
                  <a:pt x="2269331" y="290989"/>
                </a:cubicBezTo>
                <a:cubicBezTo>
                  <a:pt x="2269331" y="290989"/>
                  <a:pt x="2269331" y="290989"/>
                  <a:pt x="2269331" y="290989"/>
                </a:cubicBezTo>
                <a:cubicBezTo>
                  <a:pt x="2269331" y="280511"/>
                  <a:pt x="2268379" y="270034"/>
                  <a:pt x="2269331" y="261461"/>
                </a:cubicBezTo>
                <a:cubicBezTo>
                  <a:pt x="2270284" y="252889"/>
                  <a:pt x="2269331" y="245269"/>
                  <a:pt x="2270284" y="238601"/>
                </a:cubicBezTo>
                <a:cubicBezTo>
                  <a:pt x="2271236" y="232886"/>
                  <a:pt x="2271236" y="228124"/>
                  <a:pt x="2272189" y="225266"/>
                </a:cubicBezTo>
                <a:cubicBezTo>
                  <a:pt x="2275046" y="215741"/>
                  <a:pt x="2275999" y="210979"/>
                  <a:pt x="2275999" y="210979"/>
                </a:cubicBezTo>
                <a:cubicBezTo>
                  <a:pt x="2275999" y="210979"/>
                  <a:pt x="2272189" y="218599"/>
                  <a:pt x="2266474" y="232886"/>
                </a:cubicBezTo>
                <a:cubicBezTo>
                  <a:pt x="2267426" y="230029"/>
                  <a:pt x="2267426" y="228124"/>
                  <a:pt x="2267426" y="228124"/>
                </a:cubicBezTo>
                <a:cubicBezTo>
                  <a:pt x="2267426" y="228124"/>
                  <a:pt x="2265521" y="230981"/>
                  <a:pt x="2263616" y="235744"/>
                </a:cubicBezTo>
                <a:cubicBezTo>
                  <a:pt x="2264569" y="226219"/>
                  <a:pt x="2265521" y="220504"/>
                  <a:pt x="2265521" y="220504"/>
                </a:cubicBezTo>
                <a:cubicBezTo>
                  <a:pt x="2265521" y="220504"/>
                  <a:pt x="2262664" y="230029"/>
                  <a:pt x="2256949" y="247174"/>
                </a:cubicBezTo>
                <a:cubicBezTo>
                  <a:pt x="2255044" y="250984"/>
                  <a:pt x="2253139" y="253841"/>
                  <a:pt x="2252186" y="258604"/>
                </a:cubicBezTo>
                <a:cubicBezTo>
                  <a:pt x="2251234" y="259556"/>
                  <a:pt x="2251234" y="260509"/>
                  <a:pt x="2250281" y="262414"/>
                </a:cubicBezTo>
                <a:cubicBezTo>
                  <a:pt x="2252186" y="255746"/>
                  <a:pt x="2253139" y="249079"/>
                  <a:pt x="2255044" y="243364"/>
                </a:cubicBezTo>
                <a:cubicBezTo>
                  <a:pt x="2260759" y="216694"/>
                  <a:pt x="2264569" y="194786"/>
                  <a:pt x="2267426" y="178594"/>
                </a:cubicBezTo>
                <a:cubicBezTo>
                  <a:pt x="2269331" y="163354"/>
                  <a:pt x="2270284" y="153829"/>
                  <a:pt x="2270284" y="153829"/>
                </a:cubicBezTo>
                <a:cubicBezTo>
                  <a:pt x="2270284" y="153829"/>
                  <a:pt x="2267426" y="162401"/>
                  <a:pt x="2262664" y="177641"/>
                </a:cubicBezTo>
                <a:cubicBezTo>
                  <a:pt x="2260759" y="185261"/>
                  <a:pt x="2257901" y="194786"/>
                  <a:pt x="2254091" y="205264"/>
                </a:cubicBezTo>
                <a:cubicBezTo>
                  <a:pt x="2251234" y="212884"/>
                  <a:pt x="2249329" y="221456"/>
                  <a:pt x="2246471" y="230981"/>
                </a:cubicBezTo>
                <a:cubicBezTo>
                  <a:pt x="2244566" y="234791"/>
                  <a:pt x="2243614" y="239554"/>
                  <a:pt x="2241709" y="244316"/>
                </a:cubicBezTo>
                <a:cubicBezTo>
                  <a:pt x="2240756" y="240506"/>
                  <a:pt x="2239804" y="236696"/>
                  <a:pt x="2239804" y="233839"/>
                </a:cubicBezTo>
                <a:cubicBezTo>
                  <a:pt x="2235994" y="215741"/>
                  <a:pt x="2233136" y="205264"/>
                  <a:pt x="2233136" y="205264"/>
                </a:cubicBezTo>
                <a:cubicBezTo>
                  <a:pt x="2233136" y="205264"/>
                  <a:pt x="2235041" y="224314"/>
                  <a:pt x="2237899" y="255746"/>
                </a:cubicBezTo>
                <a:cubicBezTo>
                  <a:pt x="2236946" y="259556"/>
                  <a:pt x="2235041" y="264319"/>
                  <a:pt x="2234089" y="269081"/>
                </a:cubicBezTo>
                <a:cubicBezTo>
                  <a:pt x="2234089" y="269081"/>
                  <a:pt x="2233136" y="270034"/>
                  <a:pt x="2233136" y="270034"/>
                </a:cubicBezTo>
                <a:cubicBezTo>
                  <a:pt x="2233136" y="268129"/>
                  <a:pt x="2233136" y="265271"/>
                  <a:pt x="2233136" y="263366"/>
                </a:cubicBezTo>
                <a:cubicBezTo>
                  <a:pt x="2233136" y="253841"/>
                  <a:pt x="2232184" y="244316"/>
                  <a:pt x="2231231" y="234791"/>
                </a:cubicBezTo>
                <a:cubicBezTo>
                  <a:pt x="2230279" y="225266"/>
                  <a:pt x="2229326" y="216694"/>
                  <a:pt x="2228374" y="207169"/>
                </a:cubicBezTo>
                <a:cubicBezTo>
                  <a:pt x="2229326" y="198596"/>
                  <a:pt x="2230279" y="193834"/>
                  <a:pt x="2230279" y="193834"/>
                </a:cubicBezTo>
                <a:cubicBezTo>
                  <a:pt x="2230279" y="193834"/>
                  <a:pt x="2229326" y="197644"/>
                  <a:pt x="2226469" y="204311"/>
                </a:cubicBezTo>
                <a:cubicBezTo>
                  <a:pt x="2225516" y="202406"/>
                  <a:pt x="2224564" y="201454"/>
                  <a:pt x="2222659" y="200501"/>
                </a:cubicBezTo>
                <a:cubicBezTo>
                  <a:pt x="2221706" y="200501"/>
                  <a:pt x="2221706" y="199549"/>
                  <a:pt x="2220754" y="199549"/>
                </a:cubicBezTo>
                <a:cubicBezTo>
                  <a:pt x="2219801" y="199549"/>
                  <a:pt x="2218849" y="199549"/>
                  <a:pt x="2217896" y="199549"/>
                </a:cubicBezTo>
                <a:cubicBezTo>
                  <a:pt x="2215991" y="200501"/>
                  <a:pt x="2215991" y="201454"/>
                  <a:pt x="2215039" y="202406"/>
                </a:cubicBezTo>
                <a:cubicBezTo>
                  <a:pt x="2213134" y="206216"/>
                  <a:pt x="2213134" y="210979"/>
                  <a:pt x="2213134" y="214789"/>
                </a:cubicBezTo>
                <a:cubicBezTo>
                  <a:pt x="2214086" y="210979"/>
                  <a:pt x="2215039" y="206216"/>
                  <a:pt x="2217896" y="203359"/>
                </a:cubicBezTo>
                <a:cubicBezTo>
                  <a:pt x="2218849" y="202406"/>
                  <a:pt x="2218849" y="201454"/>
                  <a:pt x="2219801" y="201454"/>
                </a:cubicBezTo>
                <a:cubicBezTo>
                  <a:pt x="2219801" y="201454"/>
                  <a:pt x="2220754" y="201454"/>
                  <a:pt x="2220754" y="202406"/>
                </a:cubicBezTo>
                <a:cubicBezTo>
                  <a:pt x="2221706" y="203359"/>
                  <a:pt x="2222659" y="205264"/>
                  <a:pt x="2223611" y="207169"/>
                </a:cubicBezTo>
                <a:lnTo>
                  <a:pt x="2223611" y="215741"/>
                </a:lnTo>
                <a:cubicBezTo>
                  <a:pt x="2223611" y="215741"/>
                  <a:pt x="2223611" y="215741"/>
                  <a:pt x="2223611" y="215741"/>
                </a:cubicBezTo>
                <a:cubicBezTo>
                  <a:pt x="2221706" y="222409"/>
                  <a:pt x="2218849" y="230981"/>
                  <a:pt x="2215991" y="241459"/>
                </a:cubicBezTo>
                <a:cubicBezTo>
                  <a:pt x="2213134" y="250984"/>
                  <a:pt x="2209324" y="262414"/>
                  <a:pt x="2206466" y="274796"/>
                </a:cubicBezTo>
                <a:cubicBezTo>
                  <a:pt x="2203609" y="287179"/>
                  <a:pt x="2199799" y="299561"/>
                  <a:pt x="2196941" y="313849"/>
                </a:cubicBezTo>
                <a:cubicBezTo>
                  <a:pt x="2195989" y="308134"/>
                  <a:pt x="2195989" y="305276"/>
                  <a:pt x="2195989" y="305276"/>
                </a:cubicBezTo>
                <a:cubicBezTo>
                  <a:pt x="2195989" y="305276"/>
                  <a:pt x="2195989" y="310039"/>
                  <a:pt x="2195036" y="317659"/>
                </a:cubicBezTo>
                <a:cubicBezTo>
                  <a:pt x="2194084" y="315754"/>
                  <a:pt x="2193131" y="314801"/>
                  <a:pt x="2193131" y="314801"/>
                </a:cubicBezTo>
                <a:cubicBezTo>
                  <a:pt x="2193131" y="314801"/>
                  <a:pt x="2194084" y="315754"/>
                  <a:pt x="2195036" y="318611"/>
                </a:cubicBezTo>
                <a:cubicBezTo>
                  <a:pt x="2195036" y="320516"/>
                  <a:pt x="2195036" y="321469"/>
                  <a:pt x="2195036" y="323374"/>
                </a:cubicBezTo>
                <a:cubicBezTo>
                  <a:pt x="2194084" y="327184"/>
                  <a:pt x="2193131" y="330994"/>
                  <a:pt x="2192179" y="334804"/>
                </a:cubicBezTo>
                <a:cubicBezTo>
                  <a:pt x="2191226" y="332899"/>
                  <a:pt x="2191226" y="331946"/>
                  <a:pt x="2190274" y="330994"/>
                </a:cubicBezTo>
                <a:cubicBezTo>
                  <a:pt x="2190274" y="330041"/>
                  <a:pt x="2191226" y="330041"/>
                  <a:pt x="2191226" y="330041"/>
                </a:cubicBezTo>
                <a:cubicBezTo>
                  <a:pt x="2191226" y="330041"/>
                  <a:pt x="2191226" y="330041"/>
                  <a:pt x="2190274" y="330994"/>
                </a:cubicBezTo>
                <a:cubicBezTo>
                  <a:pt x="2189321" y="328136"/>
                  <a:pt x="2188369" y="326231"/>
                  <a:pt x="2188369" y="326231"/>
                </a:cubicBezTo>
                <a:cubicBezTo>
                  <a:pt x="2188369" y="326231"/>
                  <a:pt x="2188369" y="328136"/>
                  <a:pt x="2189321" y="331946"/>
                </a:cubicBezTo>
                <a:cubicBezTo>
                  <a:pt x="2189321" y="331946"/>
                  <a:pt x="2188369" y="332899"/>
                  <a:pt x="2188369" y="332899"/>
                </a:cubicBezTo>
                <a:cubicBezTo>
                  <a:pt x="2186464" y="321469"/>
                  <a:pt x="2185511" y="315754"/>
                  <a:pt x="2185511" y="315754"/>
                </a:cubicBezTo>
                <a:cubicBezTo>
                  <a:pt x="2185511" y="315754"/>
                  <a:pt x="2185511" y="323374"/>
                  <a:pt x="2184559" y="336709"/>
                </a:cubicBezTo>
                <a:cubicBezTo>
                  <a:pt x="2184559" y="336709"/>
                  <a:pt x="2184559" y="336709"/>
                  <a:pt x="2184559" y="337661"/>
                </a:cubicBezTo>
                <a:cubicBezTo>
                  <a:pt x="2183606" y="339566"/>
                  <a:pt x="2181701" y="341471"/>
                  <a:pt x="2179796" y="343376"/>
                </a:cubicBezTo>
                <a:cubicBezTo>
                  <a:pt x="2179796" y="342424"/>
                  <a:pt x="2178844" y="341471"/>
                  <a:pt x="2178844" y="340519"/>
                </a:cubicBezTo>
                <a:cubicBezTo>
                  <a:pt x="2183606" y="320516"/>
                  <a:pt x="2188369" y="301466"/>
                  <a:pt x="2192179" y="283369"/>
                </a:cubicBezTo>
                <a:cubicBezTo>
                  <a:pt x="2205514" y="228124"/>
                  <a:pt x="2212181" y="190024"/>
                  <a:pt x="2212181" y="190024"/>
                </a:cubicBezTo>
                <a:cubicBezTo>
                  <a:pt x="2212181" y="190024"/>
                  <a:pt x="2199799" y="222409"/>
                  <a:pt x="2183606" y="272891"/>
                </a:cubicBezTo>
                <a:cubicBezTo>
                  <a:pt x="2184559" y="266224"/>
                  <a:pt x="2186464" y="259556"/>
                  <a:pt x="2187416" y="253841"/>
                </a:cubicBezTo>
                <a:cubicBezTo>
                  <a:pt x="2189321" y="246221"/>
                  <a:pt x="2190274" y="239554"/>
                  <a:pt x="2192179" y="231934"/>
                </a:cubicBezTo>
                <a:cubicBezTo>
                  <a:pt x="2194084" y="224314"/>
                  <a:pt x="2195989" y="216694"/>
                  <a:pt x="2196941" y="210026"/>
                </a:cubicBezTo>
                <a:cubicBezTo>
                  <a:pt x="2197894" y="204311"/>
                  <a:pt x="2199799" y="198596"/>
                  <a:pt x="2200751" y="193834"/>
                </a:cubicBezTo>
                <a:cubicBezTo>
                  <a:pt x="2201704" y="189071"/>
                  <a:pt x="2203609" y="184309"/>
                  <a:pt x="2204561" y="179546"/>
                </a:cubicBezTo>
                <a:cubicBezTo>
                  <a:pt x="2207419" y="170021"/>
                  <a:pt x="2209324" y="162401"/>
                  <a:pt x="2211229" y="155734"/>
                </a:cubicBezTo>
                <a:cubicBezTo>
                  <a:pt x="2215039" y="142399"/>
                  <a:pt x="2217896" y="134779"/>
                  <a:pt x="2217896" y="134779"/>
                </a:cubicBezTo>
                <a:cubicBezTo>
                  <a:pt x="2217896" y="134779"/>
                  <a:pt x="2215039" y="139541"/>
                  <a:pt x="2211229" y="148114"/>
                </a:cubicBezTo>
                <a:cubicBezTo>
                  <a:pt x="2211229" y="148114"/>
                  <a:pt x="2211229" y="147161"/>
                  <a:pt x="2211229" y="147161"/>
                </a:cubicBezTo>
                <a:cubicBezTo>
                  <a:pt x="2213134" y="139541"/>
                  <a:pt x="2215039" y="131921"/>
                  <a:pt x="2216944" y="125254"/>
                </a:cubicBezTo>
                <a:cubicBezTo>
                  <a:pt x="2218849" y="118586"/>
                  <a:pt x="2220754" y="111919"/>
                  <a:pt x="2222659" y="105251"/>
                </a:cubicBezTo>
                <a:cubicBezTo>
                  <a:pt x="2226469" y="92869"/>
                  <a:pt x="2229326" y="81439"/>
                  <a:pt x="2233136" y="72866"/>
                </a:cubicBezTo>
                <a:cubicBezTo>
                  <a:pt x="2238851" y="54769"/>
                  <a:pt x="2242661" y="45244"/>
                  <a:pt x="2242661" y="45244"/>
                </a:cubicBezTo>
                <a:cubicBezTo>
                  <a:pt x="2242661" y="45244"/>
                  <a:pt x="2237899" y="54769"/>
                  <a:pt x="2229326" y="71914"/>
                </a:cubicBezTo>
                <a:cubicBezTo>
                  <a:pt x="2224564" y="80486"/>
                  <a:pt x="2220754" y="90964"/>
                  <a:pt x="2215991" y="103346"/>
                </a:cubicBezTo>
                <a:cubicBezTo>
                  <a:pt x="2213134" y="109061"/>
                  <a:pt x="2211229" y="115729"/>
                  <a:pt x="2208371" y="122396"/>
                </a:cubicBezTo>
                <a:cubicBezTo>
                  <a:pt x="2205514" y="129064"/>
                  <a:pt x="2203609" y="136684"/>
                  <a:pt x="2200751" y="144304"/>
                </a:cubicBezTo>
                <a:cubicBezTo>
                  <a:pt x="2195036" y="159544"/>
                  <a:pt x="2190274" y="176689"/>
                  <a:pt x="2184559" y="193834"/>
                </a:cubicBezTo>
                <a:cubicBezTo>
                  <a:pt x="2181701" y="204311"/>
                  <a:pt x="2177891" y="215741"/>
                  <a:pt x="2175034" y="228124"/>
                </a:cubicBezTo>
                <a:cubicBezTo>
                  <a:pt x="2175986" y="218599"/>
                  <a:pt x="2176939" y="210026"/>
                  <a:pt x="2177891" y="203359"/>
                </a:cubicBezTo>
                <a:cubicBezTo>
                  <a:pt x="2178844" y="198596"/>
                  <a:pt x="2178844" y="193834"/>
                  <a:pt x="2178844" y="190024"/>
                </a:cubicBezTo>
                <a:cubicBezTo>
                  <a:pt x="2179796" y="186214"/>
                  <a:pt x="2180749" y="184309"/>
                  <a:pt x="2180749" y="184309"/>
                </a:cubicBezTo>
                <a:cubicBezTo>
                  <a:pt x="2180749" y="184309"/>
                  <a:pt x="2179796" y="185261"/>
                  <a:pt x="2179796" y="187166"/>
                </a:cubicBezTo>
                <a:cubicBezTo>
                  <a:pt x="2180749" y="180499"/>
                  <a:pt x="2180749" y="176689"/>
                  <a:pt x="2180749" y="176689"/>
                </a:cubicBezTo>
                <a:cubicBezTo>
                  <a:pt x="2180749" y="176689"/>
                  <a:pt x="2178844" y="183356"/>
                  <a:pt x="2175986" y="194786"/>
                </a:cubicBezTo>
                <a:cubicBezTo>
                  <a:pt x="2174081" y="198596"/>
                  <a:pt x="2172176" y="202406"/>
                  <a:pt x="2170271" y="208121"/>
                </a:cubicBezTo>
                <a:cubicBezTo>
                  <a:pt x="2163604" y="223361"/>
                  <a:pt x="2155031" y="245269"/>
                  <a:pt x="2144554" y="271939"/>
                </a:cubicBezTo>
                <a:cubicBezTo>
                  <a:pt x="2141696" y="279559"/>
                  <a:pt x="2137886" y="288131"/>
                  <a:pt x="2135029" y="296704"/>
                </a:cubicBezTo>
                <a:cubicBezTo>
                  <a:pt x="2135029" y="296704"/>
                  <a:pt x="2135029" y="296704"/>
                  <a:pt x="2135029" y="295751"/>
                </a:cubicBezTo>
                <a:cubicBezTo>
                  <a:pt x="2133124" y="290989"/>
                  <a:pt x="2131219" y="286226"/>
                  <a:pt x="2129314" y="282416"/>
                </a:cubicBezTo>
                <a:cubicBezTo>
                  <a:pt x="2133124" y="261461"/>
                  <a:pt x="2135981" y="244316"/>
                  <a:pt x="2137886" y="231934"/>
                </a:cubicBezTo>
                <a:cubicBezTo>
                  <a:pt x="2139791" y="217646"/>
                  <a:pt x="2141696" y="210026"/>
                  <a:pt x="2141696" y="210026"/>
                </a:cubicBezTo>
                <a:cubicBezTo>
                  <a:pt x="2141696" y="210026"/>
                  <a:pt x="2138839" y="217646"/>
                  <a:pt x="2134076" y="230981"/>
                </a:cubicBezTo>
                <a:cubicBezTo>
                  <a:pt x="2131219" y="239554"/>
                  <a:pt x="2127409" y="250984"/>
                  <a:pt x="2123599" y="263366"/>
                </a:cubicBezTo>
                <a:cubicBezTo>
                  <a:pt x="2123599" y="260509"/>
                  <a:pt x="2122646" y="257651"/>
                  <a:pt x="2122646" y="253841"/>
                </a:cubicBezTo>
                <a:cubicBezTo>
                  <a:pt x="2120741" y="238601"/>
                  <a:pt x="2118836" y="225266"/>
                  <a:pt x="2117884" y="211931"/>
                </a:cubicBezTo>
                <a:cubicBezTo>
                  <a:pt x="2115979" y="198596"/>
                  <a:pt x="2114074" y="187166"/>
                  <a:pt x="2112169" y="176689"/>
                </a:cubicBezTo>
                <a:cubicBezTo>
                  <a:pt x="2110264" y="166211"/>
                  <a:pt x="2108359" y="157639"/>
                  <a:pt x="2107406" y="150019"/>
                </a:cubicBezTo>
                <a:cubicBezTo>
                  <a:pt x="2104549" y="134779"/>
                  <a:pt x="2102644" y="127159"/>
                  <a:pt x="2102644" y="127159"/>
                </a:cubicBezTo>
                <a:cubicBezTo>
                  <a:pt x="2102644" y="127159"/>
                  <a:pt x="2102644" y="135731"/>
                  <a:pt x="2103596" y="150971"/>
                </a:cubicBezTo>
                <a:cubicBezTo>
                  <a:pt x="2103596" y="155734"/>
                  <a:pt x="2104549" y="161449"/>
                  <a:pt x="2104549" y="168116"/>
                </a:cubicBezTo>
                <a:cubicBezTo>
                  <a:pt x="2104549" y="171926"/>
                  <a:pt x="2104549" y="176689"/>
                  <a:pt x="2104549" y="183356"/>
                </a:cubicBezTo>
                <a:cubicBezTo>
                  <a:pt x="2104549" y="190024"/>
                  <a:pt x="2105501" y="197644"/>
                  <a:pt x="2105501" y="207169"/>
                </a:cubicBezTo>
                <a:cubicBezTo>
                  <a:pt x="2105501" y="212884"/>
                  <a:pt x="2106454" y="218599"/>
                  <a:pt x="2106454" y="225266"/>
                </a:cubicBezTo>
                <a:cubicBezTo>
                  <a:pt x="2105501" y="224314"/>
                  <a:pt x="2105501" y="222409"/>
                  <a:pt x="2104549" y="221456"/>
                </a:cubicBezTo>
                <a:cubicBezTo>
                  <a:pt x="2104549" y="221456"/>
                  <a:pt x="2104549" y="221456"/>
                  <a:pt x="2104549" y="221456"/>
                </a:cubicBezTo>
                <a:lnTo>
                  <a:pt x="2104549" y="221456"/>
                </a:lnTo>
                <a:cubicBezTo>
                  <a:pt x="2103596" y="219551"/>
                  <a:pt x="2102644" y="217646"/>
                  <a:pt x="2102644" y="215741"/>
                </a:cubicBezTo>
                <a:cubicBezTo>
                  <a:pt x="2102644" y="211931"/>
                  <a:pt x="2101691" y="208121"/>
                  <a:pt x="2101691" y="205264"/>
                </a:cubicBezTo>
                <a:cubicBezTo>
                  <a:pt x="2100739" y="193834"/>
                  <a:pt x="2099786" y="184309"/>
                  <a:pt x="2098834" y="176689"/>
                </a:cubicBezTo>
                <a:cubicBezTo>
                  <a:pt x="2098834" y="173831"/>
                  <a:pt x="2097881" y="170974"/>
                  <a:pt x="2097881" y="168116"/>
                </a:cubicBezTo>
                <a:cubicBezTo>
                  <a:pt x="2100739" y="155734"/>
                  <a:pt x="2102644" y="149066"/>
                  <a:pt x="2102644" y="149066"/>
                </a:cubicBezTo>
                <a:cubicBezTo>
                  <a:pt x="2102644" y="149066"/>
                  <a:pt x="2100739" y="153829"/>
                  <a:pt x="2096929" y="162401"/>
                </a:cubicBezTo>
                <a:cubicBezTo>
                  <a:pt x="2095976" y="155734"/>
                  <a:pt x="2095024" y="151924"/>
                  <a:pt x="2095024" y="151924"/>
                </a:cubicBezTo>
                <a:cubicBezTo>
                  <a:pt x="2095024" y="151924"/>
                  <a:pt x="2095024" y="157639"/>
                  <a:pt x="2095024" y="167164"/>
                </a:cubicBezTo>
                <a:cubicBezTo>
                  <a:pt x="2088356" y="182404"/>
                  <a:pt x="2078831" y="206216"/>
                  <a:pt x="2066449" y="235744"/>
                </a:cubicBezTo>
                <a:cubicBezTo>
                  <a:pt x="2063591" y="243364"/>
                  <a:pt x="2060734" y="250984"/>
                  <a:pt x="2056924" y="259556"/>
                </a:cubicBezTo>
                <a:cubicBezTo>
                  <a:pt x="2061686" y="234791"/>
                  <a:pt x="2063591" y="219551"/>
                  <a:pt x="2063591" y="219551"/>
                </a:cubicBezTo>
                <a:cubicBezTo>
                  <a:pt x="2063591" y="219551"/>
                  <a:pt x="2058829" y="231934"/>
                  <a:pt x="2052161" y="252889"/>
                </a:cubicBezTo>
                <a:cubicBezTo>
                  <a:pt x="2051209" y="250984"/>
                  <a:pt x="2050256" y="249079"/>
                  <a:pt x="2050256" y="248126"/>
                </a:cubicBezTo>
                <a:cubicBezTo>
                  <a:pt x="2050256" y="238601"/>
                  <a:pt x="2050256" y="233839"/>
                  <a:pt x="2050256" y="233839"/>
                </a:cubicBezTo>
                <a:cubicBezTo>
                  <a:pt x="2050256" y="233839"/>
                  <a:pt x="2049304" y="237649"/>
                  <a:pt x="2048351" y="244316"/>
                </a:cubicBezTo>
                <a:cubicBezTo>
                  <a:pt x="2047399" y="241459"/>
                  <a:pt x="2046446" y="240506"/>
                  <a:pt x="2046446" y="240506"/>
                </a:cubicBezTo>
                <a:cubicBezTo>
                  <a:pt x="2046446" y="240506"/>
                  <a:pt x="2047399" y="242411"/>
                  <a:pt x="2047399" y="247174"/>
                </a:cubicBezTo>
                <a:cubicBezTo>
                  <a:pt x="2046446" y="251936"/>
                  <a:pt x="2045494" y="258604"/>
                  <a:pt x="2044541" y="266224"/>
                </a:cubicBezTo>
                <a:cubicBezTo>
                  <a:pt x="2044541" y="264319"/>
                  <a:pt x="2043589" y="261461"/>
                  <a:pt x="2043589" y="259556"/>
                </a:cubicBezTo>
                <a:cubicBezTo>
                  <a:pt x="2042636" y="255746"/>
                  <a:pt x="2042636" y="252889"/>
                  <a:pt x="2041684" y="249079"/>
                </a:cubicBezTo>
                <a:cubicBezTo>
                  <a:pt x="2046446" y="210026"/>
                  <a:pt x="2048351" y="184309"/>
                  <a:pt x="2048351" y="184309"/>
                </a:cubicBezTo>
                <a:cubicBezTo>
                  <a:pt x="2048351" y="184309"/>
                  <a:pt x="2044541" y="196691"/>
                  <a:pt x="2039779" y="216694"/>
                </a:cubicBezTo>
                <a:cubicBezTo>
                  <a:pt x="2038826" y="218599"/>
                  <a:pt x="2037874" y="220504"/>
                  <a:pt x="2036921" y="223361"/>
                </a:cubicBezTo>
                <a:cubicBezTo>
                  <a:pt x="2036921" y="221456"/>
                  <a:pt x="2035969" y="220504"/>
                  <a:pt x="2035969" y="218599"/>
                </a:cubicBezTo>
                <a:cubicBezTo>
                  <a:pt x="2034064" y="206216"/>
                  <a:pt x="2032159" y="195739"/>
                  <a:pt x="2031206" y="187166"/>
                </a:cubicBezTo>
                <a:cubicBezTo>
                  <a:pt x="2030254" y="179546"/>
                  <a:pt x="2029301" y="173831"/>
                  <a:pt x="2028349" y="169069"/>
                </a:cubicBezTo>
                <a:cubicBezTo>
                  <a:pt x="2030254" y="154781"/>
                  <a:pt x="2031206" y="147161"/>
                  <a:pt x="2031206" y="147161"/>
                </a:cubicBezTo>
                <a:cubicBezTo>
                  <a:pt x="2031206" y="147161"/>
                  <a:pt x="2030254" y="150971"/>
                  <a:pt x="2028349" y="157639"/>
                </a:cubicBezTo>
                <a:cubicBezTo>
                  <a:pt x="2029301" y="145256"/>
                  <a:pt x="2030254" y="138589"/>
                  <a:pt x="2030254" y="138589"/>
                </a:cubicBezTo>
                <a:cubicBezTo>
                  <a:pt x="2030254" y="138589"/>
                  <a:pt x="2028349" y="146209"/>
                  <a:pt x="2023586" y="160496"/>
                </a:cubicBezTo>
                <a:cubicBezTo>
                  <a:pt x="2021681" y="167164"/>
                  <a:pt x="2019776" y="176689"/>
                  <a:pt x="2017871" y="186214"/>
                </a:cubicBezTo>
                <a:cubicBezTo>
                  <a:pt x="2017871" y="188119"/>
                  <a:pt x="2016919" y="190024"/>
                  <a:pt x="2016919" y="191929"/>
                </a:cubicBezTo>
                <a:cubicBezTo>
                  <a:pt x="2016919" y="191929"/>
                  <a:pt x="2016919" y="190976"/>
                  <a:pt x="2016919" y="190976"/>
                </a:cubicBezTo>
                <a:cubicBezTo>
                  <a:pt x="2018824" y="170021"/>
                  <a:pt x="2019776" y="158591"/>
                  <a:pt x="2019776" y="158591"/>
                </a:cubicBezTo>
                <a:cubicBezTo>
                  <a:pt x="2019776" y="158591"/>
                  <a:pt x="2017871" y="166211"/>
                  <a:pt x="2015014" y="178594"/>
                </a:cubicBezTo>
                <a:cubicBezTo>
                  <a:pt x="2015014" y="176689"/>
                  <a:pt x="2014061" y="174784"/>
                  <a:pt x="2014061" y="174784"/>
                </a:cubicBezTo>
                <a:cubicBezTo>
                  <a:pt x="2014061" y="174784"/>
                  <a:pt x="2014061" y="175736"/>
                  <a:pt x="2014061" y="177641"/>
                </a:cubicBezTo>
                <a:cubicBezTo>
                  <a:pt x="2013109" y="172879"/>
                  <a:pt x="2012156" y="168116"/>
                  <a:pt x="2011204" y="163354"/>
                </a:cubicBezTo>
                <a:cubicBezTo>
                  <a:pt x="2008346" y="148114"/>
                  <a:pt x="2006441" y="135731"/>
                  <a:pt x="2003584" y="125254"/>
                </a:cubicBezTo>
                <a:cubicBezTo>
                  <a:pt x="1999774" y="104299"/>
                  <a:pt x="1996916" y="91916"/>
                  <a:pt x="1996916" y="91916"/>
                </a:cubicBezTo>
                <a:cubicBezTo>
                  <a:pt x="1996916" y="91916"/>
                  <a:pt x="1997869" y="104299"/>
                  <a:pt x="1999774" y="125254"/>
                </a:cubicBezTo>
                <a:cubicBezTo>
                  <a:pt x="2000726" y="135731"/>
                  <a:pt x="2001679" y="149066"/>
                  <a:pt x="2003584" y="164306"/>
                </a:cubicBezTo>
                <a:cubicBezTo>
                  <a:pt x="2004536" y="175736"/>
                  <a:pt x="2006441" y="189071"/>
                  <a:pt x="2008346" y="203359"/>
                </a:cubicBezTo>
                <a:cubicBezTo>
                  <a:pt x="2005489" y="213836"/>
                  <a:pt x="2002631" y="227171"/>
                  <a:pt x="1999774" y="240506"/>
                </a:cubicBezTo>
                <a:cubicBezTo>
                  <a:pt x="1995011" y="262414"/>
                  <a:pt x="1990249" y="288131"/>
                  <a:pt x="1984534" y="314801"/>
                </a:cubicBezTo>
                <a:cubicBezTo>
                  <a:pt x="1984534" y="303371"/>
                  <a:pt x="1984534" y="292894"/>
                  <a:pt x="1984534" y="283369"/>
                </a:cubicBezTo>
                <a:cubicBezTo>
                  <a:pt x="1984534" y="277654"/>
                  <a:pt x="1984534" y="271939"/>
                  <a:pt x="1984534" y="267176"/>
                </a:cubicBezTo>
                <a:cubicBezTo>
                  <a:pt x="1985486" y="265271"/>
                  <a:pt x="1986439" y="263366"/>
                  <a:pt x="1986439" y="263366"/>
                </a:cubicBezTo>
                <a:cubicBezTo>
                  <a:pt x="1986439" y="263366"/>
                  <a:pt x="1985486" y="264319"/>
                  <a:pt x="1984534" y="265271"/>
                </a:cubicBezTo>
                <a:cubicBezTo>
                  <a:pt x="1984534" y="257651"/>
                  <a:pt x="1984534" y="250031"/>
                  <a:pt x="1985486" y="243364"/>
                </a:cubicBezTo>
                <a:cubicBezTo>
                  <a:pt x="1986439" y="231934"/>
                  <a:pt x="1986439" y="221456"/>
                  <a:pt x="1987391" y="212884"/>
                </a:cubicBezTo>
                <a:cubicBezTo>
                  <a:pt x="1988344" y="195739"/>
                  <a:pt x="1989296" y="186214"/>
                  <a:pt x="1989296" y="186214"/>
                </a:cubicBezTo>
                <a:cubicBezTo>
                  <a:pt x="1989296" y="186214"/>
                  <a:pt x="1987391" y="195739"/>
                  <a:pt x="1983581" y="211931"/>
                </a:cubicBezTo>
                <a:cubicBezTo>
                  <a:pt x="1981676" y="220504"/>
                  <a:pt x="1979771" y="230029"/>
                  <a:pt x="1978819" y="242411"/>
                </a:cubicBezTo>
                <a:cubicBezTo>
                  <a:pt x="1976914" y="253841"/>
                  <a:pt x="1975961" y="267176"/>
                  <a:pt x="1974056" y="281464"/>
                </a:cubicBezTo>
                <a:cubicBezTo>
                  <a:pt x="1974056" y="281464"/>
                  <a:pt x="1973104" y="282416"/>
                  <a:pt x="1973104" y="282416"/>
                </a:cubicBezTo>
                <a:cubicBezTo>
                  <a:pt x="1971199" y="284321"/>
                  <a:pt x="1970246" y="286226"/>
                  <a:pt x="1968341" y="289084"/>
                </a:cubicBezTo>
                <a:cubicBezTo>
                  <a:pt x="1968341" y="287179"/>
                  <a:pt x="1968341" y="285274"/>
                  <a:pt x="1968341" y="283369"/>
                </a:cubicBezTo>
                <a:cubicBezTo>
                  <a:pt x="1971199" y="277654"/>
                  <a:pt x="1973104" y="274796"/>
                  <a:pt x="1973104" y="274796"/>
                </a:cubicBezTo>
                <a:cubicBezTo>
                  <a:pt x="1973104" y="274796"/>
                  <a:pt x="1971199" y="276701"/>
                  <a:pt x="1968341" y="280511"/>
                </a:cubicBezTo>
                <a:cubicBezTo>
                  <a:pt x="1970246" y="255746"/>
                  <a:pt x="1972151" y="235744"/>
                  <a:pt x="1973104" y="224314"/>
                </a:cubicBezTo>
                <a:cubicBezTo>
                  <a:pt x="1975961" y="201454"/>
                  <a:pt x="1976914" y="187166"/>
                  <a:pt x="1976914" y="187166"/>
                </a:cubicBezTo>
                <a:cubicBezTo>
                  <a:pt x="1976914" y="187166"/>
                  <a:pt x="1973104" y="198596"/>
                  <a:pt x="1967389" y="218599"/>
                </a:cubicBezTo>
                <a:cubicBezTo>
                  <a:pt x="1967389" y="217646"/>
                  <a:pt x="1967389" y="216694"/>
                  <a:pt x="1967389" y="216694"/>
                </a:cubicBezTo>
                <a:cubicBezTo>
                  <a:pt x="1967389" y="216694"/>
                  <a:pt x="1967389" y="217646"/>
                  <a:pt x="1966436" y="220504"/>
                </a:cubicBezTo>
                <a:cubicBezTo>
                  <a:pt x="1963579" y="229076"/>
                  <a:pt x="1960721" y="238601"/>
                  <a:pt x="1957864" y="250031"/>
                </a:cubicBezTo>
                <a:cubicBezTo>
                  <a:pt x="1955959" y="256699"/>
                  <a:pt x="1954054" y="264319"/>
                  <a:pt x="1952149" y="271939"/>
                </a:cubicBezTo>
                <a:cubicBezTo>
                  <a:pt x="1947386" y="250031"/>
                  <a:pt x="1944529" y="232886"/>
                  <a:pt x="1941671" y="221456"/>
                </a:cubicBezTo>
                <a:cubicBezTo>
                  <a:pt x="1941671" y="218599"/>
                  <a:pt x="1942624" y="215741"/>
                  <a:pt x="1942624" y="213836"/>
                </a:cubicBezTo>
                <a:cubicBezTo>
                  <a:pt x="1946434" y="203359"/>
                  <a:pt x="1949291" y="193834"/>
                  <a:pt x="1952149" y="186214"/>
                </a:cubicBezTo>
                <a:cubicBezTo>
                  <a:pt x="1958816" y="168116"/>
                  <a:pt x="1962626" y="157639"/>
                  <a:pt x="1962626" y="157639"/>
                </a:cubicBezTo>
                <a:cubicBezTo>
                  <a:pt x="1962626" y="157639"/>
                  <a:pt x="1957864" y="167164"/>
                  <a:pt x="1948339" y="185261"/>
                </a:cubicBezTo>
                <a:cubicBezTo>
                  <a:pt x="1947386" y="187166"/>
                  <a:pt x="1946434" y="189071"/>
                  <a:pt x="1945481" y="190976"/>
                </a:cubicBezTo>
                <a:cubicBezTo>
                  <a:pt x="1945481" y="190024"/>
                  <a:pt x="1945481" y="189071"/>
                  <a:pt x="1945481" y="189071"/>
                </a:cubicBezTo>
                <a:cubicBezTo>
                  <a:pt x="1945481" y="189071"/>
                  <a:pt x="1945481" y="190024"/>
                  <a:pt x="1944529" y="192881"/>
                </a:cubicBezTo>
                <a:cubicBezTo>
                  <a:pt x="1942624" y="196691"/>
                  <a:pt x="1940719" y="201454"/>
                  <a:pt x="1938814" y="205264"/>
                </a:cubicBezTo>
                <a:cubicBezTo>
                  <a:pt x="1936909" y="170021"/>
                  <a:pt x="1935004" y="148114"/>
                  <a:pt x="1935004" y="148114"/>
                </a:cubicBezTo>
                <a:cubicBezTo>
                  <a:pt x="1935004" y="148114"/>
                  <a:pt x="1931194" y="178594"/>
                  <a:pt x="1928336" y="224314"/>
                </a:cubicBezTo>
                <a:cubicBezTo>
                  <a:pt x="1928336" y="225266"/>
                  <a:pt x="1928336" y="227171"/>
                  <a:pt x="1928336" y="229076"/>
                </a:cubicBezTo>
                <a:cubicBezTo>
                  <a:pt x="1927384" y="231934"/>
                  <a:pt x="1925479" y="234791"/>
                  <a:pt x="1924526" y="236696"/>
                </a:cubicBezTo>
                <a:cubicBezTo>
                  <a:pt x="1921669" y="243364"/>
                  <a:pt x="1918811" y="250984"/>
                  <a:pt x="1915001" y="258604"/>
                </a:cubicBezTo>
                <a:cubicBezTo>
                  <a:pt x="1914049" y="261461"/>
                  <a:pt x="1912144" y="265271"/>
                  <a:pt x="1911191" y="268129"/>
                </a:cubicBezTo>
                <a:cubicBezTo>
                  <a:pt x="1910239" y="265271"/>
                  <a:pt x="1908334" y="262414"/>
                  <a:pt x="1907381" y="259556"/>
                </a:cubicBezTo>
                <a:lnTo>
                  <a:pt x="1907381" y="258604"/>
                </a:lnTo>
                <a:lnTo>
                  <a:pt x="1907381" y="258604"/>
                </a:lnTo>
                <a:cubicBezTo>
                  <a:pt x="1905476" y="256699"/>
                  <a:pt x="1903571" y="254794"/>
                  <a:pt x="1900714" y="253841"/>
                </a:cubicBezTo>
                <a:cubicBezTo>
                  <a:pt x="1899761" y="253841"/>
                  <a:pt x="1898809" y="252889"/>
                  <a:pt x="1897856" y="252889"/>
                </a:cubicBezTo>
                <a:cubicBezTo>
                  <a:pt x="1897856" y="252889"/>
                  <a:pt x="1896904" y="252889"/>
                  <a:pt x="1896904" y="252889"/>
                </a:cubicBezTo>
                <a:cubicBezTo>
                  <a:pt x="1896904" y="251936"/>
                  <a:pt x="1896904" y="251936"/>
                  <a:pt x="1896904" y="250984"/>
                </a:cubicBezTo>
                <a:cubicBezTo>
                  <a:pt x="1896904" y="249079"/>
                  <a:pt x="1897856" y="247174"/>
                  <a:pt x="1897856" y="246221"/>
                </a:cubicBezTo>
                <a:cubicBezTo>
                  <a:pt x="1899761" y="240506"/>
                  <a:pt x="1900714" y="234791"/>
                  <a:pt x="1902619" y="230029"/>
                </a:cubicBezTo>
                <a:cubicBezTo>
                  <a:pt x="1903571" y="228124"/>
                  <a:pt x="1903571" y="226219"/>
                  <a:pt x="1903571" y="226219"/>
                </a:cubicBezTo>
                <a:cubicBezTo>
                  <a:pt x="1903571" y="226219"/>
                  <a:pt x="1903571" y="226219"/>
                  <a:pt x="1902619" y="227171"/>
                </a:cubicBezTo>
                <a:cubicBezTo>
                  <a:pt x="1903571" y="222409"/>
                  <a:pt x="1905476" y="218599"/>
                  <a:pt x="1906429" y="214789"/>
                </a:cubicBezTo>
                <a:cubicBezTo>
                  <a:pt x="1909286" y="205264"/>
                  <a:pt x="1912144" y="196691"/>
                  <a:pt x="1915001" y="190976"/>
                </a:cubicBezTo>
                <a:cubicBezTo>
                  <a:pt x="1919764" y="177641"/>
                  <a:pt x="1922621" y="170021"/>
                  <a:pt x="1922621" y="170021"/>
                </a:cubicBezTo>
                <a:cubicBezTo>
                  <a:pt x="1922621" y="170021"/>
                  <a:pt x="1918811" y="176689"/>
                  <a:pt x="1911191" y="189071"/>
                </a:cubicBezTo>
                <a:cubicBezTo>
                  <a:pt x="1907381" y="194786"/>
                  <a:pt x="1903571" y="203359"/>
                  <a:pt x="1899761" y="211931"/>
                </a:cubicBezTo>
                <a:cubicBezTo>
                  <a:pt x="1897856" y="216694"/>
                  <a:pt x="1894999" y="221456"/>
                  <a:pt x="1893094" y="226219"/>
                </a:cubicBezTo>
                <a:cubicBezTo>
                  <a:pt x="1892141" y="229076"/>
                  <a:pt x="1890236" y="231934"/>
                  <a:pt x="1889284" y="235744"/>
                </a:cubicBezTo>
                <a:cubicBezTo>
                  <a:pt x="1889284" y="234791"/>
                  <a:pt x="1889284" y="233839"/>
                  <a:pt x="1888331" y="232886"/>
                </a:cubicBezTo>
                <a:cubicBezTo>
                  <a:pt x="1888331" y="227171"/>
                  <a:pt x="1888331" y="221456"/>
                  <a:pt x="1889284" y="216694"/>
                </a:cubicBezTo>
                <a:cubicBezTo>
                  <a:pt x="1889284" y="210979"/>
                  <a:pt x="1890236" y="205264"/>
                  <a:pt x="1891189" y="200501"/>
                </a:cubicBezTo>
                <a:cubicBezTo>
                  <a:pt x="1892141" y="195739"/>
                  <a:pt x="1893094" y="190976"/>
                  <a:pt x="1894046" y="187166"/>
                </a:cubicBezTo>
                <a:cubicBezTo>
                  <a:pt x="1895951" y="179546"/>
                  <a:pt x="1897856" y="172879"/>
                  <a:pt x="1899761" y="169069"/>
                </a:cubicBezTo>
                <a:cubicBezTo>
                  <a:pt x="1901666" y="165259"/>
                  <a:pt x="1902619" y="162401"/>
                  <a:pt x="1902619" y="162401"/>
                </a:cubicBezTo>
                <a:cubicBezTo>
                  <a:pt x="1902619" y="162401"/>
                  <a:pt x="1901666" y="164306"/>
                  <a:pt x="1898809" y="168116"/>
                </a:cubicBezTo>
                <a:cubicBezTo>
                  <a:pt x="1895951" y="171926"/>
                  <a:pt x="1893094" y="177641"/>
                  <a:pt x="1890236" y="186214"/>
                </a:cubicBezTo>
                <a:cubicBezTo>
                  <a:pt x="1889284" y="190024"/>
                  <a:pt x="1887379" y="194786"/>
                  <a:pt x="1885474" y="199549"/>
                </a:cubicBezTo>
                <a:cubicBezTo>
                  <a:pt x="1884521" y="204311"/>
                  <a:pt x="1883569" y="209074"/>
                  <a:pt x="1882616" y="213836"/>
                </a:cubicBezTo>
                <a:cubicBezTo>
                  <a:pt x="1882616" y="211931"/>
                  <a:pt x="1882616" y="210026"/>
                  <a:pt x="1882616" y="210026"/>
                </a:cubicBezTo>
                <a:cubicBezTo>
                  <a:pt x="1882616" y="210026"/>
                  <a:pt x="1880711" y="216694"/>
                  <a:pt x="1878806" y="228124"/>
                </a:cubicBezTo>
                <a:cubicBezTo>
                  <a:pt x="1877854" y="232886"/>
                  <a:pt x="1876901" y="237649"/>
                  <a:pt x="1874996" y="243364"/>
                </a:cubicBezTo>
                <a:cubicBezTo>
                  <a:pt x="1874996" y="239554"/>
                  <a:pt x="1874996" y="237649"/>
                  <a:pt x="1874996" y="237649"/>
                </a:cubicBezTo>
                <a:cubicBezTo>
                  <a:pt x="1874996" y="237649"/>
                  <a:pt x="1874044" y="244316"/>
                  <a:pt x="1872139" y="255746"/>
                </a:cubicBezTo>
                <a:cubicBezTo>
                  <a:pt x="1871186" y="260509"/>
                  <a:pt x="1870234" y="266224"/>
                  <a:pt x="1868329" y="270986"/>
                </a:cubicBezTo>
                <a:cubicBezTo>
                  <a:pt x="1868329" y="267176"/>
                  <a:pt x="1869281" y="263366"/>
                  <a:pt x="1869281" y="259556"/>
                </a:cubicBezTo>
                <a:cubicBezTo>
                  <a:pt x="1871186" y="243364"/>
                  <a:pt x="1873091" y="228124"/>
                  <a:pt x="1874996" y="213836"/>
                </a:cubicBezTo>
                <a:cubicBezTo>
                  <a:pt x="1875949" y="207169"/>
                  <a:pt x="1876901" y="200501"/>
                  <a:pt x="1877854" y="193834"/>
                </a:cubicBezTo>
                <a:cubicBezTo>
                  <a:pt x="1878806" y="187166"/>
                  <a:pt x="1880711" y="181451"/>
                  <a:pt x="1881664" y="175736"/>
                </a:cubicBezTo>
                <a:cubicBezTo>
                  <a:pt x="1883569" y="164306"/>
                  <a:pt x="1885474" y="154781"/>
                  <a:pt x="1888331" y="146209"/>
                </a:cubicBezTo>
                <a:cubicBezTo>
                  <a:pt x="1892141" y="130016"/>
                  <a:pt x="1894999" y="120491"/>
                  <a:pt x="1894999" y="120491"/>
                </a:cubicBezTo>
                <a:cubicBezTo>
                  <a:pt x="1894999" y="120491"/>
                  <a:pt x="1891189" y="129064"/>
                  <a:pt x="1885474" y="144304"/>
                </a:cubicBezTo>
                <a:cubicBezTo>
                  <a:pt x="1882616" y="151924"/>
                  <a:pt x="1878806" y="161449"/>
                  <a:pt x="1875949" y="172879"/>
                </a:cubicBezTo>
                <a:cubicBezTo>
                  <a:pt x="1874044" y="178594"/>
                  <a:pt x="1872139" y="184309"/>
                  <a:pt x="1870234" y="190976"/>
                </a:cubicBezTo>
                <a:cubicBezTo>
                  <a:pt x="1868329" y="197644"/>
                  <a:pt x="1867376" y="204311"/>
                  <a:pt x="1865471" y="210979"/>
                </a:cubicBezTo>
                <a:cubicBezTo>
                  <a:pt x="1863566" y="219551"/>
                  <a:pt x="1860709" y="229076"/>
                  <a:pt x="1858804" y="238601"/>
                </a:cubicBezTo>
                <a:cubicBezTo>
                  <a:pt x="1858804" y="221456"/>
                  <a:pt x="1857851" y="206216"/>
                  <a:pt x="1856899" y="194786"/>
                </a:cubicBezTo>
                <a:cubicBezTo>
                  <a:pt x="1855946" y="181451"/>
                  <a:pt x="1854994" y="172879"/>
                  <a:pt x="1854994" y="172879"/>
                </a:cubicBezTo>
                <a:cubicBezTo>
                  <a:pt x="1854994" y="172879"/>
                  <a:pt x="1854041" y="180499"/>
                  <a:pt x="1853089" y="194786"/>
                </a:cubicBezTo>
                <a:cubicBezTo>
                  <a:pt x="1852136" y="208121"/>
                  <a:pt x="1850231" y="228124"/>
                  <a:pt x="1848326" y="250984"/>
                </a:cubicBezTo>
                <a:cubicBezTo>
                  <a:pt x="1847374" y="260509"/>
                  <a:pt x="1846421" y="271939"/>
                  <a:pt x="1845469" y="282416"/>
                </a:cubicBezTo>
                <a:cubicBezTo>
                  <a:pt x="1843564" y="279559"/>
                  <a:pt x="1841659" y="276701"/>
                  <a:pt x="1839754" y="273844"/>
                </a:cubicBezTo>
                <a:cubicBezTo>
                  <a:pt x="1839754" y="270986"/>
                  <a:pt x="1838801" y="269081"/>
                  <a:pt x="1838801" y="269081"/>
                </a:cubicBezTo>
                <a:cubicBezTo>
                  <a:pt x="1838801" y="269081"/>
                  <a:pt x="1838801" y="270034"/>
                  <a:pt x="1838801" y="272891"/>
                </a:cubicBezTo>
                <a:cubicBezTo>
                  <a:pt x="1834039" y="266224"/>
                  <a:pt x="1830229" y="260509"/>
                  <a:pt x="1827371" y="256699"/>
                </a:cubicBezTo>
                <a:cubicBezTo>
                  <a:pt x="1829276" y="216694"/>
                  <a:pt x="1828324" y="190976"/>
                  <a:pt x="1828324" y="190976"/>
                </a:cubicBezTo>
                <a:cubicBezTo>
                  <a:pt x="1828324" y="190976"/>
                  <a:pt x="1826419" y="202406"/>
                  <a:pt x="1822609" y="222409"/>
                </a:cubicBezTo>
                <a:cubicBezTo>
                  <a:pt x="1822609" y="219551"/>
                  <a:pt x="1822609" y="217646"/>
                  <a:pt x="1822609" y="214789"/>
                </a:cubicBezTo>
                <a:cubicBezTo>
                  <a:pt x="1822609" y="196691"/>
                  <a:pt x="1821656" y="178594"/>
                  <a:pt x="1822609" y="161449"/>
                </a:cubicBezTo>
                <a:cubicBezTo>
                  <a:pt x="1823561" y="144304"/>
                  <a:pt x="1823561" y="129064"/>
                  <a:pt x="1823561" y="113824"/>
                </a:cubicBezTo>
                <a:cubicBezTo>
                  <a:pt x="1824514" y="54769"/>
                  <a:pt x="1823561" y="15716"/>
                  <a:pt x="1823561" y="15716"/>
                </a:cubicBezTo>
                <a:cubicBezTo>
                  <a:pt x="1823561" y="15716"/>
                  <a:pt x="1817846" y="54769"/>
                  <a:pt x="1812131" y="112871"/>
                </a:cubicBezTo>
                <a:cubicBezTo>
                  <a:pt x="1811179" y="127159"/>
                  <a:pt x="1809274" y="143351"/>
                  <a:pt x="1807369" y="160496"/>
                </a:cubicBezTo>
                <a:cubicBezTo>
                  <a:pt x="1805464" y="175736"/>
                  <a:pt x="1805464" y="191929"/>
                  <a:pt x="1805464" y="209074"/>
                </a:cubicBezTo>
                <a:cubicBezTo>
                  <a:pt x="1803559" y="210026"/>
                  <a:pt x="1802606" y="210979"/>
                  <a:pt x="1801654" y="211931"/>
                </a:cubicBezTo>
                <a:lnTo>
                  <a:pt x="1801654" y="211931"/>
                </a:lnTo>
                <a:lnTo>
                  <a:pt x="1801654" y="212884"/>
                </a:lnTo>
                <a:cubicBezTo>
                  <a:pt x="1797844" y="221456"/>
                  <a:pt x="1794034" y="229076"/>
                  <a:pt x="1790224" y="237649"/>
                </a:cubicBezTo>
                <a:cubicBezTo>
                  <a:pt x="1790224" y="217646"/>
                  <a:pt x="1790224" y="207169"/>
                  <a:pt x="1790224" y="207169"/>
                </a:cubicBezTo>
                <a:cubicBezTo>
                  <a:pt x="1790224" y="207169"/>
                  <a:pt x="1788319" y="218599"/>
                  <a:pt x="1786414" y="239554"/>
                </a:cubicBezTo>
                <a:cubicBezTo>
                  <a:pt x="1786414" y="243364"/>
                  <a:pt x="1785461" y="246221"/>
                  <a:pt x="1784509" y="250984"/>
                </a:cubicBezTo>
                <a:cubicBezTo>
                  <a:pt x="1784509" y="251936"/>
                  <a:pt x="1784509" y="251936"/>
                  <a:pt x="1783556" y="252889"/>
                </a:cubicBezTo>
                <a:cubicBezTo>
                  <a:pt x="1779746" y="236696"/>
                  <a:pt x="1776889" y="226219"/>
                  <a:pt x="1776889" y="226219"/>
                </a:cubicBezTo>
                <a:cubicBezTo>
                  <a:pt x="1776889" y="226219"/>
                  <a:pt x="1776889" y="236696"/>
                  <a:pt x="1777841" y="253841"/>
                </a:cubicBezTo>
                <a:cubicBezTo>
                  <a:pt x="1774031" y="244316"/>
                  <a:pt x="1771174" y="236696"/>
                  <a:pt x="1768316" y="230029"/>
                </a:cubicBezTo>
                <a:cubicBezTo>
                  <a:pt x="1763554" y="219551"/>
                  <a:pt x="1760696" y="211931"/>
                  <a:pt x="1759744" y="209074"/>
                </a:cubicBezTo>
                <a:cubicBezTo>
                  <a:pt x="1759744" y="209074"/>
                  <a:pt x="1759744" y="208121"/>
                  <a:pt x="1759744" y="208121"/>
                </a:cubicBezTo>
                <a:cubicBezTo>
                  <a:pt x="1761649" y="202406"/>
                  <a:pt x="1761649" y="198596"/>
                  <a:pt x="1761649" y="198596"/>
                </a:cubicBezTo>
                <a:cubicBezTo>
                  <a:pt x="1761649" y="198596"/>
                  <a:pt x="1760696" y="200501"/>
                  <a:pt x="1759744" y="203359"/>
                </a:cubicBezTo>
                <a:cubicBezTo>
                  <a:pt x="1759744" y="200501"/>
                  <a:pt x="1759744" y="197644"/>
                  <a:pt x="1759744" y="195739"/>
                </a:cubicBezTo>
                <a:cubicBezTo>
                  <a:pt x="1760696" y="187166"/>
                  <a:pt x="1760696" y="178594"/>
                  <a:pt x="1761649" y="171926"/>
                </a:cubicBezTo>
                <a:cubicBezTo>
                  <a:pt x="1762601" y="158591"/>
                  <a:pt x="1762601" y="151924"/>
                  <a:pt x="1762601" y="151924"/>
                </a:cubicBezTo>
                <a:cubicBezTo>
                  <a:pt x="1762601" y="151924"/>
                  <a:pt x="1760696" y="159544"/>
                  <a:pt x="1756886" y="171926"/>
                </a:cubicBezTo>
                <a:cubicBezTo>
                  <a:pt x="1754981" y="180499"/>
                  <a:pt x="1752124" y="191929"/>
                  <a:pt x="1749266" y="205264"/>
                </a:cubicBezTo>
                <a:cubicBezTo>
                  <a:pt x="1746409" y="200501"/>
                  <a:pt x="1745456" y="197644"/>
                  <a:pt x="1745456" y="197644"/>
                </a:cubicBezTo>
                <a:cubicBezTo>
                  <a:pt x="1745456" y="197644"/>
                  <a:pt x="1746409" y="201454"/>
                  <a:pt x="1749266" y="208121"/>
                </a:cubicBezTo>
                <a:cubicBezTo>
                  <a:pt x="1748314" y="213836"/>
                  <a:pt x="1747361" y="219551"/>
                  <a:pt x="1746409" y="225266"/>
                </a:cubicBezTo>
                <a:cubicBezTo>
                  <a:pt x="1746409" y="226219"/>
                  <a:pt x="1746409" y="227171"/>
                  <a:pt x="1746409" y="228124"/>
                </a:cubicBezTo>
                <a:cubicBezTo>
                  <a:pt x="1741646" y="193834"/>
                  <a:pt x="1737836" y="171926"/>
                  <a:pt x="1737836" y="171926"/>
                </a:cubicBezTo>
                <a:cubicBezTo>
                  <a:pt x="1737836" y="171926"/>
                  <a:pt x="1736884" y="204311"/>
                  <a:pt x="1738789" y="252889"/>
                </a:cubicBezTo>
                <a:cubicBezTo>
                  <a:pt x="1737836" y="253841"/>
                  <a:pt x="1737836" y="255746"/>
                  <a:pt x="1736884" y="256699"/>
                </a:cubicBezTo>
                <a:cubicBezTo>
                  <a:pt x="1735931" y="253841"/>
                  <a:pt x="1735931" y="252889"/>
                  <a:pt x="1735931" y="252889"/>
                </a:cubicBezTo>
                <a:cubicBezTo>
                  <a:pt x="1735931" y="252889"/>
                  <a:pt x="1735931" y="254794"/>
                  <a:pt x="1735931" y="257651"/>
                </a:cubicBezTo>
                <a:cubicBezTo>
                  <a:pt x="1734979" y="259556"/>
                  <a:pt x="1734026" y="261461"/>
                  <a:pt x="1733074" y="264319"/>
                </a:cubicBezTo>
                <a:cubicBezTo>
                  <a:pt x="1731169" y="270034"/>
                  <a:pt x="1729264" y="276701"/>
                  <a:pt x="1727359" y="283369"/>
                </a:cubicBezTo>
                <a:cubicBezTo>
                  <a:pt x="1725454" y="288131"/>
                  <a:pt x="1723549" y="293846"/>
                  <a:pt x="1722596" y="299561"/>
                </a:cubicBezTo>
                <a:cubicBezTo>
                  <a:pt x="1720691" y="278606"/>
                  <a:pt x="1718786" y="267176"/>
                  <a:pt x="1718786" y="267176"/>
                </a:cubicBezTo>
                <a:cubicBezTo>
                  <a:pt x="1718786" y="267176"/>
                  <a:pt x="1717834" y="286226"/>
                  <a:pt x="1716881" y="317659"/>
                </a:cubicBezTo>
                <a:cubicBezTo>
                  <a:pt x="1716881" y="317659"/>
                  <a:pt x="1716881" y="318611"/>
                  <a:pt x="1716881" y="318611"/>
                </a:cubicBezTo>
                <a:cubicBezTo>
                  <a:pt x="1715929" y="317659"/>
                  <a:pt x="1715929" y="316706"/>
                  <a:pt x="1714976" y="316706"/>
                </a:cubicBezTo>
                <a:cubicBezTo>
                  <a:pt x="1712119" y="307181"/>
                  <a:pt x="1710214" y="297656"/>
                  <a:pt x="1707356" y="288131"/>
                </a:cubicBezTo>
                <a:cubicBezTo>
                  <a:pt x="1708309" y="270034"/>
                  <a:pt x="1709261" y="252889"/>
                  <a:pt x="1709261" y="237649"/>
                </a:cubicBezTo>
                <a:cubicBezTo>
                  <a:pt x="1711166" y="192881"/>
                  <a:pt x="1710214" y="163354"/>
                  <a:pt x="1710214" y="163354"/>
                </a:cubicBezTo>
                <a:cubicBezTo>
                  <a:pt x="1710214" y="163354"/>
                  <a:pt x="1705451" y="189071"/>
                  <a:pt x="1698784" y="229076"/>
                </a:cubicBezTo>
                <a:cubicBezTo>
                  <a:pt x="1696879" y="219551"/>
                  <a:pt x="1695926" y="210979"/>
                  <a:pt x="1694021" y="203359"/>
                </a:cubicBezTo>
                <a:cubicBezTo>
                  <a:pt x="1695926" y="191929"/>
                  <a:pt x="1697831" y="180499"/>
                  <a:pt x="1699736" y="170021"/>
                </a:cubicBezTo>
                <a:cubicBezTo>
                  <a:pt x="1702594" y="151924"/>
                  <a:pt x="1705451" y="134779"/>
                  <a:pt x="1706404" y="119539"/>
                </a:cubicBezTo>
                <a:cubicBezTo>
                  <a:pt x="1708309" y="104299"/>
                  <a:pt x="1709261" y="91916"/>
                  <a:pt x="1710214" y="80486"/>
                </a:cubicBezTo>
                <a:cubicBezTo>
                  <a:pt x="1712119" y="59531"/>
                  <a:pt x="1713071" y="47149"/>
                  <a:pt x="1713071" y="47149"/>
                </a:cubicBezTo>
                <a:cubicBezTo>
                  <a:pt x="1713071" y="47149"/>
                  <a:pt x="1710214" y="59531"/>
                  <a:pt x="1706404" y="80486"/>
                </a:cubicBezTo>
                <a:cubicBezTo>
                  <a:pt x="1704499" y="90964"/>
                  <a:pt x="1701641" y="104299"/>
                  <a:pt x="1698784" y="118586"/>
                </a:cubicBezTo>
                <a:cubicBezTo>
                  <a:pt x="1695926" y="133826"/>
                  <a:pt x="1692116" y="150019"/>
                  <a:pt x="1688306" y="168116"/>
                </a:cubicBezTo>
                <a:cubicBezTo>
                  <a:pt x="1688306" y="169069"/>
                  <a:pt x="1687354" y="170974"/>
                  <a:pt x="1687354" y="171926"/>
                </a:cubicBezTo>
                <a:cubicBezTo>
                  <a:pt x="1685449" y="164306"/>
                  <a:pt x="1684496" y="160496"/>
                  <a:pt x="1684496" y="160496"/>
                </a:cubicBezTo>
                <a:cubicBezTo>
                  <a:pt x="1684496" y="160496"/>
                  <a:pt x="1684496" y="167164"/>
                  <a:pt x="1685449" y="179546"/>
                </a:cubicBezTo>
                <a:cubicBezTo>
                  <a:pt x="1684496" y="185261"/>
                  <a:pt x="1682591" y="191929"/>
                  <a:pt x="1681639" y="197644"/>
                </a:cubicBezTo>
                <a:cubicBezTo>
                  <a:pt x="1680686" y="195739"/>
                  <a:pt x="1680686" y="194786"/>
                  <a:pt x="1680686" y="192881"/>
                </a:cubicBezTo>
                <a:cubicBezTo>
                  <a:pt x="1681639" y="186214"/>
                  <a:pt x="1681639" y="180499"/>
                  <a:pt x="1681639" y="174784"/>
                </a:cubicBezTo>
                <a:cubicBezTo>
                  <a:pt x="1681639" y="162401"/>
                  <a:pt x="1682591" y="151924"/>
                  <a:pt x="1682591" y="143351"/>
                </a:cubicBezTo>
                <a:cubicBezTo>
                  <a:pt x="1682591" y="126206"/>
                  <a:pt x="1683544" y="115729"/>
                  <a:pt x="1683544" y="115729"/>
                </a:cubicBezTo>
                <a:cubicBezTo>
                  <a:pt x="1683544" y="115729"/>
                  <a:pt x="1681639" y="125254"/>
                  <a:pt x="1678781" y="143351"/>
                </a:cubicBezTo>
                <a:cubicBezTo>
                  <a:pt x="1677829" y="151924"/>
                  <a:pt x="1675924" y="162401"/>
                  <a:pt x="1674019" y="174784"/>
                </a:cubicBezTo>
                <a:cubicBezTo>
                  <a:pt x="1672114" y="187166"/>
                  <a:pt x="1669256" y="200501"/>
                  <a:pt x="1666399" y="215741"/>
                </a:cubicBezTo>
                <a:cubicBezTo>
                  <a:pt x="1665446" y="220504"/>
                  <a:pt x="1664494" y="226219"/>
                  <a:pt x="1663541" y="231934"/>
                </a:cubicBezTo>
                <a:cubicBezTo>
                  <a:pt x="1662589" y="228124"/>
                  <a:pt x="1661636" y="225266"/>
                  <a:pt x="1661636" y="225266"/>
                </a:cubicBezTo>
                <a:cubicBezTo>
                  <a:pt x="1661636" y="225266"/>
                  <a:pt x="1661636" y="229076"/>
                  <a:pt x="1662589" y="236696"/>
                </a:cubicBezTo>
                <a:cubicBezTo>
                  <a:pt x="1661636" y="242411"/>
                  <a:pt x="1660684" y="248126"/>
                  <a:pt x="1659731" y="253841"/>
                </a:cubicBezTo>
                <a:cubicBezTo>
                  <a:pt x="1659731" y="252889"/>
                  <a:pt x="1658779" y="251936"/>
                  <a:pt x="1658779" y="251936"/>
                </a:cubicBezTo>
                <a:cubicBezTo>
                  <a:pt x="1654969" y="240506"/>
                  <a:pt x="1650206" y="230981"/>
                  <a:pt x="1646396" y="223361"/>
                </a:cubicBezTo>
                <a:cubicBezTo>
                  <a:pt x="1645444" y="220504"/>
                  <a:pt x="1643539" y="218599"/>
                  <a:pt x="1642586" y="215741"/>
                </a:cubicBezTo>
                <a:cubicBezTo>
                  <a:pt x="1642586" y="210979"/>
                  <a:pt x="1642586" y="207169"/>
                  <a:pt x="1642586" y="202406"/>
                </a:cubicBezTo>
                <a:cubicBezTo>
                  <a:pt x="1641634" y="186214"/>
                  <a:pt x="1641634" y="170021"/>
                  <a:pt x="1640681" y="154781"/>
                </a:cubicBezTo>
                <a:cubicBezTo>
                  <a:pt x="1639729" y="139541"/>
                  <a:pt x="1637824" y="125254"/>
                  <a:pt x="1635919" y="111919"/>
                </a:cubicBezTo>
                <a:cubicBezTo>
                  <a:pt x="1630204" y="58579"/>
                  <a:pt x="1624489" y="23336"/>
                  <a:pt x="1624489" y="23336"/>
                </a:cubicBezTo>
                <a:cubicBezTo>
                  <a:pt x="1624489" y="23336"/>
                  <a:pt x="1623536" y="58579"/>
                  <a:pt x="1624489" y="111919"/>
                </a:cubicBezTo>
                <a:cubicBezTo>
                  <a:pt x="1624489" y="125254"/>
                  <a:pt x="1624489" y="139541"/>
                  <a:pt x="1625441" y="154781"/>
                </a:cubicBezTo>
                <a:cubicBezTo>
                  <a:pt x="1626394" y="170021"/>
                  <a:pt x="1624489" y="186214"/>
                  <a:pt x="1625441" y="202406"/>
                </a:cubicBezTo>
                <a:cubicBezTo>
                  <a:pt x="1625441" y="210026"/>
                  <a:pt x="1625441" y="217646"/>
                  <a:pt x="1625441" y="225266"/>
                </a:cubicBezTo>
                <a:cubicBezTo>
                  <a:pt x="1625441" y="227171"/>
                  <a:pt x="1625441" y="229076"/>
                  <a:pt x="1625441" y="230981"/>
                </a:cubicBezTo>
                <a:cubicBezTo>
                  <a:pt x="1624489" y="230029"/>
                  <a:pt x="1624489" y="228124"/>
                  <a:pt x="1623536" y="227171"/>
                </a:cubicBezTo>
                <a:cubicBezTo>
                  <a:pt x="1620679" y="211931"/>
                  <a:pt x="1619726" y="203359"/>
                  <a:pt x="1619726" y="203359"/>
                </a:cubicBezTo>
                <a:cubicBezTo>
                  <a:pt x="1619726" y="203359"/>
                  <a:pt x="1619726" y="208121"/>
                  <a:pt x="1619726" y="217646"/>
                </a:cubicBezTo>
                <a:cubicBezTo>
                  <a:pt x="1613059" y="201454"/>
                  <a:pt x="1608296" y="190976"/>
                  <a:pt x="1608296" y="190976"/>
                </a:cubicBezTo>
                <a:cubicBezTo>
                  <a:pt x="1608296" y="190976"/>
                  <a:pt x="1612106" y="207169"/>
                  <a:pt x="1619726" y="233839"/>
                </a:cubicBezTo>
                <a:cubicBezTo>
                  <a:pt x="1619726" y="236696"/>
                  <a:pt x="1619726" y="239554"/>
                  <a:pt x="1619726" y="242411"/>
                </a:cubicBezTo>
                <a:cubicBezTo>
                  <a:pt x="1615916" y="236696"/>
                  <a:pt x="1613059" y="233839"/>
                  <a:pt x="1613059" y="233839"/>
                </a:cubicBezTo>
                <a:cubicBezTo>
                  <a:pt x="1613059" y="233839"/>
                  <a:pt x="1614964" y="238601"/>
                  <a:pt x="1619726" y="247174"/>
                </a:cubicBezTo>
                <a:cubicBezTo>
                  <a:pt x="1616869" y="250984"/>
                  <a:pt x="1614011" y="256699"/>
                  <a:pt x="1610201" y="264319"/>
                </a:cubicBezTo>
                <a:cubicBezTo>
                  <a:pt x="1609249" y="266224"/>
                  <a:pt x="1608296" y="268129"/>
                  <a:pt x="1607344" y="270034"/>
                </a:cubicBezTo>
                <a:cubicBezTo>
                  <a:pt x="1607344" y="269081"/>
                  <a:pt x="1606391" y="269081"/>
                  <a:pt x="1606391" y="269081"/>
                </a:cubicBezTo>
                <a:cubicBezTo>
                  <a:pt x="1606391" y="269081"/>
                  <a:pt x="1606391" y="269081"/>
                  <a:pt x="1607344" y="270034"/>
                </a:cubicBezTo>
                <a:cubicBezTo>
                  <a:pt x="1605439" y="273844"/>
                  <a:pt x="1603534" y="277654"/>
                  <a:pt x="1601629" y="282416"/>
                </a:cubicBezTo>
                <a:cubicBezTo>
                  <a:pt x="1601629" y="277654"/>
                  <a:pt x="1600676" y="273844"/>
                  <a:pt x="1600676" y="269081"/>
                </a:cubicBezTo>
                <a:cubicBezTo>
                  <a:pt x="1598771" y="243364"/>
                  <a:pt x="1596866" y="221456"/>
                  <a:pt x="1595914" y="207169"/>
                </a:cubicBezTo>
                <a:cubicBezTo>
                  <a:pt x="1594961" y="191929"/>
                  <a:pt x="1594009" y="183356"/>
                  <a:pt x="1594009" y="183356"/>
                </a:cubicBezTo>
                <a:cubicBezTo>
                  <a:pt x="1594009" y="183356"/>
                  <a:pt x="1593056" y="191929"/>
                  <a:pt x="1592104" y="207169"/>
                </a:cubicBezTo>
                <a:cubicBezTo>
                  <a:pt x="1592104" y="212884"/>
                  <a:pt x="1591151" y="219551"/>
                  <a:pt x="1591151" y="227171"/>
                </a:cubicBezTo>
                <a:cubicBezTo>
                  <a:pt x="1589246" y="216694"/>
                  <a:pt x="1586389" y="207169"/>
                  <a:pt x="1583531" y="197644"/>
                </a:cubicBezTo>
                <a:cubicBezTo>
                  <a:pt x="1581626" y="190976"/>
                  <a:pt x="1579721" y="185261"/>
                  <a:pt x="1578769" y="179546"/>
                </a:cubicBezTo>
                <a:cubicBezTo>
                  <a:pt x="1576864" y="173831"/>
                  <a:pt x="1574959" y="168116"/>
                  <a:pt x="1573054" y="163354"/>
                </a:cubicBezTo>
                <a:cubicBezTo>
                  <a:pt x="1569244" y="152876"/>
                  <a:pt x="1566386" y="144304"/>
                  <a:pt x="1563529" y="137636"/>
                </a:cubicBezTo>
                <a:cubicBezTo>
                  <a:pt x="1556861" y="123349"/>
                  <a:pt x="1554004" y="115729"/>
                  <a:pt x="1554004" y="115729"/>
                </a:cubicBezTo>
                <a:cubicBezTo>
                  <a:pt x="1554004" y="115729"/>
                  <a:pt x="1555909" y="124301"/>
                  <a:pt x="1560671" y="138589"/>
                </a:cubicBezTo>
                <a:cubicBezTo>
                  <a:pt x="1562576" y="146209"/>
                  <a:pt x="1564481" y="154781"/>
                  <a:pt x="1567339" y="165259"/>
                </a:cubicBezTo>
                <a:cubicBezTo>
                  <a:pt x="1568291" y="170021"/>
                  <a:pt x="1569244" y="175736"/>
                  <a:pt x="1571149" y="181451"/>
                </a:cubicBezTo>
                <a:cubicBezTo>
                  <a:pt x="1572101" y="187166"/>
                  <a:pt x="1573054" y="192881"/>
                  <a:pt x="1574006" y="199549"/>
                </a:cubicBezTo>
                <a:cubicBezTo>
                  <a:pt x="1576864" y="211931"/>
                  <a:pt x="1577816" y="226219"/>
                  <a:pt x="1579721" y="240506"/>
                </a:cubicBezTo>
                <a:cubicBezTo>
                  <a:pt x="1581626" y="253841"/>
                  <a:pt x="1582579" y="269081"/>
                  <a:pt x="1584484" y="283369"/>
                </a:cubicBezTo>
                <a:cubicBezTo>
                  <a:pt x="1581626" y="274796"/>
                  <a:pt x="1579721" y="266224"/>
                  <a:pt x="1576864" y="258604"/>
                </a:cubicBezTo>
                <a:cubicBezTo>
                  <a:pt x="1575911" y="255746"/>
                  <a:pt x="1574959" y="252889"/>
                  <a:pt x="1573054" y="249079"/>
                </a:cubicBezTo>
                <a:cubicBezTo>
                  <a:pt x="1573054" y="249079"/>
                  <a:pt x="1573054" y="248126"/>
                  <a:pt x="1573054" y="247174"/>
                </a:cubicBezTo>
                <a:cubicBezTo>
                  <a:pt x="1573054" y="243364"/>
                  <a:pt x="1573054" y="238601"/>
                  <a:pt x="1572101" y="234791"/>
                </a:cubicBezTo>
                <a:cubicBezTo>
                  <a:pt x="1571149" y="221456"/>
                  <a:pt x="1569244" y="209074"/>
                  <a:pt x="1567339" y="198596"/>
                </a:cubicBezTo>
                <a:cubicBezTo>
                  <a:pt x="1566386" y="192881"/>
                  <a:pt x="1564481" y="188119"/>
                  <a:pt x="1563529" y="184309"/>
                </a:cubicBezTo>
                <a:cubicBezTo>
                  <a:pt x="1561624" y="179546"/>
                  <a:pt x="1560671" y="175736"/>
                  <a:pt x="1558766" y="171926"/>
                </a:cubicBezTo>
                <a:cubicBezTo>
                  <a:pt x="1555909" y="164306"/>
                  <a:pt x="1553051" y="159544"/>
                  <a:pt x="1550194" y="155734"/>
                </a:cubicBezTo>
                <a:cubicBezTo>
                  <a:pt x="1548289" y="151924"/>
                  <a:pt x="1546384" y="150019"/>
                  <a:pt x="1546384" y="150019"/>
                </a:cubicBezTo>
                <a:cubicBezTo>
                  <a:pt x="1546384" y="150019"/>
                  <a:pt x="1547336" y="151924"/>
                  <a:pt x="1549241" y="155734"/>
                </a:cubicBezTo>
                <a:cubicBezTo>
                  <a:pt x="1551146" y="159544"/>
                  <a:pt x="1553051" y="165259"/>
                  <a:pt x="1554956" y="171926"/>
                </a:cubicBezTo>
                <a:cubicBezTo>
                  <a:pt x="1555909" y="175736"/>
                  <a:pt x="1556861" y="179546"/>
                  <a:pt x="1557814" y="184309"/>
                </a:cubicBezTo>
                <a:cubicBezTo>
                  <a:pt x="1557814" y="189071"/>
                  <a:pt x="1558766" y="193834"/>
                  <a:pt x="1559719" y="198596"/>
                </a:cubicBezTo>
                <a:cubicBezTo>
                  <a:pt x="1559719" y="203359"/>
                  <a:pt x="1560671" y="208121"/>
                  <a:pt x="1560671" y="213836"/>
                </a:cubicBezTo>
                <a:cubicBezTo>
                  <a:pt x="1560671" y="214789"/>
                  <a:pt x="1560671" y="215741"/>
                  <a:pt x="1559719" y="216694"/>
                </a:cubicBezTo>
                <a:cubicBezTo>
                  <a:pt x="1558766" y="213836"/>
                  <a:pt x="1556861" y="210979"/>
                  <a:pt x="1555909" y="208121"/>
                </a:cubicBezTo>
                <a:cubicBezTo>
                  <a:pt x="1554004" y="203359"/>
                  <a:pt x="1551146" y="199549"/>
                  <a:pt x="1549241" y="194786"/>
                </a:cubicBezTo>
                <a:cubicBezTo>
                  <a:pt x="1545431" y="186214"/>
                  <a:pt x="1541621" y="179546"/>
                  <a:pt x="1537811" y="173831"/>
                </a:cubicBezTo>
                <a:cubicBezTo>
                  <a:pt x="1530191" y="162401"/>
                  <a:pt x="1526381" y="156686"/>
                  <a:pt x="1526381" y="156686"/>
                </a:cubicBezTo>
                <a:cubicBezTo>
                  <a:pt x="1526381" y="156686"/>
                  <a:pt x="1529239" y="163354"/>
                  <a:pt x="1534001" y="175736"/>
                </a:cubicBezTo>
                <a:cubicBezTo>
                  <a:pt x="1536859" y="181451"/>
                  <a:pt x="1539716" y="189071"/>
                  <a:pt x="1542574" y="197644"/>
                </a:cubicBezTo>
                <a:cubicBezTo>
                  <a:pt x="1543526" y="201454"/>
                  <a:pt x="1545431" y="205264"/>
                  <a:pt x="1546384" y="209074"/>
                </a:cubicBezTo>
                <a:cubicBezTo>
                  <a:pt x="1546384" y="208121"/>
                  <a:pt x="1545431" y="208121"/>
                  <a:pt x="1545431" y="208121"/>
                </a:cubicBezTo>
                <a:cubicBezTo>
                  <a:pt x="1545431" y="208121"/>
                  <a:pt x="1546384" y="209074"/>
                  <a:pt x="1546384" y="210979"/>
                </a:cubicBezTo>
                <a:cubicBezTo>
                  <a:pt x="1548289" y="215741"/>
                  <a:pt x="1549241" y="220504"/>
                  <a:pt x="1551146" y="226219"/>
                </a:cubicBezTo>
                <a:cubicBezTo>
                  <a:pt x="1552099" y="228124"/>
                  <a:pt x="1552099" y="229076"/>
                  <a:pt x="1552099" y="230981"/>
                </a:cubicBezTo>
                <a:cubicBezTo>
                  <a:pt x="1552099" y="232886"/>
                  <a:pt x="1553051" y="233839"/>
                  <a:pt x="1553051" y="235744"/>
                </a:cubicBezTo>
                <a:cubicBezTo>
                  <a:pt x="1553051" y="237649"/>
                  <a:pt x="1553051" y="239554"/>
                  <a:pt x="1554004" y="241459"/>
                </a:cubicBezTo>
                <a:cubicBezTo>
                  <a:pt x="1554004" y="242411"/>
                  <a:pt x="1554004" y="243364"/>
                  <a:pt x="1554004" y="244316"/>
                </a:cubicBezTo>
                <a:cubicBezTo>
                  <a:pt x="1554004" y="246221"/>
                  <a:pt x="1553051" y="248126"/>
                  <a:pt x="1553051" y="250031"/>
                </a:cubicBezTo>
                <a:cubicBezTo>
                  <a:pt x="1551146" y="253841"/>
                  <a:pt x="1549241" y="257651"/>
                  <a:pt x="1547336" y="263366"/>
                </a:cubicBezTo>
                <a:cubicBezTo>
                  <a:pt x="1545431" y="258604"/>
                  <a:pt x="1543526" y="254794"/>
                  <a:pt x="1542574" y="251936"/>
                </a:cubicBezTo>
                <a:cubicBezTo>
                  <a:pt x="1542574" y="249079"/>
                  <a:pt x="1542574" y="245269"/>
                  <a:pt x="1542574" y="243364"/>
                </a:cubicBezTo>
                <a:cubicBezTo>
                  <a:pt x="1542574" y="230029"/>
                  <a:pt x="1542574" y="222409"/>
                  <a:pt x="1542574" y="222409"/>
                </a:cubicBezTo>
                <a:cubicBezTo>
                  <a:pt x="1542574" y="222409"/>
                  <a:pt x="1541621" y="230029"/>
                  <a:pt x="1538764" y="243364"/>
                </a:cubicBezTo>
                <a:cubicBezTo>
                  <a:pt x="1538764" y="243364"/>
                  <a:pt x="1538764" y="243364"/>
                  <a:pt x="1538764" y="243364"/>
                </a:cubicBezTo>
                <a:cubicBezTo>
                  <a:pt x="1534001" y="232886"/>
                  <a:pt x="1531144" y="226219"/>
                  <a:pt x="1531144" y="226219"/>
                </a:cubicBezTo>
                <a:cubicBezTo>
                  <a:pt x="1531144" y="226219"/>
                  <a:pt x="1533049" y="234791"/>
                  <a:pt x="1537811" y="250031"/>
                </a:cubicBezTo>
                <a:cubicBezTo>
                  <a:pt x="1537811" y="252889"/>
                  <a:pt x="1536859" y="255746"/>
                  <a:pt x="1536859" y="258604"/>
                </a:cubicBezTo>
                <a:cubicBezTo>
                  <a:pt x="1534954" y="251936"/>
                  <a:pt x="1533049" y="245269"/>
                  <a:pt x="1531144" y="239554"/>
                </a:cubicBezTo>
                <a:cubicBezTo>
                  <a:pt x="1529239" y="232886"/>
                  <a:pt x="1527334" y="227171"/>
                  <a:pt x="1525429" y="220504"/>
                </a:cubicBezTo>
                <a:cubicBezTo>
                  <a:pt x="1524476" y="217646"/>
                  <a:pt x="1523524" y="214789"/>
                  <a:pt x="1521619" y="211931"/>
                </a:cubicBezTo>
                <a:cubicBezTo>
                  <a:pt x="1518761" y="173831"/>
                  <a:pt x="1515904" y="150019"/>
                  <a:pt x="1515904" y="150019"/>
                </a:cubicBezTo>
                <a:cubicBezTo>
                  <a:pt x="1515904" y="150019"/>
                  <a:pt x="1514951" y="166211"/>
                  <a:pt x="1513046" y="192881"/>
                </a:cubicBezTo>
                <a:cubicBezTo>
                  <a:pt x="1510189" y="187166"/>
                  <a:pt x="1508284" y="182404"/>
                  <a:pt x="1506379" y="177641"/>
                </a:cubicBezTo>
                <a:cubicBezTo>
                  <a:pt x="1499711" y="163354"/>
                  <a:pt x="1495901" y="154781"/>
                  <a:pt x="1495901" y="154781"/>
                </a:cubicBezTo>
                <a:cubicBezTo>
                  <a:pt x="1495901" y="154781"/>
                  <a:pt x="1497806" y="163354"/>
                  <a:pt x="1502569" y="178594"/>
                </a:cubicBezTo>
                <a:cubicBezTo>
                  <a:pt x="1503521" y="182404"/>
                  <a:pt x="1504474" y="186214"/>
                  <a:pt x="1505426" y="190024"/>
                </a:cubicBezTo>
                <a:cubicBezTo>
                  <a:pt x="1505426" y="189071"/>
                  <a:pt x="1504474" y="189071"/>
                  <a:pt x="1504474" y="189071"/>
                </a:cubicBezTo>
                <a:cubicBezTo>
                  <a:pt x="1504474" y="189071"/>
                  <a:pt x="1506379" y="196691"/>
                  <a:pt x="1510189" y="210026"/>
                </a:cubicBezTo>
                <a:cubicBezTo>
                  <a:pt x="1510189" y="210979"/>
                  <a:pt x="1511141" y="212884"/>
                  <a:pt x="1511141" y="213836"/>
                </a:cubicBezTo>
                <a:cubicBezTo>
                  <a:pt x="1511141" y="220504"/>
                  <a:pt x="1510189" y="227171"/>
                  <a:pt x="1510189" y="233839"/>
                </a:cubicBezTo>
                <a:cubicBezTo>
                  <a:pt x="1510189" y="241459"/>
                  <a:pt x="1509236" y="250031"/>
                  <a:pt x="1509236" y="258604"/>
                </a:cubicBezTo>
                <a:cubicBezTo>
                  <a:pt x="1503521" y="241459"/>
                  <a:pt x="1498759" y="230981"/>
                  <a:pt x="1498759" y="230981"/>
                </a:cubicBezTo>
                <a:cubicBezTo>
                  <a:pt x="1498759" y="230981"/>
                  <a:pt x="1501616" y="248126"/>
                  <a:pt x="1508284" y="275749"/>
                </a:cubicBezTo>
                <a:cubicBezTo>
                  <a:pt x="1508284" y="279559"/>
                  <a:pt x="1508284" y="283369"/>
                  <a:pt x="1507331" y="288131"/>
                </a:cubicBezTo>
                <a:cubicBezTo>
                  <a:pt x="1506379" y="290036"/>
                  <a:pt x="1505426" y="290989"/>
                  <a:pt x="1504474" y="292894"/>
                </a:cubicBezTo>
                <a:cubicBezTo>
                  <a:pt x="1503521" y="294799"/>
                  <a:pt x="1501616" y="296704"/>
                  <a:pt x="1500664" y="298609"/>
                </a:cubicBezTo>
                <a:cubicBezTo>
                  <a:pt x="1497806" y="287179"/>
                  <a:pt x="1495901" y="275749"/>
                  <a:pt x="1493044" y="266224"/>
                </a:cubicBezTo>
                <a:cubicBezTo>
                  <a:pt x="1495901" y="253841"/>
                  <a:pt x="1497806" y="246221"/>
                  <a:pt x="1497806" y="246221"/>
                </a:cubicBezTo>
                <a:cubicBezTo>
                  <a:pt x="1497806" y="246221"/>
                  <a:pt x="1495901" y="251936"/>
                  <a:pt x="1491139" y="260509"/>
                </a:cubicBezTo>
                <a:cubicBezTo>
                  <a:pt x="1491139" y="260509"/>
                  <a:pt x="1491139" y="259556"/>
                  <a:pt x="1491139" y="259556"/>
                </a:cubicBezTo>
                <a:cubicBezTo>
                  <a:pt x="1491139" y="253841"/>
                  <a:pt x="1490186" y="249079"/>
                  <a:pt x="1490186" y="244316"/>
                </a:cubicBezTo>
                <a:cubicBezTo>
                  <a:pt x="1490186" y="242411"/>
                  <a:pt x="1490186" y="240506"/>
                  <a:pt x="1489234" y="238601"/>
                </a:cubicBezTo>
                <a:cubicBezTo>
                  <a:pt x="1489234" y="237649"/>
                  <a:pt x="1489234" y="237649"/>
                  <a:pt x="1489234" y="237649"/>
                </a:cubicBezTo>
                <a:cubicBezTo>
                  <a:pt x="1489234" y="237649"/>
                  <a:pt x="1489234" y="237649"/>
                  <a:pt x="1489234" y="238601"/>
                </a:cubicBezTo>
                <a:cubicBezTo>
                  <a:pt x="1488281" y="230981"/>
                  <a:pt x="1488281" y="225266"/>
                  <a:pt x="1486376" y="219551"/>
                </a:cubicBezTo>
                <a:cubicBezTo>
                  <a:pt x="1483519" y="206216"/>
                  <a:pt x="1482566" y="198596"/>
                  <a:pt x="1482566" y="198596"/>
                </a:cubicBezTo>
                <a:cubicBezTo>
                  <a:pt x="1482566" y="198596"/>
                  <a:pt x="1482566" y="206216"/>
                  <a:pt x="1482566" y="220504"/>
                </a:cubicBezTo>
                <a:cubicBezTo>
                  <a:pt x="1482566" y="222409"/>
                  <a:pt x="1482566" y="225266"/>
                  <a:pt x="1482566" y="228124"/>
                </a:cubicBezTo>
                <a:cubicBezTo>
                  <a:pt x="1476851" y="206216"/>
                  <a:pt x="1473041" y="193834"/>
                  <a:pt x="1473041" y="193834"/>
                </a:cubicBezTo>
                <a:cubicBezTo>
                  <a:pt x="1473041" y="193834"/>
                  <a:pt x="1474946" y="220504"/>
                  <a:pt x="1479709" y="259556"/>
                </a:cubicBezTo>
                <a:cubicBezTo>
                  <a:pt x="1479709" y="260509"/>
                  <a:pt x="1478756" y="261461"/>
                  <a:pt x="1478756" y="262414"/>
                </a:cubicBezTo>
                <a:cubicBezTo>
                  <a:pt x="1477804" y="263366"/>
                  <a:pt x="1477804" y="265271"/>
                  <a:pt x="1476851" y="266224"/>
                </a:cubicBezTo>
                <a:cubicBezTo>
                  <a:pt x="1476851" y="263366"/>
                  <a:pt x="1475899" y="260509"/>
                  <a:pt x="1475899" y="257651"/>
                </a:cubicBezTo>
                <a:cubicBezTo>
                  <a:pt x="1473994" y="244316"/>
                  <a:pt x="1473041" y="232886"/>
                  <a:pt x="1471136" y="221456"/>
                </a:cubicBezTo>
                <a:cubicBezTo>
                  <a:pt x="1469231" y="210979"/>
                  <a:pt x="1468279" y="201454"/>
                  <a:pt x="1466374" y="193834"/>
                </a:cubicBezTo>
                <a:cubicBezTo>
                  <a:pt x="1462564" y="178594"/>
                  <a:pt x="1460659" y="170021"/>
                  <a:pt x="1460659" y="170021"/>
                </a:cubicBezTo>
                <a:cubicBezTo>
                  <a:pt x="1460659" y="170021"/>
                  <a:pt x="1461611" y="178594"/>
                  <a:pt x="1462564" y="193834"/>
                </a:cubicBezTo>
                <a:cubicBezTo>
                  <a:pt x="1463516" y="201454"/>
                  <a:pt x="1463516" y="210979"/>
                  <a:pt x="1464469" y="221456"/>
                </a:cubicBezTo>
                <a:cubicBezTo>
                  <a:pt x="1465421" y="231934"/>
                  <a:pt x="1465421" y="244316"/>
                  <a:pt x="1465421" y="257651"/>
                </a:cubicBezTo>
                <a:cubicBezTo>
                  <a:pt x="1465421" y="263366"/>
                  <a:pt x="1465421" y="269081"/>
                  <a:pt x="1465421" y="275749"/>
                </a:cubicBezTo>
                <a:cubicBezTo>
                  <a:pt x="1462564" y="265271"/>
                  <a:pt x="1458754" y="254794"/>
                  <a:pt x="1455896" y="246221"/>
                </a:cubicBezTo>
                <a:cubicBezTo>
                  <a:pt x="1453039" y="235744"/>
                  <a:pt x="1450181" y="226219"/>
                  <a:pt x="1447324" y="218599"/>
                </a:cubicBezTo>
                <a:cubicBezTo>
                  <a:pt x="1442561" y="203359"/>
                  <a:pt x="1439704" y="194786"/>
                  <a:pt x="1439704" y="194786"/>
                </a:cubicBezTo>
                <a:cubicBezTo>
                  <a:pt x="1439704" y="194786"/>
                  <a:pt x="1440656" y="202406"/>
                  <a:pt x="1442561" y="215741"/>
                </a:cubicBezTo>
                <a:cubicBezTo>
                  <a:pt x="1439704" y="203359"/>
                  <a:pt x="1437799" y="193834"/>
                  <a:pt x="1435894" y="185261"/>
                </a:cubicBezTo>
                <a:cubicBezTo>
                  <a:pt x="1435894" y="169069"/>
                  <a:pt x="1435894" y="159544"/>
                  <a:pt x="1435894" y="159544"/>
                </a:cubicBezTo>
                <a:cubicBezTo>
                  <a:pt x="1435894" y="159544"/>
                  <a:pt x="1434941" y="164306"/>
                  <a:pt x="1433036" y="173831"/>
                </a:cubicBezTo>
                <a:cubicBezTo>
                  <a:pt x="1431131" y="165259"/>
                  <a:pt x="1430179" y="160496"/>
                  <a:pt x="1430179" y="160496"/>
                </a:cubicBezTo>
                <a:cubicBezTo>
                  <a:pt x="1430179" y="160496"/>
                  <a:pt x="1430179" y="162401"/>
                  <a:pt x="1430179" y="166211"/>
                </a:cubicBezTo>
                <a:cubicBezTo>
                  <a:pt x="1428274" y="158591"/>
                  <a:pt x="1427321" y="151924"/>
                  <a:pt x="1425416" y="147161"/>
                </a:cubicBezTo>
                <a:cubicBezTo>
                  <a:pt x="1421606" y="134779"/>
                  <a:pt x="1418749" y="127159"/>
                  <a:pt x="1418749" y="127159"/>
                </a:cubicBezTo>
                <a:cubicBezTo>
                  <a:pt x="1418749" y="127159"/>
                  <a:pt x="1419701" y="134779"/>
                  <a:pt x="1421606" y="148114"/>
                </a:cubicBezTo>
                <a:cubicBezTo>
                  <a:pt x="1422559" y="154781"/>
                  <a:pt x="1423511" y="162401"/>
                  <a:pt x="1423511" y="171926"/>
                </a:cubicBezTo>
                <a:cubicBezTo>
                  <a:pt x="1424464" y="181451"/>
                  <a:pt x="1424464" y="190976"/>
                  <a:pt x="1425416" y="202406"/>
                </a:cubicBezTo>
                <a:cubicBezTo>
                  <a:pt x="1425416" y="208121"/>
                  <a:pt x="1426369" y="212884"/>
                  <a:pt x="1426369" y="218599"/>
                </a:cubicBezTo>
                <a:cubicBezTo>
                  <a:pt x="1425416" y="224314"/>
                  <a:pt x="1424464" y="230029"/>
                  <a:pt x="1424464" y="235744"/>
                </a:cubicBezTo>
                <a:cubicBezTo>
                  <a:pt x="1423511" y="231934"/>
                  <a:pt x="1422559" y="229076"/>
                  <a:pt x="1421606" y="226219"/>
                </a:cubicBezTo>
                <a:cubicBezTo>
                  <a:pt x="1419701" y="219551"/>
                  <a:pt x="1416844" y="214789"/>
                  <a:pt x="1415891" y="210026"/>
                </a:cubicBezTo>
                <a:cubicBezTo>
                  <a:pt x="1412081" y="201454"/>
                  <a:pt x="1410176" y="195739"/>
                  <a:pt x="1410176" y="195739"/>
                </a:cubicBezTo>
                <a:cubicBezTo>
                  <a:pt x="1410176" y="195739"/>
                  <a:pt x="1411129" y="201454"/>
                  <a:pt x="1412081" y="210979"/>
                </a:cubicBezTo>
                <a:cubicBezTo>
                  <a:pt x="1413034" y="215741"/>
                  <a:pt x="1413986" y="221456"/>
                  <a:pt x="1414939" y="228124"/>
                </a:cubicBezTo>
                <a:cubicBezTo>
                  <a:pt x="1415891" y="234791"/>
                  <a:pt x="1416844" y="241459"/>
                  <a:pt x="1416844" y="250031"/>
                </a:cubicBezTo>
                <a:cubicBezTo>
                  <a:pt x="1416844" y="255746"/>
                  <a:pt x="1417796" y="261461"/>
                  <a:pt x="1418749" y="268129"/>
                </a:cubicBezTo>
                <a:cubicBezTo>
                  <a:pt x="1416844" y="270986"/>
                  <a:pt x="1414939" y="273844"/>
                  <a:pt x="1413034" y="277654"/>
                </a:cubicBezTo>
                <a:cubicBezTo>
                  <a:pt x="1412081" y="275749"/>
                  <a:pt x="1412081" y="273844"/>
                  <a:pt x="1411129" y="271939"/>
                </a:cubicBezTo>
                <a:cubicBezTo>
                  <a:pt x="1406366" y="237649"/>
                  <a:pt x="1401604" y="215741"/>
                  <a:pt x="1401604" y="215741"/>
                </a:cubicBezTo>
                <a:cubicBezTo>
                  <a:pt x="1401604" y="215741"/>
                  <a:pt x="1401604" y="226219"/>
                  <a:pt x="1400651" y="243364"/>
                </a:cubicBezTo>
                <a:cubicBezTo>
                  <a:pt x="1397794" y="233839"/>
                  <a:pt x="1394936" y="226219"/>
                  <a:pt x="1392079" y="219551"/>
                </a:cubicBezTo>
                <a:cubicBezTo>
                  <a:pt x="1392079" y="217646"/>
                  <a:pt x="1393031" y="215741"/>
                  <a:pt x="1393031" y="213836"/>
                </a:cubicBezTo>
                <a:cubicBezTo>
                  <a:pt x="1393984" y="212884"/>
                  <a:pt x="1394936" y="211931"/>
                  <a:pt x="1395889" y="210979"/>
                </a:cubicBezTo>
                <a:cubicBezTo>
                  <a:pt x="1399699" y="207169"/>
                  <a:pt x="1400651" y="205264"/>
                  <a:pt x="1400651" y="205264"/>
                </a:cubicBezTo>
                <a:cubicBezTo>
                  <a:pt x="1400651" y="205264"/>
                  <a:pt x="1398746" y="207169"/>
                  <a:pt x="1394936" y="210026"/>
                </a:cubicBezTo>
                <a:cubicBezTo>
                  <a:pt x="1394936" y="210026"/>
                  <a:pt x="1393984" y="210979"/>
                  <a:pt x="1393031" y="210979"/>
                </a:cubicBezTo>
                <a:cubicBezTo>
                  <a:pt x="1393984" y="205264"/>
                  <a:pt x="1394936" y="202406"/>
                  <a:pt x="1394936" y="202406"/>
                </a:cubicBezTo>
                <a:cubicBezTo>
                  <a:pt x="1394936" y="202406"/>
                  <a:pt x="1393031" y="206216"/>
                  <a:pt x="1391126" y="212884"/>
                </a:cubicBezTo>
                <a:cubicBezTo>
                  <a:pt x="1391126" y="212884"/>
                  <a:pt x="1390174" y="213836"/>
                  <a:pt x="1390174" y="213836"/>
                </a:cubicBezTo>
                <a:cubicBezTo>
                  <a:pt x="1386364" y="204311"/>
                  <a:pt x="1384459" y="199549"/>
                  <a:pt x="1384459" y="199549"/>
                </a:cubicBezTo>
                <a:cubicBezTo>
                  <a:pt x="1384459" y="199549"/>
                  <a:pt x="1385411" y="205264"/>
                  <a:pt x="1387316" y="215741"/>
                </a:cubicBezTo>
                <a:cubicBezTo>
                  <a:pt x="1384459" y="218599"/>
                  <a:pt x="1382554" y="220504"/>
                  <a:pt x="1378744" y="224314"/>
                </a:cubicBezTo>
                <a:cubicBezTo>
                  <a:pt x="1374934" y="229076"/>
                  <a:pt x="1371124" y="233839"/>
                  <a:pt x="1367314" y="240506"/>
                </a:cubicBezTo>
                <a:cubicBezTo>
                  <a:pt x="1363504" y="230029"/>
                  <a:pt x="1358741" y="219551"/>
                  <a:pt x="1354931" y="209074"/>
                </a:cubicBezTo>
                <a:cubicBezTo>
                  <a:pt x="1354931" y="199549"/>
                  <a:pt x="1354931" y="191929"/>
                  <a:pt x="1354931" y="185261"/>
                </a:cubicBezTo>
                <a:cubicBezTo>
                  <a:pt x="1354931" y="167164"/>
                  <a:pt x="1354931" y="157639"/>
                  <a:pt x="1354931" y="157639"/>
                </a:cubicBezTo>
                <a:cubicBezTo>
                  <a:pt x="1354931" y="157639"/>
                  <a:pt x="1353026" y="168116"/>
                  <a:pt x="1351121" y="185261"/>
                </a:cubicBezTo>
                <a:cubicBezTo>
                  <a:pt x="1350169" y="189071"/>
                  <a:pt x="1350169" y="192881"/>
                  <a:pt x="1349216" y="197644"/>
                </a:cubicBezTo>
                <a:cubicBezTo>
                  <a:pt x="1347311" y="193834"/>
                  <a:pt x="1345406" y="190024"/>
                  <a:pt x="1343501" y="186214"/>
                </a:cubicBezTo>
                <a:cubicBezTo>
                  <a:pt x="1343501" y="181451"/>
                  <a:pt x="1344454" y="175736"/>
                  <a:pt x="1344454" y="171926"/>
                </a:cubicBezTo>
                <a:cubicBezTo>
                  <a:pt x="1344454" y="166211"/>
                  <a:pt x="1344454" y="161449"/>
                  <a:pt x="1344454" y="157639"/>
                </a:cubicBezTo>
                <a:cubicBezTo>
                  <a:pt x="1344454" y="151924"/>
                  <a:pt x="1345406" y="147161"/>
                  <a:pt x="1345406" y="142399"/>
                </a:cubicBezTo>
                <a:cubicBezTo>
                  <a:pt x="1346359" y="129064"/>
                  <a:pt x="1346359" y="120491"/>
                  <a:pt x="1346359" y="120491"/>
                </a:cubicBezTo>
                <a:cubicBezTo>
                  <a:pt x="1346359" y="120491"/>
                  <a:pt x="1344454" y="128111"/>
                  <a:pt x="1341596" y="141446"/>
                </a:cubicBezTo>
                <a:cubicBezTo>
                  <a:pt x="1340644" y="148114"/>
                  <a:pt x="1338739" y="156686"/>
                  <a:pt x="1336834" y="166211"/>
                </a:cubicBezTo>
                <a:cubicBezTo>
                  <a:pt x="1336834" y="167164"/>
                  <a:pt x="1336834" y="168116"/>
                  <a:pt x="1335881" y="169069"/>
                </a:cubicBezTo>
                <a:cubicBezTo>
                  <a:pt x="1333024" y="162401"/>
                  <a:pt x="1330166" y="156686"/>
                  <a:pt x="1327309" y="150971"/>
                </a:cubicBezTo>
                <a:cubicBezTo>
                  <a:pt x="1299686" y="91916"/>
                  <a:pt x="1280636" y="53816"/>
                  <a:pt x="1280636" y="53816"/>
                </a:cubicBezTo>
                <a:cubicBezTo>
                  <a:pt x="1280636" y="53816"/>
                  <a:pt x="1293971" y="94774"/>
                  <a:pt x="1317784" y="155734"/>
                </a:cubicBezTo>
                <a:cubicBezTo>
                  <a:pt x="1322546" y="168116"/>
                  <a:pt x="1327309" y="180499"/>
                  <a:pt x="1332071" y="193834"/>
                </a:cubicBezTo>
                <a:cubicBezTo>
                  <a:pt x="1332071" y="195739"/>
                  <a:pt x="1332071" y="196691"/>
                  <a:pt x="1331119" y="197644"/>
                </a:cubicBezTo>
                <a:cubicBezTo>
                  <a:pt x="1329214" y="209074"/>
                  <a:pt x="1327309" y="222409"/>
                  <a:pt x="1326356" y="235744"/>
                </a:cubicBezTo>
                <a:cubicBezTo>
                  <a:pt x="1324451" y="249079"/>
                  <a:pt x="1323499" y="263366"/>
                  <a:pt x="1321594" y="277654"/>
                </a:cubicBezTo>
                <a:cubicBezTo>
                  <a:pt x="1321594" y="283369"/>
                  <a:pt x="1320641" y="288131"/>
                  <a:pt x="1319689" y="293846"/>
                </a:cubicBezTo>
                <a:cubicBezTo>
                  <a:pt x="1318736" y="292894"/>
                  <a:pt x="1318736" y="291941"/>
                  <a:pt x="1317784" y="290989"/>
                </a:cubicBezTo>
                <a:cubicBezTo>
                  <a:pt x="1317784" y="289084"/>
                  <a:pt x="1317784" y="289084"/>
                  <a:pt x="1317784" y="289084"/>
                </a:cubicBezTo>
                <a:cubicBezTo>
                  <a:pt x="1317784" y="289084"/>
                  <a:pt x="1317784" y="290036"/>
                  <a:pt x="1316831" y="290989"/>
                </a:cubicBezTo>
                <a:cubicBezTo>
                  <a:pt x="1316831" y="290036"/>
                  <a:pt x="1315879" y="289084"/>
                  <a:pt x="1315879" y="288131"/>
                </a:cubicBezTo>
                <a:cubicBezTo>
                  <a:pt x="1314926" y="287179"/>
                  <a:pt x="1314926" y="286226"/>
                  <a:pt x="1313974" y="285274"/>
                </a:cubicBezTo>
                <a:cubicBezTo>
                  <a:pt x="1315879" y="259556"/>
                  <a:pt x="1316831" y="244316"/>
                  <a:pt x="1316831" y="244316"/>
                </a:cubicBezTo>
                <a:cubicBezTo>
                  <a:pt x="1316831" y="244316"/>
                  <a:pt x="1313974" y="256699"/>
                  <a:pt x="1309211" y="277654"/>
                </a:cubicBezTo>
                <a:cubicBezTo>
                  <a:pt x="1305401" y="271939"/>
                  <a:pt x="1302544" y="266224"/>
                  <a:pt x="1298734" y="260509"/>
                </a:cubicBezTo>
                <a:cubicBezTo>
                  <a:pt x="1304449" y="235744"/>
                  <a:pt x="1310164" y="213836"/>
                  <a:pt x="1313974" y="199549"/>
                </a:cubicBezTo>
                <a:cubicBezTo>
                  <a:pt x="1317784" y="182404"/>
                  <a:pt x="1319689" y="172879"/>
                  <a:pt x="1319689" y="172879"/>
                </a:cubicBezTo>
                <a:cubicBezTo>
                  <a:pt x="1319689" y="172879"/>
                  <a:pt x="1307306" y="202406"/>
                  <a:pt x="1291114" y="249079"/>
                </a:cubicBezTo>
                <a:cubicBezTo>
                  <a:pt x="1287304" y="243364"/>
                  <a:pt x="1284446" y="238601"/>
                  <a:pt x="1281589" y="234791"/>
                </a:cubicBezTo>
                <a:cubicBezTo>
                  <a:pt x="1273016" y="222409"/>
                  <a:pt x="1267301" y="215741"/>
                  <a:pt x="1267301" y="215741"/>
                </a:cubicBezTo>
                <a:cubicBezTo>
                  <a:pt x="1267301" y="215741"/>
                  <a:pt x="1270159" y="222409"/>
                  <a:pt x="1275874" y="232886"/>
                </a:cubicBezTo>
                <a:cubicBezTo>
                  <a:pt x="1274921" y="234791"/>
                  <a:pt x="1273969" y="238601"/>
                  <a:pt x="1272064" y="243364"/>
                </a:cubicBezTo>
                <a:cubicBezTo>
                  <a:pt x="1268254" y="237649"/>
                  <a:pt x="1264444" y="231934"/>
                  <a:pt x="1261586" y="227171"/>
                </a:cubicBezTo>
                <a:cubicBezTo>
                  <a:pt x="1257776" y="221456"/>
                  <a:pt x="1253014" y="215741"/>
                  <a:pt x="1249204" y="210979"/>
                </a:cubicBezTo>
                <a:cubicBezTo>
                  <a:pt x="1248251" y="210026"/>
                  <a:pt x="1248251" y="209074"/>
                  <a:pt x="1247299" y="208121"/>
                </a:cubicBezTo>
                <a:cubicBezTo>
                  <a:pt x="1250156" y="203359"/>
                  <a:pt x="1251109" y="199549"/>
                  <a:pt x="1251109" y="199549"/>
                </a:cubicBezTo>
                <a:cubicBezTo>
                  <a:pt x="1251109" y="199549"/>
                  <a:pt x="1249204" y="202406"/>
                  <a:pt x="1246346" y="206216"/>
                </a:cubicBezTo>
                <a:cubicBezTo>
                  <a:pt x="1239679" y="197644"/>
                  <a:pt x="1233964" y="190024"/>
                  <a:pt x="1229201" y="184309"/>
                </a:cubicBezTo>
                <a:cubicBezTo>
                  <a:pt x="1217771" y="170974"/>
                  <a:pt x="1211104" y="162401"/>
                  <a:pt x="1211104" y="162401"/>
                </a:cubicBezTo>
                <a:cubicBezTo>
                  <a:pt x="1211104" y="162401"/>
                  <a:pt x="1216819" y="170974"/>
                  <a:pt x="1226344" y="186214"/>
                </a:cubicBezTo>
                <a:cubicBezTo>
                  <a:pt x="1231106" y="192881"/>
                  <a:pt x="1235869" y="202406"/>
                  <a:pt x="1242536" y="211931"/>
                </a:cubicBezTo>
                <a:cubicBezTo>
                  <a:pt x="1240631" y="214789"/>
                  <a:pt x="1238726" y="217646"/>
                  <a:pt x="1236821" y="220504"/>
                </a:cubicBezTo>
                <a:cubicBezTo>
                  <a:pt x="1235869" y="222409"/>
                  <a:pt x="1234916" y="224314"/>
                  <a:pt x="1233011" y="226219"/>
                </a:cubicBezTo>
                <a:cubicBezTo>
                  <a:pt x="1233011" y="221456"/>
                  <a:pt x="1232059" y="217646"/>
                  <a:pt x="1231106" y="212884"/>
                </a:cubicBezTo>
                <a:cubicBezTo>
                  <a:pt x="1231106" y="211931"/>
                  <a:pt x="1230154" y="210026"/>
                  <a:pt x="1228249" y="209074"/>
                </a:cubicBezTo>
                <a:cubicBezTo>
                  <a:pt x="1228249" y="209074"/>
                  <a:pt x="1227296" y="209074"/>
                  <a:pt x="1226344" y="209074"/>
                </a:cubicBezTo>
                <a:cubicBezTo>
                  <a:pt x="1225391" y="206216"/>
                  <a:pt x="1224439" y="202406"/>
                  <a:pt x="1223486" y="199549"/>
                </a:cubicBezTo>
                <a:cubicBezTo>
                  <a:pt x="1218724" y="187166"/>
                  <a:pt x="1215866" y="179546"/>
                  <a:pt x="1215866" y="179546"/>
                </a:cubicBezTo>
                <a:cubicBezTo>
                  <a:pt x="1215866" y="179546"/>
                  <a:pt x="1216819" y="187166"/>
                  <a:pt x="1219676" y="200501"/>
                </a:cubicBezTo>
                <a:cubicBezTo>
                  <a:pt x="1220629" y="204311"/>
                  <a:pt x="1220629" y="208121"/>
                  <a:pt x="1221581" y="211931"/>
                </a:cubicBezTo>
                <a:cubicBezTo>
                  <a:pt x="1221581" y="212884"/>
                  <a:pt x="1220629" y="212884"/>
                  <a:pt x="1220629" y="213836"/>
                </a:cubicBezTo>
                <a:cubicBezTo>
                  <a:pt x="1214914" y="208121"/>
                  <a:pt x="1211104" y="203359"/>
                  <a:pt x="1207294" y="200501"/>
                </a:cubicBezTo>
                <a:cubicBezTo>
                  <a:pt x="1203484" y="197644"/>
                  <a:pt x="1201579" y="195739"/>
                  <a:pt x="1201579" y="195739"/>
                </a:cubicBezTo>
                <a:cubicBezTo>
                  <a:pt x="1201579" y="195739"/>
                  <a:pt x="1203484" y="197644"/>
                  <a:pt x="1206341" y="201454"/>
                </a:cubicBezTo>
                <a:cubicBezTo>
                  <a:pt x="1209199" y="205264"/>
                  <a:pt x="1213009" y="210979"/>
                  <a:pt x="1217771" y="217646"/>
                </a:cubicBezTo>
                <a:lnTo>
                  <a:pt x="1217771" y="217646"/>
                </a:lnTo>
                <a:cubicBezTo>
                  <a:pt x="1216819" y="222409"/>
                  <a:pt x="1216819" y="227171"/>
                  <a:pt x="1216819" y="231934"/>
                </a:cubicBezTo>
                <a:cubicBezTo>
                  <a:pt x="1207294" y="223361"/>
                  <a:pt x="1202531" y="219551"/>
                  <a:pt x="1202531" y="219551"/>
                </a:cubicBezTo>
                <a:cubicBezTo>
                  <a:pt x="1202531" y="219551"/>
                  <a:pt x="1207294" y="226219"/>
                  <a:pt x="1215866" y="236696"/>
                </a:cubicBezTo>
                <a:cubicBezTo>
                  <a:pt x="1215866" y="240506"/>
                  <a:pt x="1214914" y="245269"/>
                  <a:pt x="1214914" y="249079"/>
                </a:cubicBezTo>
                <a:cubicBezTo>
                  <a:pt x="1214914" y="250984"/>
                  <a:pt x="1214914" y="252889"/>
                  <a:pt x="1214914" y="255746"/>
                </a:cubicBezTo>
                <a:cubicBezTo>
                  <a:pt x="1214914" y="253841"/>
                  <a:pt x="1213961" y="252889"/>
                  <a:pt x="1213961" y="250984"/>
                </a:cubicBezTo>
                <a:cubicBezTo>
                  <a:pt x="1213961" y="250984"/>
                  <a:pt x="1213961" y="250031"/>
                  <a:pt x="1213961" y="250031"/>
                </a:cubicBezTo>
                <a:cubicBezTo>
                  <a:pt x="1213961" y="249079"/>
                  <a:pt x="1214914" y="249079"/>
                  <a:pt x="1214914" y="249079"/>
                </a:cubicBezTo>
                <a:cubicBezTo>
                  <a:pt x="1214914" y="249079"/>
                  <a:pt x="1214914" y="249079"/>
                  <a:pt x="1213961" y="250031"/>
                </a:cubicBezTo>
                <a:cubicBezTo>
                  <a:pt x="1212056" y="242411"/>
                  <a:pt x="1209199" y="235744"/>
                  <a:pt x="1207294" y="229076"/>
                </a:cubicBezTo>
                <a:cubicBezTo>
                  <a:pt x="1204436" y="222409"/>
                  <a:pt x="1202531" y="216694"/>
                  <a:pt x="1200626" y="212884"/>
                </a:cubicBezTo>
                <a:cubicBezTo>
                  <a:pt x="1195864" y="204311"/>
                  <a:pt x="1193959" y="198596"/>
                  <a:pt x="1193959" y="198596"/>
                </a:cubicBezTo>
                <a:cubicBezTo>
                  <a:pt x="1193959" y="198596"/>
                  <a:pt x="1194911" y="204311"/>
                  <a:pt x="1196816" y="213836"/>
                </a:cubicBezTo>
                <a:cubicBezTo>
                  <a:pt x="1197769" y="218599"/>
                  <a:pt x="1198721" y="224314"/>
                  <a:pt x="1200626" y="230981"/>
                </a:cubicBezTo>
                <a:cubicBezTo>
                  <a:pt x="1201579" y="237649"/>
                  <a:pt x="1202531" y="245269"/>
                  <a:pt x="1204436" y="252889"/>
                </a:cubicBezTo>
                <a:cubicBezTo>
                  <a:pt x="1204436" y="254794"/>
                  <a:pt x="1205389" y="256699"/>
                  <a:pt x="1205389" y="258604"/>
                </a:cubicBezTo>
                <a:cubicBezTo>
                  <a:pt x="1202531" y="251936"/>
                  <a:pt x="1199674" y="245269"/>
                  <a:pt x="1196816" y="239554"/>
                </a:cubicBezTo>
                <a:cubicBezTo>
                  <a:pt x="1193959" y="233839"/>
                  <a:pt x="1191101" y="229076"/>
                  <a:pt x="1189196" y="224314"/>
                </a:cubicBezTo>
                <a:cubicBezTo>
                  <a:pt x="1184434" y="216694"/>
                  <a:pt x="1181576" y="211931"/>
                  <a:pt x="1181576" y="211931"/>
                </a:cubicBezTo>
                <a:cubicBezTo>
                  <a:pt x="1181576" y="211931"/>
                  <a:pt x="1183481" y="216694"/>
                  <a:pt x="1185386" y="225266"/>
                </a:cubicBezTo>
                <a:cubicBezTo>
                  <a:pt x="1187291" y="230029"/>
                  <a:pt x="1188244" y="234791"/>
                  <a:pt x="1190149" y="241459"/>
                </a:cubicBezTo>
                <a:cubicBezTo>
                  <a:pt x="1192054" y="247174"/>
                  <a:pt x="1193006" y="254794"/>
                  <a:pt x="1194911" y="262414"/>
                </a:cubicBezTo>
                <a:cubicBezTo>
                  <a:pt x="1195864" y="267176"/>
                  <a:pt x="1196816" y="271939"/>
                  <a:pt x="1197769" y="276701"/>
                </a:cubicBezTo>
                <a:cubicBezTo>
                  <a:pt x="1196816" y="279559"/>
                  <a:pt x="1194911" y="281464"/>
                  <a:pt x="1193959" y="284321"/>
                </a:cubicBezTo>
                <a:cubicBezTo>
                  <a:pt x="1193959" y="284321"/>
                  <a:pt x="1193959" y="283369"/>
                  <a:pt x="1193959" y="283369"/>
                </a:cubicBezTo>
                <a:cubicBezTo>
                  <a:pt x="1193959" y="282416"/>
                  <a:pt x="1193006" y="280511"/>
                  <a:pt x="1193006" y="279559"/>
                </a:cubicBezTo>
                <a:cubicBezTo>
                  <a:pt x="1193959" y="277654"/>
                  <a:pt x="1193959" y="276701"/>
                  <a:pt x="1193959" y="276701"/>
                </a:cubicBezTo>
                <a:cubicBezTo>
                  <a:pt x="1193959" y="276701"/>
                  <a:pt x="1193959" y="277654"/>
                  <a:pt x="1193006" y="278606"/>
                </a:cubicBezTo>
                <a:cubicBezTo>
                  <a:pt x="1190149" y="268129"/>
                  <a:pt x="1187291" y="258604"/>
                  <a:pt x="1184434" y="250984"/>
                </a:cubicBezTo>
                <a:cubicBezTo>
                  <a:pt x="1179671" y="239554"/>
                  <a:pt x="1176814" y="231934"/>
                  <a:pt x="1174909" y="227171"/>
                </a:cubicBezTo>
                <a:cubicBezTo>
                  <a:pt x="1174909" y="226219"/>
                  <a:pt x="1174909" y="224314"/>
                  <a:pt x="1174909" y="223361"/>
                </a:cubicBezTo>
                <a:cubicBezTo>
                  <a:pt x="1174909" y="212884"/>
                  <a:pt x="1175861" y="204311"/>
                  <a:pt x="1175861" y="196691"/>
                </a:cubicBezTo>
                <a:cubicBezTo>
                  <a:pt x="1175861" y="182404"/>
                  <a:pt x="1174909" y="173831"/>
                  <a:pt x="1174909" y="173831"/>
                </a:cubicBezTo>
                <a:cubicBezTo>
                  <a:pt x="1174909" y="173831"/>
                  <a:pt x="1173956" y="182404"/>
                  <a:pt x="1172051" y="196691"/>
                </a:cubicBezTo>
                <a:cubicBezTo>
                  <a:pt x="1171099" y="204311"/>
                  <a:pt x="1169194" y="212884"/>
                  <a:pt x="1168241" y="223361"/>
                </a:cubicBezTo>
                <a:cubicBezTo>
                  <a:pt x="1168241" y="224314"/>
                  <a:pt x="1168241" y="225266"/>
                  <a:pt x="1168241" y="226219"/>
                </a:cubicBezTo>
                <a:cubicBezTo>
                  <a:pt x="1167289" y="229076"/>
                  <a:pt x="1165384" y="232886"/>
                  <a:pt x="1162526" y="238601"/>
                </a:cubicBezTo>
                <a:cubicBezTo>
                  <a:pt x="1161574" y="230981"/>
                  <a:pt x="1160621" y="223361"/>
                  <a:pt x="1158716" y="215741"/>
                </a:cubicBezTo>
                <a:cubicBezTo>
                  <a:pt x="1156811" y="206216"/>
                  <a:pt x="1153954" y="197644"/>
                  <a:pt x="1152049" y="189071"/>
                </a:cubicBezTo>
                <a:cubicBezTo>
                  <a:pt x="1143476" y="155734"/>
                  <a:pt x="1136809" y="133826"/>
                  <a:pt x="1136809" y="133826"/>
                </a:cubicBezTo>
                <a:cubicBezTo>
                  <a:pt x="1136809" y="133826"/>
                  <a:pt x="1137761" y="156686"/>
                  <a:pt x="1140619" y="190024"/>
                </a:cubicBezTo>
                <a:cubicBezTo>
                  <a:pt x="1141571" y="198596"/>
                  <a:pt x="1142524" y="208121"/>
                  <a:pt x="1143476" y="217646"/>
                </a:cubicBezTo>
                <a:cubicBezTo>
                  <a:pt x="1144429" y="227171"/>
                  <a:pt x="1144429" y="237649"/>
                  <a:pt x="1146334" y="248126"/>
                </a:cubicBezTo>
                <a:cubicBezTo>
                  <a:pt x="1146334" y="252889"/>
                  <a:pt x="1147286" y="256699"/>
                  <a:pt x="1147286" y="261461"/>
                </a:cubicBezTo>
                <a:cubicBezTo>
                  <a:pt x="1147286" y="261461"/>
                  <a:pt x="1147286" y="261461"/>
                  <a:pt x="1147286" y="261461"/>
                </a:cubicBezTo>
                <a:cubicBezTo>
                  <a:pt x="1147286" y="259556"/>
                  <a:pt x="1147286" y="258604"/>
                  <a:pt x="1147286" y="258604"/>
                </a:cubicBezTo>
                <a:cubicBezTo>
                  <a:pt x="1147286" y="258604"/>
                  <a:pt x="1147286" y="259556"/>
                  <a:pt x="1147286" y="260509"/>
                </a:cubicBezTo>
                <a:cubicBezTo>
                  <a:pt x="1146334" y="257651"/>
                  <a:pt x="1144429" y="254794"/>
                  <a:pt x="1143476" y="251936"/>
                </a:cubicBezTo>
                <a:cubicBezTo>
                  <a:pt x="1142524" y="250984"/>
                  <a:pt x="1142524" y="250031"/>
                  <a:pt x="1141571" y="249079"/>
                </a:cubicBezTo>
                <a:cubicBezTo>
                  <a:pt x="1141571" y="242411"/>
                  <a:pt x="1141571" y="237649"/>
                  <a:pt x="1141571" y="237649"/>
                </a:cubicBezTo>
                <a:cubicBezTo>
                  <a:pt x="1141571" y="237649"/>
                  <a:pt x="1140619" y="240506"/>
                  <a:pt x="1139666" y="246221"/>
                </a:cubicBezTo>
                <a:cubicBezTo>
                  <a:pt x="1136809" y="241459"/>
                  <a:pt x="1134904" y="236696"/>
                  <a:pt x="1132046" y="231934"/>
                </a:cubicBezTo>
                <a:cubicBezTo>
                  <a:pt x="1132046" y="231934"/>
                  <a:pt x="1132046" y="230981"/>
                  <a:pt x="1132046" y="230981"/>
                </a:cubicBezTo>
                <a:cubicBezTo>
                  <a:pt x="1128236" y="211931"/>
                  <a:pt x="1124426" y="193834"/>
                  <a:pt x="1120616" y="177641"/>
                </a:cubicBezTo>
                <a:cubicBezTo>
                  <a:pt x="1116806" y="161449"/>
                  <a:pt x="1113949" y="146209"/>
                  <a:pt x="1110139" y="132874"/>
                </a:cubicBezTo>
                <a:cubicBezTo>
                  <a:pt x="1106329" y="119539"/>
                  <a:pt x="1103471" y="108109"/>
                  <a:pt x="1100614" y="98584"/>
                </a:cubicBezTo>
                <a:cubicBezTo>
                  <a:pt x="1094899" y="79534"/>
                  <a:pt x="1092041" y="69056"/>
                  <a:pt x="1092041" y="69056"/>
                </a:cubicBezTo>
                <a:cubicBezTo>
                  <a:pt x="1092041" y="69056"/>
                  <a:pt x="1093946" y="80486"/>
                  <a:pt x="1096804" y="99536"/>
                </a:cubicBezTo>
                <a:cubicBezTo>
                  <a:pt x="1098709" y="109061"/>
                  <a:pt x="1100614" y="121444"/>
                  <a:pt x="1103471" y="134779"/>
                </a:cubicBezTo>
                <a:cubicBezTo>
                  <a:pt x="1106329" y="148114"/>
                  <a:pt x="1108234" y="163354"/>
                  <a:pt x="1110139" y="180499"/>
                </a:cubicBezTo>
                <a:cubicBezTo>
                  <a:pt x="1111091" y="186214"/>
                  <a:pt x="1112044" y="192881"/>
                  <a:pt x="1112996" y="199549"/>
                </a:cubicBezTo>
                <a:cubicBezTo>
                  <a:pt x="1112044" y="197644"/>
                  <a:pt x="1111091" y="196691"/>
                  <a:pt x="1110139" y="194786"/>
                </a:cubicBezTo>
                <a:cubicBezTo>
                  <a:pt x="1109186" y="192881"/>
                  <a:pt x="1107281" y="190976"/>
                  <a:pt x="1106329" y="190024"/>
                </a:cubicBezTo>
                <a:cubicBezTo>
                  <a:pt x="1106329" y="189071"/>
                  <a:pt x="1106329" y="189071"/>
                  <a:pt x="1105376" y="188119"/>
                </a:cubicBezTo>
                <a:cubicBezTo>
                  <a:pt x="1101566" y="177641"/>
                  <a:pt x="1098709" y="168116"/>
                  <a:pt x="1095851" y="160496"/>
                </a:cubicBezTo>
                <a:cubicBezTo>
                  <a:pt x="1090136" y="145256"/>
                  <a:pt x="1087279" y="136684"/>
                  <a:pt x="1087279" y="136684"/>
                </a:cubicBezTo>
                <a:cubicBezTo>
                  <a:pt x="1087279" y="136684"/>
                  <a:pt x="1089184" y="145256"/>
                  <a:pt x="1092041" y="161449"/>
                </a:cubicBezTo>
                <a:cubicBezTo>
                  <a:pt x="1093946" y="169069"/>
                  <a:pt x="1095851" y="178594"/>
                  <a:pt x="1098709" y="190024"/>
                </a:cubicBezTo>
                <a:cubicBezTo>
                  <a:pt x="1100614" y="197644"/>
                  <a:pt x="1102519" y="207169"/>
                  <a:pt x="1103471" y="215741"/>
                </a:cubicBezTo>
                <a:cubicBezTo>
                  <a:pt x="1099661" y="206216"/>
                  <a:pt x="1097756" y="200501"/>
                  <a:pt x="1097756" y="200501"/>
                </a:cubicBezTo>
                <a:cubicBezTo>
                  <a:pt x="1097756" y="200501"/>
                  <a:pt x="1099661" y="209074"/>
                  <a:pt x="1102519" y="224314"/>
                </a:cubicBezTo>
                <a:cubicBezTo>
                  <a:pt x="1100614" y="227171"/>
                  <a:pt x="1097756" y="230981"/>
                  <a:pt x="1094899" y="233839"/>
                </a:cubicBezTo>
                <a:cubicBezTo>
                  <a:pt x="1092994" y="225266"/>
                  <a:pt x="1091089" y="216694"/>
                  <a:pt x="1089184" y="209074"/>
                </a:cubicBezTo>
                <a:cubicBezTo>
                  <a:pt x="1086326" y="182404"/>
                  <a:pt x="1084421" y="166211"/>
                  <a:pt x="1084421" y="166211"/>
                </a:cubicBezTo>
                <a:cubicBezTo>
                  <a:pt x="1084421" y="166211"/>
                  <a:pt x="1084421" y="172879"/>
                  <a:pt x="1083469" y="184309"/>
                </a:cubicBezTo>
                <a:cubicBezTo>
                  <a:pt x="1080611" y="171926"/>
                  <a:pt x="1077754" y="160496"/>
                  <a:pt x="1073944" y="149066"/>
                </a:cubicBezTo>
                <a:cubicBezTo>
                  <a:pt x="1071086" y="140494"/>
                  <a:pt x="1069181" y="131921"/>
                  <a:pt x="1066324" y="123349"/>
                </a:cubicBezTo>
                <a:cubicBezTo>
                  <a:pt x="1072991" y="105251"/>
                  <a:pt x="1075849" y="94774"/>
                  <a:pt x="1075849" y="94774"/>
                </a:cubicBezTo>
                <a:cubicBezTo>
                  <a:pt x="1075849" y="94774"/>
                  <a:pt x="1072039" y="103346"/>
                  <a:pt x="1064419" y="119539"/>
                </a:cubicBezTo>
                <a:cubicBezTo>
                  <a:pt x="1062514" y="112871"/>
                  <a:pt x="1059656" y="106204"/>
                  <a:pt x="1057751" y="100489"/>
                </a:cubicBezTo>
                <a:cubicBezTo>
                  <a:pt x="1054894" y="92869"/>
                  <a:pt x="1052036" y="85249"/>
                  <a:pt x="1050131" y="78581"/>
                </a:cubicBezTo>
                <a:cubicBezTo>
                  <a:pt x="1047274" y="71914"/>
                  <a:pt x="1044416" y="65246"/>
                  <a:pt x="1042511" y="59531"/>
                </a:cubicBezTo>
                <a:cubicBezTo>
                  <a:pt x="1037749" y="47149"/>
                  <a:pt x="1032986" y="36671"/>
                  <a:pt x="1029176" y="28099"/>
                </a:cubicBezTo>
                <a:cubicBezTo>
                  <a:pt x="1017746" y="16669"/>
                  <a:pt x="1012984" y="7144"/>
                  <a:pt x="1012984" y="7144"/>
                </a:cubicBezTo>
                <a:cubicBezTo>
                  <a:pt x="1012984" y="7144"/>
                  <a:pt x="1016794" y="17621"/>
                  <a:pt x="1022509" y="34766"/>
                </a:cubicBezTo>
                <a:cubicBezTo>
                  <a:pt x="1025366" y="43339"/>
                  <a:pt x="1029176" y="54769"/>
                  <a:pt x="1032986" y="67151"/>
                </a:cubicBezTo>
                <a:cubicBezTo>
                  <a:pt x="1034891" y="73819"/>
                  <a:pt x="1036796" y="79534"/>
                  <a:pt x="1038701" y="87154"/>
                </a:cubicBezTo>
                <a:cubicBezTo>
                  <a:pt x="1040606" y="93821"/>
                  <a:pt x="1042511" y="101441"/>
                  <a:pt x="1044416" y="109061"/>
                </a:cubicBezTo>
                <a:cubicBezTo>
                  <a:pt x="1044416" y="109061"/>
                  <a:pt x="1044416" y="110014"/>
                  <a:pt x="1044416" y="110014"/>
                </a:cubicBezTo>
                <a:cubicBezTo>
                  <a:pt x="1039654" y="101441"/>
                  <a:pt x="1037749" y="96679"/>
                  <a:pt x="1037749" y="96679"/>
                </a:cubicBezTo>
                <a:cubicBezTo>
                  <a:pt x="1037749" y="96679"/>
                  <a:pt x="1039654" y="104299"/>
                  <a:pt x="1044416" y="117634"/>
                </a:cubicBezTo>
                <a:cubicBezTo>
                  <a:pt x="1046321" y="124301"/>
                  <a:pt x="1049179" y="131921"/>
                  <a:pt x="1051084" y="141446"/>
                </a:cubicBezTo>
                <a:cubicBezTo>
                  <a:pt x="1051084" y="143351"/>
                  <a:pt x="1052036" y="144304"/>
                  <a:pt x="1052036" y="146209"/>
                </a:cubicBezTo>
                <a:cubicBezTo>
                  <a:pt x="1048226" y="153829"/>
                  <a:pt x="1043464" y="163354"/>
                  <a:pt x="1037749" y="172879"/>
                </a:cubicBezTo>
                <a:cubicBezTo>
                  <a:pt x="1033939" y="180499"/>
                  <a:pt x="1029176" y="188119"/>
                  <a:pt x="1024414" y="195739"/>
                </a:cubicBezTo>
                <a:cubicBezTo>
                  <a:pt x="1024414" y="194786"/>
                  <a:pt x="1023461" y="193834"/>
                  <a:pt x="1023461" y="192881"/>
                </a:cubicBezTo>
                <a:cubicBezTo>
                  <a:pt x="1023461" y="190024"/>
                  <a:pt x="1023461" y="187166"/>
                  <a:pt x="1023461" y="184309"/>
                </a:cubicBezTo>
                <a:cubicBezTo>
                  <a:pt x="1024414" y="169069"/>
                  <a:pt x="1024414" y="154781"/>
                  <a:pt x="1024414" y="142399"/>
                </a:cubicBezTo>
                <a:cubicBezTo>
                  <a:pt x="1024414" y="130016"/>
                  <a:pt x="1024414" y="119539"/>
                  <a:pt x="1023461" y="110014"/>
                </a:cubicBezTo>
                <a:cubicBezTo>
                  <a:pt x="1023461" y="101441"/>
                  <a:pt x="1022509" y="93821"/>
                  <a:pt x="1021556" y="89059"/>
                </a:cubicBezTo>
                <a:cubicBezTo>
                  <a:pt x="1020604" y="84296"/>
                  <a:pt x="1020604" y="81439"/>
                  <a:pt x="1020604" y="81439"/>
                </a:cubicBezTo>
                <a:cubicBezTo>
                  <a:pt x="1020604" y="81439"/>
                  <a:pt x="1020604" y="84296"/>
                  <a:pt x="1020604" y="89059"/>
                </a:cubicBezTo>
                <a:cubicBezTo>
                  <a:pt x="1020604" y="93821"/>
                  <a:pt x="1019651" y="100489"/>
                  <a:pt x="1019651" y="110014"/>
                </a:cubicBezTo>
                <a:cubicBezTo>
                  <a:pt x="1018699" y="124301"/>
                  <a:pt x="1016794" y="142399"/>
                  <a:pt x="1014889" y="165259"/>
                </a:cubicBezTo>
                <a:cubicBezTo>
                  <a:pt x="1013936" y="162401"/>
                  <a:pt x="1013936" y="161449"/>
                  <a:pt x="1013936" y="161449"/>
                </a:cubicBezTo>
                <a:cubicBezTo>
                  <a:pt x="1013936" y="161449"/>
                  <a:pt x="1013936" y="163354"/>
                  <a:pt x="1014889" y="168116"/>
                </a:cubicBezTo>
                <a:cubicBezTo>
                  <a:pt x="1013936" y="172879"/>
                  <a:pt x="1013936" y="178594"/>
                  <a:pt x="1012984" y="183356"/>
                </a:cubicBezTo>
                <a:cubicBezTo>
                  <a:pt x="1011079" y="196691"/>
                  <a:pt x="1009174" y="210026"/>
                  <a:pt x="1007269" y="224314"/>
                </a:cubicBezTo>
                <a:cubicBezTo>
                  <a:pt x="996791" y="242411"/>
                  <a:pt x="984409" y="262414"/>
                  <a:pt x="972026" y="283369"/>
                </a:cubicBezTo>
                <a:cubicBezTo>
                  <a:pt x="972026" y="277654"/>
                  <a:pt x="971074" y="273844"/>
                  <a:pt x="971074" y="269081"/>
                </a:cubicBezTo>
                <a:cubicBezTo>
                  <a:pt x="972979" y="263366"/>
                  <a:pt x="975836" y="256699"/>
                  <a:pt x="977741" y="251936"/>
                </a:cubicBezTo>
                <a:cubicBezTo>
                  <a:pt x="983456" y="235744"/>
                  <a:pt x="989171" y="220504"/>
                  <a:pt x="992981" y="206216"/>
                </a:cubicBezTo>
                <a:cubicBezTo>
                  <a:pt x="996791" y="192881"/>
                  <a:pt x="1000601" y="180499"/>
                  <a:pt x="1002506" y="170974"/>
                </a:cubicBezTo>
                <a:cubicBezTo>
                  <a:pt x="1007269" y="150971"/>
                  <a:pt x="1009174" y="139541"/>
                  <a:pt x="1009174" y="139541"/>
                </a:cubicBezTo>
                <a:cubicBezTo>
                  <a:pt x="1009174" y="139541"/>
                  <a:pt x="1005364" y="150971"/>
                  <a:pt x="998696" y="170021"/>
                </a:cubicBezTo>
                <a:cubicBezTo>
                  <a:pt x="995839" y="179546"/>
                  <a:pt x="990124" y="190976"/>
                  <a:pt x="985361" y="204311"/>
                </a:cubicBezTo>
                <a:cubicBezTo>
                  <a:pt x="980599" y="217646"/>
                  <a:pt x="972979" y="231934"/>
                  <a:pt x="966311" y="248126"/>
                </a:cubicBezTo>
                <a:cubicBezTo>
                  <a:pt x="964406" y="251936"/>
                  <a:pt x="962501" y="255746"/>
                  <a:pt x="960596" y="260509"/>
                </a:cubicBezTo>
                <a:cubicBezTo>
                  <a:pt x="961549" y="248126"/>
                  <a:pt x="961549" y="236696"/>
                  <a:pt x="961549" y="225266"/>
                </a:cubicBezTo>
                <a:cubicBezTo>
                  <a:pt x="966311" y="212884"/>
                  <a:pt x="969169" y="206216"/>
                  <a:pt x="969169" y="206216"/>
                </a:cubicBezTo>
                <a:cubicBezTo>
                  <a:pt x="969169" y="206216"/>
                  <a:pt x="966311" y="210979"/>
                  <a:pt x="961549" y="218599"/>
                </a:cubicBezTo>
                <a:cubicBezTo>
                  <a:pt x="961549" y="213836"/>
                  <a:pt x="961549" y="210026"/>
                  <a:pt x="961549" y="206216"/>
                </a:cubicBezTo>
                <a:cubicBezTo>
                  <a:pt x="961549" y="182404"/>
                  <a:pt x="960596" y="162401"/>
                  <a:pt x="958691" y="149066"/>
                </a:cubicBezTo>
                <a:cubicBezTo>
                  <a:pt x="957739" y="143351"/>
                  <a:pt x="957739" y="138589"/>
                  <a:pt x="956786" y="134779"/>
                </a:cubicBezTo>
                <a:cubicBezTo>
                  <a:pt x="956786" y="132874"/>
                  <a:pt x="957739" y="131921"/>
                  <a:pt x="957739" y="131921"/>
                </a:cubicBezTo>
                <a:cubicBezTo>
                  <a:pt x="957739" y="131921"/>
                  <a:pt x="957739" y="132874"/>
                  <a:pt x="956786" y="133826"/>
                </a:cubicBezTo>
                <a:cubicBezTo>
                  <a:pt x="956786" y="133826"/>
                  <a:pt x="956786" y="132874"/>
                  <a:pt x="956786" y="132874"/>
                </a:cubicBezTo>
                <a:cubicBezTo>
                  <a:pt x="955834" y="129064"/>
                  <a:pt x="955834" y="127159"/>
                  <a:pt x="955834" y="127159"/>
                </a:cubicBezTo>
                <a:cubicBezTo>
                  <a:pt x="955834" y="127159"/>
                  <a:pt x="955834" y="130969"/>
                  <a:pt x="955834" y="136684"/>
                </a:cubicBezTo>
                <a:cubicBezTo>
                  <a:pt x="951071" y="147161"/>
                  <a:pt x="940594" y="171926"/>
                  <a:pt x="927259" y="206216"/>
                </a:cubicBezTo>
                <a:cubicBezTo>
                  <a:pt x="927259" y="206216"/>
                  <a:pt x="927259" y="205264"/>
                  <a:pt x="927259" y="205264"/>
                </a:cubicBezTo>
                <a:cubicBezTo>
                  <a:pt x="928211" y="196691"/>
                  <a:pt x="929164" y="189071"/>
                  <a:pt x="930116" y="183356"/>
                </a:cubicBezTo>
                <a:cubicBezTo>
                  <a:pt x="932021" y="170974"/>
                  <a:pt x="932974" y="164306"/>
                  <a:pt x="932974" y="164306"/>
                </a:cubicBezTo>
                <a:cubicBezTo>
                  <a:pt x="932974" y="164306"/>
                  <a:pt x="930116" y="170974"/>
                  <a:pt x="926306" y="183356"/>
                </a:cubicBezTo>
                <a:cubicBezTo>
                  <a:pt x="924401" y="189071"/>
                  <a:pt x="922496" y="195739"/>
                  <a:pt x="920591" y="203359"/>
                </a:cubicBezTo>
                <a:cubicBezTo>
                  <a:pt x="916781" y="192881"/>
                  <a:pt x="913924" y="182404"/>
                  <a:pt x="910114" y="171926"/>
                </a:cubicBezTo>
                <a:cubicBezTo>
                  <a:pt x="909161" y="169069"/>
                  <a:pt x="908209" y="167164"/>
                  <a:pt x="907256" y="164306"/>
                </a:cubicBezTo>
                <a:cubicBezTo>
                  <a:pt x="909161" y="161449"/>
                  <a:pt x="910114" y="159544"/>
                  <a:pt x="912019" y="157639"/>
                </a:cubicBezTo>
                <a:cubicBezTo>
                  <a:pt x="920591" y="145256"/>
                  <a:pt x="927259" y="133826"/>
                  <a:pt x="933926" y="124301"/>
                </a:cubicBezTo>
                <a:cubicBezTo>
                  <a:pt x="946309" y="106204"/>
                  <a:pt x="953929" y="95726"/>
                  <a:pt x="953929" y="95726"/>
                </a:cubicBezTo>
                <a:cubicBezTo>
                  <a:pt x="953929" y="95726"/>
                  <a:pt x="945356" y="105251"/>
                  <a:pt x="931069" y="121444"/>
                </a:cubicBezTo>
                <a:cubicBezTo>
                  <a:pt x="923449" y="129064"/>
                  <a:pt x="915829" y="140494"/>
                  <a:pt x="906304" y="151924"/>
                </a:cubicBezTo>
                <a:cubicBezTo>
                  <a:pt x="905351" y="152876"/>
                  <a:pt x="904399" y="153829"/>
                  <a:pt x="904399" y="154781"/>
                </a:cubicBezTo>
                <a:cubicBezTo>
                  <a:pt x="901541" y="147161"/>
                  <a:pt x="898684" y="139541"/>
                  <a:pt x="894874" y="131921"/>
                </a:cubicBezTo>
                <a:lnTo>
                  <a:pt x="892016" y="126206"/>
                </a:lnTo>
                <a:cubicBezTo>
                  <a:pt x="893921" y="122396"/>
                  <a:pt x="895826" y="118586"/>
                  <a:pt x="897731" y="115729"/>
                </a:cubicBezTo>
                <a:cubicBezTo>
                  <a:pt x="905351" y="100489"/>
                  <a:pt x="912019" y="87154"/>
                  <a:pt x="918686" y="77629"/>
                </a:cubicBezTo>
                <a:cubicBezTo>
                  <a:pt x="931069" y="56674"/>
                  <a:pt x="937736" y="44291"/>
                  <a:pt x="937736" y="44291"/>
                </a:cubicBezTo>
                <a:cubicBezTo>
                  <a:pt x="937736" y="44291"/>
                  <a:pt x="929164" y="55721"/>
                  <a:pt x="914876" y="74771"/>
                </a:cubicBezTo>
                <a:cubicBezTo>
                  <a:pt x="907256" y="84296"/>
                  <a:pt x="899636" y="96679"/>
                  <a:pt x="890111" y="110966"/>
                </a:cubicBezTo>
                <a:cubicBezTo>
                  <a:pt x="889159" y="112871"/>
                  <a:pt x="887254" y="114776"/>
                  <a:pt x="886301" y="116681"/>
                </a:cubicBezTo>
                <a:lnTo>
                  <a:pt x="874871" y="92869"/>
                </a:lnTo>
                <a:lnTo>
                  <a:pt x="873919" y="90964"/>
                </a:lnTo>
                <a:lnTo>
                  <a:pt x="872966" y="91916"/>
                </a:lnTo>
                <a:cubicBezTo>
                  <a:pt x="871061" y="92869"/>
                  <a:pt x="869156" y="93821"/>
                  <a:pt x="868204" y="95726"/>
                </a:cubicBezTo>
                <a:cubicBezTo>
                  <a:pt x="867251" y="97631"/>
                  <a:pt x="866299" y="99536"/>
                  <a:pt x="866299" y="101441"/>
                </a:cubicBezTo>
                <a:cubicBezTo>
                  <a:pt x="866299" y="105251"/>
                  <a:pt x="867251" y="110014"/>
                  <a:pt x="868204" y="113824"/>
                </a:cubicBezTo>
                <a:cubicBezTo>
                  <a:pt x="867251" y="110014"/>
                  <a:pt x="867251" y="106204"/>
                  <a:pt x="868204" y="102394"/>
                </a:cubicBezTo>
                <a:cubicBezTo>
                  <a:pt x="868204" y="100489"/>
                  <a:pt x="869156" y="99536"/>
                  <a:pt x="870109" y="97631"/>
                </a:cubicBezTo>
                <a:cubicBezTo>
                  <a:pt x="871061" y="96679"/>
                  <a:pt x="872014" y="96679"/>
                  <a:pt x="872966" y="95726"/>
                </a:cubicBezTo>
                <a:lnTo>
                  <a:pt x="882491" y="122396"/>
                </a:lnTo>
                <a:cubicBezTo>
                  <a:pt x="880586" y="126206"/>
                  <a:pt x="877729" y="129064"/>
                  <a:pt x="875824" y="132874"/>
                </a:cubicBezTo>
                <a:cubicBezTo>
                  <a:pt x="871061" y="141446"/>
                  <a:pt x="866299" y="150019"/>
                  <a:pt x="860584" y="159544"/>
                </a:cubicBezTo>
                <a:cubicBezTo>
                  <a:pt x="852964" y="172879"/>
                  <a:pt x="845344" y="188119"/>
                  <a:pt x="837724" y="203359"/>
                </a:cubicBezTo>
                <a:cubicBezTo>
                  <a:pt x="834866" y="198596"/>
                  <a:pt x="832961" y="195739"/>
                  <a:pt x="832009" y="194786"/>
                </a:cubicBezTo>
                <a:cubicBezTo>
                  <a:pt x="834866" y="170974"/>
                  <a:pt x="836771" y="151924"/>
                  <a:pt x="838676" y="137636"/>
                </a:cubicBezTo>
                <a:cubicBezTo>
                  <a:pt x="839629" y="123349"/>
                  <a:pt x="840581" y="115729"/>
                  <a:pt x="840581" y="115729"/>
                </a:cubicBezTo>
                <a:cubicBezTo>
                  <a:pt x="840581" y="115729"/>
                  <a:pt x="838676" y="123349"/>
                  <a:pt x="834866" y="137636"/>
                </a:cubicBezTo>
                <a:cubicBezTo>
                  <a:pt x="831056" y="151924"/>
                  <a:pt x="826294" y="170974"/>
                  <a:pt x="820579" y="194786"/>
                </a:cubicBezTo>
                <a:cubicBezTo>
                  <a:pt x="819626" y="197644"/>
                  <a:pt x="819626" y="200501"/>
                  <a:pt x="818674" y="204311"/>
                </a:cubicBezTo>
                <a:cubicBezTo>
                  <a:pt x="817721" y="202406"/>
                  <a:pt x="816769" y="199549"/>
                  <a:pt x="815816" y="197644"/>
                </a:cubicBezTo>
                <a:cubicBezTo>
                  <a:pt x="810101" y="183356"/>
                  <a:pt x="807244" y="174784"/>
                  <a:pt x="807244" y="174784"/>
                </a:cubicBezTo>
                <a:cubicBezTo>
                  <a:pt x="807244" y="174784"/>
                  <a:pt x="809149" y="183356"/>
                  <a:pt x="812006" y="198596"/>
                </a:cubicBezTo>
                <a:cubicBezTo>
                  <a:pt x="812959" y="202406"/>
                  <a:pt x="813911" y="206216"/>
                  <a:pt x="814864" y="210979"/>
                </a:cubicBezTo>
                <a:cubicBezTo>
                  <a:pt x="814864" y="212884"/>
                  <a:pt x="815816" y="214789"/>
                  <a:pt x="815816" y="216694"/>
                </a:cubicBezTo>
                <a:cubicBezTo>
                  <a:pt x="813911" y="224314"/>
                  <a:pt x="812959" y="231934"/>
                  <a:pt x="811054" y="239554"/>
                </a:cubicBezTo>
                <a:cubicBezTo>
                  <a:pt x="809149" y="226219"/>
                  <a:pt x="808196" y="219551"/>
                  <a:pt x="808196" y="219551"/>
                </a:cubicBezTo>
                <a:cubicBezTo>
                  <a:pt x="808196" y="219551"/>
                  <a:pt x="807244" y="236696"/>
                  <a:pt x="807244" y="264319"/>
                </a:cubicBezTo>
                <a:cubicBezTo>
                  <a:pt x="807244" y="265271"/>
                  <a:pt x="807244" y="265271"/>
                  <a:pt x="807244" y="266224"/>
                </a:cubicBezTo>
                <a:cubicBezTo>
                  <a:pt x="804386" y="259556"/>
                  <a:pt x="801529" y="252889"/>
                  <a:pt x="798671" y="246221"/>
                </a:cubicBezTo>
                <a:cubicBezTo>
                  <a:pt x="799624" y="241459"/>
                  <a:pt x="800576" y="239554"/>
                  <a:pt x="800576" y="239554"/>
                </a:cubicBezTo>
                <a:cubicBezTo>
                  <a:pt x="800576" y="239554"/>
                  <a:pt x="799624" y="241459"/>
                  <a:pt x="797719" y="245269"/>
                </a:cubicBezTo>
                <a:cubicBezTo>
                  <a:pt x="797719" y="244316"/>
                  <a:pt x="796766" y="243364"/>
                  <a:pt x="796766" y="242411"/>
                </a:cubicBezTo>
                <a:cubicBezTo>
                  <a:pt x="795814" y="239554"/>
                  <a:pt x="793909" y="236696"/>
                  <a:pt x="792956" y="233839"/>
                </a:cubicBezTo>
                <a:cubicBezTo>
                  <a:pt x="794861" y="229076"/>
                  <a:pt x="795814" y="223361"/>
                  <a:pt x="796766" y="218599"/>
                </a:cubicBezTo>
                <a:cubicBezTo>
                  <a:pt x="802481" y="196691"/>
                  <a:pt x="806291" y="177641"/>
                  <a:pt x="809149" y="164306"/>
                </a:cubicBezTo>
                <a:cubicBezTo>
                  <a:pt x="811054" y="150971"/>
                  <a:pt x="812959" y="143351"/>
                  <a:pt x="812959" y="143351"/>
                </a:cubicBezTo>
                <a:cubicBezTo>
                  <a:pt x="812959" y="143351"/>
                  <a:pt x="810101" y="150971"/>
                  <a:pt x="805339" y="163354"/>
                </a:cubicBezTo>
                <a:cubicBezTo>
                  <a:pt x="803434" y="170021"/>
                  <a:pt x="800576" y="177641"/>
                  <a:pt x="796766" y="186214"/>
                </a:cubicBezTo>
                <a:cubicBezTo>
                  <a:pt x="793909" y="194786"/>
                  <a:pt x="790099" y="205264"/>
                  <a:pt x="785336" y="215741"/>
                </a:cubicBezTo>
                <a:cubicBezTo>
                  <a:pt x="785336" y="216694"/>
                  <a:pt x="784384" y="217646"/>
                  <a:pt x="784384" y="218599"/>
                </a:cubicBezTo>
                <a:cubicBezTo>
                  <a:pt x="781526" y="213836"/>
                  <a:pt x="779621" y="209074"/>
                  <a:pt x="776764" y="205264"/>
                </a:cubicBezTo>
                <a:cubicBezTo>
                  <a:pt x="775811" y="204311"/>
                  <a:pt x="775811" y="203359"/>
                  <a:pt x="774859" y="202406"/>
                </a:cubicBezTo>
                <a:cubicBezTo>
                  <a:pt x="774859" y="202406"/>
                  <a:pt x="774859" y="202406"/>
                  <a:pt x="774859" y="201454"/>
                </a:cubicBezTo>
                <a:cubicBezTo>
                  <a:pt x="777716" y="176689"/>
                  <a:pt x="779621" y="156686"/>
                  <a:pt x="780574" y="142399"/>
                </a:cubicBezTo>
                <a:cubicBezTo>
                  <a:pt x="781526" y="128111"/>
                  <a:pt x="781526" y="119539"/>
                  <a:pt x="781526" y="119539"/>
                </a:cubicBezTo>
                <a:cubicBezTo>
                  <a:pt x="781526" y="119539"/>
                  <a:pt x="779621" y="127159"/>
                  <a:pt x="776764" y="141446"/>
                </a:cubicBezTo>
                <a:cubicBezTo>
                  <a:pt x="775811" y="148114"/>
                  <a:pt x="772954" y="156686"/>
                  <a:pt x="771049" y="167164"/>
                </a:cubicBezTo>
                <a:cubicBezTo>
                  <a:pt x="769144" y="173831"/>
                  <a:pt x="768191" y="181451"/>
                  <a:pt x="766286" y="189071"/>
                </a:cubicBezTo>
                <a:cubicBezTo>
                  <a:pt x="763429" y="185261"/>
                  <a:pt x="760571" y="181451"/>
                  <a:pt x="758666" y="178594"/>
                </a:cubicBezTo>
                <a:cubicBezTo>
                  <a:pt x="753904" y="171926"/>
                  <a:pt x="748189" y="166211"/>
                  <a:pt x="745331" y="163354"/>
                </a:cubicBezTo>
                <a:cubicBezTo>
                  <a:pt x="742474" y="159544"/>
                  <a:pt x="740569" y="157639"/>
                  <a:pt x="740569" y="157639"/>
                </a:cubicBezTo>
                <a:cubicBezTo>
                  <a:pt x="740569" y="157639"/>
                  <a:pt x="741521" y="159544"/>
                  <a:pt x="744379" y="163354"/>
                </a:cubicBezTo>
                <a:cubicBezTo>
                  <a:pt x="747236" y="167164"/>
                  <a:pt x="751046" y="172879"/>
                  <a:pt x="754856" y="180499"/>
                </a:cubicBezTo>
                <a:cubicBezTo>
                  <a:pt x="757714" y="185261"/>
                  <a:pt x="760571" y="190976"/>
                  <a:pt x="763429" y="196691"/>
                </a:cubicBezTo>
                <a:cubicBezTo>
                  <a:pt x="763429" y="197644"/>
                  <a:pt x="763429" y="198596"/>
                  <a:pt x="762476" y="199549"/>
                </a:cubicBezTo>
                <a:cubicBezTo>
                  <a:pt x="759619" y="211931"/>
                  <a:pt x="756761" y="224314"/>
                  <a:pt x="753904" y="238601"/>
                </a:cubicBezTo>
                <a:cubicBezTo>
                  <a:pt x="749141" y="230029"/>
                  <a:pt x="747236" y="224314"/>
                  <a:pt x="747236" y="224314"/>
                </a:cubicBezTo>
                <a:cubicBezTo>
                  <a:pt x="747236" y="224314"/>
                  <a:pt x="749141" y="230981"/>
                  <a:pt x="752951" y="241459"/>
                </a:cubicBezTo>
                <a:cubicBezTo>
                  <a:pt x="751999" y="242411"/>
                  <a:pt x="751999" y="242411"/>
                  <a:pt x="751046" y="243364"/>
                </a:cubicBezTo>
                <a:cubicBezTo>
                  <a:pt x="749141" y="246221"/>
                  <a:pt x="749141" y="250031"/>
                  <a:pt x="749141" y="252889"/>
                </a:cubicBezTo>
                <a:cubicBezTo>
                  <a:pt x="750094" y="250031"/>
                  <a:pt x="751046" y="246221"/>
                  <a:pt x="752951" y="244316"/>
                </a:cubicBezTo>
                <a:cubicBezTo>
                  <a:pt x="752951" y="244316"/>
                  <a:pt x="752951" y="244316"/>
                  <a:pt x="752951" y="244316"/>
                </a:cubicBezTo>
                <a:cubicBezTo>
                  <a:pt x="750094" y="256699"/>
                  <a:pt x="747236" y="269081"/>
                  <a:pt x="744379" y="282416"/>
                </a:cubicBezTo>
                <a:cubicBezTo>
                  <a:pt x="743426" y="287179"/>
                  <a:pt x="742474" y="291941"/>
                  <a:pt x="741521" y="296704"/>
                </a:cubicBezTo>
                <a:cubicBezTo>
                  <a:pt x="740569" y="299561"/>
                  <a:pt x="739616" y="302419"/>
                  <a:pt x="738664" y="306229"/>
                </a:cubicBezTo>
                <a:cubicBezTo>
                  <a:pt x="738664" y="306229"/>
                  <a:pt x="738664" y="306229"/>
                  <a:pt x="738664" y="306229"/>
                </a:cubicBezTo>
                <a:cubicBezTo>
                  <a:pt x="738664" y="302419"/>
                  <a:pt x="737711" y="297656"/>
                  <a:pt x="737711" y="293846"/>
                </a:cubicBezTo>
                <a:cubicBezTo>
                  <a:pt x="736759" y="285274"/>
                  <a:pt x="735806" y="277654"/>
                  <a:pt x="733901" y="270034"/>
                </a:cubicBezTo>
                <a:cubicBezTo>
                  <a:pt x="732949" y="266224"/>
                  <a:pt x="731996" y="263366"/>
                  <a:pt x="731996" y="259556"/>
                </a:cubicBezTo>
                <a:cubicBezTo>
                  <a:pt x="731996" y="258604"/>
                  <a:pt x="731996" y="258604"/>
                  <a:pt x="731044" y="257651"/>
                </a:cubicBezTo>
                <a:cubicBezTo>
                  <a:pt x="729139" y="238601"/>
                  <a:pt x="727234" y="223361"/>
                  <a:pt x="725329" y="210979"/>
                </a:cubicBezTo>
                <a:cubicBezTo>
                  <a:pt x="723424" y="195739"/>
                  <a:pt x="722471" y="186214"/>
                  <a:pt x="722471" y="186214"/>
                </a:cubicBezTo>
                <a:cubicBezTo>
                  <a:pt x="722471" y="186214"/>
                  <a:pt x="722471" y="190976"/>
                  <a:pt x="722471" y="199549"/>
                </a:cubicBezTo>
                <a:cubicBezTo>
                  <a:pt x="720566" y="204311"/>
                  <a:pt x="715804" y="220504"/>
                  <a:pt x="709136" y="243364"/>
                </a:cubicBezTo>
                <a:cubicBezTo>
                  <a:pt x="707231" y="238601"/>
                  <a:pt x="706279" y="233839"/>
                  <a:pt x="704374" y="229076"/>
                </a:cubicBezTo>
                <a:cubicBezTo>
                  <a:pt x="698659" y="211931"/>
                  <a:pt x="692944" y="195739"/>
                  <a:pt x="687229" y="181451"/>
                </a:cubicBezTo>
                <a:cubicBezTo>
                  <a:pt x="684371" y="174784"/>
                  <a:pt x="682466" y="168116"/>
                  <a:pt x="679609" y="161449"/>
                </a:cubicBezTo>
                <a:cubicBezTo>
                  <a:pt x="679609" y="156686"/>
                  <a:pt x="679609" y="151924"/>
                  <a:pt x="679609" y="148114"/>
                </a:cubicBezTo>
                <a:cubicBezTo>
                  <a:pt x="679609" y="138589"/>
                  <a:pt x="679609" y="130016"/>
                  <a:pt x="679609" y="122396"/>
                </a:cubicBezTo>
                <a:cubicBezTo>
                  <a:pt x="679609" y="108109"/>
                  <a:pt x="678656" y="100489"/>
                  <a:pt x="678656" y="100489"/>
                </a:cubicBezTo>
                <a:cubicBezTo>
                  <a:pt x="678656" y="100489"/>
                  <a:pt x="677704" y="108109"/>
                  <a:pt x="675799" y="122396"/>
                </a:cubicBezTo>
                <a:cubicBezTo>
                  <a:pt x="674846" y="128111"/>
                  <a:pt x="673894" y="135731"/>
                  <a:pt x="672941" y="144304"/>
                </a:cubicBezTo>
                <a:cubicBezTo>
                  <a:pt x="669131" y="134779"/>
                  <a:pt x="665321" y="127159"/>
                  <a:pt x="663416" y="122396"/>
                </a:cubicBezTo>
                <a:cubicBezTo>
                  <a:pt x="660559" y="117634"/>
                  <a:pt x="659606" y="114776"/>
                  <a:pt x="659606" y="114776"/>
                </a:cubicBezTo>
                <a:cubicBezTo>
                  <a:pt x="659606" y="114776"/>
                  <a:pt x="660559" y="117634"/>
                  <a:pt x="662464" y="123349"/>
                </a:cubicBezTo>
                <a:cubicBezTo>
                  <a:pt x="664369" y="129064"/>
                  <a:pt x="667226" y="136684"/>
                  <a:pt x="670084" y="147161"/>
                </a:cubicBezTo>
                <a:cubicBezTo>
                  <a:pt x="671036" y="149066"/>
                  <a:pt x="671036" y="151924"/>
                  <a:pt x="671989" y="153829"/>
                </a:cubicBezTo>
                <a:cubicBezTo>
                  <a:pt x="671989" y="157639"/>
                  <a:pt x="671036" y="160496"/>
                  <a:pt x="671036" y="164306"/>
                </a:cubicBezTo>
                <a:cubicBezTo>
                  <a:pt x="670084" y="170021"/>
                  <a:pt x="669131" y="175736"/>
                  <a:pt x="668179" y="181451"/>
                </a:cubicBezTo>
                <a:cubicBezTo>
                  <a:pt x="666274" y="193834"/>
                  <a:pt x="664369" y="206216"/>
                  <a:pt x="662464" y="219551"/>
                </a:cubicBezTo>
                <a:cubicBezTo>
                  <a:pt x="661511" y="226219"/>
                  <a:pt x="660559" y="232886"/>
                  <a:pt x="658654" y="239554"/>
                </a:cubicBezTo>
                <a:cubicBezTo>
                  <a:pt x="657701" y="236696"/>
                  <a:pt x="656749" y="233839"/>
                  <a:pt x="655796" y="231934"/>
                </a:cubicBezTo>
                <a:cubicBezTo>
                  <a:pt x="656749" y="218599"/>
                  <a:pt x="657701" y="210026"/>
                  <a:pt x="657701" y="210026"/>
                </a:cubicBezTo>
                <a:cubicBezTo>
                  <a:pt x="657701" y="210026"/>
                  <a:pt x="655796" y="215741"/>
                  <a:pt x="653891" y="226219"/>
                </a:cubicBezTo>
                <a:cubicBezTo>
                  <a:pt x="648176" y="212884"/>
                  <a:pt x="643414" y="201454"/>
                  <a:pt x="638651" y="191929"/>
                </a:cubicBezTo>
                <a:cubicBezTo>
                  <a:pt x="634841" y="184309"/>
                  <a:pt x="631984" y="178594"/>
                  <a:pt x="630079" y="174784"/>
                </a:cubicBezTo>
                <a:cubicBezTo>
                  <a:pt x="628174" y="170974"/>
                  <a:pt x="627221" y="169069"/>
                  <a:pt x="627221" y="169069"/>
                </a:cubicBezTo>
                <a:cubicBezTo>
                  <a:pt x="627221" y="169069"/>
                  <a:pt x="630079" y="178594"/>
                  <a:pt x="635794" y="193834"/>
                </a:cubicBezTo>
                <a:cubicBezTo>
                  <a:pt x="639604" y="205264"/>
                  <a:pt x="644366" y="221456"/>
                  <a:pt x="649129" y="240506"/>
                </a:cubicBezTo>
                <a:cubicBezTo>
                  <a:pt x="649129" y="241459"/>
                  <a:pt x="649129" y="242411"/>
                  <a:pt x="650081" y="244316"/>
                </a:cubicBezTo>
                <a:cubicBezTo>
                  <a:pt x="649129" y="250031"/>
                  <a:pt x="648176" y="255746"/>
                  <a:pt x="647224" y="262414"/>
                </a:cubicBezTo>
                <a:cubicBezTo>
                  <a:pt x="646271" y="268129"/>
                  <a:pt x="645319" y="273844"/>
                  <a:pt x="644366" y="279559"/>
                </a:cubicBezTo>
                <a:cubicBezTo>
                  <a:pt x="643414" y="285274"/>
                  <a:pt x="643414" y="291941"/>
                  <a:pt x="642461" y="298609"/>
                </a:cubicBezTo>
                <a:cubicBezTo>
                  <a:pt x="642461" y="298609"/>
                  <a:pt x="642461" y="298609"/>
                  <a:pt x="642461" y="298609"/>
                </a:cubicBezTo>
                <a:cubicBezTo>
                  <a:pt x="642461" y="296704"/>
                  <a:pt x="642461" y="294799"/>
                  <a:pt x="642461" y="294799"/>
                </a:cubicBezTo>
                <a:cubicBezTo>
                  <a:pt x="642461" y="294799"/>
                  <a:pt x="642461" y="302419"/>
                  <a:pt x="641509" y="315754"/>
                </a:cubicBezTo>
                <a:cubicBezTo>
                  <a:pt x="641509" y="316706"/>
                  <a:pt x="641509" y="316706"/>
                  <a:pt x="641509" y="317659"/>
                </a:cubicBezTo>
                <a:cubicBezTo>
                  <a:pt x="640556" y="314801"/>
                  <a:pt x="639604" y="311944"/>
                  <a:pt x="639604" y="309086"/>
                </a:cubicBezTo>
                <a:cubicBezTo>
                  <a:pt x="640556" y="306229"/>
                  <a:pt x="640556" y="304324"/>
                  <a:pt x="640556" y="304324"/>
                </a:cubicBezTo>
                <a:cubicBezTo>
                  <a:pt x="640556" y="304324"/>
                  <a:pt x="639604" y="305276"/>
                  <a:pt x="638651" y="307181"/>
                </a:cubicBezTo>
                <a:cubicBezTo>
                  <a:pt x="636746" y="299561"/>
                  <a:pt x="634841" y="291941"/>
                  <a:pt x="632936" y="284321"/>
                </a:cubicBezTo>
                <a:cubicBezTo>
                  <a:pt x="630079" y="271939"/>
                  <a:pt x="626269" y="260509"/>
                  <a:pt x="624364" y="250031"/>
                </a:cubicBezTo>
                <a:cubicBezTo>
                  <a:pt x="622459" y="239554"/>
                  <a:pt x="619601" y="230981"/>
                  <a:pt x="617696" y="223361"/>
                </a:cubicBezTo>
                <a:cubicBezTo>
                  <a:pt x="616744" y="218599"/>
                  <a:pt x="615791" y="214789"/>
                  <a:pt x="614839" y="210979"/>
                </a:cubicBezTo>
                <a:cubicBezTo>
                  <a:pt x="615791" y="204311"/>
                  <a:pt x="615791" y="197644"/>
                  <a:pt x="615791" y="190024"/>
                </a:cubicBezTo>
                <a:cubicBezTo>
                  <a:pt x="616744" y="169069"/>
                  <a:pt x="617696" y="148114"/>
                  <a:pt x="617696" y="126206"/>
                </a:cubicBezTo>
                <a:cubicBezTo>
                  <a:pt x="613886" y="146209"/>
                  <a:pt x="610076" y="166211"/>
                  <a:pt x="607219" y="187166"/>
                </a:cubicBezTo>
                <a:cubicBezTo>
                  <a:pt x="607219" y="186214"/>
                  <a:pt x="607219" y="185261"/>
                  <a:pt x="606266" y="184309"/>
                </a:cubicBezTo>
                <a:cubicBezTo>
                  <a:pt x="606266" y="186214"/>
                  <a:pt x="606266" y="188119"/>
                  <a:pt x="606266" y="189071"/>
                </a:cubicBezTo>
                <a:cubicBezTo>
                  <a:pt x="604361" y="197644"/>
                  <a:pt x="603409" y="207169"/>
                  <a:pt x="601504" y="215741"/>
                </a:cubicBezTo>
                <a:cubicBezTo>
                  <a:pt x="600551" y="213836"/>
                  <a:pt x="600551" y="211931"/>
                  <a:pt x="599599" y="210979"/>
                </a:cubicBezTo>
                <a:cubicBezTo>
                  <a:pt x="593884" y="198596"/>
                  <a:pt x="591026" y="191929"/>
                  <a:pt x="591026" y="191929"/>
                </a:cubicBezTo>
                <a:cubicBezTo>
                  <a:pt x="591026" y="191929"/>
                  <a:pt x="592931" y="199549"/>
                  <a:pt x="595789" y="212884"/>
                </a:cubicBezTo>
                <a:cubicBezTo>
                  <a:pt x="596741" y="217646"/>
                  <a:pt x="597694" y="223361"/>
                  <a:pt x="599599" y="230029"/>
                </a:cubicBezTo>
                <a:cubicBezTo>
                  <a:pt x="598646" y="237649"/>
                  <a:pt x="596741" y="244316"/>
                  <a:pt x="595789" y="251936"/>
                </a:cubicBezTo>
                <a:cubicBezTo>
                  <a:pt x="592931" y="266224"/>
                  <a:pt x="591026" y="280511"/>
                  <a:pt x="589121" y="294799"/>
                </a:cubicBezTo>
                <a:cubicBezTo>
                  <a:pt x="586264" y="290989"/>
                  <a:pt x="584359" y="288131"/>
                  <a:pt x="582454" y="284321"/>
                </a:cubicBezTo>
                <a:cubicBezTo>
                  <a:pt x="583406" y="277654"/>
                  <a:pt x="584359" y="270986"/>
                  <a:pt x="585311" y="265271"/>
                </a:cubicBezTo>
                <a:cubicBezTo>
                  <a:pt x="586264" y="256699"/>
                  <a:pt x="587216" y="250031"/>
                  <a:pt x="588169" y="244316"/>
                </a:cubicBezTo>
                <a:cubicBezTo>
                  <a:pt x="590074" y="232886"/>
                  <a:pt x="591026" y="225266"/>
                  <a:pt x="591026" y="225266"/>
                </a:cubicBezTo>
                <a:cubicBezTo>
                  <a:pt x="591026" y="225266"/>
                  <a:pt x="588169" y="231934"/>
                  <a:pt x="584359" y="243364"/>
                </a:cubicBezTo>
                <a:cubicBezTo>
                  <a:pt x="583406" y="247174"/>
                  <a:pt x="581501" y="252889"/>
                  <a:pt x="579596" y="258604"/>
                </a:cubicBezTo>
                <a:cubicBezTo>
                  <a:pt x="578644" y="248126"/>
                  <a:pt x="578644" y="239554"/>
                  <a:pt x="577691" y="231934"/>
                </a:cubicBezTo>
                <a:cubicBezTo>
                  <a:pt x="576739" y="218599"/>
                  <a:pt x="575786" y="210979"/>
                  <a:pt x="575786" y="210979"/>
                </a:cubicBezTo>
                <a:cubicBezTo>
                  <a:pt x="575786" y="210979"/>
                  <a:pt x="574834" y="218599"/>
                  <a:pt x="573881" y="230981"/>
                </a:cubicBezTo>
                <a:cubicBezTo>
                  <a:pt x="572929" y="240506"/>
                  <a:pt x="571976" y="252889"/>
                  <a:pt x="571024" y="267176"/>
                </a:cubicBezTo>
                <a:cubicBezTo>
                  <a:pt x="571024" y="267176"/>
                  <a:pt x="571024" y="267176"/>
                  <a:pt x="571024" y="267176"/>
                </a:cubicBezTo>
                <a:cubicBezTo>
                  <a:pt x="570071" y="265271"/>
                  <a:pt x="568166" y="264319"/>
                  <a:pt x="567214" y="262414"/>
                </a:cubicBezTo>
                <a:cubicBezTo>
                  <a:pt x="561499" y="245269"/>
                  <a:pt x="556736" y="230981"/>
                  <a:pt x="552926" y="219551"/>
                </a:cubicBezTo>
                <a:cubicBezTo>
                  <a:pt x="552926" y="219551"/>
                  <a:pt x="552926" y="218599"/>
                  <a:pt x="552926" y="218599"/>
                </a:cubicBezTo>
                <a:cubicBezTo>
                  <a:pt x="553879" y="208121"/>
                  <a:pt x="554831" y="198596"/>
                  <a:pt x="555784" y="189071"/>
                </a:cubicBezTo>
                <a:cubicBezTo>
                  <a:pt x="556736" y="179546"/>
                  <a:pt x="557689" y="170021"/>
                  <a:pt x="558641" y="162401"/>
                </a:cubicBezTo>
                <a:cubicBezTo>
                  <a:pt x="559594" y="154781"/>
                  <a:pt x="560546" y="147161"/>
                  <a:pt x="561499" y="141446"/>
                </a:cubicBezTo>
                <a:cubicBezTo>
                  <a:pt x="563404" y="130016"/>
                  <a:pt x="564356" y="123349"/>
                  <a:pt x="564356" y="123349"/>
                </a:cubicBezTo>
                <a:cubicBezTo>
                  <a:pt x="564356" y="123349"/>
                  <a:pt x="561499" y="130016"/>
                  <a:pt x="557689" y="140494"/>
                </a:cubicBezTo>
                <a:cubicBezTo>
                  <a:pt x="555784" y="146209"/>
                  <a:pt x="553879" y="152876"/>
                  <a:pt x="551021" y="160496"/>
                </a:cubicBezTo>
                <a:cubicBezTo>
                  <a:pt x="548164" y="168116"/>
                  <a:pt x="546259" y="177641"/>
                  <a:pt x="544354" y="187166"/>
                </a:cubicBezTo>
                <a:cubicBezTo>
                  <a:pt x="542449" y="196691"/>
                  <a:pt x="540544" y="207169"/>
                  <a:pt x="537686" y="218599"/>
                </a:cubicBezTo>
                <a:cubicBezTo>
                  <a:pt x="536734" y="222409"/>
                  <a:pt x="536734" y="227171"/>
                  <a:pt x="535781" y="231934"/>
                </a:cubicBezTo>
                <a:cubicBezTo>
                  <a:pt x="535781" y="228124"/>
                  <a:pt x="534829" y="224314"/>
                  <a:pt x="534829" y="220504"/>
                </a:cubicBezTo>
                <a:cubicBezTo>
                  <a:pt x="534829" y="214789"/>
                  <a:pt x="533876" y="210026"/>
                  <a:pt x="532924" y="205264"/>
                </a:cubicBezTo>
                <a:cubicBezTo>
                  <a:pt x="532924" y="198596"/>
                  <a:pt x="533876" y="192881"/>
                  <a:pt x="533876" y="186214"/>
                </a:cubicBezTo>
                <a:cubicBezTo>
                  <a:pt x="533876" y="179546"/>
                  <a:pt x="534829" y="172879"/>
                  <a:pt x="534829" y="166211"/>
                </a:cubicBezTo>
                <a:cubicBezTo>
                  <a:pt x="534829" y="159544"/>
                  <a:pt x="534829" y="153829"/>
                  <a:pt x="534829" y="148114"/>
                </a:cubicBezTo>
                <a:cubicBezTo>
                  <a:pt x="534829" y="136684"/>
                  <a:pt x="534829" y="127159"/>
                  <a:pt x="534829" y="118586"/>
                </a:cubicBezTo>
                <a:cubicBezTo>
                  <a:pt x="534829" y="102394"/>
                  <a:pt x="533876" y="92869"/>
                  <a:pt x="533876" y="92869"/>
                </a:cubicBezTo>
                <a:cubicBezTo>
                  <a:pt x="533876" y="92869"/>
                  <a:pt x="532924" y="102394"/>
                  <a:pt x="531019" y="118586"/>
                </a:cubicBezTo>
                <a:cubicBezTo>
                  <a:pt x="530066" y="126206"/>
                  <a:pt x="529114" y="136684"/>
                  <a:pt x="528161" y="147161"/>
                </a:cubicBezTo>
                <a:cubicBezTo>
                  <a:pt x="527209" y="152876"/>
                  <a:pt x="527209" y="158591"/>
                  <a:pt x="526256" y="165259"/>
                </a:cubicBezTo>
                <a:cubicBezTo>
                  <a:pt x="525304" y="171926"/>
                  <a:pt x="524351" y="177641"/>
                  <a:pt x="523399" y="185261"/>
                </a:cubicBezTo>
                <a:cubicBezTo>
                  <a:pt x="522446" y="189071"/>
                  <a:pt x="522446" y="192881"/>
                  <a:pt x="521494" y="197644"/>
                </a:cubicBezTo>
                <a:cubicBezTo>
                  <a:pt x="518636" y="187166"/>
                  <a:pt x="516731" y="177641"/>
                  <a:pt x="513874" y="170021"/>
                </a:cubicBezTo>
                <a:cubicBezTo>
                  <a:pt x="509111" y="153829"/>
                  <a:pt x="506254" y="144304"/>
                  <a:pt x="506254" y="144304"/>
                </a:cubicBezTo>
                <a:cubicBezTo>
                  <a:pt x="506254" y="144304"/>
                  <a:pt x="507206" y="153829"/>
                  <a:pt x="510064" y="170974"/>
                </a:cubicBezTo>
                <a:cubicBezTo>
                  <a:pt x="511969" y="184309"/>
                  <a:pt x="513874" y="201454"/>
                  <a:pt x="517684" y="222409"/>
                </a:cubicBezTo>
                <a:cubicBezTo>
                  <a:pt x="517684" y="225266"/>
                  <a:pt x="516731" y="227171"/>
                  <a:pt x="516731" y="230029"/>
                </a:cubicBezTo>
                <a:cubicBezTo>
                  <a:pt x="515779" y="237649"/>
                  <a:pt x="514826" y="244316"/>
                  <a:pt x="512921" y="251936"/>
                </a:cubicBezTo>
                <a:cubicBezTo>
                  <a:pt x="499586" y="210026"/>
                  <a:pt x="490061" y="181451"/>
                  <a:pt x="487204" y="172879"/>
                </a:cubicBezTo>
                <a:cubicBezTo>
                  <a:pt x="486251" y="167164"/>
                  <a:pt x="485299" y="164306"/>
                  <a:pt x="485299" y="164306"/>
                </a:cubicBezTo>
                <a:cubicBezTo>
                  <a:pt x="485299" y="164306"/>
                  <a:pt x="486251" y="173831"/>
                  <a:pt x="486251" y="189071"/>
                </a:cubicBezTo>
                <a:cubicBezTo>
                  <a:pt x="487204" y="196691"/>
                  <a:pt x="487204" y="207169"/>
                  <a:pt x="488156" y="217646"/>
                </a:cubicBezTo>
                <a:cubicBezTo>
                  <a:pt x="488156" y="224314"/>
                  <a:pt x="489109" y="230981"/>
                  <a:pt x="489109" y="238601"/>
                </a:cubicBezTo>
                <a:cubicBezTo>
                  <a:pt x="488156" y="232886"/>
                  <a:pt x="487204" y="228124"/>
                  <a:pt x="486251" y="223361"/>
                </a:cubicBezTo>
                <a:cubicBezTo>
                  <a:pt x="485299" y="217646"/>
                  <a:pt x="484346" y="212884"/>
                  <a:pt x="482441" y="207169"/>
                </a:cubicBezTo>
                <a:cubicBezTo>
                  <a:pt x="480536" y="202406"/>
                  <a:pt x="479584" y="197644"/>
                  <a:pt x="478631" y="192881"/>
                </a:cubicBezTo>
                <a:cubicBezTo>
                  <a:pt x="475774" y="184309"/>
                  <a:pt x="473869" y="176689"/>
                  <a:pt x="471964" y="170021"/>
                </a:cubicBezTo>
                <a:cubicBezTo>
                  <a:pt x="468154" y="157639"/>
                  <a:pt x="465296" y="150019"/>
                  <a:pt x="465296" y="150019"/>
                </a:cubicBezTo>
                <a:cubicBezTo>
                  <a:pt x="465296" y="150019"/>
                  <a:pt x="466249" y="157639"/>
                  <a:pt x="468154" y="170021"/>
                </a:cubicBezTo>
                <a:cubicBezTo>
                  <a:pt x="469106" y="176689"/>
                  <a:pt x="470059" y="184309"/>
                  <a:pt x="471011" y="193834"/>
                </a:cubicBezTo>
                <a:cubicBezTo>
                  <a:pt x="471964" y="198596"/>
                  <a:pt x="471964" y="203359"/>
                  <a:pt x="472916" y="208121"/>
                </a:cubicBezTo>
                <a:cubicBezTo>
                  <a:pt x="473869" y="212884"/>
                  <a:pt x="473869" y="218599"/>
                  <a:pt x="474821" y="224314"/>
                </a:cubicBezTo>
                <a:cubicBezTo>
                  <a:pt x="475774" y="233839"/>
                  <a:pt x="476726" y="244316"/>
                  <a:pt x="478631" y="255746"/>
                </a:cubicBezTo>
                <a:cubicBezTo>
                  <a:pt x="477679" y="250031"/>
                  <a:pt x="475774" y="245269"/>
                  <a:pt x="474821" y="240506"/>
                </a:cubicBezTo>
                <a:cubicBezTo>
                  <a:pt x="467201" y="211931"/>
                  <a:pt x="460534" y="188119"/>
                  <a:pt x="455771" y="170974"/>
                </a:cubicBezTo>
                <a:cubicBezTo>
                  <a:pt x="450056" y="154781"/>
                  <a:pt x="447199" y="145256"/>
                  <a:pt x="447199" y="145256"/>
                </a:cubicBezTo>
                <a:cubicBezTo>
                  <a:pt x="447199" y="145256"/>
                  <a:pt x="449104" y="154781"/>
                  <a:pt x="451961" y="171926"/>
                </a:cubicBezTo>
                <a:cubicBezTo>
                  <a:pt x="453866" y="180499"/>
                  <a:pt x="454819" y="190976"/>
                  <a:pt x="457676" y="202406"/>
                </a:cubicBezTo>
                <a:cubicBezTo>
                  <a:pt x="459581" y="213836"/>
                  <a:pt x="462439" y="227171"/>
                  <a:pt x="464344" y="242411"/>
                </a:cubicBezTo>
                <a:cubicBezTo>
                  <a:pt x="466249" y="254794"/>
                  <a:pt x="469106" y="268129"/>
                  <a:pt x="471011" y="282416"/>
                </a:cubicBezTo>
                <a:cubicBezTo>
                  <a:pt x="469106" y="278606"/>
                  <a:pt x="468154" y="275749"/>
                  <a:pt x="467201" y="272891"/>
                </a:cubicBezTo>
                <a:cubicBezTo>
                  <a:pt x="462439" y="262414"/>
                  <a:pt x="459581" y="255746"/>
                  <a:pt x="459581" y="255746"/>
                </a:cubicBezTo>
                <a:cubicBezTo>
                  <a:pt x="459581" y="255746"/>
                  <a:pt x="460534" y="262414"/>
                  <a:pt x="463391" y="273844"/>
                </a:cubicBezTo>
                <a:cubicBezTo>
                  <a:pt x="464344" y="279559"/>
                  <a:pt x="466249" y="286226"/>
                  <a:pt x="468154" y="293846"/>
                </a:cubicBezTo>
                <a:cubicBezTo>
                  <a:pt x="469106" y="297656"/>
                  <a:pt x="470059" y="302419"/>
                  <a:pt x="471011" y="306229"/>
                </a:cubicBezTo>
                <a:cubicBezTo>
                  <a:pt x="471964" y="310991"/>
                  <a:pt x="472916" y="315754"/>
                  <a:pt x="473869" y="320516"/>
                </a:cubicBezTo>
                <a:cubicBezTo>
                  <a:pt x="475774" y="330041"/>
                  <a:pt x="477679" y="340519"/>
                  <a:pt x="479584" y="351949"/>
                </a:cubicBezTo>
                <a:cubicBezTo>
                  <a:pt x="479584" y="352901"/>
                  <a:pt x="479584" y="352901"/>
                  <a:pt x="479584" y="353854"/>
                </a:cubicBezTo>
                <a:cubicBezTo>
                  <a:pt x="479584" y="353854"/>
                  <a:pt x="479584" y="352901"/>
                  <a:pt x="478631" y="351949"/>
                </a:cubicBezTo>
                <a:cubicBezTo>
                  <a:pt x="476726" y="347186"/>
                  <a:pt x="473869" y="343376"/>
                  <a:pt x="471964" y="338614"/>
                </a:cubicBezTo>
                <a:cubicBezTo>
                  <a:pt x="471011" y="333851"/>
                  <a:pt x="471011" y="329089"/>
                  <a:pt x="470059" y="324326"/>
                </a:cubicBezTo>
                <a:cubicBezTo>
                  <a:pt x="468154" y="309086"/>
                  <a:pt x="465296" y="294799"/>
                  <a:pt x="462439" y="280511"/>
                </a:cubicBezTo>
                <a:cubicBezTo>
                  <a:pt x="459581" y="266224"/>
                  <a:pt x="455771" y="252889"/>
                  <a:pt x="452914" y="240506"/>
                </a:cubicBezTo>
                <a:cubicBezTo>
                  <a:pt x="449104" y="228124"/>
                  <a:pt x="445294" y="215741"/>
                  <a:pt x="441484" y="205264"/>
                </a:cubicBezTo>
                <a:cubicBezTo>
                  <a:pt x="440531" y="201454"/>
                  <a:pt x="438626" y="198596"/>
                  <a:pt x="437674" y="194786"/>
                </a:cubicBezTo>
                <a:cubicBezTo>
                  <a:pt x="438626" y="185261"/>
                  <a:pt x="439579" y="175736"/>
                  <a:pt x="440531" y="167164"/>
                </a:cubicBezTo>
                <a:cubicBezTo>
                  <a:pt x="441484" y="151924"/>
                  <a:pt x="442436" y="139541"/>
                  <a:pt x="442436" y="128111"/>
                </a:cubicBezTo>
                <a:cubicBezTo>
                  <a:pt x="442436" y="106204"/>
                  <a:pt x="441484" y="94774"/>
                  <a:pt x="441484" y="94774"/>
                </a:cubicBezTo>
                <a:cubicBezTo>
                  <a:pt x="441484" y="94774"/>
                  <a:pt x="440531" y="107156"/>
                  <a:pt x="438626" y="128111"/>
                </a:cubicBezTo>
                <a:cubicBezTo>
                  <a:pt x="437674" y="138589"/>
                  <a:pt x="435769" y="151924"/>
                  <a:pt x="433864" y="166211"/>
                </a:cubicBezTo>
                <a:cubicBezTo>
                  <a:pt x="432911" y="170021"/>
                  <a:pt x="432911" y="173831"/>
                  <a:pt x="431959" y="178594"/>
                </a:cubicBezTo>
                <a:cubicBezTo>
                  <a:pt x="431959" y="177641"/>
                  <a:pt x="431006" y="176689"/>
                  <a:pt x="431006" y="175736"/>
                </a:cubicBezTo>
                <a:cubicBezTo>
                  <a:pt x="427196" y="167164"/>
                  <a:pt x="423386" y="159544"/>
                  <a:pt x="419576" y="153829"/>
                </a:cubicBezTo>
                <a:cubicBezTo>
                  <a:pt x="412909" y="142399"/>
                  <a:pt x="408146" y="135731"/>
                  <a:pt x="408146" y="135731"/>
                </a:cubicBezTo>
                <a:cubicBezTo>
                  <a:pt x="408146" y="135731"/>
                  <a:pt x="411004" y="143351"/>
                  <a:pt x="415766" y="155734"/>
                </a:cubicBezTo>
                <a:cubicBezTo>
                  <a:pt x="418624" y="161449"/>
                  <a:pt x="420529" y="170021"/>
                  <a:pt x="423386" y="178594"/>
                </a:cubicBezTo>
                <a:cubicBezTo>
                  <a:pt x="425291" y="184309"/>
                  <a:pt x="427196" y="190024"/>
                  <a:pt x="428149" y="195739"/>
                </a:cubicBezTo>
                <a:cubicBezTo>
                  <a:pt x="427196" y="201454"/>
                  <a:pt x="425291" y="208121"/>
                  <a:pt x="424339" y="214789"/>
                </a:cubicBezTo>
                <a:cubicBezTo>
                  <a:pt x="424339" y="214789"/>
                  <a:pt x="424339" y="214789"/>
                  <a:pt x="424339" y="214789"/>
                </a:cubicBezTo>
                <a:cubicBezTo>
                  <a:pt x="418624" y="206216"/>
                  <a:pt x="415766" y="202406"/>
                  <a:pt x="415766" y="202406"/>
                </a:cubicBezTo>
                <a:cubicBezTo>
                  <a:pt x="415766" y="202406"/>
                  <a:pt x="417671" y="208121"/>
                  <a:pt x="421481" y="216694"/>
                </a:cubicBezTo>
                <a:cubicBezTo>
                  <a:pt x="422434" y="218599"/>
                  <a:pt x="423386" y="220504"/>
                  <a:pt x="423386" y="223361"/>
                </a:cubicBezTo>
                <a:cubicBezTo>
                  <a:pt x="420529" y="238601"/>
                  <a:pt x="416719" y="255746"/>
                  <a:pt x="412909" y="272891"/>
                </a:cubicBezTo>
                <a:cubicBezTo>
                  <a:pt x="410051" y="264319"/>
                  <a:pt x="407194" y="257651"/>
                  <a:pt x="405289" y="253841"/>
                </a:cubicBezTo>
                <a:cubicBezTo>
                  <a:pt x="405289" y="253841"/>
                  <a:pt x="405289" y="253841"/>
                  <a:pt x="405289" y="253841"/>
                </a:cubicBezTo>
                <a:cubicBezTo>
                  <a:pt x="405289" y="237649"/>
                  <a:pt x="405289" y="223361"/>
                  <a:pt x="404336" y="210026"/>
                </a:cubicBezTo>
                <a:cubicBezTo>
                  <a:pt x="403384" y="196691"/>
                  <a:pt x="403384" y="185261"/>
                  <a:pt x="401479" y="176689"/>
                </a:cubicBezTo>
                <a:cubicBezTo>
                  <a:pt x="398621" y="158591"/>
                  <a:pt x="396716" y="148114"/>
                  <a:pt x="396716" y="148114"/>
                </a:cubicBezTo>
                <a:cubicBezTo>
                  <a:pt x="396716" y="148114"/>
                  <a:pt x="396716" y="158591"/>
                  <a:pt x="397669" y="177641"/>
                </a:cubicBezTo>
                <a:cubicBezTo>
                  <a:pt x="397669" y="186214"/>
                  <a:pt x="397669" y="195739"/>
                  <a:pt x="396716" y="206216"/>
                </a:cubicBezTo>
                <a:cubicBezTo>
                  <a:pt x="394811" y="214789"/>
                  <a:pt x="391954" y="228124"/>
                  <a:pt x="389096" y="244316"/>
                </a:cubicBezTo>
                <a:cubicBezTo>
                  <a:pt x="386239" y="235744"/>
                  <a:pt x="384334" y="227171"/>
                  <a:pt x="381476" y="219551"/>
                </a:cubicBezTo>
                <a:cubicBezTo>
                  <a:pt x="379571" y="212884"/>
                  <a:pt x="377666" y="205264"/>
                  <a:pt x="374809" y="199549"/>
                </a:cubicBezTo>
                <a:cubicBezTo>
                  <a:pt x="373856" y="197644"/>
                  <a:pt x="373856" y="196691"/>
                  <a:pt x="372904" y="194786"/>
                </a:cubicBezTo>
                <a:cubicBezTo>
                  <a:pt x="372904" y="193834"/>
                  <a:pt x="372904" y="192881"/>
                  <a:pt x="372904" y="190976"/>
                </a:cubicBezTo>
                <a:cubicBezTo>
                  <a:pt x="371951" y="186214"/>
                  <a:pt x="370999" y="181451"/>
                  <a:pt x="370046" y="177641"/>
                </a:cubicBezTo>
                <a:cubicBezTo>
                  <a:pt x="368141" y="169069"/>
                  <a:pt x="367189" y="162401"/>
                  <a:pt x="366236" y="155734"/>
                </a:cubicBezTo>
                <a:cubicBezTo>
                  <a:pt x="365284" y="152876"/>
                  <a:pt x="365284" y="150019"/>
                  <a:pt x="364331" y="148114"/>
                </a:cubicBezTo>
                <a:cubicBezTo>
                  <a:pt x="363379" y="140494"/>
                  <a:pt x="363379" y="135731"/>
                  <a:pt x="363379" y="135731"/>
                </a:cubicBezTo>
                <a:cubicBezTo>
                  <a:pt x="363379" y="135731"/>
                  <a:pt x="363379" y="137636"/>
                  <a:pt x="363379" y="140494"/>
                </a:cubicBezTo>
                <a:cubicBezTo>
                  <a:pt x="362426" y="138589"/>
                  <a:pt x="362426" y="136684"/>
                  <a:pt x="362426" y="136684"/>
                </a:cubicBezTo>
                <a:cubicBezTo>
                  <a:pt x="362426" y="136684"/>
                  <a:pt x="362426" y="142399"/>
                  <a:pt x="362426" y="151924"/>
                </a:cubicBezTo>
                <a:cubicBezTo>
                  <a:pt x="362426" y="154781"/>
                  <a:pt x="362426" y="158591"/>
                  <a:pt x="361474" y="163354"/>
                </a:cubicBezTo>
                <a:cubicBezTo>
                  <a:pt x="359569" y="159544"/>
                  <a:pt x="358616" y="155734"/>
                  <a:pt x="357664" y="151924"/>
                </a:cubicBezTo>
                <a:cubicBezTo>
                  <a:pt x="350996" y="135731"/>
                  <a:pt x="348139" y="127159"/>
                  <a:pt x="348139" y="127159"/>
                </a:cubicBezTo>
                <a:cubicBezTo>
                  <a:pt x="348139" y="127159"/>
                  <a:pt x="350044" y="136684"/>
                  <a:pt x="353854" y="153829"/>
                </a:cubicBezTo>
                <a:cubicBezTo>
                  <a:pt x="355759" y="162401"/>
                  <a:pt x="358616" y="171926"/>
                  <a:pt x="361474" y="183356"/>
                </a:cubicBezTo>
                <a:cubicBezTo>
                  <a:pt x="361474" y="186214"/>
                  <a:pt x="361474" y="189071"/>
                  <a:pt x="361474" y="192881"/>
                </a:cubicBezTo>
                <a:cubicBezTo>
                  <a:pt x="359569" y="187166"/>
                  <a:pt x="357664" y="184309"/>
                  <a:pt x="357664" y="184309"/>
                </a:cubicBezTo>
                <a:cubicBezTo>
                  <a:pt x="357664" y="184309"/>
                  <a:pt x="358616" y="189071"/>
                  <a:pt x="360521" y="198596"/>
                </a:cubicBezTo>
                <a:cubicBezTo>
                  <a:pt x="360521" y="205264"/>
                  <a:pt x="360521" y="212884"/>
                  <a:pt x="359569" y="221456"/>
                </a:cubicBezTo>
                <a:cubicBezTo>
                  <a:pt x="357664" y="216694"/>
                  <a:pt x="356711" y="211931"/>
                  <a:pt x="355759" y="208121"/>
                </a:cubicBezTo>
                <a:cubicBezTo>
                  <a:pt x="352901" y="199549"/>
                  <a:pt x="350996" y="193834"/>
                  <a:pt x="350996" y="193834"/>
                </a:cubicBezTo>
                <a:cubicBezTo>
                  <a:pt x="350996" y="193834"/>
                  <a:pt x="350996" y="199549"/>
                  <a:pt x="351949" y="208121"/>
                </a:cubicBezTo>
                <a:cubicBezTo>
                  <a:pt x="351949" y="212884"/>
                  <a:pt x="352901" y="218599"/>
                  <a:pt x="352901" y="224314"/>
                </a:cubicBezTo>
                <a:cubicBezTo>
                  <a:pt x="353854" y="230981"/>
                  <a:pt x="353854" y="237649"/>
                  <a:pt x="353854" y="246221"/>
                </a:cubicBezTo>
                <a:cubicBezTo>
                  <a:pt x="353854" y="253841"/>
                  <a:pt x="354806" y="262414"/>
                  <a:pt x="354806" y="270986"/>
                </a:cubicBezTo>
                <a:cubicBezTo>
                  <a:pt x="355759" y="279559"/>
                  <a:pt x="355759" y="289084"/>
                  <a:pt x="355759" y="299561"/>
                </a:cubicBezTo>
                <a:cubicBezTo>
                  <a:pt x="355759" y="305276"/>
                  <a:pt x="356711" y="310991"/>
                  <a:pt x="356711" y="316706"/>
                </a:cubicBezTo>
                <a:cubicBezTo>
                  <a:pt x="352901" y="310039"/>
                  <a:pt x="349091" y="303371"/>
                  <a:pt x="346234" y="298609"/>
                </a:cubicBezTo>
                <a:cubicBezTo>
                  <a:pt x="346234" y="297656"/>
                  <a:pt x="345281" y="297656"/>
                  <a:pt x="345281" y="296704"/>
                </a:cubicBezTo>
                <a:cubicBezTo>
                  <a:pt x="345281" y="294799"/>
                  <a:pt x="345281" y="293846"/>
                  <a:pt x="345281" y="291941"/>
                </a:cubicBezTo>
                <a:cubicBezTo>
                  <a:pt x="346234" y="282416"/>
                  <a:pt x="347186" y="274796"/>
                  <a:pt x="348139" y="267176"/>
                </a:cubicBezTo>
                <a:cubicBezTo>
                  <a:pt x="349091" y="253841"/>
                  <a:pt x="350044" y="246221"/>
                  <a:pt x="350044" y="246221"/>
                </a:cubicBezTo>
                <a:cubicBezTo>
                  <a:pt x="350044" y="246221"/>
                  <a:pt x="348139" y="253841"/>
                  <a:pt x="344329" y="267176"/>
                </a:cubicBezTo>
                <a:cubicBezTo>
                  <a:pt x="342424" y="272891"/>
                  <a:pt x="341471" y="279559"/>
                  <a:pt x="339566" y="287179"/>
                </a:cubicBezTo>
                <a:cubicBezTo>
                  <a:pt x="339566" y="287179"/>
                  <a:pt x="339566" y="287179"/>
                  <a:pt x="339566" y="287179"/>
                </a:cubicBezTo>
                <a:cubicBezTo>
                  <a:pt x="339566" y="287179"/>
                  <a:pt x="339566" y="287179"/>
                  <a:pt x="339566" y="288131"/>
                </a:cubicBezTo>
                <a:cubicBezTo>
                  <a:pt x="339566" y="289084"/>
                  <a:pt x="338614" y="290036"/>
                  <a:pt x="338614" y="291941"/>
                </a:cubicBezTo>
                <a:cubicBezTo>
                  <a:pt x="338614" y="293846"/>
                  <a:pt x="337661" y="295751"/>
                  <a:pt x="337661" y="297656"/>
                </a:cubicBezTo>
                <a:cubicBezTo>
                  <a:pt x="332899" y="290036"/>
                  <a:pt x="328136" y="283369"/>
                  <a:pt x="324326" y="277654"/>
                </a:cubicBezTo>
                <a:cubicBezTo>
                  <a:pt x="320516" y="263366"/>
                  <a:pt x="315754" y="249079"/>
                  <a:pt x="310991" y="233839"/>
                </a:cubicBezTo>
                <a:cubicBezTo>
                  <a:pt x="308134" y="226219"/>
                  <a:pt x="306229" y="219551"/>
                  <a:pt x="303371" y="211931"/>
                </a:cubicBezTo>
                <a:cubicBezTo>
                  <a:pt x="304324" y="206216"/>
                  <a:pt x="305276" y="201454"/>
                  <a:pt x="306229" y="196691"/>
                </a:cubicBezTo>
                <a:cubicBezTo>
                  <a:pt x="310039" y="179546"/>
                  <a:pt x="312896" y="164306"/>
                  <a:pt x="316706" y="150971"/>
                </a:cubicBezTo>
                <a:cubicBezTo>
                  <a:pt x="320516" y="137636"/>
                  <a:pt x="322421" y="125254"/>
                  <a:pt x="326231" y="115729"/>
                </a:cubicBezTo>
                <a:cubicBezTo>
                  <a:pt x="331946" y="96679"/>
                  <a:pt x="335756" y="85249"/>
                  <a:pt x="335756" y="85249"/>
                </a:cubicBezTo>
                <a:cubicBezTo>
                  <a:pt x="335756" y="85249"/>
                  <a:pt x="330994" y="95726"/>
                  <a:pt x="323374" y="113824"/>
                </a:cubicBezTo>
                <a:cubicBezTo>
                  <a:pt x="319564" y="123349"/>
                  <a:pt x="315754" y="134779"/>
                  <a:pt x="310991" y="148114"/>
                </a:cubicBezTo>
                <a:cubicBezTo>
                  <a:pt x="309086" y="154781"/>
                  <a:pt x="306229" y="161449"/>
                  <a:pt x="303371" y="169069"/>
                </a:cubicBezTo>
                <a:cubicBezTo>
                  <a:pt x="301466" y="175736"/>
                  <a:pt x="299561" y="183356"/>
                  <a:pt x="297656" y="190024"/>
                </a:cubicBezTo>
                <a:cubicBezTo>
                  <a:pt x="293846" y="179546"/>
                  <a:pt x="290989" y="170021"/>
                  <a:pt x="287179" y="159544"/>
                </a:cubicBezTo>
                <a:cubicBezTo>
                  <a:pt x="290036" y="172879"/>
                  <a:pt x="291941" y="185261"/>
                  <a:pt x="294799" y="198596"/>
                </a:cubicBezTo>
                <a:cubicBezTo>
                  <a:pt x="290989" y="213836"/>
                  <a:pt x="287179" y="230029"/>
                  <a:pt x="283369" y="247174"/>
                </a:cubicBezTo>
                <a:cubicBezTo>
                  <a:pt x="282416" y="252889"/>
                  <a:pt x="281464" y="258604"/>
                  <a:pt x="279559" y="264319"/>
                </a:cubicBezTo>
                <a:cubicBezTo>
                  <a:pt x="278606" y="260509"/>
                  <a:pt x="277654" y="257651"/>
                  <a:pt x="276701" y="253841"/>
                </a:cubicBezTo>
                <a:cubicBezTo>
                  <a:pt x="276701" y="245269"/>
                  <a:pt x="277654" y="235744"/>
                  <a:pt x="278606" y="227171"/>
                </a:cubicBezTo>
                <a:cubicBezTo>
                  <a:pt x="280511" y="205264"/>
                  <a:pt x="281464" y="185261"/>
                  <a:pt x="284321" y="166211"/>
                </a:cubicBezTo>
                <a:cubicBezTo>
                  <a:pt x="285274" y="156686"/>
                  <a:pt x="286226" y="148114"/>
                  <a:pt x="287179" y="139541"/>
                </a:cubicBezTo>
                <a:cubicBezTo>
                  <a:pt x="288131" y="130969"/>
                  <a:pt x="290036" y="123349"/>
                  <a:pt x="290989" y="115729"/>
                </a:cubicBezTo>
                <a:cubicBezTo>
                  <a:pt x="293846" y="100489"/>
                  <a:pt x="294799" y="87154"/>
                  <a:pt x="297656" y="76676"/>
                </a:cubicBezTo>
                <a:cubicBezTo>
                  <a:pt x="302419" y="54769"/>
                  <a:pt x="304324" y="42386"/>
                  <a:pt x="304324" y="42386"/>
                </a:cubicBezTo>
                <a:cubicBezTo>
                  <a:pt x="304324" y="42386"/>
                  <a:pt x="300514" y="54769"/>
                  <a:pt x="293846" y="75724"/>
                </a:cubicBezTo>
                <a:cubicBezTo>
                  <a:pt x="290036" y="86201"/>
                  <a:pt x="287179" y="99536"/>
                  <a:pt x="283369" y="114776"/>
                </a:cubicBezTo>
                <a:cubicBezTo>
                  <a:pt x="281464" y="122396"/>
                  <a:pt x="279559" y="130016"/>
                  <a:pt x="277654" y="138589"/>
                </a:cubicBezTo>
                <a:cubicBezTo>
                  <a:pt x="275749" y="147161"/>
                  <a:pt x="274796" y="156686"/>
                  <a:pt x="272891" y="165259"/>
                </a:cubicBezTo>
                <a:cubicBezTo>
                  <a:pt x="271939" y="170021"/>
                  <a:pt x="270986" y="173831"/>
                  <a:pt x="270034" y="178594"/>
                </a:cubicBezTo>
                <a:cubicBezTo>
                  <a:pt x="268129" y="182404"/>
                  <a:pt x="265271" y="188119"/>
                  <a:pt x="261461" y="196691"/>
                </a:cubicBezTo>
                <a:cubicBezTo>
                  <a:pt x="260509" y="191929"/>
                  <a:pt x="258604" y="187166"/>
                  <a:pt x="258604" y="183356"/>
                </a:cubicBezTo>
                <a:cubicBezTo>
                  <a:pt x="255746" y="170021"/>
                  <a:pt x="253841" y="161449"/>
                  <a:pt x="253841" y="161449"/>
                </a:cubicBezTo>
                <a:cubicBezTo>
                  <a:pt x="253841" y="161449"/>
                  <a:pt x="253841" y="169069"/>
                  <a:pt x="254794" y="183356"/>
                </a:cubicBezTo>
                <a:cubicBezTo>
                  <a:pt x="254794" y="190024"/>
                  <a:pt x="255746" y="197644"/>
                  <a:pt x="256699" y="207169"/>
                </a:cubicBezTo>
                <a:cubicBezTo>
                  <a:pt x="253841" y="213836"/>
                  <a:pt x="250984" y="222409"/>
                  <a:pt x="247174" y="231934"/>
                </a:cubicBezTo>
                <a:cubicBezTo>
                  <a:pt x="246221" y="232886"/>
                  <a:pt x="246221" y="234791"/>
                  <a:pt x="245269" y="236696"/>
                </a:cubicBezTo>
                <a:cubicBezTo>
                  <a:pt x="243364" y="231934"/>
                  <a:pt x="242411" y="230029"/>
                  <a:pt x="242411" y="230029"/>
                </a:cubicBezTo>
                <a:cubicBezTo>
                  <a:pt x="242411" y="230029"/>
                  <a:pt x="243364" y="233839"/>
                  <a:pt x="244316" y="240506"/>
                </a:cubicBezTo>
                <a:cubicBezTo>
                  <a:pt x="241459" y="247174"/>
                  <a:pt x="239554" y="254794"/>
                  <a:pt x="236696" y="262414"/>
                </a:cubicBezTo>
                <a:cubicBezTo>
                  <a:pt x="232886" y="250031"/>
                  <a:pt x="229076" y="238601"/>
                  <a:pt x="226219" y="227171"/>
                </a:cubicBezTo>
                <a:cubicBezTo>
                  <a:pt x="223361" y="219551"/>
                  <a:pt x="221456" y="210979"/>
                  <a:pt x="218599" y="204311"/>
                </a:cubicBezTo>
                <a:cubicBezTo>
                  <a:pt x="215741" y="196691"/>
                  <a:pt x="213836" y="190024"/>
                  <a:pt x="210979" y="184309"/>
                </a:cubicBezTo>
                <a:cubicBezTo>
                  <a:pt x="206216" y="171926"/>
                  <a:pt x="202406" y="160496"/>
                  <a:pt x="198596" y="150971"/>
                </a:cubicBezTo>
                <a:cubicBezTo>
                  <a:pt x="191929" y="132874"/>
                  <a:pt x="187166" y="122396"/>
                  <a:pt x="187166" y="122396"/>
                </a:cubicBezTo>
                <a:cubicBezTo>
                  <a:pt x="187166" y="122396"/>
                  <a:pt x="190024" y="132874"/>
                  <a:pt x="194786" y="151924"/>
                </a:cubicBezTo>
                <a:cubicBezTo>
                  <a:pt x="197644" y="161449"/>
                  <a:pt x="200501" y="172879"/>
                  <a:pt x="204311" y="186214"/>
                </a:cubicBezTo>
                <a:cubicBezTo>
                  <a:pt x="206216" y="192881"/>
                  <a:pt x="208121" y="199549"/>
                  <a:pt x="210026" y="207169"/>
                </a:cubicBezTo>
                <a:cubicBezTo>
                  <a:pt x="211931" y="214789"/>
                  <a:pt x="213836" y="222409"/>
                  <a:pt x="215741" y="230981"/>
                </a:cubicBezTo>
                <a:cubicBezTo>
                  <a:pt x="218599" y="245269"/>
                  <a:pt x="222409" y="260509"/>
                  <a:pt x="226219" y="275749"/>
                </a:cubicBezTo>
                <a:cubicBezTo>
                  <a:pt x="224314" y="280511"/>
                  <a:pt x="221456" y="287179"/>
                  <a:pt x="218599" y="295751"/>
                </a:cubicBezTo>
                <a:cubicBezTo>
                  <a:pt x="218599" y="296704"/>
                  <a:pt x="217646" y="297656"/>
                  <a:pt x="217646" y="298609"/>
                </a:cubicBezTo>
                <a:cubicBezTo>
                  <a:pt x="216694" y="286226"/>
                  <a:pt x="215741" y="274796"/>
                  <a:pt x="214789" y="266224"/>
                </a:cubicBezTo>
                <a:cubicBezTo>
                  <a:pt x="213836" y="250984"/>
                  <a:pt x="212884" y="241459"/>
                  <a:pt x="212884" y="241459"/>
                </a:cubicBezTo>
                <a:cubicBezTo>
                  <a:pt x="212884" y="241459"/>
                  <a:pt x="211931" y="250031"/>
                  <a:pt x="210979" y="266224"/>
                </a:cubicBezTo>
                <a:cubicBezTo>
                  <a:pt x="210026" y="277654"/>
                  <a:pt x="210026" y="291941"/>
                  <a:pt x="209074" y="309086"/>
                </a:cubicBezTo>
                <a:cubicBezTo>
                  <a:pt x="204311" y="301466"/>
                  <a:pt x="200501" y="293846"/>
                  <a:pt x="196691" y="287179"/>
                </a:cubicBezTo>
                <a:cubicBezTo>
                  <a:pt x="192881" y="281464"/>
                  <a:pt x="190024" y="275749"/>
                  <a:pt x="187166" y="270034"/>
                </a:cubicBezTo>
                <a:cubicBezTo>
                  <a:pt x="183356" y="265271"/>
                  <a:pt x="180499" y="260509"/>
                  <a:pt x="177641" y="255746"/>
                </a:cubicBezTo>
                <a:cubicBezTo>
                  <a:pt x="171926" y="246221"/>
                  <a:pt x="166211" y="238601"/>
                  <a:pt x="161449" y="231934"/>
                </a:cubicBezTo>
                <a:cubicBezTo>
                  <a:pt x="159544" y="230029"/>
                  <a:pt x="158591" y="227171"/>
                  <a:pt x="156686" y="225266"/>
                </a:cubicBezTo>
                <a:cubicBezTo>
                  <a:pt x="154781" y="214789"/>
                  <a:pt x="152876" y="209074"/>
                  <a:pt x="152876" y="209074"/>
                </a:cubicBezTo>
                <a:cubicBezTo>
                  <a:pt x="152876" y="209074"/>
                  <a:pt x="152876" y="212884"/>
                  <a:pt x="152876" y="219551"/>
                </a:cubicBezTo>
                <a:cubicBezTo>
                  <a:pt x="149066" y="213836"/>
                  <a:pt x="146209" y="210979"/>
                  <a:pt x="146209" y="210979"/>
                </a:cubicBezTo>
                <a:cubicBezTo>
                  <a:pt x="146209" y="210979"/>
                  <a:pt x="148114" y="215741"/>
                  <a:pt x="152876" y="224314"/>
                </a:cubicBezTo>
                <a:cubicBezTo>
                  <a:pt x="153829" y="235744"/>
                  <a:pt x="154781" y="253841"/>
                  <a:pt x="156686" y="275749"/>
                </a:cubicBezTo>
                <a:cubicBezTo>
                  <a:pt x="153829" y="271939"/>
                  <a:pt x="150971" y="267176"/>
                  <a:pt x="148114" y="263366"/>
                </a:cubicBezTo>
                <a:cubicBezTo>
                  <a:pt x="139541" y="252889"/>
                  <a:pt x="131921" y="242411"/>
                  <a:pt x="124301" y="233839"/>
                </a:cubicBezTo>
                <a:cubicBezTo>
                  <a:pt x="116681" y="225266"/>
                  <a:pt x="110966" y="217646"/>
                  <a:pt x="104299" y="212884"/>
                </a:cubicBezTo>
                <a:cubicBezTo>
                  <a:pt x="94774" y="203359"/>
                  <a:pt x="88106" y="197644"/>
                  <a:pt x="88106" y="197644"/>
                </a:cubicBezTo>
                <a:cubicBezTo>
                  <a:pt x="88106" y="197644"/>
                  <a:pt x="93821" y="205264"/>
                  <a:pt x="103346" y="217646"/>
                </a:cubicBezTo>
                <a:cubicBezTo>
                  <a:pt x="108109" y="223361"/>
                  <a:pt x="113824" y="231934"/>
                  <a:pt x="119539" y="240506"/>
                </a:cubicBezTo>
                <a:cubicBezTo>
                  <a:pt x="126206" y="249079"/>
                  <a:pt x="131921" y="260509"/>
                  <a:pt x="139541" y="271939"/>
                </a:cubicBezTo>
                <a:cubicBezTo>
                  <a:pt x="143351" y="278606"/>
                  <a:pt x="148114" y="285274"/>
                  <a:pt x="151924" y="292894"/>
                </a:cubicBezTo>
                <a:cubicBezTo>
                  <a:pt x="151924" y="294799"/>
                  <a:pt x="151924" y="295751"/>
                  <a:pt x="151924" y="297656"/>
                </a:cubicBezTo>
                <a:cubicBezTo>
                  <a:pt x="151924" y="297656"/>
                  <a:pt x="150971" y="296704"/>
                  <a:pt x="150971" y="296704"/>
                </a:cubicBezTo>
                <a:cubicBezTo>
                  <a:pt x="145256" y="290989"/>
                  <a:pt x="140494" y="285274"/>
                  <a:pt x="136684" y="282416"/>
                </a:cubicBezTo>
                <a:cubicBezTo>
                  <a:pt x="134779" y="280511"/>
                  <a:pt x="133826" y="279559"/>
                  <a:pt x="131921" y="278606"/>
                </a:cubicBezTo>
                <a:cubicBezTo>
                  <a:pt x="132874" y="275749"/>
                  <a:pt x="132874" y="274796"/>
                  <a:pt x="132874" y="274796"/>
                </a:cubicBezTo>
                <a:cubicBezTo>
                  <a:pt x="132874" y="274796"/>
                  <a:pt x="131921" y="275749"/>
                  <a:pt x="130969" y="278606"/>
                </a:cubicBezTo>
                <a:cubicBezTo>
                  <a:pt x="125254" y="273844"/>
                  <a:pt x="122396" y="270986"/>
                  <a:pt x="122396" y="270986"/>
                </a:cubicBezTo>
                <a:cubicBezTo>
                  <a:pt x="122396" y="270986"/>
                  <a:pt x="125254" y="274796"/>
                  <a:pt x="130016" y="280511"/>
                </a:cubicBezTo>
                <a:cubicBezTo>
                  <a:pt x="128111" y="283369"/>
                  <a:pt x="126206" y="288131"/>
                  <a:pt x="123349" y="293846"/>
                </a:cubicBezTo>
                <a:cubicBezTo>
                  <a:pt x="120491" y="299561"/>
                  <a:pt x="117634" y="308134"/>
                  <a:pt x="114776" y="316706"/>
                </a:cubicBezTo>
                <a:cubicBezTo>
                  <a:pt x="113824" y="318611"/>
                  <a:pt x="113824" y="319564"/>
                  <a:pt x="112871" y="321469"/>
                </a:cubicBezTo>
                <a:cubicBezTo>
                  <a:pt x="110014" y="313849"/>
                  <a:pt x="107156" y="306229"/>
                  <a:pt x="103346" y="299561"/>
                </a:cubicBezTo>
                <a:cubicBezTo>
                  <a:pt x="97631" y="286226"/>
                  <a:pt x="91916" y="273844"/>
                  <a:pt x="86201" y="262414"/>
                </a:cubicBezTo>
                <a:cubicBezTo>
                  <a:pt x="83344" y="255746"/>
                  <a:pt x="80486" y="250984"/>
                  <a:pt x="78581" y="245269"/>
                </a:cubicBezTo>
                <a:cubicBezTo>
                  <a:pt x="75724" y="240506"/>
                  <a:pt x="72866" y="235744"/>
                  <a:pt x="70961" y="230981"/>
                </a:cubicBezTo>
                <a:cubicBezTo>
                  <a:pt x="66199" y="222409"/>
                  <a:pt x="61436" y="213836"/>
                  <a:pt x="57626" y="208121"/>
                </a:cubicBezTo>
                <a:cubicBezTo>
                  <a:pt x="50006" y="195739"/>
                  <a:pt x="46196" y="188119"/>
                  <a:pt x="46196" y="188119"/>
                </a:cubicBezTo>
                <a:cubicBezTo>
                  <a:pt x="46196" y="188119"/>
                  <a:pt x="49054" y="195739"/>
                  <a:pt x="54769" y="210026"/>
                </a:cubicBezTo>
                <a:cubicBezTo>
                  <a:pt x="57626" y="216694"/>
                  <a:pt x="60484" y="225266"/>
                  <a:pt x="64294" y="234791"/>
                </a:cubicBezTo>
                <a:cubicBezTo>
                  <a:pt x="66199" y="239554"/>
                  <a:pt x="68104" y="244316"/>
                  <a:pt x="70009" y="250031"/>
                </a:cubicBezTo>
                <a:cubicBezTo>
                  <a:pt x="71914" y="254794"/>
                  <a:pt x="73819" y="260509"/>
                  <a:pt x="75724" y="266224"/>
                </a:cubicBezTo>
                <a:cubicBezTo>
                  <a:pt x="78581" y="274796"/>
                  <a:pt x="82391" y="283369"/>
                  <a:pt x="85249" y="292894"/>
                </a:cubicBezTo>
                <a:cubicBezTo>
                  <a:pt x="83344" y="290036"/>
                  <a:pt x="81439" y="286226"/>
                  <a:pt x="79534" y="284321"/>
                </a:cubicBezTo>
                <a:cubicBezTo>
                  <a:pt x="74771" y="277654"/>
                  <a:pt x="71914" y="271939"/>
                  <a:pt x="68104" y="268129"/>
                </a:cubicBezTo>
                <a:cubicBezTo>
                  <a:pt x="61436" y="258604"/>
                  <a:pt x="57626" y="253841"/>
                  <a:pt x="57626" y="253841"/>
                </a:cubicBezTo>
                <a:cubicBezTo>
                  <a:pt x="57626" y="253841"/>
                  <a:pt x="59531" y="259556"/>
                  <a:pt x="64294" y="270034"/>
                </a:cubicBezTo>
                <a:cubicBezTo>
                  <a:pt x="66199" y="274796"/>
                  <a:pt x="69056" y="281464"/>
                  <a:pt x="71914" y="288131"/>
                </a:cubicBezTo>
                <a:cubicBezTo>
                  <a:pt x="76676" y="295751"/>
                  <a:pt x="79534" y="303371"/>
                  <a:pt x="83344" y="311944"/>
                </a:cubicBezTo>
                <a:cubicBezTo>
                  <a:pt x="86201" y="317659"/>
                  <a:pt x="88106" y="324326"/>
                  <a:pt x="90964" y="330994"/>
                </a:cubicBezTo>
                <a:cubicBezTo>
                  <a:pt x="90011" y="333851"/>
                  <a:pt x="89059" y="336709"/>
                  <a:pt x="87154" y="339566"/>
                </a:cubicBezTo>
                <a:cubicBezTo>
                  <a:pt x="85249" y="343376"/>
                  <a:pt x="83344" y="348139"/>
                  <a:pt x="81439" y="352901"/>
                </a:cubicBezTo>
                <a:cubicBezTo>
                  <a:pt x="80486" y="348139"/>
                  <a:pt x="79534" y="343376"/>
                  <a:pt x="78581" y="339566"/>
                </a:cubicBezTo>
                <a:cubicBezTo>
                  <a:pt x="75724" y="326231"/>
                  <a:pt x="72866" y="312896"/>
                  <a:pt x="70009" y="301466"/>
                </a:cubicBezTo>
                <a:cubicBezTo>
                  <a:pt x="67151" y="290036"/>
                  <a:pt x="64294" y="278606"/>
                  <a:pt x="61436" y="269081"/>
                </a:cubicBezTo>
                <a:cubicBezTo>
                  <a:pt x="58579" y="259556"/>
                  <a:pt x="56674" y="250984"/>
                  <a:pt x="53816" y="244316"/>
                </a:cubicBezTo>
                <a:cubicBezTo>
                  <a:pt x="49054" y="230981"/>
                  <a:pt x="46196" y="223361"/>
                  <a:pt x="46196" y="223361"/>
                </a:cubicBezTo>
                <a:cubicBezTo>
                  <a:pt x="46196" y="223361"/>
                  <a:pt x="47149" y="230981"/>
                  <a:pt x="50006" y="245269"/>
                </a:cubicBezTo>
                <a:cubicBezTo>
                  <a:pt x="50959" y="251936"/>
                  <a:pt x="51911" y="260509"/>
                  <a:pt x="53816" y="270034"/>
                </a:cubicBezTo>
                <a:cubicBezTo>
                  <a:pt x="55721" y="279559"/>
                  <a:pt x="56674" y="290989"/>
                  <a:pt x="58579" y="302419"/>
                </a:cubicBezTo>
                <a:cubicBezTo>
                  <a:pt x="60484" y="314801"/>
                  <a:pt x="61436" y="327184"/>
                  <a:pt x="64294" y="340519"/>
                </a:cubicBezTo>
                <a:cubicBezTo>
                  <a:pt x="66199" y="353854"/>
                  <a:pt x="67151" y="367189"/>
                  <a:pt x="69056" y="381476"/>
                </a:cubicBezTo>
                <a:cubicBezTo>
                  <a:pt x="68104" y="382429"/>
                  <a:pt x="68104" y="383381"/>
                  <a:pt x="67151" y="385286"/>
                </a:cubicBezTo>
                <a:cubicBezTo>
                  <a:pt x="64294" y="391954"/>
                  <a:pt x="62389" y="398621"/>
                  <a:pt x="60484" y="405289"/>
                </a:cubicBezTo>
                <a:cubicBezTo>
                  <a:pt x="60484" y="406241"/>
                  <a:pt x="60484" y="406241"/>
                  <a:pt x="59531" y="407194"/>
                </a:cubicBezTo>
                <a:cubicBezTo>
                  <a:pt x="58579" y="407194"/>
                  <a:pt x="57626" y="407194"/>
                  <a:pt x="56674" y="407194"/>
                </a:cubicBezTo>
                <a:cubicBezTo>
                  <a:pt x="55721" y="404336"/>
                  <a:pt x="55721" y="402431"/>
                  <a:pt x="54769" y="399574"/>
                </a:cubicBezTo>
                <a:cubicBezTo>
                  <a:pt x="51911" y="387191"/>
                  <a:pt x="49054" y="375761"/>
                  <a:pt x="46196" y="364331"/>
                </a:cubicBezTo>
                <a:cubicBezTo>
                  <a:pt x="43339" y="352901"/>
                  <a:pt x="40481" y="342424"/>
                  <a:pt x="37624" y="332899"/>
                </a:cubicBezTo>
                <a:cubicBezTo>
                  <a:pt x="31909" y="313849"/>
                  <a:pt x="26194" y="297656"/>
                  <a:pt x="21431" y="287179"/>
                </a:cubicBezTo>
                <a:cubicBezTo>
                  <a:pt x="16669" y="276701"/>
                  <a:pt x="13811" y="270034"/>
                  <a:pt x="13811" y="270034"/>
                </a:cubicBezTo>
                <a:cubicBezTo>
                  <a:pt x="13811" y="270034"/>
                  <a:pt x="14764" y="276701"/>
                  <a:pt x="17621" y="288131"/>
                </a:cubicBezTo>
                <a:cubicBezTo>
                  <a:pt x="18574" y="293846"/>
                  <a:pt x="20479" y="300514"/>
                  <a:pt x="21431" y="309086"/>
                </a:cubicBezTo>
                <a:cubicBezTo>
                  <a:pt x="23336" y="316706"/>
                  <a:pt x="24289" y="326231"/>
                  <a:pt x="26194" y="335756"/>
                </a:cubicBezTo>
                <a:cubicBezTo>
                  <a:pt x="28099" y="345281"/>
                  <a:pt x="30004" y="355759"/>
                  <a:pt x="31909" y="367189"/>
                </a:cubicBezTo>
                <a:cubicBezTo>
                  <a:pt x="35719" y="378619"/>
                  <a:pt x="37624" y="390049"/>
                  <a:pt x="39529" y="402431"/>
                </a:cubicBezTo>
                <a:cubicBezTo>
                  <a:pt x="39529" y="403384"/>
                  <a:pt x="39529" y="403384"/>
                  <a:pt x="39529" y="404336"/>
                </a:cubicBezTo>
                <a:cubicBezTo>
                  <a:pt x="29051" y="402431"/>
                  <a:pt x="18574" y="401479"/>
                  <a:pt x="7144" y="399574"/>
                </a:cubicBezTo>
                <a:lnTo>
                  <a:pt x="7144" y="511016"/>
                </a:lnTo>
                <a:close/>
                <a:moveTo>
                  <a:pt x="6277451" y="364331"/>
                </a:moveTo>
                <a:cubicBezTo>
                  <a:pt x="6278404" y="362426"/>
                  <a:pt x="6278404" y="359569"/>
                  <a:pt x="6279356" y="357664"/>
                </a:cubicBezTo>
                <a:cubicBezTo>
                  <a:pt x="6279356" y="358616"/>
                  <a:pt x="6279356" y="360521"/>
                  <a:pt x="6279356" y="361474"/>
                </a:cubicBezTo>
                <a:cubicBezTo>
                  <a:pt x="6278404" y="370999"/>
                  <a:pt x="6278404" y="384334"/>
                  <a:pt x="6277451" y="399574"/>
                </a:cubicBezTo>
                <a:cubicBezTo>
                  <a:pt x="6274594" y="409099"/>
                  <a:pt x="6270784" y="419576"/>
                  <a:pt x="6267926" y="430054"/>
                </a:cubicBezTo>
                <a:cubicBezTo>
                  <a:pt x="6266974" y="430054"/>
                  <a:pt x="6266974" y="430054"/>
                  <a:pt x="6266021" y="430054"/>
                </a:cubicBezTo>
                <a:cubicBezTo>
                  <a:pt x="6264117" y="427196"/>
                  <a:pt x="6262212" y="424339"/>
                  <a:pt x="6260306" y="421481"/>
                </a:cubicBezTo>
                <a:cubicBezTo>
                  <a:pt x="6266021" y="402431"/>
                  <a:pt x="6271737" y="383381"/>
                  <a:pt x="6277451" y="364331"/>
                </a:cubicBezTo>
                <a:close/>
                <a:moveTo>
                  <a:pt x="6211729" y="425291"/>
                </a:moveTo>
                <a:cubicBezTo>
                  <a:pt x="6211729" y="415766"/>
                  <a:pt x="6212681" y="406241"/>
                  <a:pt x="6212681" y="398621"/>
                </a:cubicBezTo>
                <a:cubicBezTo>
                  <a:pt x="6212681" y="395764"/>
                  <a:pt x="6212681" y="392906"/>
                  <a:pt x="6213634" y="390049"/>
                </a:cubicBezTo>
                <a:cubicBezTo>
                  <a:pt x="6214587" y="391001"/>
                  <a:pt x="6215539" y="392906"/>
                  <a:pt x="6216492" y="393859"/>
                </a:cubicBezTo>
                <a:cubicBezTo>
                  <a:pt x="6220301" y="398621"/>
                  <a:pt x="6224112" y="403384"/>
                  <a:pt x="6227921" y="408146"/>
                </a:cubicBezTo>
                <a:cubicBezTo>
                  <a:pt x="6226969" y="410051"/>
                  <a:pt x="6226017" y="411956"/>
                  <a:pt x="6225064" y="412909"/>
                </a:cubicBezTo>
                <a:cubicBezTo>
                  <a:pt x="6224112" y="414814"/>
                  <a:pt x="6222206" y="417671"/>
                  <a:pt x="6221254" y="420529"/>
                </a:cubicBezTo>
                <a:cubicBezTo>
                  <a:pt x="6220301" y="423386"/>
                  <a:pt x="6219349" y="426244"/>
                  <a:pt x="6218396" y="429101"/>
                </a:cubicBezTo>
                <a:cubicBezTo>
                  <a:pt x="6218396" y="430054"/>
                  <a:pt x="6218396" y="430054"/>
                  <a:pt x="6217444" y="431006"/>
                </a:cubicBezTo>
                <a:cubicBezTo>
                  <a:pt x="6217444" y="430054"/>
                  <a:pt x="6217444" y="429101"/>
                  <a:pt x="6217444" y="429101"/>
                </a:cubicBezTo>
                <a:cubicBezTo>
                  <a:pt x="6216492" y="419576"/>
                  <a:pt x="6215539" y="413861"/>
                  <a:pt x="6215539" y="413861"/>
                </a:cubicBezTo>
                <a:cubicBezTo>
                  <a:pt x="6215539" y="413861"/>
                  <a:pt x="6214587" y="419576"/>
                  <a:pt x="6213634" y="429101"/>
                </a:cubicBezTo>
                <a:cubicBezTo>
                  <a:pt x="6213634" y="432911"/>
                  <a:pt x="6212681" y="436721"/>
                  <a:pt x="6211729" y="441484"/>
                </a:cubicBezTo>
                <a:cubicBezTo>
                  <a:pt x="6211729" y="435769"/>
                  <a:pt x="6211729" y="430054"/>
                  <a:pt x="6211729" y="425291"/>
                </a:cubicBezTo>
                <a:close/>
                <a:moveTo>
                  <a:pt x="6183154" y="343376"/>
                </a:moveTo>
                <a:cubicBezTo>
                  <a:pt x="6185059" y="346234"/>
                  <a:pt x="6186012" y="348139"/>
                  <a:pt x="6187917" y="350996"/>
                </a:cubicBezTo>
                <a:cubicBezTo>
                  <a:pt x="6188869" y="352901"/>
                  <a:pt x="6190774" y="354806"/>
                  <a:pt x="6191726" y="356711"/>
                </a:cubicBezTo>
                <a:cubicBezTo>
                  <a:pt x="6188869" y="366236"/>
                  <a:pt x="6186012" y="376714"/>
                  <a:pt x="6183154" y="388144"/>
                </a:cubicBezTo>
                <a:cubicBezTo>
                  <a:pt x="6183154" y="389096"/>
                  <a:pt x="6182201" y="391001"/>
                  <a:pt x="6182201" y="391954"/>
                </a:cubicBezTo>
                <a:cubicBezTo>
                  <a:pt x="6182201" y="386239"/>
                  <a:pt x="6181249" y="381476"/>
                  <a:pt x="6181249" y="375761"/>
                </a:cubicBezTo>
                <a:cubicBezTo>
                  <a:pt x="6181249" y="374809"/>
                  <a:pt x="6181249" y="373856"/>
                  <a:pt x="6181249" y="372904"/>
                </a:cubicBezTo>
                <a:cubicBezTo>
                  <a:pt x="6181249" y="362426"/>
                  <a:pt x="6182201" y="352901"/>
                  <a:pt x="6183154" y="343376"/>
                </a:cubicBezTo>
                <a:close/>
                <a:moveTo>
                  <a:pt x="6144101" y="308134"/>
                </a:moveTo>
                <a:cubicBezTo>
                  <a:pt x="6145054" y="297656"/>
                  <a:pt x="6146959" y="287179"/>
                  <a:pt x="6147912" y="276701"/>
                </a:cubicBezTo>
                <a:cubicBezTo>
                  <a:pt x="6149817" y="280511"/>
                  <a:pt x="6151721" y="284321"/>
                  <a:pt x="6153626" y="289084"/>
                </a:cubicBezTo>
                <a:cubicBezTo>
                  <a:pt x="6156484" y="293846"/>
                  <a:pt x="6158389" y="299561"/>
                  <a:pt x="6161246" y="305276"/>
                </a:cubicBezTo>
                <a:cubicBezTo>
                  <a:pt x="6160294" y="308134"/>
                  <a:pt x="6159342" y="313849"/>
                  <a:pt x="6157437" y="319564"/>
                </a:cubicBezTo>
                <a:cubicBezTo>
                  <a:pt x="6155531" y="325279"/>
                  <a:pt x="6154579" y="332899"/>
                  <a:pt x="6152674" y="342424"/>
                </a:cubicBezTo>
                <a:cubicBezTo>
                  <a:pt x="6151721" y="347186"/>
                  <a:pt x="6150769" y="351949"/>
                  <a:pt x="6150769" y="356711"/>
                </a:cubicBezTo>
                <a:cubicBezTo>
                  <a:pt x="6150769" y="358616"/>
                  <a:pt x="6149817" y="359569"/>
                  <a:pt x="6149817" y="360521"/>
                </a:cubicBezTo>
                <a:cubicBezTo>
                  <a:pt x="6149817" y="362426"/>
                  <a:pt x="6148864" y="363379"/>
                  <a:pt x="6148864" y="365284"/>
                </a:cubicBezTo>
                <a:cubicBezTo>
                  <a:pt x="6146959" y="362426"/>
                  <a:pt x="6146006" y="360521"/>
                  <a:pt x="6146006" y="360521"/>
                </a:cubicBezTo>
                <a:cubicBezTo>
                  <a:pt x="6146006" y="360521"/>
                  <a:pt x="6146959" y="363379"/>
                  <a:pt x="6147912" y="368141"/>
                </a:cubicBezTo>
                <a:cubicBezTo>
                  <a:pt x="6146959" y="374809"/>
                  <a:pt x="6146006" y="382429"/>
                  <a:pt x="6145054" y="389096"/>
                </a:cubicBezTo>
                <a:cubicBezTo>
                  <a:pt x="6145054" y="388144"/>
                  <a:pt x="6144101" y="387191"/>
                  <a:pt x="6144101" y="386239"/>
                </a:cubicBezTo>
                <a:cubicBezTo>
                  <a:pt x="6144101" y="385286"/>
                  <a:pt x="6143149" y="385286"/>
                  <a:pt x="6143149" y="384334"/>
                </a:cubicBezTo>
                <a:cubicBezTo>
                  <a:pt x="6143149" y="379571"/>
                  <a:pt x="6142196" y="373856"/>
                  <a:pt x="6142196" y="369094"/>
                </a:cubicBezTo>
                <a:cubicBezTo>
                  <a:pt x="6141244" y="360521"/>
                  <a:pt x="6140292" y="351949"/>
                  <a:pt x="6139339" y="343376"/>
                </a:cubicBezTo>
                <a:cubicBezTo>
                  <a:pt x="6142196" y="331946"/>
                  <a:pt x="6143149" y="319564"/>
                  <a:pt x="6144101" y="308134"/>
                </a:cubicBezTo>
                <a:close/>
                <a:moveTo>
                  <a:pt x="6095524" y="384334"/>
                </a:moveTo>
                <a:cubicBezTo>
                  <a:pt x="6093619" y="393859"/>
                  <a:pt x="6090762" y="403384"/>
                  <a:pt x="6088856" y="412909"/>
                </a:cubicBezTo>
                <a:cubicBezTo>
                  <a:pt x="6086951" y="420529"/>
                  <a:pt x="6085046" y="428149"/>
                  <a:pt x="6083142" y="435769"/>
                </a:cubicBezTo>
                <a:cubicBezTo>
                  <a:pt x="6081237" y="428149"/>
                  <a:pt x="6079331" y="419576"/>
                  <a:pt x="6076474" y="411956"/>
                </a:cubicBezTo>
                <a:cubicBezTo>
                  <a:pt x="6077426" y="405289"/>
                  <a:pt x="6078379" y="397669"/>
                  <a:pt x="6079331" y="391001"/>
                </a:cubicBezTo>
                <a:cubicBezTo>
                  <a:pt x="6080284" y="383381"/>
                  <a:pt x="6082189" y="375761"/>
                  <a:pt x="6084094" y="368141"/>
                </a:cubicBezTo>
                <a:lnTo>
                  <a:pt x="6088856" y="347186"/>
                </a:lnTo>
                <a:cubicBezTo>
                  <a:pt x="6089809" y="347186"/>
                  <a:pt x="6090762" y="347186"/>
                  <a:pt x="6091714" y="348139"/>
                </a:cubicBezTo>
                <a:cubicBezTo>
                  <a:pt x="6093619" y="349091"/>
                  <a:pt x="6094571" y="350044"/>
                  <a:pt x="6095524" y="350996"/>
                </a:cubicBezTo>
                <a:cubicBezTo>
                  <a:pt x="6098381" y="352901"/>
                  <a:pt x="6099334" y="356711"/>
                  <a:pt x="6100287" y="359569"/>
                </a:cubicBezTo>
                <a:cubicBezTo>
                  <a:pt x="6099334" y="367189"/>
                  <a:pt x="6097429" y="375761"/>
                  <a:pt x="6095524" y="384334"/>
                </a:cubicBezTo>
                <a:close/>
                <a:moveTo>
                  <a:pt x="6102192" y="206216"/>
                </a:moveTo>
                <a:cubicBezTo>
                  <a:pt x="6102192" y="211931"/>
                  <a:pt x="6102192" y="222409"/>
                  <a:pt x="6101239" y="235744"/>
                </a:cubicBezTo>
                <a:cubicBezTo>
                  <a:pt x="6101239" y="237649"/>
                  <a:pt x="6101239" y="239554"/>
                  <a:pt x="6101239" y="241459"/>
                </a:cubicBezTo>
                <a:cubicBezTo>
                  <a:pt x="6101239" y="241459"/>
                  <a:pt x="6101239" y="242411"/>
                  <a:pt x="6101239" y="242411"/>
                </a:cubicBezTo>
                <a:cubicBezTo>
                  <a:pt x="6101239" y="242411"/>
                  <a:pt x="6101239" y="242411"/>
                  <a:pt x="6101239" y="242411"/>
                </a:cubicBezTo>
                <a:cubicBezTo>
                  <a:pt x="6101239" y="241459"/>
                  <a:pt x="6100287" y="240506"/>
                  <a:pt x="6100287" y="239554"/>
                </a:cubicBezTo>
                <a:cubicBezTo>
                  <a:pt x="6099334" y="236696"/>
                  <a:pt x="6098381" y="233839"/>
                  <a:pt x="6097429" y="230981"/>
                </a:cubicBezTo>
                <a:cubicBezTo>
                  <a:pt x="6099334" y="222409"/>
                  <a:pt x="6100287" y="213836"/>
                  <a:pt x="6102192" y="206216"/>
                </a:cubicBezTo>
                <a:close/>
                <a:moveTo>
                  <a:pt x="6100287" y="284321"/>
                </a:moveTo>
                <a:cubicBezTo>
                  <a:pt x="6099334" y="282416"/>
                  <a:pt x="6099334" y="281464"/>
                  <a:pt x="6098381" y="279559"/>
                </a:cubicBezTo>
                <a:cubicBezTo>
                  <a:pt x="6098381" y="278606"/>
                  <a:pt x="6099334" y="277654"/>
                  <a:pt x="6099334" y="277654"/>
                </a:cubicBezTo>
                <a:cubicBezTo>
                  <a:pt x="6099334" y="279559"/>
                  <a:pt x="6099334" y="281464"/>
                  <a:pt x="6100287" y="284321"/>
                </a:cubicBezTo>
                <a:close/>
                <a:moveTo>
                  <a:pt x="6093619" y="247174"/>
                </a:moveTo>
                <a:cubicBezTo>
                  <a:pt x="6094571" y="250031"/>
                  <a:pt x="6094571" y="252889"/>
                  <a:pt x="6095524" y="255746"/>
                </a:cubicBezTo>
                <a:cubicBezTo>
                  <a:pt x="6094571" y="258604"/>
                  <a:pt x="6092667" y="261461"/>
                  <a:pt x="6091714" y="264319"/>
                </a:cubicBezTo>
                <a:cubicBezTo>
                  <a:pt x="6091714" y="263366"/>
                  <a:pt x="6090762" y="262414"/>
                  <a:pt x="6090762" y="262414"/>
                </a:cubicBezTo>
                <a:cubicBezTo>
                  <a:pt x="6091714" y="257651"/>
                  <a:pt x="6092667" y="251936"/>
                  <a:pt x="6093619" y="247174"/>
                </a:cubicBezTo>
                <a:close/>
                <a:moveTo>
                  <a:pt x="6088856" y="269081"/>
                </a:moveTo>
                <a:cubicBezTo>
                  <a:pt x="6088856" y="269081"/>
                  <a:pt x="6088856" y="270034"/>
                  <a:pt x="6088856" y="270034"/>
                </a:cubicBezTo>
                <a:cubicBezTo>
                  <a:pt x="6088856" y="270034"/>
                  <a:pt x="6088856" y="270034"/>
                  <a:pt x="6088856" y="270034"/>
                </a:cubicBezTo>
                <a:cubicBezTo>
                  <a:pt x="6088856" y="270986"/>
                  <a:pt x="6087904" y="271939"/>
                  <a:pt x="6087904" y="272891"/>
                </a:cubicBezTo>
                <a:cubicBezTo>
                  <a:pt x="6088856" y="270986"/>
                  <a:pt x="6088856" y="270034"/>
                  <a:pt x="6088856" y="269081"/>
                </a:cubicBezTo>
                <a:close/>
                <a:moveTo>
                  <a:pt x="6067901" y="369094"/>
                </a:moveTo>
                <a:cubicBezTo>
                  <a:pt x="6072664" y="358616"/>
                  <a:pt x="6076474" y="349091"/>
                  <a:pt x="6080284" y="339566"/>
                </a:cubicBezTo>
                <a:cubicBezTo>
                  <a:pt x="6082189" y="334804"/>
                  <a:pt x="6084094" y="330041"/>
                  <a:pt x="6085046" y="326231"/>
                </a:cubicBezTo>
                <a:cubicBezTo>
                  <a:pt x="6085999" y="321469"/>
                  <a:pt x="6087904" y="317659"/>
                  <a:pt x="6088856" y="313849"/>
                </a:cubicBezTo>
                <a:cubicBezTo>
                  <a:pt x="6090762" y="306229"/>
                  <a:pt x="6092667" y="299561"/>
                  <a:pt x="6093619" y="293846"/>
                </a:cubicBezTo>
                <a:cubicBezTo>
                  <a:pt x="6093619" y="293846"/>
                  <a:pt x="6093619" y="293846"/>
                  <a:pt x="6093619" y="293846"/>
                </a:cubicBezTo>
                <a:cubicBezTo>
                  <a:pt x="6094571" y="299561"/>
                  <a:pt x="6095524" y="305276"/>
                  <a:pt x="6096476" y="310991"/>
                </a:cubicBezTo>
                <a:cubicBezTo>
                  <a:pt x="6098381" y="319564"/>
                  <a:pt x="6098381" y="329089"/>
                  <a:pt x="6100287" y="339566"/>
                </a:cubicBezTo>
                <a:cubicBezTo>
                  <a:pt x="6100287" y="345281"/>
                  <a:pt x="6101239" y="350044"/>
                  <a:pt x="6101239" y="355759"/>
                </a:cubicBezTo>
                <a:cubicBezTo>
                  <a:pt x="6101239" y="355759"/>
                  <a:pt x="6101239" y="355759"/>
                  <a:pt x="6101239" y="355759"/>
                </a:cubicBezTo>
                <a:cubicBezTo>
                  <a:pt x="6101239" y="356711"/>
                  <a:pt x="6100287" y="358616"/>
                  <a:pt x="6100287" y="359569"/>
                </a:cubicBezTo>
                <a:cubicBezTo>
                  <a:pt x="6100287" y="355759"/>
                  <a:pt x="6099334" y="352901"/>
                  <a:pt x="6097429" y="350044"/>
                </a:cubicBezTo>
                <a:cubicBezTo>
                  <a:pt x="6096476" y="348139"/>
                  <a:pt x="6094571" y="347186"/>
                  <a:pt x="6093619" y="345281"/>
                </a:cubicBezTo>
                <a:cubicBezTo>
                  <a:pt x="6091714" y="344329"/>
                  <a:pt x="6089809" y="343376"/>
                  <a:pt x="6087904" y="342424"/>
                </a:cubicBezTo>
                <a:lnTo>
                  <a:pt x="6085999" y="341471"/>
                </a:lnTo>
                <a:lnTo>
                  <a:pt x="6085046" y="343376"/>
                </a:lnTo>
                <a:cubicBezTo>
                  <a:pt x="6082189" y="350996"/>
                  <a:pt x="6079331" y="357664"/>
                  <a:pt x="6076474" y="365284"/>
                </a:cubicBezTo>
                <a:cubicBezTo>
                  <a:pt x="6074569" y="371951"/>
                  <a:pt x="6071712" y="377666"/>
                  <a:pt x="6069806" y="384334"/>
                </a:cubicBezTo>
                <a:cubicBezTo>
                  <a:pt x="6068854" y="380524"/>
                  <a:pt x="6067901" y="376714"/>
                  <a:pt x="6065996" y="372904"/>
                </a:cubicBezTo>
                <a:cubicBezTo>
                  <a:pt x="6066949" y="371951"/>
                  <a:pt x="6067901" y="370999"/>
                  <a:pt x="6067901" y="369094"/>
                </a:cubicBezTo>
                <a:close/>
                <a:moveTo>
                  <a:pt x="6035517" y="310039"/>
                </a:moveTo>
                <a:cubicBezTo>
                  <a:pt x="6035517" y="309086"/>
                  <a:pt x="6035517" y="309086"/>
                  <a:pt x="6035517" y="308134"/>
                </a:cubicBezTo>
                <a:cubicBezTo>
                  <a:pt x="6036469" y="312896"/>
                  <a:pt x="6038374" y="318611"/>
                  <a:pt x="6040279" y="324326"/>
                </a:cubicBezTo>
                <a:cubicBezTo>
                  <a:pt x="6041231" y="329089"/>
                  <a:pt x="6042184" y="333851"/>
                  <a:pt x="6044089" y="338614"/>
                </a:cubicBezTo>
                <a:cubicBezTo>
                  <a:pt x="6042184" y="344329"/>
                  <a:pt x="6040279" y="350044"/>
                  <a:pt x="6038374" y="355759"/>
                </a:cubicBezTo>
                <a:cubicBezTo>
                  <a:pt x="6036469" y="345281"/>
                  <a:pt x="6035517" y="336709"/>
                  <a:pt x="6033612" y="330041"/>
                </a:cubicBezTo>
                <a:cubicBezTo>
                  <a:pt x="6034564" y="323374"/>
                  <a:pt x="6034564" y="315754"/>
                  <a:pt x="6035517" y="310039"/>
                </a:cubicBezTo>
                <a:close/>
                <a:moveTo>
                  <a:pt x="6012656" y="361474"/>
                </a:moveTo>
                <a:cubicBezTo>
                  <a:pt x="6012656" y="362426"/>
                  <a:pt x="6012656" y="363379"/>
                  <a:pt x="6012656" y="363379"/>
                </a:cubicBezTo>
                <a:cubicBezTo>
                  <a:pt x="6012656" y="362426"/>
                  <a:pt x="6012656" y="361474"/>
                  <a:pt x="6012656" y="359569"/>
                </a:cubicBezTo>
                <a:cubicBezTo>
                  <a:pt x="6012656" y="360521"/>
                  <a:pt x="6012656" y="360521"/>
                  <a:pt x="6012656" y="361474"/>
                </a:cubicBezTo>
                <a:close/>
                <a:moveTo>
                  <a:pt x="6007894" y="351949"/>
                </a:moveTo>
                <a:cubicBezTo>
                  <a:pt x="6007894" y="351949"/>
                  <a:pt x="6007894" y="352901"/>
                  <a:pt x="6007894" y="352901"/>
                </a:cubicBezTo>
                <a:cubicBezTo>
                  <a:pt x="6007894" y="351949"/>
                  <a:pt x="6007894" y="351949"/>
                  <a:pt x="6007894" y="351949"/>
                </a:cubicBezTo>
                <a:cubicBezTo>
                  <a:pt x="6007894" y="350996"/>
                  <a:pt x="6007894" y="351949"/>
                  <a:pt x="6007894" y="351949"/>
                </a:cubicBezTo>
                <a:close/>
                <a:moveTo>
                  <a:pt x="5976462" y="410051"/>
                </a:moveTo>
                <a:cubicBezTo>
                  <a:pt x="5975509" y="407194"/>
                  <a:pt x="5974556" y="404336"/>
                  <a:pt x="5973604" y="402431"/>
                </a:cubicBezTo>
                <a:cubicBezTo>
                  <a:pt x="5973604" y="401479"/>
                  <a:pt x="5972651" y="399574"/>
                  <a:pt x="5972651" y="398621"/>
                </a:cubicBezTo>
                <a:cubicBezTo>
                  <a:pt x="5972651" y="395764"/>
                  <a:pt x="5971699" y="392906"/>
                  <a:pt x="5971699" y="391001"/>
                </a:cubicBezTo>
                <a:cubicBezTo>
                  <a:pt x="5972651" y="389096"/>
                  <a:pt x="5972651" y="387191"/>
                  <a:pt x="5973604" y="386239"/>
                </a:cubicBezTo>
                <a:cubicBezTo>
                  <a:pt x="5975509" y="382429"/>
                  <a:pt x="5976462" y="378619"/>
                  <a:pt x="5977414" y="374809"/>
                </a:cubicBezTo>
                <a:cubicBezTo>
                  <a:pt x="5977414" y="385286"/>
                  <a:pt x="5976462" y="397669"/>
                  <a:pt x="5976462" y="410051"/>
                </a:cubicBezTo>
                <a:close/>
                <a:moveTo>
                  <a:pt x="5976462" y="239554"/>
                </a:moveTo>
                <a:cubicBezTo>
                  <a:pt x="5977414" y="243364"/>
                  <a:pt x="5977414" y="246221"/>
                  <a:pt x="5978367" y="250031"/>
                </a:cubicBezTo>
                <a:cubicBezTo>
                  <a:pt x="5978367" y="251936"/>
                  <a:pt x="5979319" y="254794"/>
                  <a:pt x="5979319" y="256699"/>
                </a:cubicBezTo>
                <a:cubicBezTo>
                  <a:pt x="5977414" y="253841"/>
                  <a:pt x="5976462" y="250984"/>
                  <a:pt x="5974556" y="248126"/>
                </a:cubicBezTo>
                <a:cubicBezTo>
                  <a:pt x="5975509" y="245269"/>
                  <a:pt x="5975509" y="242411"/>
                  <a:pt x="5976462" y="239554"/>
                </a:cubicBezTo>
                <a:close/>
                <a:moveTo>
                  <a:pt x="5965984" y="291941"/>
                </a:moveTo>
                <a:cubicBezTo>
                  <a:pt x="5965984" y="290036"/>
                  <a:pt x="5966937" y="288131"/>
                  <a:pt x="5966937" y="286226"/>
                </a:cubicBezTo>
                <a:cubicBezTo>
                  <a:pt x="5966937" y="285274"/>
                  <a:pt x="5967889" y="283369"/>
                  <a:pt x="5967889" y="282416"/>
                </a:cubicBezTo>
                <a:cubicBezTo>
                  <a:pt x="5968842" y="277654"/>
                  <a:pt x="5969794" y="273844"/>
                  <a:pt x="5970746" y="269081"/>
                </a:cubicBezTo>
                <a:cubicBezTo>
                  <a:pt x="5974556" y="278606"/>
                  <a:pt x="5979319" y="289084"/>
                  <a:pt x="5983129" y="298609"/>
                </a:cubicBezTo>
                <a:cubicBezTo>
                  <a:pt x="5982176" y="309086"/>
                  <a:pt x="5981224" y="319564"/>
                  <a:pt x="5980271" y="330994"/>
                </a:cubicBezTo>
                <a:cubicBezTo>
                  <a:pt x="5980271" y="330994"/>
                  <a:pt x="5980271" y="331946"/>
                  <a:pt x="5979319" y="331946"/>
                </a:cubicBezTo>
                <a:cubicBezTo>
                  <a:pt x="5977414" y="329089"/>
                  <a:pt x="5976462" y="328136"/>
                  <a:pt x="5976462" y="328136"/>
                </a:cubicBezTo>
                <a:cubicBezTo>
                  <a:pt x="5976462" y="328136"/>
                  <a:pt x="5977414" y="330041"/>
                  <a:pt x="5979319" y="332899"/>
                </a:cubicBezTo>
                <a:cubicBezTo>
                  <a:pt x="5977414" y="336709"/>
                  <a:pt x="5974556" y="341471"/>
                  <a:pt x="5972651" y="346234"/>
                </a:cubicBezTo>
                <a:cubicBezTo>
                  <a:pt x="5970746" y="349091"/>
                  <a:pt x="5969794" y="352901"/>
                  <a:pt x="5967889" y="355759"/>
                </a:cubicBezTo>
                <a:cubicBezTo>
                  <a:pt x="5967889" y="355759"/>
                  <a:pt x="5967889" y="355759"/>
                  <a:pt x="5967889" y="355759"/>
                </a:cubicBezTo>
                <a:cubicBezTo>
                  <a:pt x="5967889" y="353854"/>
                  <a:pt x="5967889" y="352901"/>
                  <a:pt x="5966937" y="351949"/>
                </a:cubicBezTo>
                <a:cubicBezTo>
                  <a:pt x="5965984" y="346234"/>
                  <a:pt x="5965984" y="339566"/>
                  <a:pt x="5965031" y="333851"/>
                </a:cubicBezTo>
                <a:cubicBezTo>
                  <a:pt x="5964079" y="321469"/>
                  <a:pt x="5964079" y="310039"/>
                  <a:pt x="5963126" y="299561"/>
                </a:cubicBezTo>
                <a:cubicBezTo>
                  <a:pt x="5964079" y="296704"/>
                  <a:pt x="5965031" y="294799"/>
                  <a:pt x="5965984" y="291941"/>
                </a:cubicBezTo>
                <a:close/>
                <a:moveTo>
                  <a:pt x="5952649" y="385286"/>
                </a:moveTo>
                <a:cubicBezTo>
                  <a:pt x="5952649" y="385286"/>
                  <a:pt x="5952649" y="385286"/>
                  <a:pt x="5952649" y="385286"/>
                </a:cubicBezTo>
                <a:cubicBezTo>
                  <a:pt x="5952649" y="385286"/>
                  <a:pt x="5952649" y="385286"/>
                  <a:pt x="5952649" y="385286"/>
                </a:cubicBezTo>
                <a:cubicBezTo>
                  <a:pt x="5952649" y="385286"/>
                  <a:pt x="5952649" y="385286"/>
                  <a:pt x="5952649" y="385286"/>
                </a:cubicBezTo>
                <a:close/>
                <a:moveTo>
                  <a:pt x="5934551" y="339566"/>
                </a:moveTo>
                <a:cubicBezTo>
                  <a:pt x="5934551" y="337661"/>
                  <a:pt x="5933599" y="334804"/>
                  <a:pt x="5933599" y="332899"/>
                </a:cubicBezTo>
                <a:cubicBezTo>
                  <a:pt x="5933599" y="331946"/>
                  <a:pt x="5933599" y="331946"/>
                  <a:pt x="5933599" y="330994"/>
                </a:cubicBezTo>
                <a:cubicBezTo>
                  <a:pt x="5934551" y="332899"/>
                  <a:pt x="5934551" y="334804"/>
                  <a:pt x="5935504" y="336709"/>
                </a:cubicBezTo>
                <a:cubicBezTo>
                  <a:pt x="5935504" y="337661"/>
                  <a:pt x="5934551" y="338614"/>
                  <a:pt x="5934551" y="339566"/>
                </a:cubicBezTo>
                <a:close/>
                <a:moveTo>
                  <a:pt x="5948839" y="371951"/>
                </a:moveTo>
                <a:cubicBezTo>
                  <a:pt x="5947887" y="374809"/>
                  <a:pt x="5946934" y="378619"/>
                  <a:pt x="5945981" y="382429"/>
                </a:cubicBezTo>
                <a:cubicBezTo>
                  <a:pt x="5945029" y="386239"/>
                  <a:pt x="5944076" y="389096"/>
                  <a:pt x="5943124" y="392906"/>
                </a:cubicBezTo>
                <a:cubicBezTo>
                  <a:pt x="5943124" y="387191"/>
                  <a:pt x="5943124" y="382429"/>
                  <a:pt x="5943124" y="378619"/>
                </a:cubicBezTo>
                <a:cubicBezTo>
                  <a:pt x="5943124" y="378619"/>
                  <a:pt x="5943124" y="378619"/>
                  <a:pt x="5943124" y="378619"/>
                </a:cubicBezTo>
                <a:cubicBezTo>
                  <a:pt x="5945029" y="373856"/>
                  <a:pt x="5945981" y="370046"/>
                  <a:pt x="5946934" y="365284"/>
                </a:cubicBezTo>
                <a:cubicBezTo>
                  <a:pt x="5946934" y="367189"/>
                  <a:pt x="5947887" y="370046"/>
                  <a:pt x="5948839" y="371951"/>
                </a:cubicBezTo>
                <a:close/>
                <a:moveTo>
                  <a:pt x="5930742" y="234791"/>
                </a:moveTo>
                <a:cubicBezTo>
                  <a:pt x="5933599" y="245269"/>
                  <a:pt x="5935504" y="256699"/>
                  <a:pt x="5938362" y="269081"/>
                </a:cubicBezTo>
                <a:cubicBezTo>
                  <a:pt x="5941219" y="280511"/>
                  <a:pt x="5942171" y="293846"/>
                  <a:pt x="5945029" y="307181"/>
                </a:cubicBezTo>
                <a:cubicBezTo>
                  <a:pt x="5943124" y="312896"/>
                  <a:pt x="5941219" y="317659"/>
                  <a:pt x="5940267" y="323374"/>
                </a:cubicBezTo>
                <a:cubicBezTo>
                  <a:pt x="5940267" y="323374"/>
                  <a:pt x="5940267" y="324326"/>
                  <a:pt x="5940267" y="324326"/>
                </a:cubicBezTo>
                <a:cubicBezTo>
                  <a:pt x="5937409" y="318611"/>
                  <a:pt x="5934551" y="312896"/>
                  <a:pt x="5931694" y="307181"/>
                </a:cubicBezTo>
                <a:cubicBezTo>
                  <a:pt x="5930742" y="299561"/>
                  <a:pt x="5929789" y="291941"/>
                  <a:pt x="5928837" y="284321"/>
                </a:cubicBezTo>
                <a:cubicBezTo>
                  <a:pt x="5927884" y="277654"/>
                  <a:pt x="5927884" y="271939"/>
                  <a:pt x="5926931" y="266224"/>
                </a:cubicBezTo>
                <a:cubicBezTo>
                  <a:pt x="5928837" y="261461"/>
                  <a:pt x="5929789" y="259556"/>
                  <a:pt x="5929789" y="259556"/>
                </a:cubicBezTo>
                <a:cubicBezTo>
                  <a:pt x="5929789" y="259556"/>
                  <a:pt x="5928837" y="261461"/>
                  <a:pt x="5926931" y="264319"/>
                </a:cubicBezTo>
                <a:cubicBezTo>
                  <a:pt x="5925979" y="257651"/>
                  <a:pt x="5925026" y="251936"/>
                  <a:pt x="5925026" y="245269"/>
                </a:cubicBezTo>
                <a:cubicBezTo>
                  <a:pt x="5925979" y="241459"/>
                  <a:pt x="5926931" y="237649"/>
                  <a:pt x="5926931" y="233839"/>
                </a:cubicBezTo>
                <a:cubicBezTo>
                  <a:pt x="5927884" y="230981"/>
                  <a:pt x="5927884" y="228124"/>
                  <a:pt x="5928837" y="226219"/>
                </a:cubicBezTo>
                <a:cubicBezTo>
                  <a:pt x="5928837" y="229076"/>
                  <a:pt x="5929789" y="231934"/>
                  <a:pt x="5930742" y="234791"/>
                </a:cubicBezTo>
                <a:close/>
                <a:moveTo>
                  <a:pt x="5923121" y="209074"/>
                </a:moveTo>
                <a:cubicBezTo>
                  <a:pt x="5924074" y="212884"/>
                  <a:pt x="5925979" y="217646"/>
                  <a:pt x="5926931" y="222409"/>
                </a:cubicBezTo>
                <a:cubicBezTo>
                  <a:pt x="5925026" y="225266"/>
                  <a:pt x="5924074" y="229076"/>
                  <a:pt x="5922169" y="232886"/>
                </a:cubicBezTo>
                <a:cubicBezTo>
                  <a:pt x="5921217" y="223361"/>
                  <a:pt x="5920264" y="214789"/>
                  <a:pt x="5919312" y="206216"/>
                </a:cubicBezTo>
                <a:cubicBezTo>
                  <a:pt x="5919312" y="201454"/>
                  <a:pt x="5918359" y="197644"/>
                  <a:pt x="5918359" y="193834"/>
                </a:cubicBezTo>
                <a:cubicBezTo>
                  <a:pt x="5920264" y="197644"/>
                  <a:pt x="5921217" y="202406"/>
                  <a:pt x="5923121" y="209074"/>
                </a:cubicBezTo>
                <a:close/>
                <a:moveTo>
                  <a:pt x="5901214" y="244316"/>
                </a:moveTo>
                <a:cubicBezTo>
                  <a:pt x="5901214" y="247174"/>
                  <a:pt x="5901214" y="251936"/>
                  <a:pt x="5901214" y="258604"/>
                </a:cubicBezTo>
                <a:cubicBezTo>
                  <a:pt x="5901214" y="264319"/>
                  <a:pt x="5901214" y="270986"/>
                  <a:pt x="5902167" y="278606"/>
                </a:cubicBezTo>
                <a:cubicBezTo>
                  <a:pt x="5902167" y="286226"/>
                  <a:pt x="5903119" y="293846"/>
                  <a:pt x="5904071" y="302419"/>
                </a:cubicBezTo>
                <a:cubicBezTo>
                  <a:pt x="5903119" y="304324"/>
                  <a:pt x="5901214" y="307181"/>
                  <a:pt x="5900262" y="310039"/>
                </a:cubicBezTo>
                <a:cubicBezTo>
                  <a:pt x="5898356" y="300514"/>
                  <a:pt x="5896451" y="291941"/>
                  <a:pt x="5895499" y="284321"/>
                </a:cubicBezTo>
                <a:cubicBezTo>
                  <a:pt x="5897404" y="264319"/>
                  <a:pt x="5900262" y="250984"/>
                  <a:pt x="5901214" y="244316"/>
                </a:cubicBezTo>
                <a:close/>
                <a:moveTo>
                  <a:pt x="5903119" y="324326"/>
                </a:moveTo>
                <a:cubicBezTo>
                  <a:pt x="5903119" y="325279"/>
                  <a:pt x="5903119" y="327184"/>
                  <a:pt x="5903119" y="328136"/>
                </a:cubicBezTo>
                <a:cubicBezTo>
                  <a:pt x="5903119" y="327184"/>
                  <a:pt x="5903119" y="326231"/>
                  <a:pt x="5902167" y="325279"/>
                </a:cubicBezTo>
                <a:cubicBezTo>
                  <a:pt x="5903119" y="325279"/>
                  <a:pt x="5903119" y="324326"/>
                  <a:pt x="5903119" y="324326"/>
                </a:cubicBezTo>
                <a:close/>
                <a:moveTo>
                  <a:pt x="5892642" y="348139"/>
                </a:moveTo>
                <a:cubicBezTo>
                  <a:pt x="5892642" y="350044"/>
                  <a:pt x="5892642" y="350996"/>
                  <a:pt x="5893594" y="352901"/>
                </a:cubicBezTo>
                <a:cubicBezTo>
                  <a:pt x="5893594" y="353854"/>
                  <a:pt x="5893594" y="354806"/>
                  <a:pt x="5893594" y="355759"/>
                </a:cubicBezTo>
                <a:cubicBezTo>
                  <a:pt x="5892642" y="353854"/>
                  <a:pt x="5892642" y="351949"/>
                  <a:pt x="5891689" y="350996"/>
                </a:cubicBezTo>
                <a:cubicBezTo>
                  <a:pt x="5892642" y="350044"/>
                  <a:pt x="5892642" y="349091"/>
                  <a:pt x="5892642" y="348139"/>
                </a:cubicBezTo>
                <a:close/>
                <a:moveTo>
                  <a:pt x="5893594" y="373856"/>
                </a:moveTo>
                <a:cubicBezTo>
                  <a:pt x="5895499" y="379571"/>
                  <a:pt x="5897404" y="385286"/>
                  <a:pt x="5898356" y="391954"/>
                </a:cubicBezTo>
                <a:cubicBezTo>
                  <a:pt x="5899309" y="396716"/>
                  <a:pt x="5901214" y="402431"/>
                  <a:pt x="5902167" y="408146"/>
                </a:cubicBezTo>
                <a:cubicBezTo>
                  <a:pt x="5903119" y="411004"/>
                  <a:pt x="5903119" y="414814"/>
                  <a:pt x="5904071" y="417671"/>
                </a:cubicBezTo>
                <a:cubicBezTo>
                  <a:pt x="5904071" y="417671"/>
                  <a:pt x="5904071" y="417671"/>
                  <a:pt x="5904071" y="417671"/>
                </a:cubicBezTo>
                <a:cubicBezTo>
                  <a:pt x="5899309" y="407194"/>
                  <a:pt x="5895499" y="397669"/>
                  <a:pt x="5890737" y="387191"/>
                </a:cubicBezTo>
                <a:cubicBezTo>
                  <a:pt x="5889784" y="386239"/>
                  <a:pt x="5889784" y="385286"/>
                  <a:pt x="5888831" y="383381"/>
                </a:cubicBezTo>
                <a:lnTo>
                  <a:pt x="5887879" y="357664"/>
                </a:lnTo>
                <a:cubicBezTo>
                  <a:pt x="5887879" y="357664"/>
                  <a:pt x="5887879" y="356711"/>
                  <a:pt x="5888831" y="356711"/>
                </a:cubicBezTo>
                <a:cubicBezTo>
                  <a:pt x="5889784" y="363379"/>
                  <a:pt x="5891689" y="368141"/>
                  <a:pt x="5893594" y="373856"/>
                </a:cubicBezTo>
                <a:close/>
                <a:moveTo>
                  <a:pt x="5886926" y="321469"/>
                </a:moveTo>
                <a:cubicBezTo>
                  <a:pt x="5887879" y="317659"/>
                  <a:pt x="5887879" y="314801"/>
                  <a:pt x="5888831" y="311944"/>
                </a:cubicBezTo>
                <a:cubicBezTo>
                  <a:pt x="5888831" y="312896"/>
                  <a:pt x="5888831" y="313849"/>
                  <a:pt x="5888831" y="314801"/>
                </a:cubicBezTo>
                <a:cubicBezTo>
                  <a:pt x="5888831" y="318611"/>
                  <a:pt x="5889784" y="322421"/>
                  <a:pt x="5889784" y="326231"/>
                </a:cubicBezTo>
                <a:cubicBezTo>
                  <a:pt x="5888831" y="328136"/>
                  <a:pt x="5887879" y="330041"/>
                  <a:pt x="5885974" y="332899"/>
                </a:cubicBezTo>
                <a:cubicBezTo>
                  <a:pt x="5885974" y="330041"/>
                  <a:pt x="5885974" y="327184"/>
                  <a:pt x="5885974" y="325279"/>
                </a:cubicBezTo>
                <a:cubicBezTo>
                  <a:pt x="5885974" y="323374"/>
                  <a:pt x="5886926" y="322421"/>
                  <a:pt x="5886926" y="321469"/>
                </a:cubicBezTo>
                <a:close/>
                <a:moveTo>
                  <a:pt x="5858351" y="279559"/>
                </a:moveTo>
                <a:cubicBezTo>
                  <a:pt x="5858351" y="281464"/>
                  <a:pt x="5858351" y="282416"/>
                  <a:pt x="5858351" y="284321"/>
                </a:cubicBezTo>
                <a:cubicBezTo>
                  <a:pt x="5858351" y="284321"/>
                  <a:pt x="5858351" y="285274"/>
                  <a:pt x="5858351" y="285274"/>
                </a:cubicBezTo>
                <a:cubicBezTo>
                  <a:pt x="5858351" y="284321"/>
                  <a:pt x="5857399" y="283369"/>
                  <a:pt x="5857399" y="281464"/>
                </a:cubicBezTo>
                <a:cubicBezTo>
                  <a:pt x="5857399" y="281464"/>
                  <a:pt x="5857399" y="280511"/>
                  <a:pt x="5858351" y="279559"/>
                </a:cubicBezTo>
                <a:close/>
                <a:moveTo>
                  <a:pt x="5841206" y="264319"/>
                </a:moveTo>
                <a:cubicBezTo>
                  <a:pt x="5841206" y="266224"/>
                  <a:pt x="5840254" y="268129"/>
                  <a:pt x="5840254" y="270034"/>
                </a:cubicBezTo>
                <a:cubicBezTo>
                  <a:pt x="5840254" y="272891"/>
                  <a:pt x="5839301" y="274796"/>
                  <a:pt x="5839301" y="277654"/>
                </a:cubicBezTo>
                <a:cubicBezTo>
                  <a:pt x="5839301" y="275749"/>
                  <a:pt x="5838349" y="273844"/>
                  <a:pt x="5838349" y="271939"/>
                </a:cubicBezTo>
                <a:cubicBezTo>
                  <a:pt x="5840254" y="269081"/>
                  <a:pt x="5840254" y="267176"/>
                  <a:pt x="5841206" y="264319"/>
                </a:cubicBezTo>
                <a:close/>
                <a:moveTo>
                  <a:pt x="5828824" y="305276"/>
                </a:moveTo>
                <a:cubicBezTo>
                  <a:pt x="5827871" y="306229"/>
                  <a:pt x="5827871" y="307181"/>
                  <a:pt x="5826919" y="308134"/>
                </a:cubicBezTo>
                <a:cubicBezTo>
                  <a:pt x="5826919" y="307181"/>
                  <a:pt x="5826919" y="307181"/>
                  <a:pt x="5826919" y="306229"/>
                </a:cubicBezTo>
                <a:cubicBezTo>
                  <a:pt x="5827871" y="304324"/>
                  <a:pt x="5828824" y="301466"/>
                  <a:pt x="5829776" y="299561"/>
                </a:cubicBezTo>
                <a:cubicBezTo>
                  <a:pt x="5828824" y="302419"/>
                  <a:pt x="5828824" y="303371"/>
                  <a:pt x="5828824" y="305276"/>
                </a:cubicBezTo>
                <a:close/>
                <a:moveTo>
                  <a:pt x="5823109" y="259556"/>
                </a:moveTo>
                <a:cubicBezTo>
                  <a:pt x="5824062" y="262414"/>
                  <a:pt x="5825967" y="266224"/>
                  <a:pt x="5827871" y="270986"/>
                </a:cubicBezTo>
                <a:cubicBezTo>
                  <a:pt x="5827871" y="271939"/>
                  <a:pt x="5828824" y="272891"/>
                  <a:pt x="5828824" y="273844"/>
                </a:cubicBezTo>
                <a:cubicBezTo>
                  <a:pt x="5828824" y="277654"/>
                  <a:pt x="5828824" y="281464"/>
                  <a:pt x="5828824" y="286226"/>
                </a:cubicBezTo>
                <a:cubicBezTo>
                  <a:pt x="5826919" y="289084"/>
                  <a:pt x="5825967" y="291941"/>
                  <a:pt x="5824062" y="295751"/>
                </a:cubicBezTo>
                <a:lnTo>
                  <a:pt x="5824062" y="294799"/>
                </a:lnTo>
                <a:lnTo>
                  <a:pt x="5823109" y="267176"/>
                </a:lnTo>
                <a:lnTo>
                  <a:pt x="5823109" y="259556"/>
                </a:lnTo>
                <a:close/>
                <a:moveTo>
                  <a:pt x="5813584" y="252889"/>
                </a:moveTo>
                <a:cubicBezTo>
                  <a:pt x="5813584" y="254794"/>
                  <a:pt x="5812631" y="256699"/>
                  <a:pt x="5812631" y="258604"/>
                </a:cubicBezTo>
                <a:cubicBezTo>
                  <a:pt x="5811679" y="256699"/>
                  <a:pt x="5811679" y="255746"/>
                  <a:pt x="5811679" y="255746"/>
                </a:cubicBezTo>
                <a:cubicBezTo>
                  <a:pt x="5811679" y="255746"/>
                  <a:pt x="5811679" y="258604"/>
                  <a:pt x="5811679" y="262414"/>
                </a:cubicBezTo>
                <a:cubicBezTo>
                  <a:pt x="5811679" y="264319"/>
                  <a:pt x="5810726" y="265271"/>
                  <a:pt x="5810726" y="267176"/>
                </a:cubicBezTo>
                <a:cubicBezTo>
                  <a:pt x="5809774" y="276701"/>
                  <a:pt x="5808821" y="285274"/>
                  <a:pt x="5808821" y="294799"/>
                </a:cubicBezTo>
                <a:lnTo>
                  <a:pt x="5808821" y="304324"/>
                </a:lnTo>
                <a:lnTo>
                  <a:pt x="5807869" y="300514"/>
                </a:lnTo>
                <a:cubicBezTo>
                  <a:pt x="5808821" y="286226"/>
                  <a:pt x="5807869" y="273844"/>
                  <a:pt x="5806917" y="264319"/>
                </a:cubicBezTo>
                <a:cubicBezTo>
                  <a:pt x="5806917" y="263366"/>
                  <a:pt x="5806917" y="263366"/>
                  <a:pt x="5806917" y="262414"/>
                </a:cubicBezTo>
                <a:cubicBezTo>
                  <a:pt x="5809774" y="258604"/>
                  <a:pt x="5812631" y="254794"/>
                  <a:pt x="5813584" y="252889"/>
                </a:cubicBezTo>
                <a:close/>
                <a:moveTo>
                  <a:pt x="5804059" y="268129"/>
                </a:moveTo>
                <a:cubicBezTo>
                  <a:pt x="5804059" y="268129"/>
                  <a:pt x="5804059" y="269081"/>
                  <a:pt x="5804059" y="269081"/>
                </a:cubicBezTo>
                <a:lnTo>
                  <a:pt x="5804059" y="268129"/>
                </a:lnTo>
                <a:cubicBezTo>
                  <a:pt x="5804059" y="268129"/>
                  <a:pt x="5804059" y="268129"/>
                  <a:pt x="5804059" y="268129"/>
                </a:cubicBezTo>
                <a:close/>
                <a:moveTo>
                  <a:pt x="5799296" y="164306"/>
                </a:moveTo>
                <a:cubicBezTo>
                  <a:pt x="5800249" y="165259"/>
                  <a:pt x="5801201" y="165259"/>
                  <a:pt x="5802154" y="166211"/>
                </a:cubicBezTo>
                <a:cubicBezTo>
                  <a:pt x="5800249" y="170021"/>
                  <a:pt x="5798344" y="172879"/>
                  <a:pt x="5796439" y="176689"/>
                </a:cubicBezTo>
                <a:lnTo>
                  <a:pt x="5796439" y="163354"/>
                </a:lnTo>
                <a:cubicBezTo>
                  <a:pt x="5797392" y="163354"/>
                  <a:pt x="5798344" y="163354"/>
                  <a:pt x="5799296" y="164306"/>
                </a:cubicBezTo>
                <a:close/>
                <a:moveTo>
                  <a:pt x="5770721" y="386239"/>
                </a:moveTo>
                <a:cubicBezTo>
                  <a:pt x="5770721" y="385286"/>
                  <a:pt x="5770721" y="384334"/>
                  <a:pt x="5770721" y="383381"/>
                </a:cubicBezTo>
                <a:cubicBezTo>
                  <a:pt x="5770721" y="383381"/>
                  <a:pt x="5770721" y="382429"/>
                  <a:pt x="5770721" y="382429"/>
                </a:cubicBezTo>
                <a:cubicBezTo>
                  <a:pt x="5770721" y="384334"/>
                  <a:pt x="5770721" y="385286"/>
                  <a:pt x="5771674" y="387191"/>
                </a:cubicBezTo>
                <a:cubicBezTo>
                  <a:pt x="5771674" y="386239"/>
                  <a:pt x="5771674" y="386239"/>
                  <a:pt x="5770721" y="386239"/>
                </a:cubicBezTo>
                <a:close/>
                <a:moveTo>
                  <a:pt x="5782151" y="253841"/>
                </a:moveTo>
                <a:cubicBezTo>
                  <a:pt x="5781199" y="254794"/>
                  <a:pt x="5781199" y="256699"/>
                  <a:pt x="5780246" y="258604"/>
                </a:cubicBezTo>
                <a:cubicBezTo>
                  <a:pt x="5779294" y="261461"/>
                  <a:pt x="5778342" y="264319"/>
                  <a:pt x="5777389" y="267176"/>
                </a:cubicBezTo>
                <a:cubicBezTo>
                  <a:pt x="5776437" y="270034"/>
                  <a:pt x="5775484" y="272891"/>
                  <a:pt x="5773579" y="275749"/>
                </a:cubicBezTo>
                <a:cubicBezTo>
                  <a:pt x="5773579" y="274796"/>
                  <a:pt x="5772626" y="274796"/>
                  <a:pt x="5772626" y="273844"/>
                </a:cubicBezTo>
                <a:cubicBezTo>
                  <a:pt x="5772626" y="273844"/>
                  <a:pt x="5772626" y="272891"/>
                  <a:pt x="5771674" y="272891"/>
                </a:cubicBezTo>
                <a:cubicBezTo>
                  <a:pt x="5777389" y="256699"/>
                  <a:pt x="5781199" y="246221"/>
                  <a:pt x="5783104" y="241459"/>
                </a:cubicBezTo>
                <a:cubicBezTo>
                  <a:pt x="5783104" y="245269"/>
                  <a:pt x="5783104" y="250031"/>
                  <a:pt x="5782151" y="253841"/>
                </a:cubicBezTo>
                <a:close/>
                <a:moveTo>
                  <a:pt x="5785962" y="221456"/>
                </a:moveTo>
                <a:cubicBezTo>
                  <a:pt x="5785009" y="227171"/>
                  <a:pt x="5785009" y="232886"/>
                  <a:pt x="5784056" y="239554"/>
                </a:cubicBezTo>
                <a:cubicBezTo>
                  <a:pt x="5784056" y="239554"/>
                  <a:pt x="5784056" y="240506"/>
                  <a:pt x="5784056" y="240506"/>
                </a:cubicBezTo>
                <a:cubicBezTo>
                  <a:pt x="5782151" y="244316"/>
                  <a:pt x="5777389" y="253841"/>
                  <a:pt x="5770721" y="267176"/>
                </a:cubicBezTo>
                <a:cubicBezTo>
                  <a:pt x="5770721" y="265271"/>
                  <a:pt x="5769769" y="263366"/>
                  <a:pt x="5769769" y="261461"/>
                </a:cubicBezTo>
                <a:cubicBezTo>
                  <a:pt x="5769769" y="260509"/>
                  <a:pt x="5769769" y="259556"/>
                  <a:pt x="5769769" y="258604"/>
                </a:cubicBezTo>
                <a:cubicBezTo>
                  <a:pt x="5775484" y="246221"/>
                  <a:pt x="5781199" y="233839"/>
                  <a:pt x="5785962" y="221456"/>
                </a:cubicBezTo>
                <a:close/>
                <a:moveTo>
                  <a:pt x="5754529" y="333851"/>
                </a:moveTo>
                <a:cubicBezTo>
                  <a:pt x="5751671" y="338614"/>
                  <a:pt x="5749767" y="343376"/>
                  <a:pt x="5746909" y="348139"/>
                </a:cubicBezTo>
                <a:cubicBezTo>
                  <a:pt x="5746909" y="347186"/>
                  <a:pt x="5745956" y="347186"/>
                  <a:pt x="5745956" y="346234"/>
                </a:cubicBezTo>
                <a:cubicBezTo>
                  <a:pt x="5748814" y="337661"/>
                  <a:pt x="5751671" y="330041"/>
                  <a:pt x="5754529" y="322421"/>
                </a:cubicBezTo>
                <a:cubicBezTo>
                  <a:pt x="5754529" y="325279"/>
                  <a:pt x="5754529" y="329089"/>
                  <a:pt x="5754529" y="333851"/>
                </a:cubicBezTo>
                <a:cubicBezTo>
                  <a:pt x="5754529" y="333851"/>
                  <a:pt x="5754529" y="333851"/>
                  <a:pt x="5754529" y="333851"/>
                </a:cubicBezTo>
                <a:close/>
                <a:moveTo>
                  <a:pt x="5762149" y="302419"/>
                </a:moveTo>
                <a:cubicBezTo>
                  <a:pt x="5762149" y="303371"/>
                  <a:pt x="5762149" y="303371"/>
                  <a:pt x="5762149" y="302419"/>
                </a:cubicBezTo>
                <a:cubicBezTo>
                  <a:pt x="5762149" y="303371"/>
                  <a:pt x="5761196" y="303371"/>
                  <a:pt x="5762149" y="302419"/>
                </a:cubicBezTo>
                <a:cubicBezTo>
                  <a:pt x="5761196" y="303371"/>
                  <a:pt x="5761196" y="303371"/>
                  <a:pt x="5762149" y="302419"/>
                </a:cubicBezTo>
                <a:close/>
                <a:moveTo>
                  <a:pt x="5761196" y="304324"/>
                </a:moveTo>
                <a:cubicBezTo>
                  <a:pt x="5761196" y="304324"/>
                  <a:pt x="5761196" y="305276"/>
                  <a:pt x="5762149" y="305276"/>
                </a:cubicBezTo>
                <a:cubicBezTo>
                  <a:pt x="5762149" y="306229"/>
                  <a:pt x="5762149" y="307181"/>
                  <a:pt x="5762149" y="308134"/>
                </a:cubicBezTo>
                <a:cubicBezTo>
                  <a:pt x="5762149" y="309086"/>
                  <a:pt x="5762149" y="309086"/>
                  <a:pt x="5762149" y="310039"/>
                </a:cubicBezTo>
                <a:cubicBezTo>
                  <a:pt x="5761196" y="313849"/>
                  <a:pt x="5760244" y="316706"/>
                  <a:pt x="5759292" y="320516"/>
                </a:cubicBezTo>
                <a:cubicBezTo>
                  <a:pt x="5758339" y="323374"/>
                  <a:pt x="5758339" y="325279"/>
                  <a:pt x="5757387" y="328136"/>
                </a:cubicBezTo>
                <a:cubicBezTo>
                  <a:pt x="5756434" y="324326"/>
                  <a:pt x="5755481" y="321469"/>
                  <a:pt x="5755481" y="320516"/>
                </a:cubicBezTo>
                <a:cubicBezTo>
                  <a:pt x="5757387" y="314801"/>
                  <a:pt x="5759292" y="309086"/>
                  <a:pt x="5761196" y="304324"/>
                </a:cubicBezTo>
                <a:close/>
                <a:moveTo>
                  <a:pt x="5760244" y="289084"/>
                </a:moveTo>
                <a:cubicBezTo>
                  <a:pt x="5760244" y="290036"/>
                  <a:pt x="5759292" y="290036"/>
                  <a:pt x="5759292" y="290989"/>
                </a:cubicBezTo>
                <a:cubicBezTo>
                  <a:pt x="5757387" y="293846"/>
                  <a:pt x="5754529" y="297656"/>
                  <a:pt x="5751671" y="301466"/>
                </a:cubicBezTo>
                <a:cubicBezTo>
                  <a:pt x="5750719" y="302419"/>
                  <a:pt x="5749767" y="304324"/>
                  <a:pt x="5748814" y="305276"/>
                </a:cubicBezTo>
                <a:cubicBezTo>
                  <a:pt x="5752624" y="296704"/>
                  <a:pt x="5755481" y="288131"/>
                  <a:pt x="5759292" y="280511"/>
                </a:cubicBezTo>
                <a:cubicBezTo>
                  <a:pt x="5760244" y="284321"/>
                  <a:pt x="5760244" y="286226"/>
                  <a:pt x="5760244" y="289084"/>
                </a:cubicBezTo>
                <a:close/>
                <a:moveTo>
                  <a:pt x="5756434" y="227171"/>
                </a:moveTo>
                <a:cubicBezTo>
                  <a:pt x="5756434" y="231934"/>
                  <a:pt x="5756434" y="237649"/>
                  <a:pt x="5756434" y="243364"/>
                </a:cubicBezTo>
                <a:cubicBezTo>
                  <a:pt x="5756434" y="246221"/>
                  <a:pt x="5756434" y="248126"/>
                  <a:pt x="5757387" y="250984"/>
                </a:cubicBezTo>
                <a:cubicBezTo>
                  <a:pt x="5756434" y="253841"/>
                  <a:pt x="5754529" y="256699"/>
                  <a:pt x="5753576" y="259556"/>
                </a:cubicBezTo>
                <a:cubicBezTo>
                  <a:pt x="5749767" y="268129"/>
                  <a:pt x="5745004" y="276701"/>
                  <a:pt x="5741194" y="285274"/>
                </a:cubicBezTo>
                <a:cubicBezTo>
                  <a:pt x="5746909" y="262414"/>
                  <a:pt x="5752624" y="243364"/>
                  <a:pt x="5756434" y="227171"/>
                </a:cubicBezTo>
                <a:close/>
                <a:moveTo>
                  <a:pt x="5676424" y="184309"/>
                </a:moveTo>
                <a:cubicBezTo>
                  <a:pt x="5676424" y="188119"/>
                  <a:pt x="5676424" y="192881"/>
                  <a:pt x="5676424" y="198596"/>
                </a:cubicBezTo>
                <a:cubicBezTo>
                  <a:pt x="5676424" y="206216"/>
                  <a:pt x="5676424" y="216694"/>
                  <a:pt x="5676424" y="228124"/>
                </a:cubicBezTo>
                <a:cubicBezTo>
                  <a:pt x="5676424" y="233839"/>
                  <a:pt x="5676424" y="239554"/>
                  <a:pt x="5676424" y="246221"/>
                </a:cubicBezTo>
                <a:cubicBezTo>
                  <a:pt x="5676424" y="252889"/>
                  <a:pt x="5677376" y="259556"/>
                  <a:pt x="5677376" y="266224"/>
                </a:cubicBezTo>
                <a:cubicBezTo>
                  <a:pt x="5677376" y="270034"/>
                  <a:pt x="5677376" y="273844"/>
                  <a:pt x="5678329" y="276701"/>
                </a:cubicBezTo>
                <a:cubicBezTo>
                  <a:pt x="5678329" y="276701"/>
                  <a:pt x="5678329" y="276701"/>
                  <a:pt x="5678329" y="276701"/>
                </a:cubicBezTo>
                <a:cubicBezTo>
                  <a:pt x="5677376" y="270986"/>
                  <a:pt x="5676424" y="265271"/>
                  <a:pt x="5675471" y="259556"/>
                </a:cubicBezTo>
                <a:cubicBezTo>
                  <a:pt x="5674519" y="253841"/>
                  <a:pt x="5673567" y="248126"/>
                  <a:pt x="5672614" y="242411"/>
                </a:cubicBezTo>
                <a:cubicBezTo>
                  <a:pt x="5671662" y="235744"/>
                  <a:pt x="5670709" y="229076"/>
                  <a:pt x="5669756" y="223361"/>
                </a:cubicBezTo>
                <a:cubicBezTo>
                  <a:pt x="5669756" y="221456"/>
                  <a:pt x="5668804" y="218599"/>
                  <a:pt x="5668804" y="216694"/>
                </a:cubicBezTo>
                <a:cubicBezTo>
                  <a:pt x="5671662" y="202406"/>
                  <a:pt x="5674519" y="190976"/>
                  <a:pt x="5676424" y="184309"/>
                </a:cubicBezTo>
                <a:close/>
                <a:moveTo>
                  <a:pt x="5652612" y="263366"/>
                </a:moveTo>
                <a:cubicBezTo>
                  <a:pt x="5652612" y="262414"/>
                  <a:pt x="5652612" y="262414"/>
                  <a:pt x="5653564" y="261461"/>
                </a:cubicBezTo>
                <a:cubicBezTo>
                  <a:pt x="5654517" y="262414"/>
                  <a:pt x="5654517" y="263366"/>
                  <a:pt x="5655469" y="264319"/>
                </a:cubicBezTo>
                <a:cubicBezTo>
                  <a:pt x="5655469" y="265271"/>
                  <a:pt x="5655469" y="266224"/>
                  <a:pt x="5655469" y="268129"/>
                </a:cubicBezTo>
                <a:cubicBezTo>
                  <a:pt x="5656421" y="273844"/>
                  <a:pt x="5656421" y="279559"/>
                  <a:pt x="5657374" y="286226"/>
                </a:cubicBezTo>
                <a:cubicBezTo>
                  <a:pt x="5655469" y="280511"/>
                  <a:pt x="5654517" y="274796"/>
                  <a:pt x="5652612" y="269081"/>
                </a:cubicBezTo>
                <a:cubicBezTo>
                  <a:pt x="5652612" y="268129"/>
                  <a:pt x="5652612" y="268129"/>
                  <a:pt x="5651659" y="267176"/>
                </a:cubicBezTo>
                <a:cubicBezTo>
                  <a:pt x="5652612" y="265271"/>
                  <a:pt x="5652612" y="264319"/>
                  <a:pt x="5652612" y="263366"/>
                </a:cubicBezTo>
                <a:close/>
                <a:moveTo>
                  <a:pt x="5650706" y="205264"/>
                </a:moveTo>
                <a:cubicBezTo>
                  <a:pt x="5650706" y="208121"/>
                  <a:pt x="5650706" y="210979"/>
                  <a:pt x="5651659" y="212884"/>
                </a:cubicBezTo>
                <a:cubicBezTo>
                  <a:pt x="5650706" y="210979"/>
                  <a:pt x="5649754" y="209074"/>
                  <a:pt x="5649754" y="207169"/>
                </a:cubicBezTo>
                <a:cubicBezTo>
                  <a:pt x="5649754" y="206216"/>
                  <a:pt x="5649754" y="205264"/>
                  <a:pt x="5650706" y="205264"/>
                </a:cubicBezTo>
                <a:close/>
                <a:moveTo>
                  <a:pt x="5647849" y="209074"/>
                </a:moveTo>
                <a:cubicBezTo>
                  <a:pt x="5647849" y="211931"/>
                  <a:pt x="5648801" y="215741"/>
                  <a:pt x="5649754" y="219551"/>
                </a:cubicBezTo>
                <a:cubicBezTo>
                  <a:pt x="5650706" y="224314"/>
                  <a:pt x="5650706" y="230029"/>
                  <a:pt x="5651659" y="235744"/>
                </a:cubicBezTo>
                <a:cubicBezTo>
                  <a:pt x="5651659" y="235744"/>
                  <a:pt x="5651659" y="235744"/>
                  <a:pt x="5651659" y="236696"/>
                </a:cubicBezTo>
                <a:cubicBezTo>
                  <a:pt x="5649754" y="233839"/>
                  <a:pt x="5647849" y="230981"/>
                  <a:pt x="5645944" y="228124"/>
                </a:cubicBezTo>
                <a:cubicBezTo>
                  <a:pt x="5644992" y="224314"/>
                  <a:pt x="5644992" y="220504"/>
                  <a:pt x="5644039" y="216694"/>
                </a:cubicBezTo>
                <a:cubicBezTo>
                  <a:pt x="5644992" y="213836"/>
                  <a:pt x="5646896" y="211931"/>
                  <a:pt x="5647849" y="209074"/>
                </a:cubicBezTo>
                <a:close/>
                <a:moveTo>
                  <a:pt x="5642134" y="370046"/>
                </a:moveTo>
                <a:cubicBezTo>
                  <a:pt x="5642134" y="372904"/>
                  <a:pt x="5643087" y="374809"/>
                  <a:pt x="5643087" y="377666"/>
                </a:cubicBezTo>
                <a:cubicBezTo>
                  <a:pt x="5642134" y="379571"/>
                  <a:pt x="5642134" y="382429"/>
                  <a:pt x="5641181" y="385286"/>
                </a:cubicBezTo>
                <a:cubicBezTo>
                  <a:pt x="5641181" y="379571"/>
                  <a:pt x="5641181" y="374809"/>
                  <a:pt x="5642134" y="370046"/>
                </a:cubicBezTo>
                <a:close/>
                <a:moveTo>
                  <a:pt x="5624037" y="272891"/>
                </a:moveTo>
                <a:cubicBezTo>
                  <a:pt x="5624989" y="268129"/>
                  <a:pt x="5624989" y="263366"/>
                  <a:pt x="5625942" y="258604"/>
                </a:cubicBezTo>
                <a:cubicBezTo>
                  <a:pt x="5625942" y="256699"/>
                  <a:pt x="5625942" y="255746"/>
                  <a:pt x="5625942" y="254794"/>
                </a:cubicBezTo>
                <a:cubicBezTo>
                  <a:pt x="5627846" y="250031"/>
                  <a:pt x="5629751" y="245269"/>
                  <a:pt x="5632609" y="241459"/>
                </a:cubicBezTo>
                <a:cubicBezTo>
                  <a:pt x="5633562" y="239554"/>
                  <a:pt x="5634514" y="238601"/>
                  <a:pt x="5634514" y="236696"/>
                </a:cubicBezTo>
                <a:cubicBezTo>
                  <a:pt x="5635467" y="239554"/>
                  <a:pt x="5636419" y="242411"/>
                  <a:pt x="5637371" y="245269"/>
                </a:cubicBezTo>
                <a:cubicBezTo>
                  <a:pt x="5638324" y="249079"/>
                  <a:pt x="5639276" y="253841"/>
                  <a:pt x="5640229" y="259556"/>
                </a:cubicBezTo>
                <a:cubicBezTo>
                  <a:pt x="5640229" y="261461"/>
                  <a:pt x="5640229" y="264319"/>
                  <a:pt x="5640229" y="266224"/>
                </a:cubicBezTo>
                <a:cubicBezTo>
                  <a:pt x="5637371" y="272891"/>
                  <a:pt x="5634514" y="280511"/>
                  <a:pt x="5631656" y="288131"/>
                </a:cubicBezTo>
                <a:cubicBezTo>
                  <a:pt x="5628799" y="284321"/>
                  <a:pt x="5626894" y="280511"/>
                  <a:pt x="5624037" y="277654"/>
                </a:cubicBezTo>
                <a:cubicBezTo>
                  <a:pt x="5623084" y="275749"/>
                  <a:pt x="5624037" y="273844"/>
                  <a:pt x="5624037" y="272891"/>
                </a:cubicBezTo>
                <a:close/>
                <a:moveTo>
                  <a:pt x="5623084" y="289084"/>
                </a:moveTo>
                <a:cubicBezTo>
                  <a:pt x="5623084" y="288131"/>
                  <a:pt x="5623084" y="288131"/>
                  <a:pt x="5623084" y="287179"/>
                </a:cubicBezTo>
                <a:cubicBezTo>
                  <a:pt x="5624037" y="288131"/>
                  <a:pt x="5624037" y="290036"/>
                  <a:pt x="5624989" y="290989"/>
                </a:cubicBezTo>
                <a:cubicBezTo>
                  <a:pt x="5625942" y="292894"/>
                  <a:pt x="5626894" y="295751"/>
                  <a:pt x="5626894" y="298609"/>
                </a:cubicBezTo>
                <a:cubicBezTo>
                  <a:pt x="5626894" y="299561"/>
                  <a:pt x="5626894" y="299561"/>
                  <a:pt x="5625942" y="300514"/>
                </a:cubicBezTo>
                <a:cubicBezTo>
                  <a:pt x="5625942" y="300514"/>
                  <a:pt x="5625942" y="300514"/>
                  <a:pt x="5625942" y="300514"/>
                </a:cubicBezTo>
                <a:cubicBezTo>
                  <a:pt x="5624989" y="298609"/>
                  <a:pt x="5624037" y="297656"/>
                  <a:pt x="5622131" y="295751"/>
                </a:cubicBezTo>
                <a:cubicBezTo>
                  <a:pt x="5622131" y="293846"/>
                  <a:pt x="5622131" y="290989"/>
                  <a:pt x="5623084" y="289084"/>
                </a:cubicBezTo>
                <a:close/>
                <a:moveTo>
                  <a:pt x="5621179" y="310991"/>
                </a:moveTo>
                <a:cubicBezTo>
                  <a:pt x="5621179" y="310991"/>
                  <a:pt x="5621179" y="310991"/>
                  <a:pt x="5621179" y="310991"/>
                </a:cubicBezTo>
                <a:cubicBezTo>
                  <a:pt x="5621179" y="310991"/>
                  <a:pt x="5621179" y="310991"/>
                  <a:pt x="5621179" y="310991"/>
                </a:cubicBezTo>
                <a:cubicBezTo>
                  <a:pt x="5621179" y="310991"/>
                  <a:pt x="5621179" y="310991"/>
                  <a:pt x="5621179" y="310991"/>
                </a:cubicBezTo>
                <a:close/>
                <a:moveTo>
                  <a:pt x="5618321" y="270034"/>
                </a:moveTo>
                <a:cubicBezTo>
                  <a:pt x="5618321" y="270034"/>
                  <a:pt x="5618321" y="270986"/>
                  <a:pt x="5618321" y="270034"/>
                </a:cubicBezTo>
                <a:cubicBezTo>
                  <a:pt x="5618321" y="270986"/>
                  <a:pt x="5618321" y="270986"/>
                  <a:pt x="5618321" y="270034"/>
                </a:cubicBezTo>
                <a:cubicBezTo>
                  <a:pt x="5618321" y="270986"/>
                  <a:pt x="5618321" y="270034"/>
                  <a:pt x="5618321" y="270034"/>
                </a:cubicBezTo>
                <a:close/>
                <a:moveTo>
                  <a:pt x="5617369" y="272891"/>
                </a:moveTo>
                <a:cubicBezTo>
                  <a:pt x="5617369" y="272891"/>
                  <a:pt x="5617369" y="273844"/>
                  <a:pt x="5618321" y="273844"/>
                </a:cubicBezTo>
                <a:cubicBezTo>
                  <a:pt x="5617369" y="277654"/>
                  <a:pt x="5617369" y="282416"/>
                  <a:pt x="5616417" y="286226"/>
                </a:cubicBezTo>
                <a:cubicBezTo>
                  <a:pt x="5615464" y="285274"/>
                  <a:pt x="5614512" y="283369"/>
                  <a:pt x="5613559" y="282416"/>
                </a:cubicBezTo>
                <a:cubicBezTo>
                  <a:pt x="5614512" y="279559"/>
                  <a:pt x="5615464" y="276701"/>
                  <a:pt x="5617369" y="272891"/>
                </a:cubicBezTo>
                <a:close/>
                <a:moveTo>
                  <a:pt x="5608796" y="290989"/>
                </a:moveTo>
                <a:cubicBezTo>
                  <a:pt x="5608796" y="290989"/>
                  <a:pt x="5609749" y="290989"/>
                  <a:pt x="5608796" y="290989"/>
                </a:cubicBezTo>
                <a:cubicBezTo>
                  <a:pt x="5609749" y="291941"/>
                  <a:pt x="5610701" y="293846"/>
                  <a:pt x="5611654" y="294799"/>
                </a:cubicBezTo>
                <a:cubicBezTo>
                  <a:pt x="5612606" y="295751"/>
                  <a:pt x="5612606" y="296704"/>
                  <a:pt x="5613559" y="297656"/>
                </a:cubicBezTo>
                <a:cubicBezTo>
                  <a:pt x="5612606" y="302419"/>
                  <a:pt x="5612606" y="306229"/>
                  <a:pt x="5611654" y="310991"/>
                </a:cubicBezTo>
                <a:cubicBezTo>
                  <a:pt x="5610701" y="305276"/>
                  <a:pt x="5609749" y="298609"/>
                  <a:pt x="5608796" y="292894"/>
                </a:cubicBezTo>
                <a:cubicBezTo>
                  <a:pt x="5608796" y="291941"/>
                  <a:pt x="5608796" y="291941"/>
                  <a:pt x="5608796" y="290989"/>
                </a:cubicBezTo>
                <a:close/>
                <a:moveTo>
                  <a:pt x="5594509" y="241459"/>
                </a:moveTo>
                <a:cubicBezTo>
                  <a:pt x="5594509" y="247174"/>
                  <a:pt x="5594509" y="252889"/>
                  <a:pt x="5595462" y="258604"/>
                </a:cubicBezTo>
                <a:cubicBezTo>
                  <a:pt x="5595462" y="258604"/>
                  <a:pt x="5595462" y="259556"/>
                  <a:pt x="5595462" y="259556"/>
                </a:cubicBezTo>
                <a:cubicBezTo>
                  <a:pt x="5595462" y="260509"/>
                  <a:pt x="5595462" y="260509"/>
                  <a:pt x="5595462" y="261461"/>
                </a:cubicBezTo>
                <a:cubicBezTo>
                  <a:pt x="5594509" y="260509"/>
                  <a:pt x="5594509" y="260509"/>
                  <a:pt x="5593556" y="259556"/>
                </a:cubicBezTo>
                <a:cubicBezTo>
                  <a:pt x="5593556" y="256699"/>
                  <a:pt x="5592604" y="252889"/>
                  <a:pt x="5592604" y="250031"/>
                </a:cubicBezTo>
                <a:cubicBezTo>
                  <a:pt x="5591651" y="246221"/>
                  <a:pt x="5593556" y="244316"/>
                  <a:pt x="5594509" y="241459"/>
                </a:cubicBezTo>
                <a:close/>
                <a:moveTo>
                  <a:pt x="5578317" y="284321"/>
                </a:moveTo>
                <a:cubicBezTo>
                  <a:pt x="5578317" y="285274"/>
                  <a:pt x="5578317" y="285274"/>
                  <a:pt x="5578317" y="286226"/>
                </a:cubicBezTo>
                <a:cubicBezTo>
                  <a:pt x="5578317" y="286226"/>
                  <a:pt x="5578317" y="285274"/>
                  <a:pt x="5577364" y="285274"/>
                </a:cubicBezTo>
                <a:cubicBezTo>
                  <a:pt x="5578317" y="284321"/>
                  <a:pt x="5578317" y="284321"/>
                  <a:pt x="5578317" y="284321"/>
                </a:cubicBezTo>
                <a:close/>
                <a:moveTo>
                  <a:pt x="5573554" y="299561"/>
                </a:moveTo>
                <a:cubicBezTo>
                  <a:pt x="5574506" y="301466"/>
                  <a:pt x="5575459" y="303371"/>
                  <a:pt x="5576412" y="305276"/>
                </a:cubicBezTo>
                <a:cubicBezTo>
                  <a:pt x="5576412" y="306229"/>
                  <a:pt x="5577364" y="306229"/>
                  <a:pt x="5577364" y="307181"/>
                </a:cubicBezTo>
                <a:cubicBezTo>
                  <a:pt x="5577364" y="311944"/>
                  <a:pt x="5576412" y="317659"/>
                  <a:pt x="5576412" y="325279"/>
                </a:cubicBezTo>
                <a:cubicBezTo>
                  <a:pt x="5576412" y="326231"/>
                  <a:pt x="5576412" y="327184"/>
                  <a:pt x="5576412" y="328136"/>
                </a:cubicBezTo>
                <a:cubicBezTo>
                  <a:pt x="5576412" y="325279"/>
                  <a:pt x="5575459" y="322421"/>
                  <a:pt x="5575459" y="319564"/>
                </a:cubicBezTo>
                <a:cubicBezTo>
                  <a:pt x="5574506" y="313849"/>
                  <a:pt x="5573554" y="309086"/>
                  <a:pt x="5573554" y="303371"/>
                </a:cubicBezTo>
                <a:cubicBezTo>
                  <a:pt x="5572601" y="301466"/>
                  <a:pt x="5573554" y="300514"/>
                  <a:pt x="5573554" y="299561"/>
                </a:cubicBezTo>
                <a:close/>
                <a:moveTo>
                  <a:pt x="5550694" y="308134"/>
                </a:moveTo>
                <a:cubicBezTo>
                  <a:pt x="5550694" y="305276"/>
                  <a:pt x="5549742" y="303371"/>
                  <a:pt x="5549742" y="301466"/>
                </a:cubicBezTo>
                <a:cubicBezTo>
                  <a:pt x="5550694" y="299561"/>
                  <a:pt x="5550694" y="296704"/>
                  <a:pt x="5551646" y="294799"/>
                </a:cubicBezTo>
                <a:cubicBezTo>
                  <a:pt x="5551646" y="293846"/>
                  <a:pt x="5552599" y="292894"/>
                  <a:pt x="5552599" y="291941"/>
                </a:cubicBezTo>
                <a:cubicBezTo>
                  <a:pt x="5553551" y="294799"/>
                  <a:pt x="5553551" y="298609"/>
                  <a:pt x="5554504" y="302419"/>
                </a:cubicBezTo>
                <a:cubicBezTo>
                  <a:pt x="5553551" y="303371"/>
                  <a:pt x="5553551" y="304324"/>
                  <a:pt x="5552599" y="306229"/>
                </a:cubicBezTo>
                <a:cubicBezTo>
                  <a:pt x="5551646" y="306229"/>
                  <a:pt x="5551646" y="307181"/>
                  <a:pt x="5550694" y="308134"/>
                </a:cubicBezTo>
                <a:close/>
                <a:moveTo>
                  <a:pt x="5557362" y="313849"/>
                </a:moveTo>
                <a:cubicBezTo>
                  <a:pt x="5557362" y="313849"/>
                  <a:pt x="5557362" y="314801"/>
                  <a:pt x="5557362" y="313849"/>
                </a:cubicBezTo>
                <a:cubicBezTo>
                  <a:pt x="5556409" y="315754"/>
                  <a:pt x="5554504" y="317659"/>
                  <a:pt x="5553551" y="318611"/>
                </a:cubicBezTo>
                <a:cubicBezTo>
                  <a:pt x="5554504" y="315754"/>
                  <a:pt x="5555456" y="312896"/>
                  <a:pt x="5556409" y="310039"/>
                </a:cubicBezTo>
                <a:cubicBezTo>
                  <a:pt x="5556409" y="311944"/>
                  <a:pt x="5557362" y="312896"/>
                  <a:pt x="5557362" y="313849"/>
                </a:cubicBezTo>
                <a:cubicBezTo>
                  <a:pt x="5557362" y="313849"/>
                  <a:pt x="5557362" y="313849"/>
                  <a:pt x="5557362" y="313849"/>
                </a:cubicBezTo>
                <a:close/>
                <a:moveTo>
                  <a:pt x="5561171" y="359569"/>
                </a:moveTo>
                <a:cubicBezTo>
                  <a:pt x="5561171" y="360521"/>
                  <a:pt x="5561171" y="360521"/>
                  <a:pt x="5561171" y="361474"/>
                </a:cubicBezTo>
                <a:cubicBezTo>
                  <a:pt x="5561171" y="361474"/>
                  <a:pt x="5560219" y="360521"/>
                  <a:pt x="5560219" y="360521"/>
                </a:cubicBezTo>
                <a:cubicBezTo>
                  <a:pt x="5559267" y="357664"/>
                  <a:pt x="5559267" y="353854"/>
                  <a:pt x="5558314" y="350996"/>
                </a:cubicBezTo>
                <a:cubicBezTo>
                  <a:pt x="5559267" y="348139"/>
                  <a:pt x="5560219" y="345281"/>
                  <a:pt x="5560219" y="342424"/>
                </a:cubicBezTo>
                <a:cubicBezTo>
                  <a:pt x="5561171" y="348139"/>
                  <a:pt x="5561171" y="353854"/>
                  <a:pt x="5561171" y="359569"/>
                </a:cubicBezTo>
                <a:close/>
                <a:moveTo>
                  <a:pt x="5559267" y="303371"/>
                </a:moveTo>
                <a:cubicBezTo>
                  <a:pt x="5559267" y="303371"/>
                  <a:pt x="5559267" y="304324"/>
                  <a:pt x="5559267" y="303371"/>
                </a:cubicBezTo>
                <a:cubicBezTo>
                  <a:pt x="5559267" y="304324"/>
                  <a:pt x="5559267" y="304324"/>
                  <a:pt x="5559267" y="303371"/>
                </a:cubicBezTo>
                <a:cubicBezTo>
                  <a:pt x="5559267" y="303371"/>
                  <a:pt x="5559267" y="303371"/>
                  <a:pt x="5559267" y="303371"/>
                </a:cubicBezTo>
                <a:close/>
                <a:moveTo>
                  <a:pt x="5557362" y="277654"/>
                </a:moveTo>
                <a:cubicBezTo>
                  <a:pt x="5557362" y="279559"/>
                  <a:pt x="5557362" y="281464"/>
                  <a:pt x="5558314" y="283369"/>
                </a:cubicBezTo>
                <a:cubicBezTo>
                  <a:pt x="5558314" y="287179"/>
                  <a:pt x="5559267" y="290989"/>
                  <a:pt x="5559267" y="293846"/>
                </a:cubicBezTo>
                <a:cubicBezTo>
                  <a:pt x="5558314" y="294799"/>
                  <a:pt x="5558314" y="295751"/>
                  <a:pt x="5557362" y="296704"/>
                </a:cubicBezTo>
                <a:cubicBezTo>
                  <a:pt x="5556409" y="292894"/>
                  <a:pt x="5555456" y="290036"/>
                  <a:pt x="5554504" y="287179"/>
                </a:cubicBezTo>
                <a:cubicBezTo>
                  <a:pt x="5554504" y="284321"/>
                  <a:pt x="5556409" y="281464"/>
                  <a:pt x="5557362" y="277654"/>
                </a:cubicBezTo>
                <a:close/>
                <a:moveTo>
                  <a:pt x="5553551" y="252889"/>
                </a:moveTo>
                <a:cubicBezTo>
                  <a:pt x="5553551" y="252889"/>
                  <a:pt x="5553551" y="252889"/>
                  <a:pt x="5553551" y="252889"/>
                </a:cubicBezTo>
                <a:cubicBezTo>
                  <a:pt x="5553551" y="253841"/>
                  <a:pt x="5553551" y="253841"/>
                  <a:pt x="5553551" y="253841"/>
                </a:cubicBezTo>
                <a:cubicBezTo>
                  <a:pt x="5554504" y="258604"/>
                  <a:pt x="5554504" y="263366"/>
                  <a:pt x="5555456" y="268129"/>
                </a:cubicBezTo>
                <a:cubicBezTo>
                  <a:pt x="5555456" y="269081"/>
                  <a:pt x="5555456" y="270034"/>
                  <a:pt x="5555456" y="270986"/>
                </a:cubicBezTo>
                <a:cubicBezTo>
                  <a:pt x="5554504" y="272891"/>
                  <a:pt x="5553551" y="273844"/>
                  <a:pt x="5552599" y="275749"/>
                </a:cubicBezTo>
                <a:cubicBezTo>
                  <a:pt x="5551646" y="276701"/>
                  <a:pt x="5550694" y="278606"/>
                  <a:pt x="5549742" y="280511"/>
                </a:cubicBezTo>
                <a:cubicBezTo>
                  <a:pt x="5549742" y="280511"/>
                  <a:pt x="5549742" y="280511"/>
                  <a:pt x="5549742" y="280511"/>
                </a:cubicBezTo>
                <a:cubicBezTo>
                  <a:pt x="5549742" y="280511"/>
                  <a:pt x="5549742" y="280511"/>
                  <a:pt x="5549742" y="280511"/>
                </a:cubicBezTo>
                <a:cubicBezTo>
                  <a:pt x="5548789" y="282416"/>
                  <a:pt x="5547837" y="284321"/>
                  <a:pt x="5545931" y="286226"/>
                </a:cubicBezTo>
                <a:cubicBezTo>
                  <a:pt x="5545931" y="284321"/>
                  <a:pt x="5544979" y="282416"/>
                  <a:pt x="5544979" y="281464"/>
                </a:cubicBezTo>
                <a:cubicBezTo>
                  <a:pt x="5545931" y="279559"/>
                  <a:pt x="5545931" y="277654"/>
                  <a:pt x="5546884" y="275749"/>
                </a:cubicBezTo>
                <a:cubicBezTo>
                  <a:pt x="5547837" y="270986"/>
                  <a:pt x="5548789" y="266224"/>
                  <a:pt x="5549742" y="261461"/>
                </a:cubicBezTo>
                <a:cubicBezTo>
                  <a:pt x="5552599" y="258604"/>
                  <a:pt x="5553551" y="255746"/>
                  <a:pt x="5553551" y="252889"/>
                </a:cubicBezTo>
                <a:close/>
                <a:moveTo>
                  <a:pt x="5548789" y="226219"/>
                </a:moveTo>
                <a:cubicBezTo>
                  <a:pt x="5548789" y="227171"/>
                  <a:pt x="5549742" y="229076"/>
                  <a:pt x="5549742" y="230029"/>
                </a:cubicBezTo>
                <a:cubicBezTo>
                  <a:pt x="5549742" y="231934"/>
                  <a:pt x="5550694" y="232886"/>
                  <a:pt x="5550694" y="234791"/>
                </a:cubicBezTo>
                <a:cubicBezTo>
                  <a:pt x="5549742" y="232886"/>
                  <a:pt x="5548789" y="230981"/>
                  <a:pt x="5547837" y="230029"/>
                </a:cubicBezTo>
                <a:cubicBezTo>
                  <a:pt x="5548789" y="229076"/>
                  <a:pt x="5548789" y="227171"/>
                  <a:pt x="5548789" y="226219"/>
                </a:cubicBezTo>
                <a:close/>
                <a:moveTo>
                  <a:pt x="5546884" y="235744"/>
                </a:moveTo>
                <a:cubicBezTo>
                  <a:pt x="5547837" y="238601"/>
                  <a:pt x="5548789" y="241459"/>
                  <a:pt x="5550694" y="244316"/>
                </a:cubicBezTo>
                <a:cubicBezTo>
                  <a:pt x="5548789" y="249079"/>
                  <a:pt x="5546884" y="253841"/>
                  <a:pt x="5544979" y="259556"/>
                </a:cubicBezTo>
                <a:cubicBezTo>
                  <a:pt x="5544979" y="260509"/>
                  <a:pt x="5544026" y="261461"/>
                  <a:pt x="5544026" y="262414"/>
                </a:cubicBezTo>
                <a:cubicBezTo>
                  <a:pt x="5544026" y="260509"/>
                  <a:pt x="5543074" y="258604"/>
                  <a:pt x="5543074" y="257651"/>
                </a:cubicBezTo>
                <a:cubicBezTo>
                  <a:pt x="5543074" y="256699"/>
                  <a:pt x="5543074" y="255746"/>
                  <a:pt x="5542121" y="254794"/>
                </a:cubicBezTo>
                <a:cubicBezTo>
                  <a:pt x="5544026" y="248126"/>
                  <a:pt x="5545931" y="241459"/>
                  <a:pt x="5546884" y="235744"/>
                </a:cubicBezTo>
                <a:close/>
                <a:moveTo>
                  <a:pt x="5540217" y="218599"/>
                </a:moveTo>
                <a:cubicBezTo>
                  <a:pt x="5540217" y="219551"/>
                  <a:pt x="5540217" y="219551"/>
                  <a:pt x="5539264" y="220504"/>
                </a:cubicBezTo>
                <a:cubicBezTo>
                  <a:pt x="5539264" y="221456"/>
                  <a:pt x="5538312" y="222409"/>
                  <a:pt x="5538312" y="223361"/>
                </a:cubicBezTo>
                <a:cubicBezTo>
                  <a:pt x="5537359" y="218599"/>
                  <a:pt x="5537359" y="214789"/>
                  <a:pt x="5536406" y="210026"/>
                </a:cubicBezTo>
                <a:cubicBezTo>
                  <a:pt x="5537359" y="211931"/>
                  <a:pt x="5538312" y="214789"/>
                  <a:pt x="5540217" y="218599"/>
                </a:cubicBezTo>
                <a:close/>
                <a:moveTo>
                  <a:pt x="5507831" y="312896"/>
                </a:moveTo>
                <a:cubicBezTo>
                  <a:pt x="5507831" y="313849"/>
                  <a:pt x="5507831" y="313849"/>
                  <a:pt x="5507831" y="312896"/>
                </a:cubicBezTo>
                <a:cubicBezTo>
                  <a:pt x="5507831" y="313849"/>
                  <a:pt x="5507831" y="313849"/>
                  <a:pt x="5507831" y="313849"/>
                </a:cubicBezTo>
                <a:cubicBezTo>
                  <a:pt x="5507831" y="313849"/>
                  <a:pt x="5507831" y="313849"/>
                  <a:pt x="5507831" y="312896"/>
                </a:cubicBezTo>
                <a:close/>
                <a:moveTo>
                  <a:pt x="5481162" y="326231"/>
                </a:moveTo>
                <a:cubicBezTo>
                  <a:pt x="5481162" y="327184"/>
                  <a:pt x="5480209" y="329089"/>
                  <a:pt x="5480209" y="330994"/>
                </a:cubicBezTo>
                <a:cubicBezTo>
                  <a:pt x="5480209" y="329089"/>
                  <a:pt x="5480209" y="326231"/>
                  <a:pt x="5479256" y="324326"/>
                </a:cubicBezTo>
                <a:cubicBezTo>
                  <a:pt x="5479256" y="323374"/>
                  <a:pt x="5479256" y="323374"/>
                  <a:pt x="5479256" y="322421"/>
                </a:cubicBezTo>
                <a:cubicBezTo>
                  <a:pt x="5479256" y="318611"/>
                  <a:pt x="5478304" y="315754"/>
                  <a:pt x="5478304" y="311944"/>
                </a:cubicBezTo>
                <a:cubicBezTo>
                  <a:pt x="5479256" y="315754"/>
                  <a:pt x="5480209" y="320516"/>
                  <a:pt x="5482114" y="325279"/>
                </a:cubicBezTo>
                <a:cubicBezTo>
                  <a:pt x="5481162" y="325279"/>
                  <a:pt x="5481162" y="325279"/>
                  <a:pt x="5481162" y="326231"/>
                </a:cubicBezTo>
                <a:close/>
                <a:moveTo>
                  <a:pt x="5493544" y="339566"/>
                </a:moveTo>
                <a:cubicBezTo>
                  <a:pt x="5493544" y="339566"/>
                  <a:pt x="5493544" y="339566"/>
                  <a:pt x="5493544" y="339566"/>
                </a:cubicBezTo>
                <a:cubicBezTo>
                  <a:pt x="5493544" y="339566"/>
                  <a:pt x="5493544" y="339566"/>
                  <a:pt x="5493544" y="339566"/>
                </a:cubicBezTo>
                <a:cubicBezTo>
                  <a:pt x="5493544" y="339566"/>
                  <a:pt x="5493544" y="339566"/>
                  <a:pt x="5493544" y="339566"/>
                </a:cubicBezTo>
                <a:close/>
                <a:moveTo>
                  <a:pt x="5488781" y="261461"/>
                </a:moveTo>
                <a:cubicBezTo>
                  <a:pt x="5488781" y="261461"/>
                  <a:pt x="5488781" y="261461"/>
                  <a:pt x="5488781" y="261461"/>
                </a:cubicBezTo>
                <a:cubicBezTo>
                  <a:pt x="5489734" y="263366"/>
                  <a:pt x="5489734" y="265271"/>
                  <a:pt x="5490687" y="267176"/>
                </a:cubicBezTo>
                <a:cubicBezTo>
                  <a:pt x="5489734" y="266224"/>
                  <a:pt x="5488781" y="265271"/>
                  <a:pt x="5487829" y="264319"/>
                </a:cubicBezTo>
                <a:cubicBezTo>
                  <a:pt x="5487829" y="263366"/>
                  <a:pt x="5487829" y="262414"/>
                  <a:pt x="5488781" y="261461"/>
                </a:cubicBezTo>
                <a:close/>
                <a:moveTo>
                  <a:pt x="5483067" y="280511"/>
                </a:moveTo>
                <a:cubicBezTo>
                  <a:pt x="5484019" y="277654"/>
                  <a:pt x="5484971" y="275749"/>
                  <a:pt x="5484971" y="272891"/>
                </a:cubicBezTo>
                <a:cubicBezTo>
                  <a:pt x="5488781" y="278606"/>
                  <a:pt x="5492592" y="285274"/>
                  <a:pt x="5496401" y="291941"/>
                </a:cubicBezTo>
                <a:cubicBezTo>
                  <a:pt x="5497354" y="293846"/>
                  <a:pt x="5498306" y="295751"/>
                  <a:pt x="5500212" y="297656"/>
                </a:cubicBezTo>
                <a:cubicBezTo>
                  <a:pt x="5499259" y="300514"/>
                  <a:pt x="5498306" y="303371"/>
                  <a:pt x="5497354" y="307181"/>
                </a:cubicBezTo>
                <a:cubicBezTo>
                  <a:pt x="5497354" y="308134"/>
                  <a:pt x="5497354" y="310039"/>
                  <a:pt x="5496401" y="310991"/>
                </a:cubicBezTo>
                <a:cubicBezTo>
                  <a:pt x="5494496" y="309086"/>
                  <a:pt x="5493544" y="307181"/>
                  <a:pt x="5493544" y="307181"/>
                </a:cubicBezTo>
                <a:cubicBezTo>
                  <a:pt x="5493544" y="307181"/>
                  <a:pt x="5494496" y="309086"/>
                  <a:pt x="5495449" y="311944"/>
                </a:cubicBezTo>
                <a:cubicBezTo>
                  <a:pt x="5495449" y="314801"/>
                  <a:pt x="5494496" y="316706"/>
                  <a:pt x="5494496" y="319564"/>
                </a:cubicBezTo>
                <a:cubicBezTo>
                  <a:pt x="5493544" y="323374"/>
                  <a:pt x="5493544" y="326231"/>
                  <a:pt x="5492592" y="330041"/>
                </a:cubicBezTo>
                <a:cubicBezTo>
                  <a:pt x="5491639" y="330994"/>
                  <a:pt x="5490687" y="331946"/>
                  <a:pt x="5488781" y="333851"/>
                </a:cubicBezTo>
                <a:cubicBezTo>
                  <a:pt x="5487829" y="330994"/>
                  <a:pt x="5486876" y="329089"/>
                  <a:pt x="5485924" y="327184"/>
                </a:cubicBezTo>
                <a:cubicBezTo>
                  <a:pt x="5485924" y="321469"/>
                  <a:pt x="5486876" y="316706"/>
                  <a:pt x="5487829" y="312896"/>
                </a:cubicBezTo>
                <a:cubicBezTo>
                  <a:pt x="5488781" y="304324"/>
                  <a:pt x="5489734" y="299561"/>
                  <a:pt x="5489734" y="299561"/>
                </a:cubicBezTo>
                <a:cubicBezTo>
                  <a:pt x="5489734" y="299561"/>
                  <a:pt x="5487829" y="304324"/>
                  <a:pt x="5484019" y="311944"/>
                </a:cubicBezTo>
                <a:cubicBezTo>
                  <a:pt x="5484019" y="312896"/>
                  <a:pt x="5484019" y="312896"/>
                  <a:pt x="5483067" y="313849"/>
                </a:cubicBezTo>
                <a:cubicBezTo>
                  <a:pt x="5483067" y="313849"/>
                  <a:pt x="5483067" y="312896"/>
                  <a:pt x="5483067" y="312896"/>
                </a:cubicBezTo>
                <a:cubicBezTo>
                  <a:pt x="5480209" y="300514"/>
                  <a:pt x="5478304" y="292894"/>
                  <a:pt x="5478304" y="292894"/>
                </a:cubicBezTo>
                <a:cubicBezTo>
                  <a:pt x="5478304" y="292894"/>
                  <a:pt x="5478304" y="298609"/>
                  <a:pt x="5479256" y="309086"/>
                </a:cubicBezTo>
                <a:cubicBezTo>
                  <a:pt x="5479256" y="309086"/>
                  <a:pt x="5479256" y="308134"/>
                  <a:pt x="5479256" y="308134"/>
                </a:cubicBezTo>
                <a:cubicBezTo>
                  <a:pt x="5478304" y="305276"/>
                  <a:pt x="5477351" y="303371"/>
                  <a:pt x="5476399" y="300514"/>
                </a:cubicBezTo>
                <a:cubicBezTo>
                  <a:pt x="5479256" y="293846"/>
                  <a:pt x="5481162" y="287179"/>
                  <a:pt x="5483067" y="280511"/>
                </a:cubicBezTo>
                <a:close/>
                <a:moveTo>
                  <a:pt x="5472589" y="254794"/>
                </a:moveTo>
                <a:cubicBezTo>
                  <a:pt x="5473542" y="255746"/>
                  <a:pt x="5474494" y="256699"/>
                  <a:pt x="5475446" y="258604"/>
                </a:cubicBezTo>
                <a:cubicBezTo>
                  <a:pt x="5474494" y="261461"/>
                  <a:pt x="5472589" y="265271"/>
                  <a:pt x="5471637" y="268129"/>
                </a:cubicBezTo>
                <a:cubicBezTo>
                  <a:pt x="5470684" y="261461"/>
                  <a:pt x="5469731" y="255746"/>
                  <a:pt x="5468779" y="249079"/>
                </a:cubicBezTo>
                <a:cubicBezTo>
                  <a:pt x="5469731" y="250984"/>
                  <a:pt x="5471637" y="252889"/>
                  <a:pt x="5472589" y="254794"/>
                </a:cubicBezTo>
                <a:close/>
                <a:moveTo>
                  <a:pt x="5452587" y="208121"/>
                </a:moveTo>
                <a:cubicBezTo>
                  <a:pt x="5452587" y="209074"/>
                  <a:pt x="5452587" y="210026"/>
                  <a:pt x="5452587" y="210026"/>
                </a:cubicBezTo>
                <a:cubicBezTo>
                  <a:pt x="5453539" y="214789"/>
                  <a:pt x="5454492" y="220504"/>
                  <a:pt x="5454492" y="225266"/>
                </a:cubicBezTo>
                <a:cubicBezTo>
                  <a:pt x="5454492" y="226219"/>
                  <a:pt x="5454492" y="227171"/>
                  <a:pt x="5454492" y="228124"/>
                </a:cubicBezTo>
                <a:cubicBezTo>
                  <a:pt x="5453539" y="227171"/>
                  <a:pt x="5451634" y="226219"/>
                  <a:pt x="5450681" y="225266"/>
                </a:cubicBezTo>
                <a:cubicBezTo>
                  <a:pt x="5451634" y="219551"/>
                  <a:pt x="5452587" y="212884"/>
                  <a:pt x="5452587" y="208121"/>
                </a:cubicBezTo>
                <a:close/>
                <a:moveTo>
                  <a:pt x="5449729" y="250031"/>
                </a:moveTo>
                <a:cubicBezTo>
                  <a:pt x="5450681" y="242411"/>
                  <a:pt x="5450681" y="234791"/>
                  <a:pt x="5451634" y="228124"/>
                </a:cubicBezTo>
                <a:cubicBezTo>
                  <a:pt x="5452587" y="229076"/>
                  <a:pt x="5452587" y="229076"/>
                  <a:pt x="5453539" y="230029"/>
                </a:cubicBezTo>
                <a:cubicBezTo>
                  <a:pt x="5454492" y="230981"/>
                  <a:pt x="5455444" y="231934"/>
                  <a:pt x="5455444" y="232886"/>
                </a:cubicBezTo>
                <a:cubicBezTo>
                  <a:pt x="5455444" y="236696"/>
                  <a:pt x="5456396" y="239554"/>
                  <a:pt x="5456396" y="243364"/>
                </a:cubicBezTo>
                <a:cubicBezTo>
                  <a:pt x="5457349" y="255746"/>
                  <a:pt x="5458301" y="268129"/>
                  <a:pt x="5459254" y="282416"/>
                </a:cubicBezTo>
                <a:cubicBezTo>
                  <a:pt x="5460206" y="288131"/>
                  <a:pt x="5460206" y="293846"/>
                  <a:pt x="5460206" y="299561"/>
                </a:cubicBezTo>
                <a:cubicBezTo>
                  <a:pt x="5458301" y="304324"/>
                  <a:pt x="5457349" y="309086"/>
                  <a:pt x="5455444" y="313849"/>
                </a:cubicBezTo>
                <a:cubicBezTo>
                  <a:pt x="5452587" y="302419"/>
                  <a:pt x="5450681" y="290989"/>
                  <a:pt x="5447824" y="280511"/>
                </a:cubicBezTo>
                <a:cubicBezTo>
                  <a:pt x="5447824" y="279559"/>
                  <a:pt x="5447824" y="277654"/>
                  <a:pt x="5446871" y="276701"/>
                </a:cubicBezTo>
                <a:cubicBezTo>
                  <a:pt x="5448776" y="267176"/>
                  <a:pt x="5448776" y="257651"/>
                  <a:pt x="5449729" y="250031"/>
                </a:cubicBezTo>
                <a:close/>
                <a:moveTo>
                  <a:pt x="5443062" y="327184"/>
                </a:moveTo>
                <a:cubicBezTo>
                  <a:pt x="5444014" y="332899"/>
                  <a:pt x="5444967" y="338614"/>
                  <a:pt x="5445919" y="343376"/>
                </a:cubicBezTo>
                <a:cubicBezTo>
                  <a:pt x="5444967" y="340519"/>
                  <a:pt x="5444014" y="337661"/>
                  <a:pt x="5443062" y="334804"/>
                </a:cubicBezTo>
                <a:cubicBezTo>
                  <a:pt x="5442109" y="332899"/>
                  <a:pt x="5443062" y="330041"/>
                  <a:pt x="5443062" y="327184"/>
                </a:cubicBezTo>
                <a:close/>
                <a:moveTo>
                  <a:pt x="5417344" y="318611"/>
                </a:moveTo>
                <a:cubicBezTo>
                  <a:pt x="5418296" y="316706"/>
                  <a:pt x="5418296" y="314801"/>
                  <a:pt x="5419249" y="312896"/>
                </a:cubicBezTo>
                <a:cubicBezTo>
                  <a:pt x="5420201" y="315754"/>
                  <a:pt x="5421154" y="318611"/>
                  <a:pt x="5421154" y="320516"/>
                </a:cubicBezTo>
                <a:cubicBezTo>
                  <a:pt x="5421154" y="320516"/>
                  <a:pt x="5421154" y="321469"/>
                  <a:pt x="5421154" y="321469"/>
                </a:cubicBezTo>
                <a:cubicBezTo>
                  <a:pt x="5421154" y="320516"/>
                  <a:pt x="5421154" y="320516"/>
                  <a:pt x="5421154" y="320516"/>
                </a:cubicBezTo>
                <a:cubicBezTo>
                  <a:pt x="5421154" y="320516"/>
                  <a:pt x="5421154" y="321469"/>
                  <a:pt x="5421154" y="322421"/>
                </a:cubicBezTo>
                <a:cubicBezTo>
                  <a:pt x="5420201" y="325279"/>
                  <a:pt x="5419249" y="329089"/>
                  <a:pt x="5418296" y="331946"/>
                </a:cubicBezTo>
                <a:cubicBezTo>
                  <a:pt x="5417344" y="330994"/>
                  <a:pt x="5417344" y="330041"/>
                  <a:pt x="5417344" y="329089"/>
                </a:cubicBezTo>
                <a:cubicBezTo>
                  <a:pt x="5417344" y="326231"/>
                  <a:pt x="5417344" y="322421"/>
                  <a:pt x="5417344" y="318611"/>
                </a:cubicBezTo>
                <a:close/>
                <a:moveTo>
                  <a:pt x="5416392" y="334804"/>
                </a:moveTo>
                <a:cubicBezTo>
                  <a:pt x="5416392" y="335756"/>
                  <a:pt x="5416392" y="335756"/>
                  <a:pt x="5417344" y="335756"/>
                </a:cubicBezTo>
                <a:cubicBezTo>
                  <a:pt x="5417344" y="336709"/>
                  <a:pt x="5416392" y="337661"/>
                  <a:pt x="5416392" y="337661"/>
                </a:cubicBezTo>
                <a:cubicBezTo>
                  <a:pt x="5416392" y="336709"/>
                  <a:pt x="5416392" y="335756"/>
                  <a:pt x="5416392" y="334804"/>
                </a:cubicBezTo>
                <a:close/>
                <a:moveTo>
                  <a:pt x="5405914" y="325279"/>
                </a:moveTo>
                <a:cubicBezTo>
                  <a:pt x="5406867" y="302419"/>
                  <a:pt x="5407819" y="284321"/>
                  <a:pt x="5407819" y="271939"/>
                </a:cubicBezTo>
                <a:cubicBezTo>
                  <a:pt x="5407819" y="270034"/>
                  <a:pt x="5407819" y="269081"/>
                  <a:pt x="5407819" y="267176"/>
                </a:cubicBezTo>
                <a:cubicBezTo>
                  <a:pt x="5409724" y="274796"/>
                  <a:pt x="5411629" y="283369"/>
                  <a:pt x="5414487" y="292894"/>
                </a:cubicBezTo>
                <a:cubicBezTo>
                  <a:pt x="5414487" y="292894"/>
                  <a:pt x="5414487" y="292894"/>
                  <a:pt x="5414487" y="293846"/>
                </a:cubicBezTo>
                <a:cubicBezTo>
                  <a:pt x="5413534" y="296704"/>
                  <a:pt x="5412581" y="299561"/>
                  <a:pt x="5411629" y="303371"/>
                </a:cubicBezTo>
                <a:cubicBezTo>
                  <a:pt x="5408771" y="311944"/>
                  <a:pt x="5406867" y="321469"/>
                  <a:pt x="5404962" y="331946"/>
                </a:cubicBezTo>
                <a:cubicBezTo>
                  <a:pt x="5404962" y="331946"/>
                  <a:pt x="5404962" y="332899"/>
                  <a:pt x="5404962" y="332899"/>
                </a:cubicBezTo>
                <a:cubicBezTo>
                  <a:pt x="5404962" y="330994"/>
                  <a:pt x="5404962" y="328136"/>
                  <a:pt x="5405914" y="325279"/>
                </a:cubicBezTo>
                <a:close/>
                <a:moveTo>
                  <a:pt x="5384006" y="310991"/>
                </a:moveTo>
                <a:cubicBezTo>
                  <a:pt x="5384959" y="318611"/>
                  <a:pt x="5385912" y="326231"/>
                  <a:pt x="5386864" y="334804"/>
                </a:cubicBezTo>
                <a:cubicBezTo>
                  <a:pt x="5385912" y="336709"/>
                  <a:pt x="5385912" y="339566"/>
                  <a:pt x="5384959" y="341471"/>
                </a:cubicBezTo>
                <a:cubicBezTo>
                  <a:pt x="5384006" y="335756"/>
                  <a:pt x="5383054" y="330041"/>
                  <a:pt x="5382101" y="325279"/>
                </a:cubicBezTo>
                <a:cubicBezTo>
                  <a:pt x="5381149" y="317659"/>
                  <a:pt x="5380196" y="310991"/>
                  <a:pt x="5378292" y="305276"/>
                </a:cubicBezTo>
                <a:cubicBezTo>
                  <a:pt x="5379244" y="301466"/>
                  <a:pt x="5380196" y="298609"/>
                  <a:pt x="5381149" y="294799"/>
                </a:cubicBezTo>
                <a:cubicBezTo>
                  <a:pt x="5382101" y="299561"/>
                  <a:pt x="5383054" y="305276"/>
                  <a:pt x="5384006" y="310991"/>
                </a:cubicBezTo>
                <a:close/>
                <a:moveTo>
                  <a:pt x="5379244" y="274796"/>
                </a:moveTo>
                <a:cubicBezTo>
                  <a:pt x="5379244" y="273844"/>
                  <a:pt x="5379244" y="272891"/>
                  <a:pt x="5379244" y="271939"/>
                </a:cubicBezTo>
                <a:cubicBezTo>
                  <a:pt x="5379244" y="275749"/>
                  <a:pt x="5380196" y="280511"/>
                  <a:pt x="5381149" y="284321"/>
                </a:cubicBezTo>
                <a:cubicBezTo>
                  <a:pt x="5381149" y="284321"/>
                  <a:pt x="5381149" y="285274"/>
                  <a:pt x="5380196" y="285274"/>
                </a:cubicBezTo>
                <a:cubicBezTo>
                  <a:pt x="5379244" y="287179"/>
                  <a:pt x="5379244" y="288131"/>
                  <a:pt x="5378292" y="290036"/>
                </a:cubicBezTo>
                <a:cubicBezTo>
                  <a:pt x="5378292" y="285274"/>
                  <a:pt x="5378292" y="280511"/>
                  <a:pt x="5379244" y="274796"/>
                </a:cubicBezTo>
                <a:close/>
                <a:moveTo>
                  <a:pt x="5332571" y="321469"/>
                </a:moveTo>
                <a:cubicBezTo>
                  <a:pt x="5334476" y="316706"/>
                  <a:pt x="5336381" y="312896"/>
                  <a:pt x="5338287" y="309086"/>
                </a:cubicBezTo>
                <a:cubicBezTo>
                  <a:pt x="5338287" y="309086"/>
                  <a:pt x="5338287" y="310039"/>
                  <a:pt x="5338287" y="310039"/>
                </a:cubicBezTo>
                <a:cubicBezTo>
                  <a:pt x="5334476" y="323374"/>
                  <a:pt x="5330667" y="337661"/>
                  <a:pt x="5326856" y="351949"/>
                </a:cubicBezTo>
                <a:cubicBezTo>
                  <a:pt x="5325904" y="345281"/>
                  <a:pt x="5324951" y="340519"/>
                  <a:pt x="5323999" y="336709"/>
                </a:cubicBezTo>
                <a:cubicBezTo>
                  <a:pt x="5327809" y="330994"/>
                  <a:pt x="5330667" y="326231"/>
                  <a:pt x="5332571" y="321469"/>
                </a:cubicBezTo>
                <a:close/>
                <a:moveTo>
                  <a:pt x="5319237" y="350996"/>
                </a:moveTo>
                <a:cubicBezTo>
                  <a:pt x="5320189" y="348139"/>
                  <a:pt x="5322094" y="345281"/>
                  <a:pt x="5323046" y="342424"/>
                </a:cubicBezTo>
                <a:cubicBezTo>
                  <a:pt x="5323046" y="350044"/>
                  <a:pt x="5322094" y="359569"/>
                  <a:pt x="5322094" y="371951"/>
                </a:cubicBezTo>
                <a:cubicBezTo>
                  <a:pt x="5321142" y="368141"/>
                  <a:pt x="5320189" y="365284"/>
                  <a:pt x="5319237" y="362426"/>
                </a:cubicBezTo>
                <a:cubicBezTo>
                  <a:pt x="5319237" y="357664"/>
                  <a:pt x="5319237" y="353854"/>
                  <a:pt x="5319237" y="350996"/>
                </a:cubicBezTo>
                <a:close/>
                <a:moveTo>
                  <a:pt x="5316379" y="392906"/>
                </a:moveTo>
                <a:cubicBezTo>
                  <a:pt x="5316379" y="389096"/>
                  <a:pt x="5317331" y="386239"/>
                  <a:pt x="5317331" y="382429"/>
                </a:cubicBezTo>
                <a:cubicBezTo>
                  <a:pt x="5317331" y="384334"/>
                  <a:pt x="5318284" y="387191"/>
                  <a:pt x="5318284" y="390049"/>
                </a:cubicBezTo>
                <a:cubicBezTo>
                  <a:pt x="5317331" y="392906"/>
                  <a:pt x="5316379" y="395764"/>
                  <a:pt x="5315426" y="399574"/>
                </a:cubicBezTo>
                <a:cubicBezTo>
                  <a:pt x="5316379" y="396716"/>
                  <a:pt x="5316379" y="394811"/>
                  <a:pt x="5316379" y="392906"/>
                </a:cubicBezTo>
                <a:close/>
                <a:moveTo>
                  <a:pt x="5285899" y="293846"/>
                </a:moveTo>
                <a:cubicBezTo>
                  <a:pt x="5285899" y="295751"/>
                  <a:pt x="5285899" y="296704"/>
                  <a:pt x="5286851" y="298609"/>
                </a:cubicBezTo>
                <a:cubicBezTo>
                  <a:pt x="5285899" y="299561"/>
                  <a:pt x="5284946" y="300514"/>
                  <a:pt x="5283994" y="302419"/>
                </a:cubicBezTo>
                <a:cubicBezTo>
                  <a:pt x="5284946" y="299561"/>
                  <a:pt x="5285899" y="296704"/>
                  <a:pt x="5285899" y="293846"/>
                </a:cubicBezTo>
                <a:close/>
                <a:moveTo>
                  <a:pt x="5279231" y="319564"/>
                </a:moveTo>
                <a:cubicBezTo>
                  <a:pt x="5280184" y="316706"/>
                  <a:pt x="5281137" y="313849"/>
                  <a:pt x="5282089" y="311944"/>
                </a:cubicBezTo>
                <a:cubicBezTo>
                  <a:pt x="5283994" y="308134"/>
                  <a:pt x="5285899" y="305276"/>
                  <a:pt x="5287804" y="302419"/>
                </a:cubicBezTo>
                <a:cubicBezTo>
                  <a:pt x="5287804" y="304324"/>
                  <a:pt x="5288756" y="307181"/>
                  <a:pt x="5288756" y="309086"/>
                </a:cubicBezTo>
                <a:cubicBezTo>
                  <a:pt x="5289709" y="318611"/>
                  <a:pt x="5290662" y="329089"/>
                  <a:pt x="5292567" y="340519"/>
                </a:cubicBezTo>
                <a:cubicBezTo>
                  <a:pt x="5290662" y="347186"/>
                  <a:pt x="5288756" y="354806"/>
                  <a:pt x="5287804" y="363379"/>
                </a:cubicBezTo>
                <a:cubicBezTo>
                  <a:pt x="5287804" y="359569"/>
                  <a:pt x="5287804" y="354806"/>
                  <a:pt x="5287804" y="351949"/>
                </a:cubicBezTo>
                <a:cubicBezTo>
                  <a:pt x="5287804" y="341471"/>
                  <a:pt x="5287804" y="335756"/>
                  <a:pt x="5287804" y="335756"/>
                </a:cubicBezTo>
                <a:cubicBezTo>
                  <a:pt x="5287804" y="335756"/>
                  <a:pt x="5286851" y="341471"/>
                  <a:pt x="5283994" y="350996"/>
                </a:cubicBezTo>
                <a:cubicBezTo>
                  <a:pt x="5283042" y="355759"/>
                  <a:pt x="5282089" y="362426"/>
                  <a:pt x="5280184" y="369094"/>
                </a:cubicBezTo>
                <a:cubicBezTo>
                  <a:pt x="5280184" y="369094"/>
                  <a:pt x="5280184" y="369094"/>
                  <a:pt x="5280184" y="370046"/>
                </a:cubicBezTo>
                <a:cubicBezTo>
                  <a:pt x="5279231" y="363379"/>
                  <a:pt x="5278279" y="356711"/>
                  <a:pt x="5277326" y="350044"/>
                </a:cubicBezTo>
                <a:cubicBezTo>
                  <a:pt x="5276374" y="345281"/>
                  <a:pt x="5276374" y="340519"/>
                  <a:pt x="5275421" y="335756"/>
                </a:cubicBezTo>
                <a:cubicBezTo>
                  <a:pt x="5275421" y="330041"/>
                  <a:pt x="5277326" y="324326"/>
                  <a:pt x="5279231" y="319564"/>
                </a:cubicBezTo>
                <a:close/>
                <a:moveTo>
                  <a:pt x="5236369" y="318611"/>
                </a:moveTo>
                <a:cubicBezTo>
                  <a:pt x="5236369" y="319564"/>
                  <a:pt x="5235417" y="319564"/>
                  <a:pt x="5235417" y="320516"/>
                </a:cubicBezTo>
                <a:cubicBezTo>
                  <a:pt x="5233512" y="317659"/>
                  <a:pt x="5232559" y="314801"/>
                  <a:pt x="5230654" y="311944"/>
                </a:cubicBezTo>
                <a:cubicBezTo>
                  <a:pt x="5230654" y="311944"/>
                  <a:pt x="5230654" y="310991"/>
                  <a:pt x="5230654" y="310991"/>
                </a:cubicBezTo>
                <a:cubicBezTo>
                  <a:pt x="5233512" y="305276"/>
                  <a:pt x="5236369" y="300514"/>
                  <a:pt x="5239226" y="295751"/>
                </a:cubicBezTo>
                <a:cubicBezTo>
                  <a:pt x="5238274" y="303371"/>
                  <a:pt x="5237321" y="310991"/>
                  <a:pt x="5236369" y="318611"/>
                </a:cubicBezTo>
                <a:close/>
                <a:moveTo>
                  <a:pt x="5230654" y="281464"/>
                </a:moveTo>
                <a:cubicBezTo>
                  <a:pt x="5233512" y="275749"/>
                  <a:pt x="5235417" y="270034"/>
                  <a:pt x="5237321" y="265271"/>
                </a:cubicBezTo>
                <a:cubicBezTo>
                  <a:pt x="5239226" y="260509"/>
                  <a:pt x="5242084" y="255746"/>
                  <a:pt x="5243989" y="251936"/>
                </a:cubicBezTo>
                <a:cubicBezTo>
                  <a:pt x="5243037" y="255746"/>
                  <a:pt x="5243037" y="259556"/>
                  <a:pt x="5242084" y="264319"/>
                </a:cubicBezTo>
                <a:cubicBezTo>
                  <a:pt x="5241131" y="270034"/>
                  <a:pt x="5240179" y="276701"/>
                  <a:pt x="5240179" y="283369"/>
                </a:cubicBezTo>
                <a:cubicBezTo>
                  <a:pt x="5236369" y="288131"/>
                  <a:pt x="5232559" y="293846"/>
                  <a:pt x="5228749" y="299561"/>
                </a:cubicBezTo>
                <a:cubicBezTo>
                  <a:pt x="5228749" y="296704"/>
                  <a:pt x="5227796" y="292894"/>
                  <a:pt x="5227796" y="290036"/>
                </a:cubicBezTo>
                <a:cubicBezTo>
                  <a:pt x="5227796" y="286226"/>
                  <a:pt x="5228749" y="284321"/>
                  <a:pt x="5230654" y="281464"/>
                </a:cubicBezTo>
                <a:close/>
                <a:moveTo>
                  <a:pt x="5211604" y="344329"/>
                </a:moveTo>
                <a:cubicBezTo>
                  <a:pt x="5212556" y="343376"/>
                  <a:pt x="5212556" y="342424"/>
                  <a:pt x="5213509" y="341471"/>
                </a:cubicBezTo>
                <a:cubicBezTo>
                  <a:pt x="5213509" y="341471"/>
                  <a:pt x="5213509" y="341471"/>
                  <a:pt x="5213509" y="341471"/>
                </a:cubicBezTo>
                <a:cubicBezTo>
                  <a:pt x="5213509" y="341471"/>
                  <a:pt x="5213509" y="342424"/>
                  <a:pt x="5213509" y="342424"/>
                </a:cubicBezTo>
                <a:cubicBezTo>
                  <a:pt x="5212556" y="343376"/>
                  <a:pt x="5212556" y="344329"/>
                  <a:pt x="5211604" y="344329"/>
                </a:cubicBezTo>
                <a:cubicBezTo>
                  <a:pt x="5211604" y="345281"/>
                  <a:pt x="5211604" y="345281"/>
                  <a:pt x="5211604" y="344329"/>
                </a:cubicBezTo>
                <a:close/>
                <a:moveTo>
                  <a:pt x="5214462" y="343376"/>
                </a:moveTo>
                <a:cubicBezTo>
                  <a:pt x="5215414" y="345281"/>
                  <a:pt x="5216367" y="346234"/>
                  <a:pt x="5216367" y="348139"/>
                </a:cubicBezTo>
                <a:cubicBezTo>
                  <a:pt x="5215414" y="350044"/>
                  <a:pt x="5214462" y="350996"/>
                  <a:pt x="5213509" y="352901"/>
                </a:cubicBezTo>
                <a:cubicBezTo>
                  <a:pt x="5213509" y="351949"/>
                  <a:pt x="5212556" y="351949"/>
                  <a:pt x="5212556" y="350996"/>
                </a:cubicBezTo>
                <a:cubicBezTo>
                  <a:pt x="5212556" y="350044"/>
                  <a:pt x="5212556" y="350044"/>
                  <a:pt x="5212556" y="349091"/>
                </a:cubicBezTo>
                <a:cubicBezTo>
                  <a:pt x="5212556" y="347186"/>
                  <a:pt x="5213509" y="345281"/>
                  <a:pt x="5214462" y="343376"/>
                </a:cubicBezTo>
                <a:cubicBezTo>
                  <a:pt x="5213509" y="343376"/>
                  <a:pt x="5213509" y="343376"/>
                  <a:pt x="5214462" y="343376"/>
                </a:cubicBezTo>
                <a:close/>
                <a:moveTo>
                  <a:pt x="5211604" y="290989"/>
                </a:moveTo>
                <a:cubicBezTo>
                  <a:pt x="5211604" y="290989"/>
                  <a:pt x="5211604" y="291941"/>
                  <a:pt x="5211604" y="290989"/>
                </a:cubicBezTo>
                <a:cubicBezTo>
                  <a:pt x="5212556" y="292894"/>
                  <a:pt x="5212556" y="294799"/>
                  <a:pt x="5213509" y="296704"/>
                </a:cubicBezTo>
                <a:cubicBezTo>
                  <a:pt x="5212556" y="298609"/>
                  <a:pt x="5211604" y="300514"/>
                  <a:pt x="5210651" y="302419"/>
                </a:cubicBezTo>
                <a:cubicBezTo>
                  <a:pt x="5211604" y="297656"/>
                  <a:pt x="5211604" y="293846"/>
                  <a:pt x="5211604" y="290989"/>
                </a:cubicBezTo>
                <a:close/>
                <a:moveTo>
                  <a:pt x="5189696" y="260509"/>
                </a:moveTo>
                <a:cubicBezTo>
                  <a:pt x="5189696" y="261461"/>
                  <a:pt x="5189696" y="263366"/>
                  <a:pt x="5189696" y="264319"/>
                </a:cubicBezTo>
                <a:cubicBezTo>
                  <a:pt x="5188744" y="262414"/>
                  <a:pt x="5187792" y="260509"/>
                  <a:pt x="5186839" y="258604"/>
                </a:cubicBezTo>
                <a:cubicBezTo>
                  <a:pt x="5186839" y="258604"/>
                  <a:pt x="5186839" y="257651"/>
                  <a:pt x="5187792" y="257651"/>
                </a:cubicBezTo>
                <a:cubicBezTo>
                  <a:pt x="5188744" y="255746"/>
                  <a:pt x="5189696" y="254794"/>
                  <a:pt x="5189696" y="253841"/>
                </a:cubicBezTo>
                <a:cubicBezTo>
                  <a:pt x="5189696" y="255746"/>
                  <a:pt x="5189696" y="258604"/>
                  <a:pt x="5189696" y="260509"/>
                </a:cubicBezTo>
                <a:close/>
                <a:moveTo>
                  <a:pt x="5178267" y="230981"/>
                </a:moveTo>
                <a:cubicBezTo>
                  <a:pt x="5181124" y="223361"/>
                  <a:pt x="5184934" y="217646"/>
                  <a:pt x="5186839" y="213836"/>
                </a:cubicBezTo>
                <a:cubicBezTo>
                  <a:pt x="5187792" y="212884"/>
                  <a:pt x="5187792" y="210979"/>
                  <a:pt x="5188744" y="210026"/>
                </a:cubicBezTo>
                <a:cubicBezTo>
                  <a:pt x="5188744" y="212884"/>
                  <a:pt x="5188744" y="215741"/>
                  <a:pt x="5188744" y="219551"/>
                </a:cubicBezTo>
                <a:cubicBezTo>
                  <a:pt x="5188744" y="230029"/>
                  <a:pt x="5188744" y="241459"/>
                  <a:pt x="5188744" y="254794"/>
                </a:cubicBezTo>
                <a:cubicBezTo>
                  <a:pt x="5187792" y="255746"/>
                  <a:pt x="5186839" y="256699"/>
                  <a:pt x="5185887" y="258604"/>
                </a:cubicBezTo>
                <a:cubicBezTo>
                  <a:pt x="5185887" y="258604"/>
                  <a:pt x="5185887" y="258604"/>
                  <a:pt x="5185887" y="258604"/>
                </a:cubicBezTo>
                <a:cubicBezTo>
                  <a:pt x="5183029" y="252889"/>
                  <a:pt x="5180171" y="248126"/>
                  <a:pt x="5178267" y="243364"/>
                </a:cubicBezTo>
                <a:cubicBezTo>
                  <a:pt x="5177314" y="241459"/>
                  <a:pt x="5176362" y="240506"/>
                  <a:pt x="5175409" y="238601"/>
                </a:cubicBezTo>
                <a:cubicBezTo>
                  <a:pt x="5176362" y="234791"/>
                  <a:pt x="5177314" y="232886"/>
                  <a:pt x="5178267" y="230981"/>
                </a:cubicBezTo>
                <a:close/>
                <a:moveTo>
                  <a:pt x="5168742" y="238601"/>
                </a:moveTo>
                <a:cubicBezTo>
                  <a:pt x="5168742" y="239554"/>
                  <a:pt x="5168742" y="239554"/>
                  <a:pt x="5168742" y="238601"/>
                </a:cubicBezTo>
                <a:cubicBezTo>
                  <a:pt x="5168742" y="239554"/>
                  <a:pt x="5168742" y="239554"/>
                  <a:pt x="5168742" y="238601"/>
                </a:cubicBezTo>
                <a:cubicBezTo>
                  <a:pt x="5168742" y="239554"/>
                  <a:pt x="5168742" y="239554"/>
                  <a:pt x="5168742" y="238601"/>
                </a:cubicBezTo>
                <a:close/>
                <a:moveTo>
                  <a:pt x="5166837" y="280511"/>
                </a:moveTo>
                <a:cubicBezTo>
                  <a:pt x="5166837" y="272891"/>
                  <a:pt x="5167789" y="266224"/>
                  <a:pt x="5167789" y="259556"/>
                </a:cubicBezTo>
                <a:cubicBezTo>
                  <a:pt x="5167789" y="259556"/>
                  <a:pt x="5167789" y="259556"/>
                  <a:pt x="5167789" y="259556"/>
                </a:cubicBezTo>
                <a:cubicBezTo>
                  <a:pt x="5168742" y="255746"/>
                  <a:pt x="5170646" y="251936"/>
                  <a:pt x="5171599" y="248126"/>
                </a:cubicBezTo>
                <a:cubicBezTo>
                  <a:pt x="5173504" y="252889"/>
                  <a:pt x="5175409" y="257651"/>
                  <a:pt x="5177314" y="263366"/>
                </a:cubicBezTo>
                <a:cubicBezTo>
                  <a:pt x="5178267" y="264319"/>
                  <a:pt x="5178267" y="266224"/>
                  <a:pt x="5179219" y="267176"/>
                </a:cubicBezTo>
                <a:cubicBezTo>
                  <a:pt x="5178267" y="268129"/>
                  <a:pt x="5177314" y="270034"/>
                  <a:pt x="5176362" y="271939"/>
                </a:cubicBezTo>
                <a:cubicBezTo>
                  <a:pt x="5173504" y="275749"/>
                  <a:pt x="5170646" y="281464"/>
                  <a:pt x="5166837" y="287179"/>
                </a:cubicBezTo>
                <a:cubicBezTo>
                  <a:pt x="5166837" y="283369"/>
                  <a:pt x="5166837" y="281464"/>
                  <a:pt x="5166837" y="280511"/>
                </a:cubicBezTo>
                <a:close/>
                <a:moveTo>
                  <a:pt x="5166837" y="307181"/>
                </a:moveTo>
                <a:cubicBezTo>
                  <a:pt x="5167789" y="303371"/>
                  <a:pt x="5168742" y="299561"/>
                  <a:pt x="5170646" y="296704"/>
                </a:cubicBezTo>
                <a:cubicBezTo>
                  <a:pt x="5170646" y="295751"/>
                  <a:pt x="5171599" y="294799"/>
                  <a:pt x="5171599" y="293846"/>
                </a:cubicBezTo>
                <a:cubicBezTo>
                  <a:pt x="5173504" y="291941"/>
                  <a:pt x="5175409" y="290036"/>
                  <a:pt x="5176362" y="289084"/>
                </a:cubicBezTo>
                <a:cubicBezTo>
                  <a:pt x="5179219" y="286226"/>
                  <a:pt x="5181124" y="284321"/>
                  <a:pt x="5181124" y="284321"/>
                </a:cubicBezTo>
                <a:cubicBezTo>
                  <a:pt x="5181124" y="284321"/>
                  <a:pt x="5179219" y="285274"/>
                  <a:pt x="5175409" y="288131"/>
                </a:cubicBezTo>
                <a:cubicBezTo>
                  <a:pt x="5174456" y="289084"/>
                  <a:pt x="5173504" y="289084"/>
                  <a:pt x="5172551" y="290036"/>
                </a:cubicBezTo>
                <a:cubicBezTo>
                  <a:pt x="5175409" y="283369"/>
                  <a:pt x="5177314" y="277654"/>
                  <a:pt x="5179219" y="272891"/>
                </a:cubicBezTo>
                <a:cubicBezTo>
                  <a:pt x="5179219" y="271939"/>
                  <a:pt x="5180171" y="270986"/>
                  <a:pt x="5180171" y="270034"/>
                </a:cubicBezTo>
                <a:cubicBezTo>
                  <a:pt x="5182076" y="273844"/>
                  <a:pt x="5183029" y="276701"/>
                  <a:pt x="5184934" y="280511"/>
                </a:cubicBezTo>
                <a:cubicBezTo>
                  <a:pt x="5186839" y="284321"/>
                  <a:pt x="5188744" y="289084"/>
                  <a:pt x="5190649" y="292894"/>
                </a:cubicBezTo>
                <a:cubicBezTo>
                  <a:pt x="5190649" y="294799"/>
                  <a:pt x="5190649" y="296704"/>
                  <a:pt x="5190649" y="298609"/>
                </a:cubicBezTo>
                <a:cubicBezTo>
                  <a:pt x="5191601" y="308134"/>
                  <a:pt x="5191601" y="318611"/>
                  <a:pt x="5192554" y="330041"/>
                </a:cubicBezTo>
                <a:cubicBezTo>
                  <a:pt x="5192554" y="331946"/>
                  <a:pt x="5192554" y="333851"/>
                  <a:pt x="5192554" y="335756"/>
                </a:cubicBezTo>
                <a:cubicBezTo>
                  <a:pt x="5192554" y="335756"/>
                  <a:pt x="5192554" y="336709"/>
                  <a:pt x="5192554" y="336709"/>
                </a:cubicBezTo>
                <a:cubicBezTo>
                  <a:pt x="5192554" y="337661"/>
                  <a:pt x="5191601" y="337661"/>
                  <a:pt x="5191601" y="338614"/>
                </a:cubicBezTo>
                <a:cubicBezTo>
                  <a:pt x="5190649" y="341471"/>
                  <a:pt x="5188744" y="345281"/>
                  <a:pt x="5187792" y="348139"/>
                </a:cubicBezTo>
                <a:cubicBezTo>
                  <a:pt x="5185887" y="324326"/>
                  <a:pt x="5183981" y="309086"/>
                  <a:pt x="5183981" y="309086"/>
                </a:cubicBezTo>
                <a:cubicBezTo>
                  <a:pt x="5183981" y="309086"/>
                  <a:pt x="5180171" y="324326"/>
                  <a:pt x="5177314" y="348139"/>
                </a:cubicBezTo>
                <a:cubicBezTo>
                  <a:pt x="5177314" y="350044"/>
                  <a:pt x="5176362" y="352901"/>
                  <a:pt x="5176362" y="354806"/>
                </a:cubicBezTo>
                <a:cubicBezTo>
                  <a:pt x="5175409" y="352901"/>
                  <a:pt x="5174456" y="350996"/>
                  <a:pt x="5174456" y="349091"/>
                </a:cubicBezTo>
                <a:cubicBezTo>
                  <a:pt x="5173504" y="346234"/>
                  <a:pt x="5172551" y="344329"/>
                  <a:pt x="5171599" y="341471"/>
                </a:cubicBezTo>
                <a:cubicBezTo>
                  <a:pt x="5172551" y="336709"/>
                  <a:pt x="5173504" y="332899"/>
                  <a:pt x="5173504" y="328136"/>
                </a:cubicBezTo>
                <a:cubicBezTo>
                  <a:pt x="5172551" y="331946"/>
                  <a:pt x="5171599" y="334804"/>
                  <a:pt x="5169694" y="338614"/>
                </a:cubicBezTo>
                <a:cubicBezTo>
                  <a:pt x="5168742" y="337661"/>
                  <a:pt x="5168742" y="335756"/>
                  <a:pt x="5167789" y="334804"/>
                </a:cubicBezTo>
                <a:cubicBezTo>
                  <a:pt x="5166837" y="327184"/>
                  <a:pt x="5166837" y="320516"/>
                  <a:pt x="5165884" y="312896"/>
                </a:cubicBezTo>
                <a:cubicBezTo>
                  <a:pt x="5166837" y="310991"/>
                  <a:pt x="5166837" y="309086"/>
                  <a:pt x="5166837" y="307181"/>
                </a:cubicBezTo>
                <a:close/>
                <a:moveTo>
                  <a:pt x="5161121" y="218599"/>
                </a:moveTo>
                <a:cubicBezTo>
                  <a:pt x="5162074" y="221456"/>
                  <a:pt x="5163979" y="225266"/>
                  <a:pt x="5164931" y="229076"/>
                </a:cubicBezTo>
                <a:cubicBezTo>
                  <a:pt x="5163979" y="234791"/>
                  <a:pt x="5162074" y="240506"/>
                  <a:pt x="5161121" y="248126"/>
                </a:cubicBezTo>
                <a:cubicBezTo>
                  <a:pt x="5160169" y="232886"/>
                  <a:pt x="5158264" y="218599"/>
                  <a:pt x="5157312" y="206216"/>
                </a:cubicBezTo>
                <a:cubicBezTo>
                  <a:pt x="5158264" y="209074"/>
                  <a:pt x="5159217" y="213836"/>
                  <a:pt x="5161121" y="218599"/>
                </a:cubicBezTo>
                <a:close/>
                <a:moveTo>
                  <a:pt x="5148739" y="256699"/>
                </a:moveTo>
                <a:cubicBezTo>
                  <a:pt x="5148739" y="255746"/>
                  <a:pt x="5149692" y="255746"/>
                  <a:pt x="5149692" y="255746"/>
                </a:cubicBezTo>
                <a:cubicBezTo>
                  <a:pt x="5149692" y="264319"/>
                  <a:pt x="5149692" y="273844"/>
                  <a:pt x="5149692" y="283369"/>
                </a:cubicBezTo>
                <a:cubicBezTo>
                  <a:pt x="5149692" y="283369"/>
                  <a:pt x="5149692" y="284321"/>
                  <a:pt x="5149692" y="284321"/>
                </a:cubicBezTo>
                <a:cubicBezTo>
                  <a:pt x="5147787" y="276701"/>
                  <a:pt x="5144929" y="270034"/>
                  <a:pt x="5143024" y="263366"/>
                </a:cubicBezTo>
                <a:cubicBezTo>
                  <a:pt x="5145881" y="261461"/>
                  <a:pt x="5147787" y="258604"/>
                  <a:pt x="5148739" y="256699"/>
                </a:cubicBezTo>
                <a:close/>
                <a:moveTo>
                  <a:pt x="5087779" y="317659"/>
                </a:moveTo>
                <a:cubicBezTo>
                  <a:pt x="5087779" y="316706"/>
                  <a:pt x="5087779" y="316706"/>
                  <a:pt x="5087779" y="315754"/>
                </a:cubicBezTo>
                <a:cubicBezTo>
                  <a:pt x="5087779" y="316706"/>
                  <a:pt x="5087779" y="316706"/>
                  <a:pt x="5087779" y="317659"/>
                </a:cubicBezTo>
                <a:cubicBezTo>
                  <a:pt x="5087779" y="317659"/>
                  <a:pt x="5087779" y="317659"/>
                  <a:pt x="5087779" y="317659"/>
                </a:cubicBezTo>
                <a:close/>
                <a:moveTo>
                  <a:pt x="5122069" y="298609"/>
                </a:moveTo>
                <a:cubicBezTo>
                  <a:pt x="5123974" y="294799"/>
                  <a:pt x="5126831" y="290989"/>
                  <a:pt x="5128737" y="287179"/>
                </a:cubicBezTo>
                <a:cubicBezTo>
                  <a:pt x="5127784" y="298609"/>
                  <a:pt x="5125879" y="311944"/>
                  <a:pt x="5124926" y="327184"/>
                </a:cubicBezTo>
                <a:cubicBezTo>
                  <a:pt x="5123974" y="324326"/>
                  <a:pt x="5122069" y="321469"/>
                  <a:pt x="5121117" y="318611"/>
                </a:cubicBezTo>
                <a:cubicBezTo>
                  <a:pt x="5119212" y="314801"/>
                  <a:pt x="5118259" y="311944"/>
                  <a:pt x="5117306" y="308134"/>
                </a:cubicBezTo>
                <a:cubicBezTo>
                  <a:pt x="5118259" y="304324"/>
                  <a:pt x="5120164" y="301466"/>
                  <a:pt x="5122069" y="298609"/>
                </a:cubicBezTo>
                <a:close/>
                <a:moveTo>
                  <a:pt x="5110639" y="321469"/>
                </a:moveTo>
                <a:cubicBezTo>
                  <a:pt x="5110639" y="321469"/>
                  <a:pt x="5110639" y="321469"/>
                  <a:pt x="5110639" y="321469"/>
                </a:cubicBezTo>
                <a:cubicBezTo>
                  <a:pt x="5113496" y="329089"/>
                  <a:pt x="5115401" y="336709"/>
                  <a:pt x="5118259" y="344329"/>
                </a:cubicBezTo>
                <a:cubicBezTo>
                  <a:pt x="5117306" y="345281"/>
                  <a:pt x="5117306" y="346234"/>
                  <a:pt x="5116354" y="347186"/>
                </a:cubicBezTo>
                <a:cubicBezTo>
                  <a:pt x="5115401" y="348139"/>
                  <a:pt x="5115401" y="349091"/>
                  <a:pt x="5114449" y="349091"/>
                </a:cubicBezTo>
                <a:cubicBezTo>
                  <a:pt x="5113496" y="344329"/>
                  <a:pt x="5111592" y="339566"/>
                  <a:pt x="5110639" y="335756"/>
                </a:cubicBezTo>
                <a:cubicBezTo>
                  <a:pt x="5109687" y="332899"/>
                  <a:pt x="5108734" y="330041"/>
                  <a:pt x="5107781" y="327184"/>
                </a:cubicBezTo>
                <a:cubicBezTo>
                  <a:pt x="5108734" y="325279"/>
                  <a:pt x="5109687" y="323374"/>
                  <a:pt x="5110639" y="321469"/>
                </a:cubicBezTo>
                <a:close/>
                <a:moveTo>
                  <a:pt x="5105876" y="308134"/>
                </a:moveTo>
                <a:cubicBezTo>
                  <a:pt x="5104924" y="309086"/>
                  <a:pt x="5103971" y="310991"/>
                  <a:pt x="5103019" y="311944"/>
                </a:cubicBezTo>
                <a:cubicBezTo>
                  <a:pt x="5102067" y="310039"/>
                  <a:pt x="5102067" y="308134"/>
                  <a:pt x="5101114" y="306229"/>
                </a:cubicBezTo>
                <a:cubicBezTo>
                  <a:pt x="5101114" y="305276"/>
                  <a:pt x="5101114" y="304324"/>
                  <a:pt x="5101114" y="304324"/>
                </a:cubicBezTo>
                <a:cubicBezTo>
                  <a:pt x="5101114" y="304324"/>
                  <a:pt x="5101114" y="304324"/>
                  <a:pt x="5101114" y="305276"/>
                </a:cubicBezTo>
                <a:cubicBezTo>
                  <a:pt x="5099209" y="299561"/>
                  <a:pt x="5098256" y="293846"/>
                  <a:pt x="5096351" y="288131"/>
                </a:cubicBezTo>
                <a:cubicBezTo>
                  <a:pt x="5096351" y="285274"/>
                  <a:pt x="5097304" y="282416"/>
                  <a:pt x="5097304" y="281464"/>
                </a:cubicBezTo>
                <a:cubicBezTo>
                  <a:pt x="5100162" y="290989"/>
                  <a:pt x="5103019" y="299561"/>
                  <a:pt x="5105876" y="308134"/>
                </a:cubicBezTo>
                <a:close/>
                <a:moveTo>
                  <a:pt x="5097304" y="282416"/>
                </a:moveTo>
                <a:cubicBezTo>
                  <a:pt x="5097304" y="283369"/>
                  <a:pt x="5096351" y="284321"/>
                  <a:pt x="5095399" y="286226"/>
                </a:cubicBezTo>
                <a:cubicBezTo>
                  <a:pt x="5094446" y="284321"/>
                  <a:pt x="5094446" y="281464"/>
                  <a:pt x="5093494" y="279559"/>
                </a:cubicBezTo>
                <a:cubicBezTo>
                  <a:pt x="5091589" y="271939"/>
                  <a:pt x="5089684" y="265271"/>
                  <a:pt x="5087779" y="258604"/>
                </a:cubicBezTo>
                <a:cubicBezTo>
                  <a:pt x="5087779" y="258604"/>
                  <a:pt x="5088731" y="257651"/>
                  <a:pt x="5089684" y="257651"/>
                </a:cubicBezTo>
                <a:cubicBezTo>
                  <a:pt x="5092542" y="265271"/>
                  <a:pt x="5094446" y="273844"/>
                  <a:pt x="5097304" y="282416"/>
                </a:cubicBezTo>
                <a:close/>
                <a:moveTo>
                  <a:pt x="5080159" y="224314"/>
                </a:moveTo>
                <a:cubicBezTo>
                  <a:pt x="5081112" y="228124"/>
                  <a:pt x="5083969" y="238601"/>
                  <a:pt x="5089684" y="254794"/>
                </a:cubicBezTo>
                <a:cubicBezTo>
                  <a:pt x="5089684" y="254794"/>
                  <a:pt x="5088731" y="254794"/>
                  <a:pt x="5087779" y="254794"/>
                </a:cubicBezTo>
                <a:cubicBezTo>
                  <a:pt x="5085874" y="245269"/>
                  <a:pt x="5083017" y="236696"/>
                  <a:pt x="5081112" y="228124"/>
                </a:cubicBezTo>
                <a:cubicBezTo>
                  <a:pt x="5081112" y="228124"/>
                  <a:pt x="5080159" y="227171"/>
                  <a:pt x="5080159" y="224314"/>
                </a:cubicBezTo>
                <a:cubicBezTo>
                  <a:pt x="5080159" y="225266"/>
                  <a:pt x="5080159" y="225266"/>
                  <a:pt x="5080159" y="224314"/>
                </a:cubicBezTo>
                <a:close/>
                <a:moveTo>
                  <a:pt x="5076349" y="272891"/>
                </a:moveTo>
                <a:cubicBezTo>
                  <a:pt x="5076349" y="270986"/>
                  <a:pt x="5076349" y="270034"/>
                  <a:pt x="5076349" y="268129"/>
                </a:cubicBezTo>
                <a:cubicBezTo>
                  <a:pt x="5077301" y="272891"/>
                  <a:pt x="5078254" y="277654"/>
                  <a:pt x="5079206" y="283369"/>
                </a:cubicBezTo>
                <a:cubicBezTo>
                  <a:pt x="5080159" y="289084"/>
                  <a:pt x="5082064" y="295751"/>
                  <a:pt x="5083017" y="301466"/>
                </a:cubicBezTo>
                <a:cubicBezTo>
                  <a:pt x="5083017" y="302419"/>
                  <a:pt x="5083017" y="303371"/>
                  <a:pt x="5083017" y="304324"/>
                </a:cubicBezTo>
                <a:cubicBezTo>
                  <a:pt x="5083017" y="306229"/>
                  <a:pt x="5082064" y="309086"/>
                  <a:pt x="5082064" y="311944"/>
                </a:cubicBezTo>
                <a:cubicBezTo>
                  <a:pt x="5079206" y="305276"/>
                  <a:pt x="5076349" y="298609"/>
                  <a:pt x="5073492" y="292894"/>
                </a:cubicBezTo>
                <a:cubicBezTo>
                  <a:pt x="5074444" y="285274"/>
                  <a:pt x="5075396" y="278606"/>
                  <a:pt x="5076349" y="272891"/>
                </a:cubicBezTo>
                <a:close/>
                <a:moveTo>
                  <a:pt x="5066824" y="377666"/>
                </a:moveTo>
                <a:cubicBezTo>
                  <a:pt x="5066824" y="378619"/>
                  <a:pt x="5066824" y="379571"/>
                  <a:pt x="5066824" y="380524"/>
                </a:cubicBezTo>
                <a:cubicBezTo>
                  <a:pt x="5066824" y="381476"/>
                  <a:pt x="5066824" y="382429"/>
                  <a:pt x="5066824" y="383381"/>
                </a:cubicBezTo>
                <a:cubicBezTo>
                  <a:pt x="5066824" y="383381"/>
                  <a:pt x="5066824" y="384334"/>
                  <a:pt x="5065871" y="384334"/>
                </a:cubicBezTo>
                <a:cubicBezTo>
                  <a:pt x="5065871" y="383381"/>
                  <a:pt x="5064919" y="382429"/>
                  <a:pt x="5064919" y="381476"/>
                </a:cubicBezTo>
                <a:cubicBezTo>
                  <a:pt x="5065871" y="380524"/>
                  <a:pt x="5065871" y="379571"/>
                  <a:pt x="5066824" y="377666"/>
                </a:cubicBezTo>
                <a:close/>
                <a:moveTo>
                  <a:pt x="5057299" y="303371"/>
                </a:moveTo>
                <a:cubicBezTo>
                  <a:pt x="5055394" y="300514"/>
                  <a:pt x="5053489" y="297656"/>
                  <a:pt x="5051584" y="294799"/>
                </a:cubicBezTo>
                <a:cubicBezTo>
                  <a:pt x="5051584" y="293846"/>
                  <a:pt x="5051584" y="291941"/>
                  <a:pt x="5052537" y="290989"/>
                </a:cubicBezTo>
                <a:cubicBezTo>
                  <a:pt x="5053489" y="290036"/>
                  <a:pt x="5054442" y="288131"/>
                  <a:pt x="5055394" y="287179"/>
                </a:cubicBezTo>
                <a:cubicBezTo>
                  <a:pt x="5056346" y="291941"/>
                  <a:pt x="5056346" y="297656"/>
                  <a:pt x="5057299" y="303371"/>
                </a:cubicBezTo>
                <a:close/>
                <a:moveTo>
                  <a:pt x="5050631" y="252889"/>
                </a:moveTo>
                <a:cubicBezTo>
                  <a:pt x="5051584" y="254794"/>
                  <a:pt x="5051584" y="256699"/>
                  <a:pt x="5052537" y="258604"/>
                </a:cubicBezTo>
                <a:cubicBezTo>
                  <a:pt x="5052537" y="259556"/>
                  <a:pt x="5052537" y="260509"/>
                  <a:pt x="5053489" y="260509"/>
                </a:cubicBezTo>
                <a:cubicBezTo>
                  <a:pt x="5053489" y="262414"/>
                  <a:pt x="5053489" y="265271"/>
                  <a:pt x="5054442" y="268129"/>
                </a:cubicBezTo>
                <a:cubicBezTo>
                  <a:pt x="5053489" y="270034"/>
                  <a:pt x="5053489" y="271939"/>
                  <a:pt x="5052537" y="273844"/>
                </a:cubicBezTo>
                <a:cubicBezTo>
                  <a:pt x="5052537" y="274796"/>
                  <a:pt x="5051584" y="275749"/>
                  <a:pt x="5051584" y="276701"/>
                </a:cubicBezTo>
                <a:cubicBezTo>
                  <a:pt x="5050631" y="277654"/>
                  <a:pt x="5049679" y="278606"/>
                  <a:pt x="5048726" y="279559"/>
                </a:cubicBezTo>
                <a:cubicBezTo>
                  <a:pt x="5048726" y="279559"/>
                  <a:pt x="5048726" y="278606"/>
                  <a:pt x="5048726" y="278606"/>
                </a:cubicBezTo>
                <a:cubicBezTo>
                  <a:pt x="5048726" y="277654"/>
                  <a:pt x="5048726" y="275749"/>
                  <a:pt x="5048726" y="274796"/>
                </a:cubicBezTo>
                <a:cubicBezTo>
                  <a:pt x="5048726" y="271939"/>
                  <a:pt x="5048726" y="270034"/>
                  <a:pt x="5049679" y="268129"/>
                </a:cubicBezTo>
                <a:cubicBezTo>
                  <a:pt x="5049679" y="264319"/>
                  <a:pt x="5050631" y="262414"/>
                  <a:pt x="5050631" y="262414"/>
                </a:cubicBezTo>
                <a:cubicBezTo>
                  <a:pt x="5050631" y="262414"/>
                  <a:pt x="5049679" y="264319"/>
                  <a:pt x="5048726" y="268129"/>
                </a:cubicBezTo>
                <a:cubicBezTo>
                  <a:pt x="5048726" y="268129"/>
                  <a:pt x="5048726" y="269081"/>
                  <a:pt x="5048726" y="269081"/>
                </a:cubicBezTo>
                <a:cubicBezTo>
                  <a:pt x="5048726" y="268129"/>
                  <a:pt x="5048726" y="267176"/>
                  <a:pt x="5048726" y="266224"/>
                </a:cubicBezTo>
                <a:cubicBezTo>
                  <a:pt x="5048726" y="260509"/>
                  <a:pt x="5049679" y="256699"/>
                  <a:pt x="5050631" y="252889"/>
                </a:cubicBezTo>
                <a:close/>
                <a:moveTo>
                  <a:pt x="5020151" y="390049"/>
                </a:moveTo>
                <a:cubicBezTo>
                  <a:pt x="5018246" y="385286"/>
                  <a:pt x="5016342" y="380524"/>
                  <a:pt x="5014437" y="376714"/>
                </a:cubicBezTo>
                <a:cubicBezTo>
                  <a:pt x="5014437" y="376714"/>
                  <a:pt x="5014437" y="375761"/>
                  <a:pt x="5014437" y="375761"/>
                </a:cubicBezTo>
                <a:cubicBezTo>
                  <a:pt x="5017294" y="365284"/>
                  <a:pt x="5020151" y="355759"/>
                  <a:pt x="5022056" y="347186"/>
                </a:cubicBezTo>
                <a:cubicBezTo>
                  <a:pt x="5022056" y="347186"/>
                  <a:pt x="5022056" y="348139"/>
                  <a:pt x="5022056" y="348139"/>
                </a:cubicBezTo>
                <a:cubicBezTo>
                  <a:pt x="5022056" y="352901"/>
                  <a:pt x="5022056" y="357664"/>
                  <a:pt x="5022056" y="363379"/>
                </a:cubicBezTo>
                <a:cubicBezTo>
                  <a:pt x="5022056" y="368141"/>
                  <a:pt x="5023009" y="373856"/>
                  <a:pt x="5023009" y="379571"/>
                </a:cubicBezTo>
                <a:cubicBezTo>
                  <a:pt x="5023009" y="381476"/>
                  <a:pt x="5023009" y="384334"/>
                  <a:pt x="5023962" y="386239"/>
                </a:cubicBezTo>
                <a:cubicBezTo>
                  <a:pt x="5023009" y="386239"/>
                  <a:pt x="5022056" y="388144"/>
                  <a:pt x="5020151" y="390049"/>
                </a:cubicBezTo>
                <a:close/>
                <a:moveTo>
                  <a:pt x="5024914" y="400526"/>
                </a:moveTo>
                <a:cubicBezTo>
                  <a:pt x="5024914" y="400526"/>
                  <a:pt x="5024914" y="400526"/>
                  <a:pt x="5024914" y="400526"/>
                </a:cubicBezTo>
                <a:cubicBezTo>
                  <a:pt x="5024914" y="400526"/>
                  <a:pt x="5024914" y="400526"/>
                  <a:pt x="5024914" y="400526"/>
                </a:cubicBezTo>
                <a:cubicBezTo>
                  <a:pt x="5024914" y="400526"/>
                  <a:pt x="5024914" y="400526"/>
                  <a:pt x="5024914" y="400526"/>
                </a:cubicBezTo>
                <a:close/>
                <a:moveTo>
                  <a:pt x="5035392" y="314801"/>
                </a:moveTo>
                <a:cubicBezTo>
                  <a:pt x="5035392" y="315754"/>
                  <a:pt x="5035392" y="316706"/>
                  <a:pt x="5035392" y="317659"/>
                </a:cubicBezTo>
                <a:cubicBezTo>
                  <a:pt x="5034439" y="329089"/>
                  <a:pt x="5032534" y="341471"/>
                  <a:pt x="5031581" y="353854"/>
                </a:cubicBezTo>
                <a:cubicBezTo>
                  <a:pt x="5031581" y="353854"/>
                  <a:pt x="5031581" y="353854"/>
                  <a:pt x="5031581" y="353854"/>
                </a:cubicBezTo>
                <a:cubicBezTo>
                  <a:pt x="5031581" y="353854"/>
                  <a:pt x="5031581" y="354806"/>
                  <a:pt x="5031581" y="354806"/>
                </a:cubicBezTo>
                <a:cubicBezTo>
                  <a:pt x="5031581" y="351949"/>
                  <a:pt x="5030629" y="349091"/>
                  <a:pt x="5030629" y="347186"/>
                </a:cubicBezTo>
                <a:cubicBezTo>
                  <a:pt x="5029676" y="340519"/>
                  <a:pt x="5028724" y="334804"/>
                  <a:pt x="5027771" y="329089"/>
                </a:cubicBezTo>
                <a:cubicBezTo>
                  <a:pt x="5027771" y="328136"/>
                  <a:pt x="5028724" y="326231"/>
                  <a:pt x="5028724" y="325279"/>
                </a:cubicBezTo>
                <a:cubicBezTo>
                  <a:pt x="5029676" y="323374"/>
                  <a:pt x="5030629" y="321469"/>
                  <a:pt x="5032534" y="319564"/>
                </a:cubicBezTo>
                <a:cubicBezTo>
                  <a:pt x="5033487" y="317659"/>
                  <a:pt x="5034439" y="315754"/>
                  <a:pt x="5035392" y="314801"/>
                </a:cubicBezTo>
                <a:close/>
                <a:moveTo>
                  <a:pt x="5006817" y="242411"/>
                </a:moveTo>
                <a:cubicBezTo>
                  <a:pt x="5009674" y="246221"/>
                  <a:pt x="5013484" y="251936"/>
                  <a:pt x="5019199" y="259556"/>
                </a:cubicBezTo>
                <a:cubicBezTo>
                  <a:pt x="5022056" y="262414"/>
                  <a:pt x="5023962" y="266224"/>
                  <a:pt x="5025867" y="270034"/>
                </a:cubicBezTo>
                <a:cubicBezTo>
                  <a:pt x="5023962" y="268129"/>
                  <a:pt x="5022056" y="265271"/>
                  <a:pt x="5021104" y="263366"/>
                </a:cubicBezTo>
                <a:cubicBezTo>
                  <a:pt x="5019199" y="260509"/>
                  <a:pt x="5016342" y="258604"/>
                  <a:pt x="5014437" y="255746"/>
                </a:cubicBezTo>
                <a:cubicBezTo>
                  <a:pt x="5011579" y="251936"/>
                  <a:pt x="5007769" y="249079"/>
                  <a:pt x="5004912" y="245269"/>
                </a:cubicBezTo>
                <a:cubicBezTo>
                  <a:pt x="5006817" y="244316"/>
                  <a:pt x="5006817" y="243364"/>
                  <a:pt x="5006817" y="242411"/>
                </a:cubicBezTo>
                <a:close/>
                <a:moveTo>
                  <a:pt x="5004912" y="242411"/>
                </a:moveTo>
                <a:cubicBezTo>
                  <a:pt x="5004912" y="241459"/>
                  <a:pt x="5004912" y="240506"/>
                  <a:pt x="5004912" y="238601"/>
                </a:cubicBezTo>
                <a:cubicBezTo>
                  <a:pt x="5004912" y="238601"/>
                  <a:pt x="5005864" y="239554"/>
                  <a:pt x="5006817" y="241459"/>
                </a:cubicBezTo>
                <a:cubicBezTo>
                  <a:pt x="5005864" y="242411"/>
                  <a:pt x="5005864" y="243364"/>
                  <a:pt x="5004912" y="244316"/>
                </a:cubicBezTo>
                <a:cubicBezTo>
                  <a:pt x="5004912" y="244316"/>
                  <a:pt x="5004912" y="244316"/>
                  <a:pt x="5004912" y="243364"/>
                </a:cubicBezTo>
                <a:cubicBezTo>
                  <a:pt x="5003959" y="243364"/>
                  <a:pt x="5003959" y="242411"/>
                  <a:pt x="5004912" y="242411"/>
                </a:cubicBezTo>
                <a:close/>
                <a:moveTo>
                  <a:pt x="4999196" y="303371"/>
                </a:moveTo>
                <a:cubicBezTo>
                  <a:pt x="5001101" y="285274"/>
                  <a:pt x="5002054" y="268129"/>
                  <a:pt x="5003006" y="252889"/>
                </a:cubicBezTo>
                <a:cubicBezTo>
                  <a:pt x="5004912" y="255746"/>
                  <a:pt x="5006817" y="257651"/>
                  <a:pt x="5008721" y="260509"/>
                </a:cubicBezTo>
                <a:cubicBezTo>
                  <a:pt x="5010626" y="263366"/>
                  <a:pt x="5012531" y="266224"/>
                  <a:pt x="5014437" y="268129"/>
                </a:cubicBezTo>
                <a:cubicBezTo>
                  <a:pt x="5016342" y="270986"/>
                  <a:pt x="5018246" y="273844"/>
                  <a:pt x="5020151" y="276701"/>
                </a:cubicBezTo>
                <a:cubicBezTo>
                  <a:pt x="5023009" y="281464"/>
                  <a:pt x="5026819" y="287179"/>
                  <a:pt x="5029676" y="292894"/>
                </a:cubicBezTo>
                <a:cubicBezTo>
                  <a:pt x="5029676" y="292894"/>
                  <a:pt x="5029676" y="293846"/>
                  <a:pt x="5029676" y="293846"/>
                </a:cubicBezTo>
                <a:cubicBezTo>
                  <a:pt x="5028724" y="296704"/>
                  <a:pt x="5026819" y="299561"/>
                  <a:pt x="5025867" y="302419"/>
                </a:cubicBezTo>
                <a:cubicBezTo>
                  <a:pt x="5024914" y="303371"/>
                  <a:pt x="5023962" y="304324"/>
                  <a:pt x="5023009" y="305276"/>
                </a:cubicBezTo>
                <a:cubicBezTo>
                  <a:pt x="5023009" y="302419"/>
                  <a:pt x="5022056" y="301466"/>
                  <a:pt x="5022056" y="301466"/>
                </a:cubicBezTo>
                <a:cubicBezTo>
                  <a:pt x="5022056" y="301466"/>
                  <a:pt x="5022056" y="303371"/>
                  <a:pt x="5022056" y="306229"/>
                </a:cubicBezTo>
                <a:cubicBezTo>
                  <a:pt x="5021104" y="307181"/>
                  <a:pt x="5020151" y="308134"/>
                  <a:pt x="5019199" y="309086"/>
                </a:cubicBezTo>
                <a:cubicBezTo>
                  <a:pt x="5017294" y="311944"/>
                  <a:pt x="5014437" y="314801"/>
                  <a:pt x="5012531" y="318611"/>
                </a:cubicBezTo>
                <a:cubicBezTo>
                  <a:pt x="5012531" y="316706"/>
                  <a:pt x="5013484" y="313849"/>
                  <a:pt x="5013484" y="311944"/>
                </a:cubicBezTo>
                <a:cubicBezTo>
                  <a:pt x="5014437" y="305276"/>
                  <a:pt x="5015389" y="299561"/>
                  <a:pt x="5017294" y="294799"/>
                </a:cubicBezTo>
                <a:cubicBezTo>
                  <a:pt x="5019199" y="285274"/>
                  <a:pt x="5020151" y="279559"/>
                  <a:pt x="5020151" y="279559"/>
                </a:cubicBezTo>
                <a:cubicBezTo>
                  <a:pt x="5020151" y="279559"/>
                  <a:pt x="5017294" y="284321"/>
                  <a:pt x="5013484" y="293846"/>
                </a:cubicBezTo>
                <a:cubicBezTo>
                  <a:pt x="5011579" y="298609"/>
                  <a:pt x="5008721" y="304324"/>
                  <a:pt x="5006817" y="310039"/>
                </a:cubicBezTo>
                <a:cubicBezTo>
                  <a:pt x="5003959" y="316706"/>
                  <a:pt x="5002054" y="324326"/>
                  <a:pt x="4999196" y="331946"/>
                </a:cubicBezTo>
                <a:cubicBezTo>
                  <a:pt x="4999196" y="331946"/>
                  <a:pt x="4999196" y="332899"/>
                  <a:pt x="4999196" y="332899"/>
                </a:cubicBezTo>
                <a:cubicBezTo>
                  <a:pt x="4998244" y="330994"/>
                  <a:pt x="4997292" y="329089"/>
                  <a:pt x="4997292" y="327184"/>
                </a:cubicBezTo>
                <a:cubicBezTo>
                  <a:pt x="4998244" y="320516"/>
                  <a:pt x="4998244" y="311944"/>
                  <a:pt x="4999196" y="303371"/>
                </a:cubicBezTo>
                <a:close/>
                <a:moveTo>
                  <a:pt x="4968717" y="208121"/>
                </a:moveTo>
                <a:cubicBezTo>
                  <a:pt x="4968717" y="209074"/>
                  <a:pt x="4968717" y="210026"/>
                  <a:pt x="4967764" y="212884"/>
                </a:cubicBezTo>
                <a:cubicBezTo>
                  <a:pt x="4967764" y="213836"/>
                  <a:pt x="4966812" y="215741"/>
                  <a:pt x="4966812" y="217646"/>
                </a:cubicBezTo>
                <a:cubicBezTo>
                  <a:pt x="4966812" y="216694"/>
                  <a:pt x="4966812" y="216694"/>
                  <a:pt x="4966812" y="215741"/>
                </a:cubicBezTo>
                <a:cubicBezTo>
                  <a:pt x="4967764" y="213836"/>
                  <a:pt x="4968717" y="210979"/>
                  <a:pt x="4968717" y="208121"/>
                </a:cubicBezTo>
                <a:close/>
                <a:moveTo>
                  <a:pt x="4960144" y="364331"/>
                </a:moveTo>
                <a:cubicBezTo>
                  <a:pt x="4960144" y="370046"/>
                  <a:pt x="4961096" y="375761"/>
                  <a:pt x="4961096" y="381476"/>
                </a:cubicBezTo>
                <a:cubicBezTo>
                  <a:pt x="4960144" y="384334"/>
                  <a:pt x="4959192" y="388144"/>
                  <a:pt x="4958239" y="391001"/>
                </a:cubicBezTo>
                <a:cubicBezTo>
                  <a:pt x="4958239" y="389096"/>
                  <a:pt x="4957287" y="387191"/>
                  <a:pt x="4957287" y="386239"/>
                </a:cubicBezTo>
                <a:cubicBezTo>
                  <a:pt x="4957287" y="384334"/>
                  <a:pt x="4957287" y="382429"/>
                  <a:pt x="4957287" y="380524"/>
                </a:cubicBezTo>
                <a:cubicBezTo>
                  <a:pt x="4957287" y="371951"/>
                  <a:pt x="4957287" y="363379"/>
                  <a:pt x="4956334" y="356711"/>
                </a:cubicBezTo>
                <a:cubicBezTo>
                  <a:pt x="4956334" y="354806"/>
                  <a:pt x="4956334" y="353854"/>
                  <a:pt x="4956334" y="351949"/>
                </a:cubicBezTo>
                <a:cubicBezTo>
                  <a:pt x="4957287" y="350996"/>
                  <a:pt x="4958239" y="349091"/>
                  <a:pt x="4958239" y="348139"/>
                </a:cubicBezTo>
                <a:cubicBezTo>
                  <a:pt x="4959192" y="352901"/>
                  <a:pt x="4959192" y="358616"/>
                  <a:pt x="4960144" y="364331"/>
                </a:cubicBezTo>
                <a:close/>
                <a:moveTo>
                  <a:pt x="4957287" y="256699"/>
                </a:moveTo>
                <a:cubicBezTo>
                  <a:pt x="4957287" y="257651"/>
                  <a:pt x="4957287" y="258604"/>
                  <a:pt x="4957287" y="258604"/>
                </a:cubicBezTo>
                <a:cubicBezTo>
                  <a:pt x="4957287" y="258604"/>
                  <a:pt x="4957287" y="259556"/>
                  <a:pt x="4957287" y="259556"/>
                </a:cubicBezTo>
                <a:cubicBezTo>
                  <a:pt x="4956334" y="262414"/>
                  <a:pt x="4956334" y="264319"/>
                  <a:pt x="4955381" y="267176"/>
                </a:cubicBezTo>
                <a:cubicBezTo>
                  <a:pt x="4955381" y="266224"/>
                  <a:pt x="4954429" y="266224"/>
                  <a:pt x="4954429" y="265271"/>
                </a:cubicBezTo>
                <a:cubicBezTo>
                  <a:pt x="4955381" y="263366"/>
                  <a:pt x="4956334" y="259556"/>
                  <a:pt x="4957287" y="256699"/>
                </a:cubicBezTo>
                <a:close/>
                <a:moveTo>
                  <a:pt x="4954429" y="268129"/>
                </a:moveTo>
                <a:cubicBezTo>
                  <a:pt x="4954429" y="269081"/>
                  <a:pt x="4955381" y="270034"/>
                  <a:pt x="4955381" y="270986"/>
                </a:cubicBezTo>
                <a:cubicBezTo>
                  <a:pt x="4954429" y="276701"/>
                  <a:pt x="4952524" y="283369"/>
                  <a:pt x="4951571" y="290036"/>
                </a:cubicBezTo>
                <a:cubicBezTo>
                  <a:pt x="4949667" y="298609"/>
                  <a:pt x="4947762" y="307181"/>
                  <a:pt x="4944904" y="316706"/>
                </a:cubicBezTo>
                <a:cubicBezTo>
                  <a:pt x="4943951" y="312896"/>
                  <a:pt x="4943951" y="310991"/>
                  <a:pt x="4943951" y="310991"/>
                </a:cubicBezTo>
                <a:cubicBezTo>
                  <a:pt x="4943951" y="310991"/>
                  <a:pt x="4943951" y="314801"/>
                  <a:pt x="4943951" y="320516"/>
                </a:cubicBezTo>
                <a:cubicBezTo>
                  <a:pt x="4942999" y="326231"/>
                  <a:pt x="4941094" y="330994"/>
                  <a:pt x="4940142" y="336709"/>
                </a:cubicBezTo>
                <a:cubicBezTo>
                  <a:pt x="4940142" y="336709"/>
                  <a:pt x="4940142" y="335756"/>
                  <a:pt x="4940142" y="335756"/>
                </a:cubicBezTo>
                <a:cubicBezTo>
                  <a:pt x="4939189" y="331946"/>
                  <a:pt x="4939189" y="329089"/>
                  <a:pt x="4938237" y="325279"/>
                </a:cubicBezTo>
                <a:cubicBezTo>
                  <a:pt x="4943951" y="306229"/>
                  <a:pt x="4949667" y="286226"/>
                  <a:pt x="4954429" y="268129"/>
                </a:cubicBezTo>
                <a:close/>
                <a:moveTo>
                  <a:pt x="4922044" y="378619"/>
                </a:moveTo>
                <a:cubicBezTo>
                  <a:pt x="4922044" y="378619"/>
                  <a:pt x="4922044" y="378619"/>
                  <a:pt x="4922044" y="378619"/>
                </a:cubicBezTo>
                <a:cubicBezTo>
                  <a:pt x="4922044" y="379571"/>
                  <a:pt x="4922044" y="379571"/>
                  <a:pt x="4922044" y="378619"/>
                </a:cubicBezTo>
                <a:cubicBezTo>
                  <a:pt x="4922044" y="379571"/>
                  <a:pt x="4922044" y="378619"/>
                  <a:pt x="4922044" y="378619"/>
                </a:cubicBezTo>
                <a:close/>
                <a:moveTo>
                  <a:pt x="4908709" y="307181"/>
                </a:moveTo>
                <a:cubicBezTo>
                  <a:pt x="4910614" y="312896"/>
                  <a:pt x="4912519" y="318611"/>
                  <a:pt x="4915376" y="326231"/>
                </a:cubicBezTo>
                <a:cubicBezTo>
                  <a:pt x="4913471" y="330041"/>
                  <a:pt x="4911567" y="334804"/>
                  <a:pt x="4909662" y="338614"/>
                </a:cubicBezTo>
                <a:cubicBezTo>
                  <a:pt x="4908709" y="327184"/>
                  <a:pt x="4907756" y="316706"/>
                  <a:pt x="4906804" y="308134"/>
                </a:cubicBezTo>
                <a:cubicBezTo>
                  <a:pt x="4906804" y="306229"/>
                  <a:pt x="4906804" y="305276"/>
                  <a:pt x="4906804" y="305276"/>
                </a:cubicBezTo>
                <a:cubicBezTo>
                  <a:pt x="4906804" y="305276"/>
                  <a:pt x="4906804" y="306229"/>
                  <a:pt x="4905851" y="307181"/>
                </a:cubicBezTo>
                <a:cubicBezTo>
                  <a:pt x="4905851" y="303371"/>
                  <a:pt x="4904899" y="300514"/>
                  <a:pt x="4904899" y="297656"/>
                </a:cubicBezTo>
                <a:cubicBezTo>
                  <a:pt x="4906804" y="300514"/>
                  <a:pt x="4907756" y="303371"/>
                  <a:pt x="4908709" y="307181"/>
                </a:cubicBezTo>
                <a:close/>
                <a:moveTo>
                  <a:pt x="4897279" y="351949"/>
                </a:moveTo>
                <a:cubicBezTo>
                  <a:pt x="4897279" y="356711"/>
                  <a:pt x="4897279" y="360521"/>
                  <a:pt x="4896326" y="365284"/>
                </a:cubicBezTo>
                <a:cubicBezTo>
                  <a:pt x="4896326" y="366236"/>
                  <a:pt x="4895374" y="367189"/>
                  <a:pt x="4895374" y="368141"/>
                </a:cubicBezTo>
                <a:cubicBezTo>
                  <a:pt x="4895374" y="365284"/>
                  <a:pt x="4894421" y="361474"/>
                  <a:pt x="4894421" y="357664"/>
                </a:cubicBezTo>
                <a:cubicBezTo>
                  <a:pt x="4893469" y="351949"/>
                  <a:pt x="4893469" y="347186"/>
                  <a:pt x="4892517" y="341471"/>
                </a:cubicBezTo>
                <a:cubicBezTo>
                  <a:pt x="4894421" y="345281"/>
                  <a:pt x="4895374" y="348139"/>
                  <a:pt x="4897279" y="351949"/>
                </a:cubicBezTo>
                <a:close/>
                <a:moveTo>
                  <a:pt x="4822984" y="387191"/>
                </a:moveTo>
                <a:cubicBezTo>
                  <a:pt x="4822984" y="386239"/>
                  <a:pt x="4822984" y="386239"/>
                  <a:pt x="4822984" y="385286"/>
                </a:cubicBezTo>
                <a:cubicBezTo>
                  <a:pt x="4822984" y="386239"/>
                  <a:pt x="4822984" y="387191"/>
                  <a:pt x="4822984" y="387191"/>
                </a:cubicBezTo>
                <a:cubicBezTo>
                  <a:pt x="4822984" y="387191"/>
                  <a:pt x="4822984" y="387191"/>
                  <a:pt x="4822984" y="387191"/>
                </a:cubicBezTo>
                <a:close/>
                <a:moveTo>
                  <a:pt x="4842987" y="338614"/>
                </a:moveTo>
                <a:cubicBezTo>
                  <a:pt x="4842987" y="344329"/>
                  <a:pt x="4842987" y="350044"/>
                  <a:pt x="4842987" y="356711"/>
                </a:cubicBezTo>
                <a:cubicBezTo>
                  <a:pt x="4842987" y="357664"/>
                  <a:pt x="4842987" y="359569"/>
                  <a:pt x="4842987" y="360521"/>
                </a:cubicBezTo>
                <a:cubicBezTo>
                  <a:pt x="4842034" y="366236"/>
                  <a:pt x="4841081" y="373856"/>
                  <a:pt x="4840129" y="382429"/>
                </a:cubicBezTo>
                <a:cubicBezTo>
                  <a:pt x="4839176" y="385286"/>
                  <a:pt x="4839176" y="387191"/>
                  <a:pt x="4838224" y="390049"/>
                </a:cubicBezTo>
                <a:cubicBezTo>
                  <a:pt x="4834414" y="389096"/>
                  <a:pt x="4830604" y="388144"/>
                  <a:pt x="4826794" y="387191"/>
                </a:cubicBezTo>
                <a:cubicBezTo>
                  <a:pt x="4825841" y="384334"/>
                  <a:pt x="4824889" y="381476"/>
                  <a:pt x="4824889" y="379571"/>
                </a:cubicBezTo>
                <a:cubicBezTo>
                  <a:pt x="4825841" y="376714"/>
                  <a:pt x="4826794" y="373856"/>
                  <a:pt x="4827747" y="370999"/>
                </a:cubicBezTo>
                <a:cubicBezTo>
                  <a:pt x="4830604" y="361474"/>
                  <a:pt x="4834414" y="352901"/>
                  <a:pt x="4838224" y="346234"/>
                </a:cubicBezTo>
                <a:cubicBezTo>
                  <a:pt x="4840129" y="342424"/>
                  <a:pt x="4842034" y="339566"/>
                  <a:pt x="4843939" y="336709"/>
                </a:cubicBezTo>
                <a:cubicBezTo>
                  <a:pt x="4842987" y="337661"/>
                  <a:pt x="4842987" y="338614"/>
                  <a:pt x="4842987" y="338614"/>
                </a:cubicBezTo>
                <a:cubicBezTo>
                  <a:pt x="4842987" y="338614"/>
                  <a:pt x="4842987" y="338614"/>
                  <a:pt x="4842987" y="338614"/>
                </a:cubicBezTo>
                <a:close/>
                <a:moveTo>
                  <a:pt x="4843939" y="329089"/>
                </a:moveTo>
                <a:cubicBezTo>
                  <a:pt x="4843939" y="329089"/>
                  <a:pt x="4843939" y="329089"/>
                  <a:pt x="4843939" y="329089"/>
                </a:cubicBezTo>
                <a:cubicBezTo>
                  <a:pt x="4841081" y="324326"/>
                  <a:pt x="4838224" y="320516"/>
                  <a:pt x="4836319" y="318611"/>
                </a:cubicBezTo>
                <a:cubicBezTo>
                  <a:pt x="4836319" y="318611"/>
                  <a:pt x="4836319" y="318611"/>
                  <a:pt x="4836319" y="318611"/>
                </a:cubicBezTo>
                <a:cubicBezTo>
                  <a:pt x="4837272" y="316706"/>
                  <a:pt x="4838224" y="315754"/>
                  <a:pt x="4839176" y="314801"/>
                </a:cubicBezTo>
                <a:cubicBezTo>
                  <a:pt x="4840129" y="316706"/>
                  <a:pt x="4841081" y="319564"/>
                  <a:pt x="4842987" y="321469"/>
                </a:cubicBezTo>
                <a:cubicBezTo>
                  <a:pt x="4842987" y="322421"/>
                  <a:pt x="4843939" y="323374"/>
                  <a:pt x="4843939" y="323374"/>
                </a:cubicBezTo>
                <a:cubicBezTo>
                  <a:pt x="4843939" y="325279"/>
                  <a:pt x="4843939" y="327184"/>
                  <a:pt x="4843939" y="329089"/>
                </a:cubicBezTo>
                <a:close/>
                <a:moveTo>
                  <a:pt x="4845844" y="296704"/>
                </a:moveTo>
                <a:cubicBezTo>
                  <a:pt x="4845844" y="302419"/>
                  <a:pt x="4844891" y="309086"/>
                  <a:pt x="4844891" y="316706"/>
                </a:cubicBezTo>
                <a:cubicBezTo>
                  <a:pt x="4842987" y="314801"/>
                  <a:pt x="4842034" y="311944"/>
                  <a:pt x="4840129" y="310039"/>
                </a:cubicBezTo>
                <a:cubicBezTo>
                  <a:pt x="4839176" y="309086"/>
                  <a:pt x="4838224" y="307181"/>
                  <a:pt x="4837272" y="306229"/>
                </a:cubicBezTo>
                <a:cubicBezTo>
                  <a:pt x="4840129" y="300514"/>
                  <a:pt x="4842987" y="295751"/>
                  <a:pt x="4845844" y="290989"/>
                </a:cubicBezTo>
                <a:cubicBezTo>
                  <a:pt x="4846797" y="290036"/>
                  <a:pt x="4846797" y="289084"/>
                  <a:pt x="4847749" y="288131"/>
                </a:cubicBezTo>
                <a:cubicBezTo>
                  <a:pt x="4846797" y="290989"/>
                  <a:pt x="4845844" y="293846"/>
                  <a:pt x="4845844" y="296704"/>
                </a:cubicBezTo>
                <a:close/>
                <a:moveTo>
                  <a:pt x="4869656" y="325279"/>
                </a:moveTo>
                <a:cubicBezTo>
                  <a:pt x="4869656" y="326231"/>
                  <a:pt x="4869656" y="326231"/>
                  <a:pt x="4869656" y="327184"/>
                </a:cubicBezTo>
                <a:cubicBezTo>
                  <a:pt x="4869656" y="327184"/>
                  <a:pt x="4869656" y="326231"/>
                  <a:pt x="4869656" y="325279"/>
                </a:cubicBezTo>
                <a:cubicBezTo>
                  <a:pt x="4869656" y="323374"/>
                  <a:pt x="4869656" y="320516"/>
                  <a:pt x="4869656" y="318611"/>
                </a:cubicBezTo>
                <a:cubicBezTo>
                  <a:pt x="4869656" y="320516"/>
                  <a:pt x="4869656" y="323374"/>
                  <a:pt x="4869656" y="325279"/>
                </a:cubicBezTo>
                <a:close/>
                <a:moveTo>
                  <a:pt x="4854416" y="276701"/>
                </a:moveTo>
                <a:cubicBezTo>
                  <a:pt x="4860131" y="267176"/>
                  <a:pt x="4865847" y="261461"/>
                  <a:pt x="4868704" y="256699"/>
                </a:cubicBezTo>
                <a:cubicBezTo>
                  <a:pt x="4869656" y="255746"/>
                  <a:pt x="4870609" y="253841"/>
                  <a:pt x="4871562" y="252889"/>
                </a:cubicBezTo>
                <a:cubicBezTo>
                  <a:pt x="4871562" y="254794"/>
                  <a:pt x="4871562" y="257651"/>
                  <a:pt x="4871562" y="259556"/>
                </a:cubicBezTo>
                <a:cubicBezTo>
                  <a:pt x="4868704" y="270986"/>
                  <a:pt x="4864894" y="283369"/>
                  <a:pt x="4861084" y="296704"/>
                </a:cubicBezTo>
                <a:cubicBezTo>
                  <a:pt x="4861084" y="297656"/>
                  <a:pt x="4860131" y="299561"/>
                  <a:pt x="4860131" y="300514"/>
                </a:cubicBezTo>
                <a:cubicBezTo>
                  <a:pt x="4857274" y="291941"/>
                  <a:pt x="4855369" y="284321"/>
                  <a:pt x="4853464" y="278606"/>
                </a:cubicBezTo>
                <a:cubicBezTo>
                  <a:pt x="4854416" y="277654"/>
                  <a:pt x="4854416" y="277654"/>
                  <a:pt x="4854416" y="276701"/>
                </a:cubicBezTo>
                <a:cubicBezTo>
                  <a:pt x="4854416" y="276701"/>
                  <a:pt x="4854416" y="276701"/>
                  <a:pt x="4854416" y="276701"/>
                </a:cubicBezTo>
                <a:close/>
                <a:moveTo>
                  <a:pt x="4850606" y="281464"/>
                </a:moveTo>
                <a:cubicBezTo>
                  <a:pt x="4852512" y="290989"/>
                  <a:pt x="4854416" y="303371"/>
                  <a:pt x="4857274" y="316706"/>
                </a:cubicBezTo>
                <a:cubicBezTo>
                  <a:pt x="4856322" y="321469"/>
                  <a:pt x="4855369" y="325279"/>
                  <a:pt x="4854416" y="330041"/>
                </a:cubicBezTo>
                <a:cubicBezTo>
                  <a:pt x="4853464" y="329089"/>
                  <a:pt x="4852512" y="327184"/>
                  <a:pt x="4852512" y="326231"/>
                </a:cubicBezTo>
                <a:cubicBezTo>
                  <a:pt x="4852512" y="325279"/>
                  <a:pt x="4852512" y="323374"/>
                  <a:pt x="4852512" y="322421"/>
                </a:cubicBezTo>
                <a:cubicBezTo>
                  <a:pt x="4851559" y="311944"/>
                  <a:pt x="4851559" y="303371"/>
                  <a:pt x="4850606" y="295751"/>
                </a:cubicBezTo>
                <a:cubicBezTo>
                  <a:pt x="4850606" y="290989"/>
                  <a:pt x="4849654" y="287179"/>
                  <a:pt x="4849654" y="284321"/>
                </a:cubicBezTo>
                <a:cubicBezTo>
                  <a:pt x="4849654" y="283369"/>
                  <a:pt x="4849654" y="282416"/>
                  <a:pt x="4850606" y="281464"/>
                </a:cubicBezTo>
                <a:close/>
                <a:moveTo>
                  <a:pt x="4838224" y="290036"/>
                </a:moveTo>
                <a:cubicBezTo>
                  <a:pt x="4841081" y="283369"/>
                  <a:pt x="4843939" y="277654"/>
                  <a:pt x="4845844" y="272891"/>
                </a:cubicBezTo>
                <a:cubicBezTo>
                  <a:pt x="4846797" y="270034"/>
                  <a:pt x="4847749" y="267176"/>
                  <a:pt x="4848701" y="265271"/>
                </a:cubicBezTo>
                <a:cubicBezTo>
                  <a:pt x="4848701" y="268129"/>
                  <a:pt x="4849654" y="271939"/>
                  <a:pt x="4849654" y="275749"/>
                </a:cubicBezTo>
                <a:cubicBezTo>
                  <a:pt x="4848701" y="276701"/>
                  <a:pt x="4848701" y="277654"/>
                  <a:pt x="4847749" y="277654"/>
                </a:cubicBezTo>
                <a:cubicBezTo>
                  <a:pt x="4847749" y="274796"/>
                  <a:pt x="4847749" y="273844"/>
                  <a:pt x="4847749" y="273844"/>
                </a:cubicBezTo>
                <a:cubicBezTo>
                  <a:pt x="4847749" y="273844"/>
                  <a:pt x="4847749" y="275749"/>
                  <a:pt x="4847749" y="278606"/>
                </a:cubicBezTo>
                <a:cubicBezTo>
                  <a:pt x="4845844" y="281464"/>
                  <a:pt x="4842987" y="284321"/>
                  <a:pt x="4841081" y="288131"/>
                </a:cubicBezTo>
                <a:cubicBezTo>
                  <a:pt x="4840129" y="290036"/>
                  <a:pt x="4838224" y="291941"/>
                  <a:pt x="4836319" y="294799"/>
                </a:cubicBezTo>
                <a:cubicBezTo>
                  <a:pt x="4836319" y="292894"/>
                  <a:pt x="4837272" y="291941"/>
                  <a:pt x="4838224" y="290036"/>
                </a:cubicBezTo>
                <a:close/>
                <a:moveTo>
                  <a:pt x="4835366" y="309086"/>
                </a:moveTo>
                <a:cubicBezTo>
                  <a:pt x="4835366" y="309086"/>
                  <a:pt x="4835366" y="308134"/>
                  <a:pt x="4836319" y="308134"/>
                </a:cubicBezTo>
                <a:cubicBezTo>
                  <a:pt x="4837272" y="309086"/>
                  <a:pt x="4837272" y="310039"/>
                  <a:pt x="4838224" y="311944"/>
                </a:cubicBezTo>
                <a:cubicBezTo>
                  <a:pt x="4838224" y="312896"/>
                  <a:pt x="4839176" y="312896"/>
                  <a:pt x="4839176" y="313849"/>
                </a:cubicBezTo>
                <a:cubicBezTo>
                  <a:pt x="4838224" y="314801"/>
                  <a:pt x="4837272" y="315754"/>
                  <a:pt x="4835366" y="317659"/>
                </a:cubicBezTo>
                <a:cubicBezTo>
                  <a:pt x="4835366" y="317659"/>
                  <a:pt x="4835366" y="317659"/>
                  <a:pt x="4835366" y="317659"/>
                </a:cubicBezTo>
                <a:cubicBezTo>
                  <a:pt x="4835366" y="317659"/>
                  <a:pt x="4834414" y="316706"/>
                  <a:pt x="4834414" y="316706"/>
                </a:cubicBezTo>
                <a:cubicBezTo>
                  <a:pt x="4833462" y="315754"/>
                  <a:pt x="4833462" y="315754"/>
                  <a:pt x="4832509" y="314801"/>
                </a:cubicBezTo>
                <a:cubicBezTo>
                  <a:pt x="4833462" y="312896"/>
                  <a:pt x="4834414" y="310991"/>
                  <a:pt x="4835366" y="309086"/>
                </a:cubicBezTo>
                <a:close/>
                <a:moveTo>
                  <a:pt x="4830604" y="319564"/>
                </a:moveTo>
                <a:cubicBezTo>
                  <a:pt x="4831556" y="317659"/>
                  <a:pt x="4831556" y="316706"/>
                  <a:pt x="4832509" y="314801"/>
                </a:cubicBezTo>
                <a:cubicBezTo>
                  <a:pt x="4832509" y="315754"/>
                  <a:pt x="4833462" y="315754"/>
                  <a:pt x="4833462" y="316706"/>
                </a:cubicBezTo>
                <a:cubicBezTo>
                  <a:pt x="4833462" y="317659"/>
                  <a:pt x="4834414" y="317659"/>
                  <a:pt x="4834414" y="318611"/>
                </a:cubicBezTo>
                <a:cubicBezTo>
                  <a:pt x="4832509" y="320516"/>
                  <a:pt x="4830604" y="322421"/>
                  <a:pt x="4828699" y="324326"/>
                </a:cubicBezTo>
                <a:cubicBezTo>
                  <a:pt x="4829651" y="322421"/>
                  <a:pt x="4829651" y="320516"/>
                  <a:pt x="4830604" y="319564"/>
                </a:cubicBezTo>
                <a:close/>
                <a:moveTo>
                  <a:pt x="4817269" y="364331"/>
                </a:moveTo>
                <a:cubicBezTo>
                  <a:pt x="4817269" y="361474"/>
                  <a:pt x="4817269" y="359569"/>
                  <a:pt x="4817269" y="356711"/>
                </a:cubicBezTo>
                <a:cubicBezTo>
                  <a:pt x="4820126" y="349091"/>
                  <a:pt x="4822984" y="342424"/>
                  <a:pt x="4824889" y="335756"/>
                </a:cubicBezTo>
                <a:cubicBezTo>
                  <a:pt x="4824889" y="335756"/>
                  <a:pt x="4825841" y="334804"/>
                  <a:pt x="4825841" y="334804"/>
                </a:cubicBezTo>
                <a:cubicBezTo>
                  <a:pt x="4829651" y="328136"/>
                  <a:pt x="4833462" y="323374"/>
                  <a:pt x="4835366" y="319564"/>
                </a:cubicBezTo>
                <a:cubicBezTo>
                  <a:pt x="4835366" y="320516"/>
                  <a:pt x="4836319" y="321469"/>
                  <a:pt x="4837272" y="322421"/>
                </a:cubicBezTo>
                <a:cubicBezTo>
                  <a:pt x="4838224" y="324326"/>
                  <a:pt x="4839176" y="327184"/>
                  <a:pt x="4841081" y="330994"/>
                </a:cubicBezTo>
                <a:cubicBezTo>
                  <a:pt x="4842034" y="332899"/>
                  <a:pt x="4842034" y="333851"/>
                  <a:pt x="4842987" y="335756"/>
                </a:cubicBezTo>
                <a:cubicBezTo>
                  <a:pt x="4840129" y="338614"/>
                  <a:pt x="4838224" y="341471"/>
                  <a:pt x="4835366" y="345281"/>
                </a:cubicBezTo>
                <a:cubicBezTo>
                  <a:pt x="4831556" y="350996"/>
                  <a:pt x="4826794" y="357664"/>
                  <a:pt x="4822984" y="366236"/>
                </a:cubicBezTo>
                <a:cubicBezTo>
                  <a:pt x="4822031" y="367189"/>
                  <a:pt x="4821079" y="368141"/>
                  <a:pt x="4820126" y="369094"/>
                </a:cubicBezTo>
                <a:cubicBezTo>
                  <a:pt x="4819174" y="370046"/>
                  <a:pt x="4818222" y="370999"/>
                  <a:pt x="4817269" y="371951"/>
                </a:cubicBezTo>
                <a:cubicBezTo>
                  <a:pt x="4816316" y="369094"/>
                  <a:pt x="4817269" y="366236"/>
                  <a:pt x="4817269" y="364331"/>
                </a:cubicBezTo>
                <a:close/>
                <a:moveTo>
                  <a:pt x="4816316" y="376714"/>
                </a:moveTo>
                <a:cubicBezTo>
                  <a:pt x="4817269" y="373856"/>
                  <a:pt x="4819174" y="370999"/>
                  <a:pt x="4820126" y="370046"/>
                </a:cubicBezTo>
                <a:cubicBezTo>
                  <a:pt x="4820126" y="370046"/>
                  <a:pt x="4820126" y="370046"/>
                  <a:pt x="4820126" y="370046"/>
                </a:cubicBezTo>
                <a:cubicBezTo>
                  <a:pt x="4820126" y="370046"/>
                  <a:pt x="4820126" y="370046"/>
                  <a:pt x="4820126" y="370046"/>
                </a:cubicBezTo>
                <a:cubicBezTo>
                  <a:pt x="4819174" y="372904"/>
                  <a:pt x="4817269" y="375761"/>
                  <a:pt x="4816316" y="378619"/>
                </a:cubicBezTo>
                <a:cubicBezTo>
                  <a:pt x="4816316" y="376714"/>
                  <a:pt x="4816316" y="376714"/>
                  <a:pt x="4816316" y="376714"/>
                </a:cubicBezTo>
                <a:close/>
                <a:moveTo>
                  <a:pt x="4762024" y="305276"/>
                </a:moveTo>
                <a:cubicBezTo>
                  <a:pt x="4762024" y="306229"/>
                  <a:pt x="4762976" y="312896"/>
                  <a:pt x="4763929" y="322421"/>
                </a:cubicBezTo>
                <a:cubicBezTo>
                  <a:pt x="4762024" y="317659"/>
                  <a:pt x="4761072" y="313849"/>
                  <a:pt x="4760119" y="309086"/>
                </a:cubicBezTo>
                <a:cubicBezTo>
                  <a:pt x="4761072" y="306229"/>
                  <a:pt x="4761072" y="303371"/>
                  <a:pt x="4762024" y="300514"/>
                </a:cubicBezTo>
                <a:cubicBezTo>
                  <a:pt x="4762024" y="302419"/>
                  <a:pt x="4762024" y="303371"/>
                  <a:pt x="4762024" y="305276"/>
                </a:cubicBezTo>
                <a:close/>
                <a:moveTo>
                  <a:pt x="4755356" y="279559"/>
                </a:moveTo>
                <a:cubicBezTo>
                  <a:pt x="4757262" y="284321"/>
                  <a:pt x="4758214" y="289084"/>
                  <a:pt x="4760119" y="294799"/>
                </a:cubicBezTo>
                <a:cubicBezTo>
                  <a:pt x="4760119" y="295751"/>
                  <a:pt x="4760119" y="296704"/>
                  <a:pt x="4761072" y="297656"/>
                </a:cubicBezTo>
                <a:cubicBezTo>
                  <a:pt x="4760119" y="299561"/>
                  <a:pt x="4759166" y="301466"/>
                  <a:pt x="4758214" y="304324"/>
                </a:cubicBezTo>
                <a:cubicBezTo>
                  <a:pt x="4757262" y="300514"/>
                  <a:pt x="4755356" y="296704"/>
                  <a:pt x="4754404" y="292894"/>
                </a:cubicBezTo>
                <a:cubicBezTo>
                  <a:pt x="4754404" y="288131"/>
                  <a:pt x="4754404" y="284321"/>
                  <a:pt x="4755356" y="279559"/>
                </a:cubicBezTo>
                <a:close/>
                <a:moveTo>
                  <a:pt x="4759166" y="342424"/>
                </a:moveTo>
                <a:cubicBezTo>
                  <a:pt x="4757262" y="338614"/>
                  <a:pt x="4756309" y="335756"/>
                  <a:pt x="4755356" y="331946"/>
                </a:cubicBezTo>
                <a:cubicBezTo>
                  <a:pt x="4755356" y="330041"/>
                  <a:pt x="4756309" y="328136"/>
                  <a:pt x="4756309" y="326231"/>
                </a:cubicBezTo>
                <a:cubicBezTo>
                  <a:pt x="4757262" y="330994"/>
                  <a:pt x="4758214" y="336709"/>
                  <a:pt x="4759166" y="342424"/>
                </a:cubicBezTo>
                <a:close/>
                <a:moveTo>
                  <a:pt x="4753451" y="312896"/>
                </a:moveTo>
                <a:cubicBezTo>
                  <a:pt x="4753451" y="313849"/>
                  <a:pt x="4753451" y="314801"/>
                  <a:pt x="4754404" y="315754"/>
                </a:cubicBezTo>
                <a:cubicBezTo>
                  <a:pt x="4754404" y="316706"/>
                  <a:pt x="4754404" y="316706"/>
                  <a:pt x="4753451" y="317659"/>
                </a:cubicBezTo>
                <a:cubicBezTo>
                  <a:pt x="4753451" y="315754"/>
                  <a:pt x="4753451" y="313849"/>
                  <a:pt x="4753451" y="312896"/>
                </a:cubicBezTo>
                <a:close/>
                <a:moveTo>
                  <a:pt x="4755356" y="373856"/>
                </a:moveTo>
                <a:cubicBezTo>
                  <a:pt x="4755356" y="374809"/>
                  <a:pt x="4755356" y="374809"/>
                  <a:pt x="4756309" y="375761"/>
                </a:cubicBezTo>
                <a:cubicBezTo>
                  <a:pt x="4755356" y="376714"/>
                  <a:pt x="4755356" y="378619"/>
                  <a:pt x="4754404" y="379571"/>
                </a:cubicBezTo>
                <a:cubicBezTo>
                  <a:pt x="4753451" y="379571"/>
                  <a:pt x="4753451" y="379571"/>
                  <a:pt x="4752499" y="379571"/>
                </a:cubicBezTo>
                <a:cubicBezTo>
                  <a:pt x="4753451" y="377666"/>
                  <a:pt x="4754404" y="375761"/>
                  <a:pt x="4755356" y="373856"/>
                </a:cubicBezTo>
                <a:close/>
                <a:moveTo>
                  <a:pt x="4748689" y="291941"/>
                </a:moveTo>
                <a:cubicBezTo>
                  <a:pt x="4747737" y="295751"/>
                  <a:pt x="4747737" y="299561"/>
                  <a:pt x="4746784" y="303371"/>
                </a:cubicBezTo>
                <a:cubicBezTo>
                  <a:pt x="4746784" y="303371"/>
                  <a:pt x="4746784" y="303371"/>
                  <a:pt x="4746784" y="303371"/>
                </a:cubicBezTo>
                <a:cubicBezTo>
                  <a:pt x="4746784" y="302419"/>
                  <a:pt x="4746784" y="300514"/>
                  <a:pt x="4746784" y="299561"/>
                </a:cubicBezTo>
                <a:cubicBezTo>
                  <a:pt x="4746784" y="296704"/>
                  <a:pt x="4747737" y="293846"/>
                  <a:pt x="4748689" y="291941"/>
                </a:cubicBezTo>
                <a:close/>
                <a:moveTo>
                  <a:pt x="4738212" y="327184"/>
                </a:moveTo>
                <a:cubicBezTo>
                  <a:pt x="4738212" y="331946"/>
                  <a:pt x="4737259" y="335756"/>
                  <a:pt x="4737259" y="341471"/>
                </a:cubicBezTo>
                <a:cubicBezTo>
                  <a:pt x="4737259" y="339566"/>
                  <a:pt x="4736306" y="338614"/>
                  <a:pt x="4736306" y="336709"/>
                </a:cubicBezTo>
                <a:cubicBezTo>
                  <a:pt x="4737259" y="332899"/>
                  <a:pt x="4737259" y="330041"/>
                  <a:pt x="4738212" y="327184"/>
                </a:cubicBezTo>
                <a:close/>
                <a:moveTo>
                  <a:pt x="4720114" y="261461"/>
                </a:moveTo>
                <a:cubicBezTo>
                  <a:pt x="4720114" y="261461"/>
                  <a:pt x="4720114" y="261461"/>
                  <a:pt x="4720114" y="261461"/>
                </a:cubicBezTo>
                <a:cubicBezTo>
                  <a:pt x="4722972" y="270034"/>
                  <a:pt x="4725829" y="279559"/>
                  <a:pt x="4729639" y="290989"/>
                </a:cubicBezTo>
                <a:cubicBezTo>
                  <a:pt x="4730591" y="292894"/>
                  <a:pt x="4730591" y="294799"/>
                  <a:pt x="4731544" y="296704"/>
                </a:cubicBezTo>
                <a:cubicBezTo>
                  <a:pt x="4730591" y="300514"/>
                  <a:pt x="4728687" y="304324"/>
                  <a:pt x="4727734" y="308134"/>
                </a:cubicBezTo>
                <a:cubicBezTo>
                  <a:pt x="4726781" y="304324"/>
                  <a:pt x="4724876" y="299561"/>
                  <a:pt x="4723924" y="295751"/>
                </a:cubicBezTo>
                <a:cubicBezTo>
                  <a:pt x="4722019" y="289084"/>
                  <a:pt x="4720114" y="282416"/>
                  <a:pt x="4718209" y="276701"/>
                </a:cubicBezTo>
                <a:cubicBezTo>
                  <a:pt x="4718209" y="270034"/>
                  <a:pt x="4719162" y="265271"/>
                  <a:pt x="4720114" y="261461"/>
                </a:cubicBezTo>
                <a:close/>
                <a:moveTo>
                  <a:pt x="4709637" y="324326"/>
                </a:moveTo>
                <a:cubicBezTo>
                  <a:pt x="4711541" y="315754"/>
                  <a:pt x="4712494" y="308134"/>
                  <a:pt x="4713447" y="301466"/>
                </a:cubicBezTo>
                <a:cubicBezTo>
                  <a:pt x="4715351" y="310991"/>
                  <a:pt x="4717256" y="321469"/>
                  <a:pt x="4719162" y="331946"/>
                </a:cubicBezTo>
                <a:cubicBezTo>
                  <a:pt x="4718209" y="335756"/>
                  <a:pt x="4716304" y="339566"/>
                  <a:pt x="4715351" y="343376"/>
                </a:cubicBezTo>
                <a:cubicBezTo>
                  <a:pt x="4715351" y="343376"/>
                  <a:pt x="4715351" y="343376"/>
                  <a:pt x="4715351" y="343376"/>
                </a:cubicBezTo>
                <a:cubicBezTo>
                  <a:pt x="4712494" y="339566"/>
                  <a:pt x="4709637" y="335756"/>
                  <a:pt x="4707731" y="332899"/>
                </a:cubicBezTo>
                <a:cubicBezTo>
                  <a:pt x="4708684" y="330041"/>
                  <a:pt x="4708684" y="327184"/>
                  <a:pt x="4709637" y="324326"/>
                </a:cubicBezTo>
                <a:close/>
                <a:moveTo>
                  <a:pt x="4703922" y="355759"/>
                </a:moveTo>
                <a:cubicBezTo>
                  <a:pt x="4704874" y="357664"/>
                  <a:pt x="4704874" y="358616"/>
                  <a:pt x="4705826" y="360521"/>
                </a:cubicBezTo>
                <a:cubicBezTo>
                  <a:pt x="4706779" y="363379"/>
                  <a:pt x="4707731" y="366236"/>
                  <a:pt x="4708684" y="369094"/>
                </a:cubicBezTo>
                <a:cubicBezTo>
                  <a:pt x="4707731" y="371951"/>
                  <a:pt x="4705826" y="374809"/>
                  <a:pt x="4704874" y="377666"/>
                </a:cubicBezTo>
                <a:cubicBezTo>
                  <a:pt x="4704874" y="377666"/>
                  <a:pt x="4704874" y="376714"/>
                  <a:pt x="4704874" y="376714"/>
                </a:cubicBezTo>
                <a:cubicBezTo>
                  <a:pt x="4703922" y="374809"/>
                  <a:pt x="4702969" y="373856"/>
                  <a:pt x="4702016" y="371951"/>
                </a:cubicBezTo>
                <a:cubicBezTo>
                  <a:pt x="4702016" y="366236"/>
                  <a:pt x="4702969" y="361474"/>
                  <a:pt x="4703922" y="355759"/>
                </a:cubicBezTo>
                <a:close/>
                <a:moveTo>
                  <a:pt x="4682966" y="380524"/>
                </a:moveTo>
                <a:cubicBezTo>
                  <a:pt x="4682014" y="384334"/>
                  <a:pt x="4681062" y="388144"/>
                  <a:pt x="4680109" y="392906"/>
                </a:cubicBezTo>
                <a:cubicBezTo>
                  <a:pt x="4679156" y="392906"/>
                  <a:pt x="4677251" y="393859"/>
                  <a:pt x="4676299" y="393859"/>
                </a:cubicBezTo>
                <a:cubicBezTo>
                  <a:pt x="4676299" y="391954"/>
                  <a:pt x="4675347" y="390049"/>
                  <a:pt x="4675347" y="388144"/>
                </a:cubicBezTo>
                <a:cubicBezTo>
                  <a:pt x="4678204" y="384334"/>
                  <a:pt x="4681062" y="381476"/>
                  <a:pt x="4682966" y="378619"/>
                </a:cubicBezTo>
                <a:cubicBezTo>
                  <a:pt x="4682014" y="379571"/>
                  <a:pt x="4682966" y="380524"/>
                  <a:pt x="4682966" y="380524"/>
                </a:cubicBezTo>
                <a:close/>
                <a:moveTo>
                  <a:pt x="4672489" y="361474"/>
                </a:moveTo>
                <a:cubicBezTo>
                  <a:pt x="4674394" y="365284"/>
                  <a:pt x="4677251" y="370046"/>
                  <a:pt x="4679156" y="373856"/>
                </a:cubicBezTo>
                <a:cubicBezTo>
                  <a:pt x="4677251" y="375761"/>
                  <a:pt x="4674394" y="377666"/>
                  <a:pt x="4672489" y="379571"/>
                </a:cubicBezTo>
                <a:cubicBezTo>
                  <a:pt x="4672489" y="378619"/>
                  <a:pt x="4672489" y="377666"/>
                  <a:pt x="4671537" y="376714"/>
                </a:cubicBezTo>
                <a:cubicBezTo>
                  <a:pt x="4671537" y="374809"/>
                  <a:pt x="4670584" y="372904"/>
                  <a:pt x="4670584" y="370999"/>
                </a:cubicBezTo>
                <a:cubicBezTo>
                  <a:pt x="4671537" y="368141"/>
                  <a:pt x="4671537" y="364331"/>
                  <a:pt x="4672489" y="361474"/>
                </a:cubicBezTo>
                <a:close/>
                <a:moveTo>
                  <a:pt x="4661059" y="265271"/>
                </a:moveTo>
                <a:cubicBezTo>
                  <a:pt x="4662012" y="260509"/>
                  <a:pt x="4662964" y="256699"/>
                  <a:pt x="4663916" y="252889"/>
                </a:cubicBezTo>
                <a:cubicBezTo>
                  <a:pt x="4665822" y="246221"/>
                  <a:pt x="4667726" y="241459"/>
                  <a:pt x="4669631" y="237649"/>
                </a:cubicBezTo>
                <a:cubicBezTo>
                  <a:pt x="4669631" y="239554"/>
                  <a:pt x="4669631" y="240506"/>
                  <a:pt x="4669631" y="242411"/>
                </a:cubicBezTo>
                <a:cubicBezTo>
                  <a:pt x="4667726" y="250031"/>
                  <a:pt x="4664869" y="259556"/>
                  <a:pt x="4661059" y="269081"/>
                </a:cubicBezTo>
                <a:cubicBezTo>
                  <a:pt x="4661059" y="268129"/>
                  <a:pt x="4661059" y="266224"/>
                  <a:pt x="4661059" y="265271"/>
                </a:cubicBezTo>
                <a:close/>
                <a:moveTo>
                  <a:pt x="4645819" y="278606"/>
                </a:moveTo>
                <a:cubicBezTo>
                  <a:pt x="4646772" y="271939"/>
                  <a:pt x="4647724" y="266224"/>
                  <a:pt x="4648676" y="260509"/>
                </a:cubicBezTo>
                <a:cubicBezTo>
                  <a:pt x="4649629" y="257651"/>
                  <a:pt x="4649629" y="253841"/>
                  <a:pt x="4650581" y="250984"/>
                </a:cubicBezTo>
                <a:cubicBezTo>
                  <a:pt x="4650581" y="250984"/>
                  <a:pt x="4650581" y="251936"/>
                  <a:pt x="4650581" y="251936"/>
                </a:cubicBezTo>
                <a:cubicBezTo>
                  <a:pt x="4651534" y="254794"/>
                  <a:pt x="4652487" y="259556"/>
                  <a:pt x="4652487" y="265271"/>
                </a:cubicBezTo>
                <a:cubicBezTo>
                  <a:pt x="4652487" y="267176"/>
                  <a:pt x="4652487" y="269081"/>
                  <a:pt x="4652487" y="270034"/>
                </a:cubicBezTo>
                <a:cubicBezTo>
                  <a:pt x="4651534" y="272891"/>
                  <a:pt x="4651534" y="275749"/>
                  <a:pt x="4650581" y="278606"/>
                </a:cubicBezTo>
                <a:cubicBezTo>
                  <a:pt x="4649629" y="282416"/>
                  <a:pt x="4648676" y="287179"/>
                  <a:pt x="4648676" y="290989"/>
                </a:cubicBezTo>
                <a:cubicBezTo>
                  <a:pt x="4648676" y="287179"/>
                  <a:pt x="4646772" y="283369"/>
                  <a:pt x="4645819" y="278606"/>
                </a:cubicBezTo>
                <a:cubicBezTo>
                  <a:pt x="4645819" y="278606"/>
                  <a:pt x="4645819" y="278606"/>
                  <a:pt x="4645819" y="278606"/>
                </a:cubicBezTo>
                <a:close/>
                <a:moveTo>
                  <a:pt x="4642962" y="293846"/>
                </a:moveTo>
                <a:cubicBezTo>
                  <a:pt x="4643914" y="296704"/>
                  <a:pt x="4643914" y="299561"/>
                  <a:pt x="4644866" y="302419"/>
                </a:cubicBezTo>
                <a:cubicBezTo>
                  <a:pt x="4644866" y="304324"/>
                  <a:pt x="4645819" y="307181"/>
                  <a:pt x="4645819" y="309086"/>
                </a:cubicBezTo>
                <a:cubicBezTo>
                  <a:pt x="4645819" y="309086"/>
                  <a:pt x="4645819" y="309086"/>
                  <a:pt x="4645819" y="309086"/>
                </a:cubicBezTo>
                <a:cubicBezTo>
                  <a:pt x="4644866" y="308134"/>
                  <a:pt x="4643914" y="307181"/>
                  <a:pt x="4642962" y="306229"/>
                </a:cubicBezTo>
                <a:cubicBezTo>
                  <a:pt x="4642962" y="304324"/>
                  <a:pt x="4642009" y="302419"/>
                  <a:pt x="4642009" y="299561"/>
                </a:cubicBezTo>
                <a:cubicBezTo>
                  <a:pt x="4642962" y="297656"/>
                  <a:pt x="4642962" y="295751"/>
                  <a:pt x="4642962" y="293846"/>
                </a:cubicBezTo>
                <a:close/>
                <a:moveTo>
                  <a:pt x="4595337" y="280511"/>
                </a:moveTo>
                <a:cubicBezTo>
                  <a:pt x="4596289" y="284321"/>
                  <a:pt x="4597241" y="289084"/>
                  <a:pt x="4598194" y="293846"/>
                </a:cubicBezTo>
                <a:cubicBezTo>
                  <a:pt x="4598194" y="295751"/>
                  <a:pt x="4598194" y="298609"/>
                  <a:pt x="4598194" y="300514"/>
                </a:cubicBezTo>
                <a:cubicBezTo>
                  <a:pt x="4598194" y="304324"/>
                  <a:pt x="4598194" y="308134"/>
                  <a:pt x="4598194" y="311944"/>
                </a:cubicBezTo>
                <a:cubicBezTo>
                  <a:pt x="4597241" y="313849"/>
                  <a:pt x="4597241" y="316706"/>
                  <a:pt x="4596289" y="319564"/>
                </a:cubicBezTo>
                <a:cubicBezTo>
                  <a:pt x="4595337" y="316706"/>
                  <a:pt x="4594384" y="314801"/>
                  <a:pt x="4593431" y="311944"/>
                </a:cubicBezTo>
                <a:cubicBezTo>
                  <a:pt x="4593431" y="310039"/>
                  <a:pt x="4593431" y="307181"/>
                  <a:pt x="4593431" y="305276"/>
                </a:cubicBezTo>
                <a:cubicBezTo>
                  <a:pt x="4593431" y="298609"/>
                  <a:pt x="4593431" y="292894"/>
                  <a:pt x="4593431" y="286226"/>
                </a:cubicBezTo>
                <a:cubicBezTo>
                  <a:pt x="4593431" y="284321"/>
                  <a:pt x="4594384" y="282416"/>
                  <a:pt x="4595337" y="280511"/>
                </a:cubicBezTo>
                <a:cubicBezTo>
                  <a:pt x="4595337" y="280511"/>
                  <a:pt x="4595337" y="280511"/>
                  <a:pt x="4595337" y="280511"/>
                </a:cubicBezTo>
                <a:close/>
                <a:moveTo>
                  <a:pt x="4595337" y="277654"/>
                </a:moveTo>
                <a:cubicBezTo>
                  <a:pt x="4594384" y="278606"/>
                  <a:pt x="4594384" y="278606"/>
                  <a:pt x="4593431" y="279559"/>
                </a:cubicBezTo>
                <a:cubicBezTo>
                  <a:pt x="4593431" y="279559"/>
                  <a:pt x="4593431" y="280511"/>
                  <a:pt x="4592479" y="280511"/>
                </a:cubicBezTo>
                <a:cubicBezTo>
                  <a:pt x="4592479" y="274796"/>
                  <a:pt x="4592479" y="269081"/>
                  <a:pt x="4592479" y="263366"/>
                </a:cubicBezTo>
                <a:cubicBezTo>
                  <a:pt x="4593431" y="267176"/>
                  <a:pt x="4594384" y="271939"/>
                  <a:pt x="4595337" y="277654"/>
                </a:cubicBezTo>
                <a:close/>
                <a:moveTo>
                  <a:pt x="4576287" y="253841"/>
                </a:moveTo>
                <a:cubicBezTo>
                  <a:pt x="4576287" y="260509"/>
                  <a:pt x="4576287" y="267176"/>
                  <a:pt x="4575334" y="273844"/>
                </a:cubicBezTo>
                <a:cubicBezTo>
                  <a:pt x="4573429" y="270034"/>
                  <a:pt x="4571524" y="266224"/>
                  <a:pt x="4569619" y="262414"/>
                </a:cubicBezTo>
                <a:cubicBezTo>
                  <a:pt x="4572476" y="259556"/>
                  <a:pt x="4574381" y="256699"/>
                  <a:pt x="4576287" y="253841"/>
                </a:cubicBezTo>
                <a:close/>
                <a:moveTo>
                  <a:pt x="4566762" y="268129"/>
                </a:moveTo>
                <a:cubicBezTo>
                  <a:pt x="4566762" y="268129"/>
                  <a:pt x="4566762" y="269081"/>
                  <a:pt x="4566762" y="268129"/>
                </a:cubicBezTo>
                <a:cubicBezTo>
                  <a:pt x="4568666" y="273844"/>
                  <a:pt x="4570572" y="278606"/>
                  <a:pt x="4571524" y="284321"/>
                </a:cubicBezTo>
                <a:cubicBezTo>
                  <a:pt x="4572476" y="288131"/>
                  <a:pt x="4573429" y="292894"/>
                  <a:pt x="4574381" y="296704"/>
                </a:cubicBezTo>
                <a:cubicBezTo>
                  <a:pt x="4574381" y="298609"/>
                  <a:pt x="4574381" y="299561"/>
                  <a:pt x="4574381" y="301466"/>
                </a:cubicBezTo>
                <a:cubicBezTo>
                  <a:pt x="4570572" y="293846"/>
                  <a:pt x="4568666" y="289084"/>
                  <a:pt x="4568666" y="289084"/>
                </a:cubicBezTo>
                <a:cubicBezTo>
                  <a:pt x="4568666" y="289084"/>
                  <a:pt x="4570572" y="296704"/>
                  <a:pt x="4574381" y="309086"/>
                </a:cubicBezTo>
                <a:cubicBezTo>
                  <a:pt x="4573429" y="310991"/>
                  <a:pt x="4572476" y="312896"/>
                  <a:pt x="4571524" y="314801"/>
                </a:cubicBezTo>
                <a:cubicBezTo>
                  <a:pt x="4571524" y="314801"/>
                  <a:pt x="4571524" y="314801"/>
                  <a:pt x="4571524" y="315754"/>
                </a:cubicBezTo>
                <a:cubicBezTo>
                  <a:pt x="4568666" y="293846"/>
                  <a:pt x="4566762" y="278606"/>
                  <a:pt x="4564856" y="271939"/>
                </a:cubicBezTo>
                <a:cubicBezTo>
                  <a:pt x="4564856" y="270986"/>
                  <a:pt x="4565809" y="270034"/>
                  <a:pt x="4566762" y="268129"/>
                </a:cubicBezTo>
                <a:close/>
                <a:moveTo>
                  <a:pt x="4560094" y="254794"/>
                </a:moveTo>
                <a:cubicBezTo>
                  <a:pt x="4561047" y="256699"/>
                  <a:pt x="4561999" y="258604"/>
                  <a:pt x="4562951" y="260509"/>
                </a:cubicBezTo>
                <a:cubicBezTo>
                  <a:pt x="4561999" y="261461"/>
                  <a:pt x="4561047" y="262414"/>
                  <a:pt x="4561047" y="263366"/>
                </a:cubicBezTo>
                <a:cubicBezTo>
                  <a:pt x="4560094" y="265271"/>
                  <a:pt x="4558189" y="266224"/>
                  <a:pt x="4557237" y="268129"/>
                </a:cubicBezTo>
                <a:cubicBezTo>
                  <a:pt x="4558189" y="263366"/>
                  <a:pt x="4559141" y="258604"/>
                  <a:pt x="4560094" y="254794"/>
                </a:cubicBezTo>
                <a:close/>
                <a:moveTo>
                  <a:pt x="4548664" y="317659"/>
                </a:moveTo>
                <a:cubicBezTo>
                  <a:pt x="4551522" y="307181"/>
                  <a:pt x="4554379" y="298609"/>
                  <a:pt x="4557237" y="290036"/>
                </a:cubicBezTo>
                <a:cubicBezTo>
                  <a:pt x="4559141" y="284321"/>
                  <a:pt x="4561047" y="279559"/>
                  <a:pt x="4562951" y="275749"/>
                </a:cubicBezTo>
                <a:cubicBezTo>
                  <a:pt x="4561999" y="283369"/>
                  <a:pt x="4561047" y="298609"/>
                  <a:pt x="4560094" y="318611"/>
                </a:cubicBezTo>
                <a:cubicBezTo>
                  <a:pt x="4557237" y="313849"/>
                  <a:pt x="4555331" y="310991"/>
                  <a:pt x="4555331" y="310991"/>
                </a:cubicBezTo>
                <a:cubicBezTo>
                  <a:pt x="4555331" y="310991"/>
                  <a:pt x="4557237" y="314801"/>
                  <a:pt x="4560094" y="321469"/>
                </a:cubicBezTo>
                <a:cubicBezTo>
                  <a:pt x="4560094" y="321469"/>
                  <a:pt x="4560094" y="321469"/>
                  <a:pt x="4560094" y="321469"/>
                </a:cubicBezTo>
                <a:cubicBezTo>
                  <a:pt x="4560094" y="328136"/>
                  <a:pt x="4559141" y="334804"/>
                  <a:pt x="4559141" y="342424"/>
                </a:cubicBezTo>
                <a:cubicBezTo>
                  <a:pt x="4558189" y="346234"/>
                  <a:pt x="4556284" y="349091"/>
                  <a:pt x="4555331" y="352901"/>
                </a:cubicBezTo>
                <a:cubicBezTo>
                  <a:pt x="4554379" y="355759"/>
                  <a:pt x="4553426" y="358616"/>
                  <a:pt x="4552474" y="361474"/>
                </a:cubicBezTo>
                <a:cubicBezTo>
                  <a:pt x="4550569" y="354806"/>
                  <a:pt x="4549616" y="349091"/>
                  <a:pt x="4547712" y="343376"/>
                </a:cubicBezTo>
                <a:cubicBezTo>
                  <a:pt x="4547712" y="333851"/>
                  <a:pt x="4547712" y="328136"/>
                  <a:pt x="4547712" y="328136"/>
                </a:cubicBezTo>
                <a:cubicBezTo>
                  <a:pt x="4547712" y="328136"/>
                  <a:pt x="4546759" y="331946"/>
                  <a:pt x="4545806" y="338614"/>
                </a:cubicBezTo>
                <a:cubicBezTo>
                  <a:pt x="4545806" y="338614"/>
                  <a:pt x="4545806" y="337661"/>
                  <a:pt x="4545806" y="337661"/>
                </a:cubicBezTo>
                <a:cubicBezTo>
                  <a:pt x="4545806" y="336709"/>
                  <a:pt x="4545806" y="336709"/>
                  <a:pt x="4544854" y="335756"/>
                </a:cubicBezTo>
                <a:cubicBezTo>
                  <a:pt x="4546759" y="329089"/>
                  <a:pt x="4547712" y="323374"/>
                  <a:pt x="4548664" y="317659"/>
                </a:cubicBezTo>
                <a:close/>
                <a:moveTo>
                  <a:pt x="4457224" y="306229"/>
                </a:moveTo>
                <a:cubicBezTo>
                  <a:pt x="4457224" y="306229"/>
                  <a:pt x="4456272" y="306229"/>
                  <a:pt x="4457224" y="306229"/>
                </a:cubicBezTo>
                <a:cubicBezTo>
                  <a:pt x="4457224" y="305276"/>
                  <a:pt x="4457224" y="305276"/>
                  <a:pt x="4457224" y="304324"/>
                </a:cubicBezTo>
                <a:cubicBezTo>
                  <a:pt x="4457224" y="305276"/>
                  <a:pt x="4457224" y="306229"/>
                  <a:pt x="4457224" y="306229"/>
                </a:cubicBezTo>
                <a:close/>
                <a:moveTo>
                  <a:pt x="4478179" y="359569"/>
                </a:moveTo>
                <a:cubicBezTo>
                  <a:pt x="4477226" y="352901"/>
                  <a:pt x="4476274" y="346234"/>
                  <a:pt x="4476274" y="339566"/>
                </a:cubicBezTo>
                <a:cubicBezTo>
                  <a:pt x="4476274" y="338614"/>
                  <a:pt x="4476274" y="337661"/>
                  <a:pt x="4476274" y="336709"/>
                </a:cubicBezTo>
                <a:cubicBezTo>
                  <a:pt x="4479131" y="340519"/>
                  <a:pt x="4481037" y="343376"/>
                  <a:pt x="4483894" y="347186"/>
                </a:cubicBezTo>
                <a:cubicBezTo>
                  <a:pt x="4481037" y="350996"/>
                  <a:pt x="4480084" y="355759"/>
                  <a:pt x="4478179" y="359569"/>
                </a:cubicBezTo>
                <a:close/>
                <a:moveTo>
                  <a:pt x="4497229" y="371951"/>
                </a:moveTo>
                <a:cubicBezTo>
                  <a:pt x="4497229" y="370046"/>
                  <a:pt x="4497229" y="369094"/>
                  <a:pt x="4497229" y="367189"/>
                </a:cubicBezTo>
                <a:cubicBezTo>
                  <a:pt x="4497229" y="368141"/>
                  <a:pt x="4497229" y="369094"/>
                  <a:pt x="4498181" y="370046"/>
                </a:cubicBezTo>
                <a:cubicBezTo>
                  <a:pt x="4497229" y="370999"/>
                  <a:pt x="4497229" y="370999"/>
                  <a:pt x="4497229" y="371951"/>
                </a:cubicBezTo>
                <a:close/>
                <a:moveTo>
                  <a:pt x="4504849" y="322421"/>
                </a:moveTo>
                <a:cubicBezTo>
                  <a:pt x="4504849" y="325279"/>
                  <a:pt x="4504849" y="328136"/>
                  <a:pt x="4504849" y="330994"/>
                </a:cubicBezTo>
                <a:cubicBezTo>
                  <a:pt x="4503897" y="333851"/>
                  <a:pt x="4502944" y="337661"/>
                  <a:pt x="4501991" y="341471"/>
                </a:cubicBezTo>
                <a:cubicBezTo>
                  <a:pt x="4501991" y="343376"/>
                  <a:pt x="4501039" y="346234"/>
                  <a:pt x="4501039" y="348139"/>
                </a:cubicBezTo>
                <a:cubicBezTo>
                  <a:pt x="4500087" y="347186"/>
                  <a:pt x="4499134" y="346234"/>
                  <a:pt x="4499134" y="345281"/>
                </a:cubicBezTo>
                <a:cubicBezTo>
                  <a:pt x="4499134" y="344329"/>
                  <a:pt x="4498181" y="343376"/>
                  <a:pt x="4498181" y="342424"/>
                </a:cubicBezTo>
                <a:cubicBezTo>
                  <a:pt x="4499134" y="336709"/>
                  <a:pt x="4501039" y="330994"/>
                  <a:pt x="4501991" y="326231"/>
                </a:cubicBezTo>
                <a:cubicBezTo>
                  <a:pt x="4502944" y="320516"/>
                  <a:pt x="4504849" y="315754"/>
                  <a:pt x="4506754" y="310991"/>
                </a:cubicBezTo>
                <a:cubicBezTo>
                  <a:pt x="4505801" y="314801"/>
                  <a:pt x="4505801" y="318611"/>
                  <a:pt x="4504849" y="322421"/>
                </a:cubicBezTo>
                <a:close/>
                <a:moveTo>
                  <a:pt x="4462939" y="250984"/>
                </a:moveTo>
                <a:cubicBezTo>
                  <a:pt x="4465797" y="242411"/>
                  <a:pt x="4468654" y="233839"/>
                  <a:pt x="4470559" y="226219"/>
                </a:cubicBezTo>
                <a:cubicBezTo>
                  <a:pt x="4470559" y="227171"/>
                  <a:pt x="4472464" y="229076"/>
                  <a:pt x="4474369" y="231934"/>
                </a:cubicBezTo>
                <a:cubicBezTo>
                  <a:pt x="4475322" y="233839"/>
                  <a:pt x="4477226" y="235744"/>
                  <a:pt x="4479131" y="238601"/>
                </a:cubicBezTo>
                <a:cubicBezTo>
                  <a:pt x="4481037" y="241459"/>
                  <a:pt x="4481989" y="245269"/>
                  <a:pt x="4483894" y="248126"/>
                </a:cubicBezTo>
                <a:cubicBezTo>
                  <a:pt x="4485799" y="251936"/>
                  <a:pt x="4487704" y="255746"/>
                  <a:pt x="4489609" y="260509"/>
                </a:cubicBezTo>
                <a:cubicBezTo>
                  <a:pt x="4491514" y="265271"/>
                  <a:pt x="4493419" y="270034"/>
                  <a:pt x="4495324" y="275749"/>
                </a:cubicBezTo>
                <a:cubicBezTo>
                  <a:pt x="4497229" y="281464"/>
                  <a:pt x="4499134" y="287179"/>
                  <a:pt x="4501039" y="293846"/>
                </a:cubicBezTo>
                <a:cubicBezTo>
                  <a:pt x="4501991" y="296704"/>
                  <a:pt x="4502944" y="299561"/>
                  <a:pt x="4503897" y="303371"/>
                </a:cubicBezTo>
                <a:cubicBezTo>
                  <a:pt x="4501991" y="308134"/>
                  <a:pt x="4499134" y="312896"/>
                  <a:pt x="4497229" y="317659"/>
                </a:cubicBezTo>
                <a:cubicBezTo>
                  <a:pt x="4496276" y="320516"/>
                  <a:pt x="4494372" y="323374"/>
                  <a:pt x="4493419" y="326231"/>
                </a:cubicBezTo>
                <a:cubicBezTo>
                  <a:pt x="4490562" y="297656"/>
                  <a:pt x="4488656" y="280511"/>
                  <a:pt x="4488656" y="280511"/>
                </a:cubicBezTo>
                <a:cubicBezTo>
                  <a:pt x="4488656" y="280511"/>
                  <a:pt x="4487704" y="294799"/>
                  <a:pt x="4487704" y="319564"/>
                </a:cubicBezTo>
                <a:cubicBezTo>
                  <a:pt x="4486751" y="316706"/>
                  <a:pt x="4484847" y="313849"/>
                  <a:pt x="4483894" y="311944"/>
                </a:cubicBezTo>
                <a:cubicBezTo>
                  <a:pt x="4477226" y="297656"/>
                  <a:pt x="4473416" y="289084"/>
                  <a:pt x="4473416" y="289084"/>
                </a:cubicBezTo>
                <a:cubicBezTo>
                  <a:pt x="4473416" y="289084"/>
                  <a:pt x="4476274" y="297656"/>
                  <a:pt x="4481037" y="312896"/>
                </a:cubicBezTo>
                <a:cubicBezTo>
                  <a:pt x="4482941" y="317659"/>
                  <a:pt x="4484847" y="323374"/>
                  <a:pt x="4486751" y="330041"/>
                </a:cubicBezTo>
                <a:cubicBezTo>
                  <a:pt x="4485799" y="329089"/>
                  <a:pt x="4485799" y="328136"/>
                  <a:pt x="4484847" y="328136"/>
                </a:cubicBezTo>
                <a:cubicBezTo>
                  <a:pt x="4481037" y="324326"/>
                  <a:pt x="4478179" y="321469"/>
                  <a:pt x="4475322" y="318611"/>
                </a:cubicBezTo>
                <a:cubicBezTo>
                  <a:pt x="4474369" y="313849"/>
                  <a:pt x="4473416" y="309086"/>
                  <a:pt x="4473416" y="304324"/>
                </a:cubicBezTo>
                <a:cubicBezTo>
                  <a:pt x="4471512" y="294799"/>
                  <a:pt x="4470559" y="286226"/>
                  <a:pt x="4468654" y="278606"/>
                </a:cubicBezTo>
                <a:cubicBezTo>
                  <a:pt x="4474369" y="264319"/>
                  <a:pt x="4477226" y="256699"/>
                  <a:pt x="4477226" y="256699"/>
                </a:cubicBezTo>
                <a:cubicBezTo>
                  <a:pt x="4477226" y="256699"/>
                  <a:pt x="4473416" y="262414"/>
                  <a:pt x="4466749" y="273844"/>
                </a:cubicBezTo>
                <a:cubicBezTo>
                  <a:pt x="4465797" y="268129"/>
                  <a:pt x="4464844" y="263366"/>
                  <a:pt x="4462939" y="258604"/>
                </a:cubicBezTo>
                <a:cubicBezTo>
                  <a:pt x="4462939" y="257651"/>
                  <a:pt x="4462939" y="256699"/>
                  <a:pt x="4462939" y="256699"/>
                </a:cubicBezTo>
                <a:cubicBezTo>
                  <a:pt x="4461987" y="253841"/>
                  <a:pt x="4461987" y="252889"/>
                  <a:pt x="4462939" y="250984"/>
                </a:cubicBezTo>
                <a:close/>
                <a:moveTo>
                  <a:pt x="4461034" y="255746"/>
                </a:moveTo>
                <a:cubicBezTo>
                  <a:pt x="4461034" y="255746"/>
                  <a:pt x="4461034" y="256699"/>
                  <a:pt x="4461034" y="255746"/>
                </a:cubicBezTo>
                <a:cubicBezTo>
                  <a:pt x="4461034" y="256699"/>
                  <a:pt x="4461034" y="256699"/>
                  <a:pt x="4461034" y="255746"/>
                </a:cubicBezTo>
                <a:cubicBezTo>
                  <a:pt x="4461034" y="255746"/>
                  <a:pt x="4461034" y="255746"/>
                  <a:pt x="4461034" y="255746"/>
                </a:cubicBezTo>
                <a:close/>
                <a:moveTo>
                  <a:pt x="4455319" y="274796"/>
                </a:moveTo>
                <a:cubicBezTo>
                  <a:pt x="4456272" y="272891"/>
                  <a:pt x="4457224" y="270034"/>
                  <a:pt x="4457224" y="268129"/>
                </a:cubicBezTo>
                <a:cubicBezTo>
                  <a:pt x="4457224" y="270034"/>
                  <a:pt x="4457224" y="271939"/>
                  <a:pt x="4457224" y="273844"/>
                </a:cubicBezTo>
                <a:cubicBezTo>
                  <a:pt x="4457224" y="277654"/>
                  <a:pt x="4457224" y="280511"/>
                  <a:pt x="4458176" y="284321"/>
                </a:cubicBezTo>
                <a:cubicBezTo>
                  <a:pt x="4457224" y="287179"/>
                  <a:pt x="4455319" y="290036"/>
                  <a:pt x="4454366" y="292894"/>
                </a:cubicBezTo>
                <a:cubicBezTo>
                  <a:pt x="4454366" y="287179"/>
                  <a:pt x="4454366" y="280511"/>
                  <a:pt x="4455319" y="274796"/>
                </a:cubicBezTo>
                <a:close/>
                <a:moveTo>
                  <a:pt x="4449604" y="361474"/>
                </a:moveTo>
                <a:cubicBezTo>
                  <a:pt x="4450556" y="353854"/>
                  <a:pt x="4450556" y="346234"/>
                  <a:pt x="4451509" y="339566"/>
                </a:cubicBezTo>
                <a:cubicBezTo>
                  <a:pt x="4452462" y="340519"/>
                  <a:pt x="4452462" y="342424"/>
                  <a:pt x="4453414" y="343376"/>
                </a:cubicBezTo>
                <a:cubicBezTo>
                  <a:pt x="4453414" y="343376"/>
                  <a:pt x="4453414" y="343376"/>
                  <a:pt x="4453414" y="344329"/>
                </a:cubicBezTo>
                <a:cubicBezTo>
                  <a:pt x="4453414" y="344329"/>
                  <a:pt x="4453414" y="344329"/>
                  <a:pt x="4453414" y="344329"/>
                </a:cubicBezTo>
                <a:cubicBezTo>
                  <a:pt x="4452462" y="350996"/>
                  <a:pt x="4451509" y="358616"/>
                  <a:pt x="4451509" y="366236"/>
                </a:cubicBezTo>
                <a:cubicBezTo>
                  <a:pt x="4450556" y="372904"/>
                  <a:pt x="4449604" y="380524"/>
                  <a:pt x="4448651" y="388144"/>
                </a:cubicBezTo>
                <a:cubicBezTo>
                  <a:pt x="4447699" y="387191"/>
                  <a:pt x="4447699" y="387191"/>
                  <a:pt x="4446747" y="386239"/>
                </a:cubicBezTo>
                <a:cubicBezTo>
                  <a:pt x="4447699" y="377666"/>
                  <a:pt x="4448651" y="370046"/>
                  <a:pt x="4449604" y="361474"/>
                </a:cubicBezTo>
                <a:close/>
                <a:moveTo>
                  <a:pt x="4386739" y="331946"/>
                </a:moveTo>
                <a:cubicBezTo>
                  <a:pt x="4387691" y="332899"/>
                  <a:pt x="4388644" y="334804"/>
                  <a:pt x="4390549" y="335756"/>
                </a:cubicBezTo>
                <a:cubicBezTo>
                  <a:pt x="4390549" y="337661"/>
                  <a:pt x="4390549" y="339566"/>
                  <a:pt x="4390549" y="342424"/>
                </a:cubicBezTo>
                <a:cubicBezTo>
                  <a:pt x="4389597" y="343376"/>
                  <a:pt x="4388644" y="345281"/>
                  <a:pt x="4386739" y="347186"/>
                </a:cubicBezTo>
                <a:cubicBezTo>
                  <a:pt x="4386739" y="341471"/>
                  <a:pt x="4386739" y="336709"/>
                  <a:pt x="4386739" y="331946"/>
                </a:cubicBezTo>
                <a:close/>
                <a:moveTo>
                  <a:pt x="4389597" y="376714"/>
                </a:moveTo>
                <a:cubicBezTo>
                  <a:pt x="4389597" y="376714"/>
                  <a:pt x="4389597" y="375761"/>
                  <a:pt x="4388644" y="375761"/>
                </a:cubicBezTo>
                <a:cubicBezTo>
                  <a:pt x="4388644" y="373856"/>
                  <a:pt x="4387691" y="371951"/>
                  <a:pt x="4387691" y="370046"/>
                </a:cubicBezTo>
                <a:cubicBezTo>
                  <a:pt x="4387691" y="367189"/>
                  <a:pt x="4387691" y="363379"/>
                  <a:pt x="4387691" y="360521"/>
                </a:cubicBezTo>
                <a:cubicBezTo>
                  <a:pt x="4387691" y="357664"/>
                  <a:pt x="4387691" y="354806"/>
                  <a:pt x="4387691" y="351949"/>
                </a:cubicBezTo>
                <a:cubicBezTo>
                  <a:pt x="4388644" y="349091"/>
                  <a:pt x="4390549" y="347186"/>
                  <a:pt x="4391501" y="345281"/>
                </a:cubicBezTo>
                <a:cubicBezTo>
                  <a:pt x="4391501" y="346234"/>
                  <a:pt x="4391501" y="348139"/>
                  <a:pt x="4391501" y="349091"/>
                </a:cubicBezTo>
                <a:cubicBezTo>
                  <a:pt x="4391501" y="355759"/>
                  <a:pt x="4392454" y="362426"/>
                  <a:pt x="4392454" y="370046"/>
                </a:cubicBezTo>
                <a:cubicBezTo>
                  <a:pt x="4390549" y="371951"/>
                  <a:pt x="4389597" y="374809"/>
                  <a:pt x="4389597" y="376714"/>
                </a:cubicBezTo>
                <a:close/>
                <a:moveTo>
                  <a:pt x="4424839" y="351949"/>
                </a:moveTo>
                <a:cubicBezTo>
                  <a:pt x="4424839" y="352901"/>
                  <a:pt x="4424839" y="353854"/>
                  <a:pt x="4424839" y="354806"/>
                </a:cubicBezTo>
                <a:cubicBezTo>
                  <a:pt x="4423887" y="355759"/>
                  <a:pt x="4423887" y="356711"/>
                  <a:pt x="4422934" y="356711"/>
                </a:cubicBezTo>
                <a:cubicBezTo>
                  <a:pt x="4422934" y="354806"/>
                  <a:pt x="4423887" y="353854"/>
                  <a:pt x="4424839" y="351949"/>
                </a:cubicBezTo>
                <a:close/>
                <a:moveTo>
                  <a:pt x="4415314" y="411004"/>
                </a:moveTo>
                <a:cubicBezTo>
                  <a:pt x="4415314" y="411004"/>
                  <a:pt x="4415314" y="411956"/>
                  <a:pt x="4415314" y="411956"/>
                </a:cubicBezTo>
                <a:cubicBezTo>
                  <a:pt x="4414362" y="411004"/>
                  <a:pt x="4413409" y="410051"/>
                  <a:pt x="4412456" y="409099"/>
                </a:cubicBezTo>
                <a:cubicBezTo>
                  <a:pt x="4412456" y="401479"/>
                  <a:pt x="4412456" y="392906"/>
                  <a:pt x="4411504" y="385286"/>
                </a:cubicBezTo>
                <a:cubicBezTo>
                  <a:pt x="4414362" y="380524"/>
                  <a:pt x="4417219" y="376714"/>
                  <a:pt x="4420076" y="372904"/>
                </a:cubicBezTo>
                <a:cubicBezTo>
                  <a:pt x="4420076" y="373856"/>
                  <a:pt x="4421029" y="373856"/>
                  <a:pt x="4421029" y="374809"/>
                </a:cubicBezTo>
                <a:cubicBezTo>
                  <a:pt x="4419124" y="386239"/>
                  <a:pt x="4417219" y="397669"/>
                  <a:pt x="4415314" y="411004"/>
                </a:cubicBezTo>
                <a:close/>
                <a:moveTo>
                  <a:pt x="4410551" y="254794"/>
                </a:moveTo>
                <a:cubicBezTo>
                  <a:pt x="4413409" y="260509"/>
                  <a:pt x="4417219" y="267176"/>
                  <a:pt x="4421029" y="273844"/>
                </a:cubicBezTo>
                <a:cubicBezTo>
                  <a:pt x="4419124" y="280511"/>
                  <a:pt x="4417219" y="287179"/>
                  <a:pt x="4415314" y="293846"/>
                </a:cubicBezTo>
                <a:cubicBezTo>
                  <a:pt x="4413409" y="301466"/>
                  <a:pt x="4410551" y="309086"/>
                  <a:pt x="4408647" y="316706"/>
                </a:cubicBezTo>
                <a:cubicBezTo>
                  <a:pt x="4407694" y="305276"/>
                  <a:pt x="4406741" y="297656"/>
                  <a:pt x="4406741" y="297656"/>
                </a:cubicBezTo>
                <a:cubicBezTo>
                  <a:pt x="4406741" y="297656"/>
                  <a:pt x="4404837" y="310991"/>
                  <a:pt x="4402931" y="331946"/>
                </a:cubicBezTo>
                <a:cubicBezTo>
                  <a:pt x="4402931" y="333851"/>
                  <a:pt x="4401979" y="335756"/>
                  <a:pt x="4401026" y="337661"/>
                </a:cubicBezTo>
                <a:cubicBezTo>
                  <a:pt x="4401026" y="337661"/>
                  <a:pt x="4400074" y="336709"/>
                  <a:pt x="4400074" y="336709"/>
                </a:cubicBezTo>
                <a:cubicBezTo>
                  <a:pt x="4393406" y="295751"/>
                  <a:pt x="4388644" y="270034"/>
                  <a:pt x="4388644" y="270034"/>
                </a:cubicBezTo>
                <a:cubicBezTo>
                  <a:pt x="4388644" y="270034"/>
                  <a:pt x="4388644" y="292894"/>
                  <a:pt x="4389597" y="328136"/>
                </a:cubicBezTo>
                <a:cubicBezTo>
                  <a:pt x="4388644" y="327184"/>
                  <a:pt x="4387691" y="326231"/>
                  <a:pt x="4386739" y="325279"/>
                </a:cubicBezTo>
                <a:cubicBezTo>
                  <a:pt x="4386739" y="324326"/>
                  <a:pt x="4386739" y="324326"/>
                  <a:pt x="4386739" y="323374"/>
                </a:cubicBezTo>
                <a:cubicBezTo>
                  <a:pt x="4387691" y="311944"/>
                  <a:pt x="4386739" y="300514"/>
                  <a:pt x="4387691" y="290989"/>
                </a:cubicBezTo>
                <a:cubicBezTo>
                  <a:pt x="4388644" y="280511"/>
                  <a:pt x="4388644" y="271939"/>
                  <a:pt x="4389597" y="263366"/>
                </a:cubicBezTo>
                <a:cubicBezTo>
                  <a:pt x="4390549" y="254794"/>
                  <a:pt x="4390549" y="248126"/>
                  <a:pt x="4391501" y="242411"/>
                </a:cubicBezTo>
                <a:cubicBezTo>
                  <a:pt x="4392454" y="233839"/>
                  <a:pt x="4393406" y="228124"/>
                  <a:pt x="4393406" y="225266"/>
                </a:cubicBezTo>
                <a:cubicBezTo>
                  <a:pt x="4399122" y="232886"/>
                  <a:pt x="4403884" y="243364"/>
                  <a:pt x="4410551" y="254794"/>
                </a:cubicBezTo>
                <a:close/>
                <a:moveTo>
                  <a:pt x="4389597" y="217646"/>
                </a:moveTo>
                <a:cubicBezTo>
                  <a:pt x="4390549" y="219551"/>
                  <a:pt x="4392454" y="221456"/>
                  <a:pt x="4393406" y="224314"/>
                </a:cubicBezTo>
                <a:cubicBezTo>
                  <a:pt x="4392454" y="227171"/>
                  <a:pt x="4390549" y="232886"/>
                  <a:pt x="4387691" y="240506"/>
                </a:cubicBezTo>
                <a:cubicBezTo>
                  <a:pt x="4385787" y="246221"/>
                  <a:pt x="4383881" y="252889"/>
                  <a:pt x="4381976" y="260509"/>
                </a:cubicBezTo>
                <a:cubicBezTo>
                  <a:pt x="4381976" y="259556"/>
                  <a:pt x="4381976" y="257651"/>
                  <a:pt x="4381976" y="256699"/>
                </a:cubicBezTo>
                <a:cubicBezTo>
                  <a:pt x="4384834" y="242411"/>
                  <a:pt x="4386739" y="229076"/>
                  <a:pt x="4389597" y="217646"/>
                </a:cubicBezTo>
                <a:close/>
                <a:moveTo>
                  <a:pt x="4374356" y="291941"/>
                </a:moveTo>
                <a:cubicBezTo>
                  <a:pt x="4374356" y="291941"/>
                  <a:pt x="4374356" y="292894"/>
                  <a:pt x="4374356" y="292894"/>
                </a:cubicBezTo>
                <a:cubicBezTo>
                  <a:pt x="4374356" y="292894"/>
                  <a:pt x="4374356" y="292894"/>
                  <a:pt x="4374356" y="291941"/>
                </a:cubicBezTo>
                <a:cubicBezTo>
                  <a:pt x="4374356" y="291941"/>
                  <a:pt x="4374356" y="291941"/>
                  <a:pt x="4374356" y="291941"/>
                </a:cubicBezTo>
                <a:close/>
                <a:moveTo>
                  <a:pt x="4360069" y="282416"/>
                </a:moveTo>
                <a:cubicBezTo>
                  <a:pt x="4360069" y="284321"/>
                  <a:pt x="4360069" y="287179"/>
                  <a:pt x="4360069" y="290036"/>
                </a:cubicBezTo>
                <a:cubicBezTo>
                  <a:pt x="4360069" y="289084"/>
                  <a:pt x="4359116" y="288131"/>
                  <a:pt x="4359116" y="288131"/>
                </a:cubicBezTo>
                <a:cubicBezTo>
                  <a:pt x="4359116" y="285274"/>
                  <a:pt x="4359116" y="283369"/>
                  <a:pt x="4360069" y="282416"/>
                </a:cubicBezTo>
                <a:close/>
                <a:moveTo>
                  <a:pt x="4313397" y="387191"/>
                </a:moveTo>
                <a:cubicBezTo>
                  <a:pt x="4312444" y="388144"/>
                  <a:pt x="4312444" y="390049"/>
                  <a:pt x="4311491" y="391001"/>
                </a:cubicBezTo>
                <a:cubicBezTo>
                  <a:pt x="4312444" y="389096"/>
                  <a:pt x="4312444" y="388144"/>
                  <a:pt x="4313397" y="387191"/>
                </a:cubicBezTo>
                <a:cubicBezTo>
                  <a:pt x="4313397" y="386239"/>
                  <a:pt x="4313397" y="387191"/>
                  <a:pt x="4313397" y="387191"/>
                </a:cubicBezTo>
                <a:close/>
                <a:moveTo>
                  <a:pt x="4311491" y="351949"/>
                </a:moveTo>
                <a:cubicBezTo>
                  <a:pt x="4311491" y="356711"/>
                  <a:pt x="4312444" y="360521"/>
                  <a:pt x="4312444" y="365284"/>
                </a:cubicBezTo>
                <a:cubicBezTo>
                  <a:pt x="4311491" y="364331"/>
                  <a:pt x="4311491" y="364331"/>
                  <a:pt x="4311491" y="363379"/>
                </a:cubicBezTo>
                <a:cubicBezTo>
                  <a:pt x="4311491" y="358616"/>
                  <a:pt x="4311491" y="355759"/>
                  <a:pt x="4311491" y="351949"/>
                </a:cubicBezTo>
                <a:close/>
                <a:moveTo>
                  <a:pt x="4247674" y="313849"/>
                </a:moveTo>
                <a:cubicBezTo>
                  <a:pt x="4247674" y="312896"/>
                  <a:pt x="4247674" y="312896"/>
                  <a:pt x="4247674" y="311944"/>
                </a:cubicBezTo>
                <a:cubicBezTo>
                  <a:pt x="4247674" y="312896"/>
                  <a:pt x="4247674" y="312896"/>
                  <a:pt x="4247674" y="313849"/>
                </a:cubicBezTo>
                <a:cubicBezTo>
                  <a:pt x="4247674" y="317659"/>
                  <a:pt x="4247674" y="320516"/>
                  <a:pt x="4246722" y="324326"/>
                </a:cubicBezTo>
                <a:cubicBezTo>
                  <a:pt x="4246722" y="323374"/>
                  <a:pt x="4246722" y="322421"/>
                  <a:pt x="4246722" y="322421"/>
                </a:cubicBezTo>
                <a:cubicBezTo>
                  <a:pt x="4246722" y="318611"/>
                  <a:pt x="4247674" y="315754"/>
                  <a:pt x="4247674" y="313849"/>
                </a:cubicBezTo>
                <a:close/>
                <a:moveTo>
                  <a:pt x="4181951" y="367189"/>
                </a:moveTo>
                <a:cubicBezTo>
                  <a:pt x="4181951" y="351949"/>
                  <a:pt x="4182904" y="337661"/>
                  <a:pt x="4182904" y="324326"/>
                </a:cubicBezTo>
                <a:cubicBezTo>
                  <a:pt x="4182904" y="326231"/>
                  <a:pt x="4183856" y="328136"/>
                  <a:pt x="4183856" y="330041"/>
                </a:cubicBezTo>
                <a:cubicBezTo>
                  <a:pt x="4184809" y="333851"/>
                  <a:pt x="4185761" y="336709"/>
                  <a:pt x="4185761" y="340519"/>
                </a:cubicBezTo>
                <a:cubicBezTo>
                  <a:pt x="4185761" y="341471"/>
                  <a:pt x="4185761" y="342424"/>
                  <a:pt x="4185761" y="342424"/>
                </a:cubicBezTo>
                <a:cubicBezTo>
                  <a:pt x="4184809" y="339566"/>
                  <a:pt x="4183856" y="338614"/>
                  <a:pt x="4183856" y="338614"/>
                </a:cubicBezTo>
                <a:cubicBezTo>
                  <a:pt x="4183856" y="338614"/>
                  <a:pt x="4184809" y="345281"/>
                  <a:pt x="4187666" y="357664"/>
                </a:cubicBezTo>
                <a:cubicBezTo>
                  <a:pt x="4187666" y="360521"/>
                  <a:pt x="4188619" y="362426"/>
                  <a:pt x="4189571" y="365284"/>
                </a:cubicBezTo>
                <a:cubicBezTo>
                  <a:pt x="4189571" y="368141"/>
                  <a:pt x="4190524" y="370999"/>
                  <a:pt x="4191476" y="373856"/>
                </a:cubicBezTo>
                <a:cubicBezTo>
                  <a:pt x="4191476" y="377666"/>
                  <a:pt x="4190524" y="382429"/>
                  <a:pt x="4190524" y="386239"/>
                </a:cubicBezTo>
                <a:cubicBezTo>
                  <a:pt x="4190524" y="388144"/>
                  <a:pt x="4190524" y="390049"/>
                  <a:pt x="4190524" y="391954"/>
                </a:cubicBezTo>
                <a:cubicBezTo>
                  <a:pt x="4187666" y="383381"/>
                  <a:pt x="4184809" y="374809"/>
                  <a:pt x="4181951" y="367189"/>
                </a:cubicBezTo>
                <a:cubicBezTo>
                  <a:pt x="4181951" y="369094"/>
                  <a:pt x="4181951" y="368141"/>
                  <a:pt x="4181951" y="367189"/>
                </a:cubicBezTo>
                <a:close/>
                <a:moveTo>
                  <a:pt x="4161949" y="401479"/>
                </a:moveTo>
                <a:cubicBezTo>
                  <a:pt x="4161949" y="400526"/>
                  <a:pt x="4161949" y="400526"/>
                  <a:pt x="4161949" y="399574"/>
                </a:cubicBezTo>
                <a:cubicBezTo>
                  <a:pt x="4161949" y="399574"/>
                  <a:pt x="4161949" y="399574"/>
                  <a:pt x="4161949" y="399574"/>
                </a:cubicBezTo>
                <a:cubicBezTo>
                  <a:pt x="4161949" y="400526"/>
                  <a:pt x="4161949" y="401479"/>
                  <a:pt x="4161949" y="401479"/>
                </a:cubicBezTo>
                <a:close/>
                <a:moveTo>
                  <a:pt x="4160044" y="306229"/>
                </a:moveTo>
                <a:cubicBezTo>
                  <a:pt x="4160044" y="299561"/>
                  <a:pt x="4160996" y="295751"/>
                  <a:pt x="4160996" y="292894"/>
                </a:cubicBezTo>
                <a:cubicBezTo>
                  <a:pt x="4161949" y="289084"/>
                  <a:pt x="4162901" y="286226"/>
                  <a:pt x="4163854" y="282416"/>
                </a:cubicBezTo>
                <a:cubicBezTo>
                  <a:pt x="4163854" y="292894"/>
                  <a:pt x="4162901" y="303371"/>
                  <a:pt x="4162901" y="313849"/>
                </a:cubicBezTo>
                <a:cubicBezTo>
                  <a:pt x="4161949" y="310991"/>
                  <a:pt x="4160996" y="309086"/>
                  <a:pt x="4160044" y="306229"/>
                </a:cubicBezTo>
                <a:cubicBezTo>
                  <a:pt x="4160044" y="306229"/>
                  <a:pt x="4160044" y="306229"/>
                  <a:pt x="4160044" y="306229"/>
                </a:cubicBezTo>
                <a:close/>
                <a:moveTo>
                  <a:pt x="4128611" y="354806"/>
                </a:moveTo>
                <a:cubicBezTo>
                  <a:pt x="4128611" y="350996"/>
                  <a:pt x="4128611" y="347186"/>
                  <a:pt x="4127659" y="343376"/>
                </a:cubicBezTo>
                <a:cubicBezTo>
                  <a:pt x="4127659" y="345281"/>
                  <a:pt x="4127659" y="347186"/>
                  <a:pt x="4128611" y="350044"/>
                </a:cubicBezTo>
                <a:cubicBezTo>
                  <a:pt x="4129564" y="354806"/>
                  <a:pt x="4129564" y="360521"/>
                  <a:pt x="4130516" y="365284"/>
                </a:cubicBezTo>
                <a:cubicBezTo>
                  <a:pt x="4129564" y="361474"/>
                  <a:pt x="4129564" y="358616"/>
                  <a:pt x="4128611" y="354806"/>
                </a:cubicBezTo>
                <a:close/>
                <a:moveTo>
                  <a:pt x="4124801" y="255746"/>
                </a:moveTo>
                <a:cubicBezTo>
                  <a:pt x="4124801" y="252889"/>
                  <a:pt x="4124801" y="250031"/>
                  <a:pt x="4124801" y="248126"/>
                </a:cubicBezTo>
                <a:cubicBezTo>
                  <a:pt x="4129564" y="265271"/>
                  <a:pt x="4134326" y="284321"/>
                  <a:pt x="4140041" y="303371"/>
                </a:cubicBezTo>
                <a:cubicBezTo>
                  <a:pt x="4140041" y="304324"/>
                  <a:pt x="4140994" y="306229"/>
                  <a:pt x="4140994" y="307181"/>
                </a:cubicBezTo>
                <a:cubicBezTo>
                  <a:pt x="4140994" y="311944"/>
                  <a:pt x="4140994" y="316706"/>
                  <a:pt x="4140994" y="321469"/>
                </a:cubicBezTo>
                <a:cubicBezTo>
                  <a:pt x="4136231" y="310991"/>
                  <a:pt x="4133374" y="305276"/>
                  <a:pt x="4133374" y="305276"/>
                </a:cubicBezTo>
                <a:cubicBezTo>
                  <a:pt x="4133374" y="305276"/>
                  <a:pt x="4134326" y="308134"/>
                  <a:pt x="4135279" y="312896"/>
                </a:cubicBezTo>
                <a:cubicBezTo>
                  <a:pt x="4132421" y="309086"/>
                  <a:pt x="4130516" y="304324"/>
                  <a:pt x="4127659" y="300514"/>
                </a:cubicBezTo>
                <a:cubicBezTo>
                  <a:pt x="4125754" y="293846"/>
                  <a:pt x="4124801" y="288131"/>
                  <a:pt x="4123849" y="284321"/>
                </a:cubicBezTo>
                <a:cubicBezTo>
                  <a:pt x="4124801" y="273844"/>
                  <a:pt x="4124801" y="264319"/>
                  <a:pt x="4124801" y="255746"/>
                </a:cubicBezTo>
                <a:close/>
                <a:moveTo>
                  <a:pt x="4095274" y="395764"/>
                </a:moveTo>
                <a:cubicBezTo>
                  <a:pt x="4094321" y="395764"/>
                  <a:pt x="4094321" y="395764"/>
                  <a:pt x="4095274" y="395764"/>
                </a:cubicBezTo>
                <a:cubicBezTo>
                  <a:pt x="4095274" y="394811"/>
                  <a:pt x="4095274" y="394811"/>
                  <a:pt x="4095274" y="394811"/>
                </a:cubicBezTo>
                <a:cubicBezTo>
                  <a:pt x="4095274" y="394811"/>
                  <a:pt x="4095274" y="395764"/>
                  <a:pt x="4095274" y="395764"/>
                </a:cubicBezTo>
                <a:close/>
                <a:moveTo>
                  <a:pt x="4093369" y="386239"/>
                </a:moveTo>
                <a:cubicBezTo>
                  <a:pt x="4093369" y="383381"/>
                  <a:pt x="4093369" y="379571"/>
                  <a:pt x="4093369" y="376714"/>
                </a:cubicBezTo>
                <a:cubicBezTo>
                  <a:pt x="4094321" y="378619"/>
                  <a:pt x="4095274" y="380524"/>
                  <a:pt x="4096226" y="382429"/>
                </a:cubicBezTo>
                <a:cubicBezTo>
                  <a:pt x="4094321" y="384334"/>
                  <a:pt x="4094321" y="385286"/>
                  <a:pt x="4093369" y="386239"/>
                </a:cubicBezTo>
                <a:close/>
                <a:moveTo>
                  <a:pt x="4097179" y="342424"/>
                </a:moveTo>
                <a:cubicBezTo>
                  <a:pt x="4098131" y="339566"/>
                  <a:pt x="4098131" y="337661"/>
                  <a:pt x="4099084" y="334804"/>
                </a:cubicBezTo>
                <a:cubicBezTo>
                  <a:pt x="4099084" y="335756"/>
                  <a:pt x="4099084" y="336709"/>
                  <a:pt x="4099084" y="337661"/>
                </a:cubicBezTo>
                <a:cubicBezTo>
                  <a:pt x="4099084" y="339566"/>
                  <a:pt x="4098131" y="340519"/>
                  <a:pt x="4097179" y="342424"/>
                </a:cubicBezTo>
                <a:close/>
                <a:moveTo>
                  <a:pt x="4100989" y="353854"/>
                </a:moveTo>
                <a:cubicBezTo>
                  <a:pt x="4100989" y="352901"/>
                  <a:pt x="4100989" y="351949"/>
                  <a:pt x="4100989" y="351949"/>
                </a:cubicBezTo>
                <a:cubicBezTo>
                  <a:pt x="4100989" y="351949"/>
                  <a:pt x="4100989" y="351949"/>
                  <a:pt x="4100989" y="351949"/>
                </a:cubicBezTo>
                <a:cubicBezTo>
                  <a:pt x="4100989" y="352901"/>
                  <a:pt x="4100989" y="353854"/>
                  <a:pt x="4100989" y="353854"/>
                </a:cubicBezTo>
                <a:cubicBezTo>
                  <a:pt x="4100989" y="354806"/>
                  <a:pt x="4100989" y="353854"/>
                  <a:pt x="4100989" y="353854"/>
                </a:cubicBezTo>
                <a:close/>
                <a:moveTo>
                  <a:pt x="4115276" y="322421"/>
                </a:moveTo>
                <a:cubicBezTo>
                  <a:pt x="4115276" y="330994"/>
                  <a:pt x="4114324" y="341471"/>
                  <a:pt x="4114324" y="350996"/>
                </a:cubicBezTo>
                <a:cubicBezTo>
                  <a:pt x="4113371" y="336709"/>
                  <a:pt x="4111466" y="327184"/>
                  <a:pt x="4111466" y="327184"/>
                </a:cubicBezTo>
                <a:cubicBezTo>
                  <a:pt x="4111466" y="327184"/>
                  <a:pt x="4110514" y="332899"/>
                  <a:pt x="4108609" y="342424"/>
                </a:cubicBezTo>
                <a:cubicBezTo>
                  <a:pt x="4108609" y="342424"/>
                  <a:pt x="4107656" y="341471"/>
                  <a:pt x="4107656" y="341471"/>
                </a:cubicBezTo>
                <a:cubicBezTo>
                  <a:pt x="4107656" y="339566"/>
                  <a:pt x="4106704" y="338614"/>
                  <a:pt x="4106704" y="336709"/>
                </a:cubicBezTo>
                <a:cubicBezTo>
                  <a:pt x="4108609" y="330994"/>
                  <a:pt x="4111466" y="326231"/>
                  <a:pt x="4113371" y="322421"/>
                </a:cubicBezTo>
                <a:cubicBezTo>
                  <a:pt x="4114324" y="321469"/>
                  <a:pt x="4114324" y="319564"/>
                  <a:pt x="4115276" y="318611"/>
                </a:cubicBezTo>
                <a:cubicBezTo>
                  <a:pt x="4115276" y="319564"/>
                  <a:pt x="4115276" y="320516"/>
                  <a:pt x="4115276" y="322421"/>
                </a:cubicBezTo>
                <a:close/>
                <a:moveTo>
                  <a:pt x="4109561" y="295751"/>
                </a:moveTo>
                <a:cubicBezTo>
                  <a:pt x="4111466" y="299561"/>
                  <a:pt x="4113371" y="303371"/>
                  <a:pt x="4116229" y="308134"/>
                </a:cubicBezTo>
                <a:cubicBezTo>
                  <a:pt x="4116229" y="309086"/>
                  <a:pt x="4116229" y="310991"/>
                  <a:pt x="4116229" y="311944"/>
                </a:cubicBezTo>
                <a:cubicBezTo>
                  <a:pt x="4114324" y="314801"/>
                  <a:pt x="4112419" y="316706"/>
                  <a:pt x="4110514" y="320516"/>
                </a:cubicBezTo>
                <a:cubicBezTo>
                  <a:pt x="4108609" y="323374"/>
                  <a:pt x="4106704" y="326231"/>
                  <a:pt x="4104799" y="329089"/>
                </a:cubicBezTo>
                <a:cubicBezTo>
                  <a:pt x="4103846" y="326231"/>
                  <a:pt x="4102894" y="324326"/>
                  <a:pt x="4102894" y="322421"/>
                </a:cubicBezTo>
                <a:cubicBezTo>
                  <a:pt x="4105751" y="311944"/>
                  <a:pt x="4107656" y="303371"/>
                  <a:pt x="4109561" y="295751"/>
                </a:cubicBezTo>
                <a:close/>
                <a:moveTo>
                  <a:pt x="4092416" y="294799"/>
                </a:moveTo>
                <a:cubicBezTo>
                  <a:pt x="4093369" y="284321"/>
                  <a:pt x="4093369" y="274796"/>
                  <a:pt x="4094321" y="265271"/>
                </a:cubicBezTo>
                <a:cubicBezTo>
                  <a:pt x="4095274" y="268129"/>
                  <a:pt x="4096226" y="270034"/>
                  <a:pt x="4098131" y="272891"/>
                </a:cubicBezTo>
                <a:cubicBezTo>
                  <a:pt x="4100989" y="278606"/>
                  <a:pt x="4103846" y="284321"/>
                  <a:pt x="4106704" y="290989"/>
                </a:cubicBezTo>
                <a:cubicBezTo>
                  <a:pt x="4103846" y="296704"/>
                  <a:pt x="4101941" y="304324"/>
                  <a:pt x="4098131" y="311944"/>
                </a:cubicBezTo>
                <a:cubicBezTo>
                  <a:pt x="4097179" y="308134"/>
                  <a:pt x="4096226" y="306229"/>
                  <a:pt x="4096226" y="306229"/>
                </a:cubicBezTo>
                <a:cubicBezTo>
                  <a:pt x="4096226" y="306229"/>
                  <a:pt x="4096226" y="310039"/>
                  <a:pt x="4097179" y="315754"/>
                </a:cubicBezTo>
                <a:cubicBezTo>
                  <a:pt x="4095274" y="320516"/>
                  <a:pt x="4093369" y="324326"/>
                  <a:pt x="4092416" y="329089"/>
                </a:cubicBezTo>
                <a:cubicBezTo>
                  <a:pt x="4092416" y="328136"/>
                  <a:pt x="4091464" y="326231"/>
                  <a:pt x="4091464" y="325279"/>
                </a:cubicBezTo>
                <a:cubicBezTo>
                  <a:pt x="4091464" y="324326"/>
                  <a:pt x="4090511" y="323374"/>
                  <a:pt x="4090511" y="321469"/>
                </a:cubicBezTo>
                <a:cubicBezTo>
                  <a:pt x="4091464" y="311944"/>
                  <a:pt x="4092416" y="303371"/>
                  <a:pt x="4092416" y="294799"/>
                </a:cubicBezTo>
                <a:close/>
                <a:moveTo>
                  <a:pt x="4085749" y="244316"/>
                </a:moveTo>
                <a:cubicBezTo>
                  <a:pt x="4085749" y="245269"/>
                  <a:pt x="4085749" y="245269"/>
                  <a:pt x="4085749" y="244316"/>
                </a:cubicBezTo>
                <a:cubicBezTo>
                  <a:pt x="4085749" y="247174"/>
                  <a:pt x="4085749" y="248126"/>
                  <a:pt x="4084796" y="250031"/>
                </a:cubicBezTo>
                <a:cubicBezTo>
                  <a:pt x="4084796" y="249079"/>
                  <a:pt x="4084796" y="246221"/>
                  <a:pt x="4085749" y="244316"/>
                </a:cubicBezTo>
                <a:close/>
                <a:moveTo>
                  <a:pt x="4043839" y="279559"/>
                </a:moveTo>
                <a:cubicBezTo>
                  <a:pt x="4044791" y="280511"/>
                  <a:pt x="4044791" y="280511"/>
                  <a:pt x="4043839" y="279559"/>
                </a:cubicBezTo>
                <a:cubicBezTo>
                  <a:pt x="4044791" y="281464"/>
                  <a:pt x="4044791" y="282416"/>
                  <a:pt x="4044791" y="283369"/>
                </a:cubicBezTo>
                <a:cubicBezTo>
                  <a:pt x="4043839" y="282416"/>
                  <a:pt x="4043839" y="281464"/>
                  <a:pt x="4043839" y="281464"/>
                </a:cubicBezTo>
                <a:cubicBezTo>
                  <a:pt x="4043839" y="281464"/>
                  <a:pt x="4043839" y="283369"/>
                  <a:pt x="4044791" y="286226"/>
                </a:cubicBezTo>
                <a:cubicBezTo>
                  <a:pt x="4044791" y="287179"/>
                  <a:pt x="4044791" y="288131"/>
                  <a:pt x="4044791" y="290036"/>
                </a:cubicBezTo>
                <a:cubicBezTo>
                  <a:pt x="4043839" y="288131"/>
                  <a:pt x="4042886" y="286226"/>
                  <a:pt x="4042886" y="284321"/>
                </a:cubicBezTo>
                <a:cubicBezTo>
                  <a:pt x="4043839" y="282416"/>
                  <a:pt x="4043839" y="281464"/>
                  <a:pt x="4043839" y="279559"/>
                </a:cubicBezTo>
                <a:close/>
                <a:moveTo>
                  <a:pt x="4044791" y="333851"/>
                </a:moveTo>
                <a:cubicBezTo>
                  <a:pt x="4044791" y="333851"/>
                  <a:pt x="4044791" y="333851"/>
                  <a:pt x="4044791" y="333851"/>
                </a:cubicBezTo>
                <a:cubicBezTo>
                  <a:pt x="4044791" y="335756"/>
                  <a:pt x="4044791" y="337661"/>
                  <a:pt x="4044791" y="339566"/>
                </a:cubicBezTo>
                <a:cubicBezTo>
                  <a:pt x="4043839" y="338614"/>
                  <a:pt x="4043839" y="338614"/>
                  <a:pt x="4042886" y="337661"/>
                </a:cubicBezTo>
                <a:cubicBezTo>
                  <a:pt x="4042886" y="335756"/>
                  <a:pt x="4043839" y="334804"/>
                  <a:pt x="4044791" y="333851"/>
                </a:cubicBezTo>
                <a:close/>
                <a:moveTo>
                  <a:pt x="4039076" y="271939"/>
                </a:moveTo>
                <a:cubicBezTo>
                  <a:pt x="4039076" y="272891"/>
                  <a:pt x="4039076" y="272891"/>
                  <a:pt x="4039076" y="273844"/>
                </a:cubicBezTo>
                <a:cubicBezTo>
                  <a:pt x="4039076" y="272891"/>
                  <a:pt x="4038124" y="271939"/>
                  <a:pt x="4038124" y="270034"/>
                </a:cubicBezTo>
                <a:cubicBezTo>
                  <a:pt x="4037171" y="268129"/>
                  <a:pt x="4037171" y="267176"/>
                  <a:pt x="4036219" y="265271"/>
                </a:cubicBezTo>
                <a:cubicBezTo>
                  <a:pt x="4037171" y="267176"/>
                  <a:pt x="4038124" y="269081"/>
                  <a:pt x="4039076" y="271939"/>
                </a:cubicBezTo>
                <a:close/>
                <a:moveTo>
                  <a:pt x="4033361" y="358616"/>
                </a:moveTo>
                <a:cubicBezTo>
                  <a:pt x="4033361" y="355759"/>
                  <a:pt x="4034314" y="353854"/>
                  <a:pt x="4034314" y="351949"/>
                </a:cubicBezTo>
                <a:cubicBezTo>
                  <a:pt x="4035266" y="350044"/>
                  <a:pt x="4037171" y="347186"/>
                  <a:pt x="4038124" y="345281"/>
                </a:cubicBezTo>
                <a:cubicBezTo>
                  <a:pt x="4040029" y="347186"/>
                  <a:pt x="4041934" y="350044"/>
                  <a:pt x="4043839" y="351949"/>
                </a:cubicBezTo>
                <a:cubicBezTo>
                  <a:pt x="4042886" y="363379"/>
                  <a:pt x="4041934" y="376714"/>
                  <a:pt x="4040981" y="391954"/>
                </a:cubicBezTo>
                <a:cubicBezTo>
                  <a:pt x="4039076" y="398621"/>
                  <a:pt x="4037171" y="406241"/>
                  <a:pt x="4035266" y="413861"/>
                </a:cubicBezTo>
                <a:cubicBezTo>
                  <a:pt x="4033361" y="407194"/>
                  <a:pt x="4030504" y="401479"/>
                  <a:pt x="4029551" y="395764"/>
                </a:cubicBezTo>
                <a:cubicBezTo>
                  <a:pt x="4028599" y="392906"/>
                  <a:pt x="4027646" y="391001"/>
                  <a:pt x="4027646" y="388144"/>
                </a:cubicBezTo>
                <a:cubicBezTo>
                  <a:pt x="4029551" y="377666"/>
                  <a:pt x="4031456" y="368141"/>
                  <a:pt x="4033361" y="358616"/>
                </a:cubicBezTo>
                <a:close/>
                <a:moveTo>
                  <a:pt x="4020026" y="324326"/>
                </a:moveTo>
                <a:cubicBezTo>
                  <a:pt x="4020979" y="325279"/>
                  <a:pt x="4020979" y="325279"/>
                  <a:pt x="4021931" y="326231"/>
                </a:cubicBezTo>
                <a:cubicBezTo>
                  <a:pt x="4020979" y="329089"/>
                  <a:pt x="4020026" y="331946"/>
                  <a:pt x="4019074" y="334804"/>
                </a:cubicBezTo>
                <a:cubicBezTo>
                  <a:pt x="4018121" y="336709"/>
                  <a:pt x="4018121" y="339566"/>
                  <a:pt x="4017169" y="341471"/>
                </a:cubicBezTo>
                <a:cubicBezTo>
                  <a:pt x="4017169" y="341471"/>
                  <a:pt x="4017169" y="342424"/>
                  <a:pt x="4016216" y="342424"/>
                </a:cubicBezTo>
                <a:cubicBezTo>
                  <a:pt x="4016216" y="343376"/>
                  <a:pt x="4015264" y="343376"/>
                  <a:pt x="4015264" y="344329"/>
                </a:cubicBezTo>
                <a:cubicBezTo>
                  <a:pt x="4014311" y="333851"/>
                  <a:pt x="4012406" y="324326"/>
                  <a:pt x="4011454" y="315754"/>
                </a:cubicBezTo>
                <a:cubicBezTo>
                  <a:pt x="4014311" y="317659"/>
                  <a:pt x="4017169" y="320516"/>
                  <a:pt x="4020026" y="324326"/>
                </a:cubicBezTo>
                <a:close/>
                <a:moveTo>
                  <a:pt x="3999071" y="282416"/>
                </a:moveTo>
                <a:cubicBezTo>
                  <a:pt x="4000024" y="282416"/>
                  <a:pt x="4000024" y="282416"/>
                  <a:pt x="3999071" y="282416"/>
                </a:cubicBezTo>
                <a:cubicBezTo>
                  <a:pt x="4000024" y="290989"/>
                  <a:pt x="4000024" y="300514"/>
                  <a:pt x="4000024" y="310991"/>
                </a:cubicBezTo>
                <a:cubicBezTo>
                  <a:pt x="4000024" y="312896"/>
                  <a:pt x="4000024" y="314801"/>
                  <a:pt x="4000024" y="316706"/>
                </a:cubicBezTo>
                <a:cubicBezTo>
                  <a:pt x="4000024" y="319564"/>
                  <a:pt x="3999071" y="322421"/>
                  <a:pt x="3999071" y="325279"/>
                </a:cubicBezTo>
                <a:cubicBezTo>
                  <a:pt x="3999071" y="325279"/>
                  <a:pt x="3999071" y="326231"/>
                  <a:pt x="3999071" y="327184"/>
                </a:cubicBezTo>
                <a:cubicBezTo>
                  <a:pt x="3999071" y="326231"/>
                  <a:pt x="3998119" y="325279"/>
                  <a:pt x="3998119" y="324326"/>
                </a:cubicBezTo>
                <a:lnTo>
                  <a:pt x="3997166" y="314801"/>
                </a:lnTo>
                <a:lnTo>
                  <a:pt x="3996214" y="286226"/>
                </a:lnTo>
                <a:cubicBezTo>
                  <a:pt x="3997166" y="285274"/>
                  <a:pt x="3998119" y="284321"/>
                  <a:pt x="3999071" y="282416"/>
                </a:cubicBezTo>
                <a:close/>
                <a:moveTo>
                  <a:pt x="3983831" y="405289"/>
                </a:moveTo>
                <a:cubicBezTo>
                  <a:pt x="3982879" y="408146"/>
                  <a:pt x="3981926" y="410051"/>
                  <a:pt x="3980021" y="412909"/>
                </a:cubicBezTo>
                <a:cubicBezTo>
                  <a:pt x="3980021" y="412909"/>
                  <a:pt x="3980021" y="412909"/>
                  <a:pt x="3980021" y="412909"/>
                </a:cubicBezTo>
                <a:cubicBezTo>
                  <a:pt x="3981926" y="407194"/>
                  <a:pt x="3981926" y="404336"/>
                  <a:pt x="3982879" y="402431"/>
                </a:cubicBezTo>
                <a:cubicBezTo>
                  <a:pt x="3982879" y="403384"/>
                  <a:pt x="3982879" y="404336"/>
                  <a:pt x="3983831" y="405289"/>
                </a:cubicBezTo>
                <a:close/>
                <a:moveTo>
                  <a:pt x="3980974" y="395764"/>
                </a:moveTo>
                <a:cubicBezTo>
                  <a:pt x="3981926" y="397669"/>
                  <a:pt x="3981926" y="399574"/>
                  <a:pt x="3982879" y="401479"/>
                </a:cubicBezTo>
                <a:cubicBezTo>
                  <a:pt x="3982879" y="402431"/>
                  <a:pt x="3980974" y="404336"/>
                  <a:pt x="3979069" y="407194"/>
                </a:cubicBezTo>
                <a:cubicBezTo>
                  <a:pt x="3979069" y="407194"/>
                  <a:pt x="3979069" y="406241"/>
                  <a:pt x="3979069" y="406241"/>
                </a:cubicBezTo>
                <a:cubicBezTo>
                  <a:pt x="3980021" y="403384"/>
                  <a:pt x="3980021" y="399574"/>
                  <a:pt x="3980974" y="395764"/>
                </a:cubicBezTo>
                <a:close/>
                <a:moveTo>
                  <a:pt x="3976211" y="378619"/>
                </a:moveTo>
                <a:cubicBezTo>
                  <a:pt x="3976211" y="378619"/>
                  <a:pt x="3976211" y="378619"/>
                  <a:pt x="3976211" y="378619"/>
                </a:cubicBezTo>
                <a:cubicBezTo>
                  <a:pt x="3976211" y="379571"/>
                  <a:pt x="3976211" y="379571"/>
                  <a:pt x="3976211" y="380524"/>
                </a:cubicBezTo>
                <a:cubicBezTo>
                  <a:pt x="3976211" y="379571"/>
                  <a:pt x="3976211" y="378619"/>
                  <a:pt x="3976211" y="378619"/>
                </a:cubicBezTo>
                <a:close/>
                <a:moveTo>
                  <a:pt x="3948589" y="255746"/>
                </a:moveTo>
                <a:cubicBezTo>
                  <a:pt x="3948589" y="262414"/>
                  <a:pt x="3947636" y="270034"/>
                  <a:pt x="3946684" y="277654"/>
                </a:cubicBezTo>
                <a:cubicBezTo>
                  <a:pt x="3946684" y="279559"/>
                  <a:pt x="3946684" y="282416"/>
                  <a:pt x="3945731" y="285274"/>
                </a:cubicBezTo>
                <a:cubicBezTo>
                  <a:pt x="3944779" y="278606"/>
                  <a:pt x="3944779" y="272891"/>
                  <a:pt x="3943826" y="266224"/>
                </a:cubicBezTo>
                <a:cubicBezTo>
                  <a:pt x="3942874" y="257651"/>
                  <a:pt x="3940969" y="249079"/>
                  <a:pt x="3940016" y="240506"/>
                </a:cubicBezTo>
                <a:cubicBezTo>
                  <a:pt x="3940016" y="240506"/>
                  <a:pt x="3940016" y="240506"/>
                  <a:pt x="3940016" y="239554"/>
                </a:cubicBezTo>
                <a:cubicBezTo>
                  <a:pt x="3940016" y="238601"/>
                  <a:pt x="3940016" y="237649"/>
                  <a:pt x="3940016" y="236696"/>
                </a:cubicBezTo>
                <a:cubicBezTo>
                  <a:pt x="3940969" y="237649"/>
                  <a:pt x="3941921" y="239554"/>
                  <a:pt x="3942874" y="240506"/>
                </a:cubicBezTo>
                <a:cubicBezTo>
                  <a:pt x="3944779" y="243364"/>
                  <a:pt x="3945731" y="245269"/>
                  <a:pt x="3947636" y="248126"/>
                </a:cubicBezTo>
                <a:cubicBezTo>
                  <a:pt x="3948589" y="251936"/>
                  <a:pt x="3948589" y="253841"/>
                  <a:pt x="3948589" y="255746"/>
                </a:cubicBezTo>
                <a:close/>
                <a:moveTo>
                  <a:pt x="3943826" y="205264"/>
                </a:moveTo>
                <a:cubicBezTo>
                  <a:pt x="3943826" y="207169"/>
                  <a:pt x="3943826" y="209074"/>
                  <a:pt x="3943826" y="210979"/>
                </a:cubicBezTo>
                <a:cubicBezTo>
                  <a:pt x="3943826" y="216694"/>
                  <a:pt x="3944779" y="223361"/>
                  <a:pt x="3945731" y="230981"/>
                </a:cubicBezTo>
                <a:cubicBezTo>
                  <a:pt x="3945731" y="232886"/>
                  <a:pt x="3945731" y="234791"/>
                  <a:pt x="3946684" y="236696"/>
                </a:cubicBezTo>
                <a:cubicBezTo>
                  <a:pt x="3943826" y="233839"/>
                  <a:pt x="3941921" y="230029"/>
                  <a:pt x="3939064" y="228124"/>
                </a:cubicBezTo>
                <a:cubicBezTo>
                  <a:pt x="3938111" y="224314"/>
                  <a:pt x="3938111" y="219551"/>
                  <a:pt x="3937159" y="215741"/>
                </a:cubicBezTo>
                <a:cubicBezTo>
                  <a:pt x="3940016" y="210979"/>
                  <a:pt x="3941921" y="208121"/>
                  <a:pt x="3943826" y="205264"/>
                </a:cubicBezTo>
                <a:close/>
                <a:moveTo>
                  <a:pt x="3866674" y="369094"/>
                </a:moveTo>
                <a:cubicBezTo>
                  <a:pt x="3866674" y="369094"/>
                  <a:pt x="3866674" y="368141"/>
                  <a:pt x="3867626" y="368141"/>
                </a:cubicBezTo>
                <a:cubicBezTo>
                  <a:pt x="3867626" y="369094"/>
                  <a:pt x="3867626" y="370046"/>
                  <a:pt x="3867626" y="370999"/>
                </a:cubicBezTo>
                <a:cubicBezTo>
                  <a:pt x="3867626" y="370046"/>
                  <a:pt x="3866674" y="370046"/>
                  <a:pt x="3866674" y="369094"/>
                </a:cubicBezTo>
                <a:close/>
                <a:moveTo>
                  <a:pt x="3886676" y="354806"/>
                </a:moveTo>
                <a:cubicBezTo>
                  <a:pt x="3885724" y="351949"/>
                  <a:pt x="3883819" y="350044"/>
                  <a:pt x="3882866" y="348139"/>
                </a:cubicBezTo>
                <a:cubicBezTo>
                  <a:pt x="3882866" y="345281"/>
                  <a:pt x="3881914" y="341471"/>
                  <a:pt x="3881914" y="338614"/>
                </a:cubicBezTo>
                <a:cubicBezTo>
                  <a:pt x="3883819" y="343376"/>
                  <a:pt x="3885724" y="349091"/>
                  <a:pt x="3886676" y="354806"/>
                </a:cubicBezTo>
                <a:cubicBezTo>
                  <a:pt x="3887629" y="354806"/>
                  <a:pt x="3887629" y="355759"/>
                  <a:pt x="3887629" y="356711"/>
                </a:cubicBezTo>
                <a:cubicBezTo>
                  <a:pt x="3887629" y="355759"/>
                  <a:pt x="3887629" y="354806"/>
                  <a:pt x="3886676" y="354806"/>
                </a:cubicBezTo>
                <a:close/>
                <a:moveTo>
                  <a:pt x="3897154" y="278606"/>
                </a:moveTo>
                <a:cubicBezTo>
                  <a:pt x="3899059" y="275749"/>
                  <a:pt x="3900011" y="272891"/>
                  <a:pt x="3901916" y="270986"/>
                </a:cubicBezTo>
                <a:cubicBezTo>
                  <a:pt x="3901916" y="270986"/>
                  <a:pt x="3901916" y="270986"/>
                  <a:pt x="3901916" y="270986"/>
                </a:cubicBezTo>
                <a:cubicBezTo>
                  <a:pt x="3900964" y="273844"/>
                  <a:pt x="3899059" y="276701"/>
                  <a:pt x="3897154" y="278606"/>
                </a:cubicBezTo>
                <a:cubicBezTo>
                  <a:pt x="3898106" y="279559"/>
                  <a:pt x="3897154" y="279559"/>
                  <a:pt x="3897154" y="278606"/>
                </a:cubicBezTo>
                <a:close/>
                <a:moveTo>
                  <a:pt x="3900011" y="291941"/>
                </a:moveTo>
                <a:cubicBezTo>
                  <a:pt x="3900011" y="290989"/>
                  <a:pt x="3900964" y="289084"/>
                  <a:pt x="3901916" y="288131"/>
                </a:cubicBezTo>
                <a:cubicBezTo>
                  <a:pt x="3901916" y="287179"/>
                  <a:pt x="3902869" y="287179"/>
                  <a:pt x="3902869" y="286226"/>
                </a:cubicBezTo>
                <a:cubicBezTo>
                  <a:pt x="3902869" y="290036"/>
                  <a:pt x="3902869" y="293846"/>
                  <a:pt x="3903821" y="297656"/>
                </a:cubicBezTo>
                <a:cubicBezTo>
                  <a:pt x="3903821" y="298609"/>
                  <a:pt x="3903821" y="300514"/>
                  <a:pt x="3902869" y="301466"/>
                </a:cubicBezTo>
                <a:cubicBezTo>
                  <a:pt x="3902869" y="300514"/>
                  <a:pt x="3902869" y="299561"/>
                  <a:pt x="3901916" y="298609"/>
                </a:cubicBezTo>
                <a:cubicBezTo>
                  <a:pt x="3901916" y="295751"/>
                  <a:pt x="3900964" y="293846"/>
                  <a:pt x="3900011" y="291941"/>
                </a:cubicBezTo>
                <a:close/>
                <a:moveTo>
                  <a:pt x="3903821" y="431006"/>
                </a:moveTo>
                <a:cubicBezTo>
                  <a:pt x="3903821" y="431006"/>
                  <a:pt x="3903821" y="431959"/>
                  <a:pt x="3902869" y="431959"/>
                </a:cubicBezTo>
                <a:lnTo>
                  <a:pt x="3901916" y="431959"/>
                </a:lnTo>
                <a:cubicBezTo>
                  <a:pt x="3902869" y="430054"/>
                  <a:pt x="3902869" y="428149"/>
                  <a:pt x="3903821" y="426244"/>
                </a:cubicBezTo>
                <a:cubicBezTo>
                  <a:pt x="3903821" y="427196"/>
                  <a:pt x="3903821" y="427196"/>
                  <a:pt x="3904774" y="428149"/>
                </a:cubicBezTo>
                <a:cubicBezTo>
                  <a:pt x="3903821" y="429101"/>
                  <a:pt x="3903821" y="430054"/>
                  <a:pt x="3903821" y="431006"/>
                </a:cubicBezTo>
                <a:close/>
                <a:moveTo>
                  <a:pt x="3925729" y="309086"/>
                </a:moveTo>
                <a:cubicBezTo>
                  <a:pt x="3923824" y="301466"/>
                  <a:pt x="3922871" y="297656"/>
                  <a:pt x="3922871" y="297656"/>
                </a:cubicBezTo>
                <a:cubicBezTo>
                  <a:pt x="3922871" y="297656"/>
                  <a:pt x="3922871" y="301466"/>
                  <a:pt x="3923824" y="308134"/>
                </a:cubicBezTo>
                <a:cubicBezTo>
                  <a:pt x="3920966" y="297656"/>
                  <a:pt x="3919061" y="291941"/>
                  <a:pt x="3919061" y="291941"/>
                </a:cubicBezTo>
                <a:cubicBezTo>
                  <a:pt x="3919061" y="291941"/>
                  <a:pt x="3920014" y="301466"/>
                  <a:pt x="3922871" y="317659"/>
                </a:cubicBezTo>
                <a:cubicBezTo>
                  <a:pt x="3922871" y="320516"/>
                  <a:pt x="3923824" y="322421"/>
                  <a:pt x="3923824" y="325279"/>
                </a:cubicBezTo>
                <a:cubicBezTo>
                  <a:pt x="3922871" y="328136"/>
                  <a:pt x="3922871" y="331946"/>
                  <a:pt x="3921919" y="334804"/>
                </a:cubicBezTo>
                <a:cubicBezTo>
                  <a:pt x="3921919" y="334804"/>
                  <a:pt x="3921919" y="335756"/>
                  <a:pt x="3921919" y="335756"/>
                </a:cubicBezTo>
                <a:cubicBezTo>
                  <a:pt x="3921919" y="333851"/>
                  <a:pt x="3920966" y="331946"/>
                  <a:pt x="3920966" y="330041"/>
                </a:cubicBezTo>
                <a:cubicBezTo>
                  <a:pt x="3919061" y="319564"/>
                  <a:pt x="3917156" y="310039"/>
                  <a:pt x="3915251" y="301466"/>
                </a:cubicBezTo>
                <a:cubicBezTo>
                  <a:pt x="3913346" y="293846"/>
                  <a:pt x="3912394" y="287179"/>
                  <a:pt x="3911441" y="281464"/>
                </a:cubicBezTo>
                <a:cubicBezTo>
                  <a:pt x="3911441" y="273844"/>
                  <a:pt x="3912394" y="268129"/>
                  <a:pt x="3912394" y="264319"/>
                </a:cubicBezTo>
                <a:cubicBezTo>
                  <a:pt x="3912394" y="264319"/>
                  <a:pt x="3912394" y="263366"/>
                  <a:pt x="3912394" y="263366"/>
                </a:cubicBezTo>
                <a:cubicBezTo>
                  <a:pt x="3914299" y="265271"/>
                  <a:pt x="3917156" y="268129"/>
                  <a:pt x="3919061" y="270986"/>
                </a:cubicBezTo>
                <a:cubicBezTo>
                  <a:pt x="3920966" y="272891"/>
                  <a:pt x="3922871" y="274796"/>
                  <a:pt x="3923824" y="277654"/>
                </a:cubicBezTo>
                <a:cubicBezTo>
                  <a:pt x="3923824" y="277654"/>
                  <a:pt x="3923824" y="280511"/>
                  <a:pt x="3924776" y="284321"/>
                </a:cubicBezTo>
                <a:cubicBezTo>
                  <a:pt x="3922871" y="279559"/>
                  <a:pt x="3921919" y="277654"/>
                  <a:pt x="3921919" y="277654"/>
                </a:cubicBezTo>
                <a:cubicBezTo>
                  <a:pt x="3921919" y="277654"/>
                  <a:pt x="3923824" y="284321"/>
                  <a:pt x="3926681" y="296704"/>
                </a:cubicBezTo>
                <a:cubicBezTo>
                  <a:pt x="3926681" y="298609"/>
                  <a:pt x="3927634" y="301466"/>
                  <a:pt x="3927634" y="304324"/>
                </a:cubicBezTo>
                <a:cubicBezTo>
                  <a:pt x="3927634" y="304324"/>
                  <a:pt x="3927634" y="304324"/>
                  <a:pt x="3927634" y="305276"/>
                </a:cubicBezTo>
                <a:cubicBezTo>
                  <a:pt x="3926681" y="304324"/>
                  <a:pt x="3925729" y="306229"/>
                  <a:pt x="3925729" y="309086"/>
                </a:cubicBezTo>
                <a:close/>
                <a:moveTo>
                  <a:pt x="3929539" y="287179"/>
                </a:moveTo>
                <a:cubicBezTo>
                  <a:pt x="3929539" y="289084"/>
                  <a:pt x="3928586" y="290989"/>
                  <a:pt x="3928586" y="292894"/>
                </a:cubicBezTo>
                <a:cubicBezTo>
                  <a:pt x="3928586" y="291941"/>
                  <a:pt x="3927634" y="290989"/>
                  <a:pt x="3927634" y="290036"/>
                </a:cubicBezTo>
                <a:cubicBezTo>
                  <a:pt x="3924776" y="281464"/>
                  <a:pt x="3923824" y="275749"/>
                  <a:pt x="3923824" y="275749"/>
                </a:cubicBezTo>
                <a:cubicBezTo>
                  <a:pt x="3924776" y="277654"/>
                  <a:pt x="3926681" y="279559"/>
                  <a:pt x="3927634" y="281464"/>
                </a:cubicBezTo>
                <a:cubicBezTo>
                  <a:pt x="3928586" y="282416"/>
                  <a:pt x="3928586" y="283369"/>
                  <a:pt x="3929539" y="284321"/>
                </a:cubicBezTo>
                <a:cubicBezTo>
                  <a:pt x="3929539" y="284321"/>
                  <a:pt x="3929539" y="285274"/>
                  <a:pt x="3929539" y="287179"/>
                </a:cubicBezTo>
                <a:close/>
                <a:moveTo>
                  <a:pt x="3926681" y="242411"/>
                </a:moveTo>
                <a:cubicBezTo>
                  <a:pt x="3927634" y="251936"/>
                  <a:pt x="3928586" y="261461"/>
                  <a:pt x="3928586" y="270986"/>
                </a:cubicBezTo>
                <a:cubicBezTo>
                  <a:pt x="3926681" y="269081"/>
                  <a:pt x="3924776" y="266224"/>
                  <a:pt x="3921919" y="265271"/>
                </a:cubicBezTo>
                <a:cubicBezTo>
                  <a:pt x="3919061" y="262414"/>
                  <a:pt x="3916204" y="259556"/>
                  <a:pt x="3913346" y="257651"/>
                </a:cubicBezTo>
                <a:cubicBezTo>
                  <a:pt x="3915251" y="253841"/>
                  <a:pt x="3916204" y="250031"/>
                  <a:pt x="3917156" y="246221"/>
                </a:cubicBezTo>
                <a:cubicBezTo>
                  <a:pt x="3920014" y="241459"/>
                  <a:pt x="3922871" y="236696"/>
                  <a:pt x="3925729" y="232886"/>
                </a:cubicBezTo>
                <a:cubicBezTo>
                  <a:pt x="3925729" y="235744"/>
                  <a:pt x="3925729" y="239554"/>
                  <a:pt x="3926681" y="242411"/>
                </a:cubicBezTo>
                <a:close/>
                <a:moveTo>
                  <a:pt x="3900964" y="168116"/>
                </a:moveTo>
                <a:cubicBezTo>
                  <a:pt x="3905726" y="160496"/>
                  <a:pt x="3910489" y="153829"/>
                  <a:pt x="3914299" y="147161"/>
                </a:cubicBezTo>
                <a:cubicBezTo>
                  <a:pt x="3914299" y="150019"/>
                  <a:pt x="3915251" y="152876"/>
                  <a:pt x="3915251" y="156686"/>
                </a:cubicBezTo>
                <a:cubicBezTo>
                  <a:pt x="3917156" y="168116"/>
                  <a:pt x="3919061" y="181451"/>
                  <a:pt x="3920966" y="196691"/>
                </a:cubicBezTo>
                <a:cubicBezTo>
                  <a:pt x="3921919" y="202406"/>
                  <a:pt x="3921919" y="208121"/>
                  <a:pt x="3922871" y="213836"/>
                </a:cubicBezTo>
                <a:cubicBezTo>
                  <a:pt x="3920966" y="211931"/>
                  <a:pt x="3920014" y="210979"/>
                  <a:pt x="3920014" y="210979"/>
                </a:cubicBezTo>
                <a:cubicBezTo>
                  <a:pt x="3920014" y="210979"/>
                  <a:pt x="3920966" y="212884"/>
                  <a:pt x="3923824" y="214789"/>
                </a:cubicBezTo>
                <a:cubicBezTo>
                  <a:pt x="3923824" y="218599"/>
                  <a:pt x="3924776" y="222409"/>
                  <a:pt x="3924776" y="226219"/>
                </a:cubicBezTo>
                <a:cubicBezTo>
                  <a:pt x="3919061" y="232886"/>
                  <a:pt x="3913346" y="240506"/>
                  <a:pt x="3906679" y="249079"/>
                </a:cubicBezTo>
                <a:cubicBezTo>
                  <a:pt x="3905726" y="250031"/>
                  <a:pt x="3905726" y="250984"/>
                  <a:pt x="3904774" y="251936"/>
                </a:cubicBezTo>
                <a:cubicBezTo>
                  <a:pt x="3903821" y="251936"/>
                  <a:pt x="3903821" y="250984"/>
                  <a:pt x="3902869" y="250984"/>
                </a:cubicBezTo>
                <a:cubicBezTo>
                  <a:pt x="3901916" y="245269"/>
                  <a:pt x="3900964" y="242411"/>
                  <a:pt x="3900964" y="242411"/>
                </a:cubicBezTo>
                <a:cubicBezTo>
                  <a:pt x="3900964" y="242411"/>
                  <a:pt x="3900964" y="245269"/>
                  <a:pt x="3900964" y="249079"/>
                </a:cubicBezTo>
                <a:cubicBezTo>
                  <a:pt x="3900011" y="248126"/>
                  <a:pt x="3898106" y="247174"/>
                  <a:pt x="3897154" y="247174"/>
                </a:cubicBezTo>
                <a:cubicBezTo>
                  <a:pt x="3893344" y="245269"/>
                  <a:pt x="3891439" y="243364"/>
                  <a:pt x="3891439" y="243364"/>
                </a:cubicBezTo>
                <a:cubicBezTo>
                  <a:pt x="3891439" y="243364"/>
                  <a:pt x="3893344" y="245269"/>
                  <a:pt x="3896201" y="248126"/>
                </a:cubicBezTo>
                <a:cubicBezTo>
                  <a:pt x="3897154" y="249079"/>
                  <a:pt x="3899059" y="250984"/>
                  <a:pt x="3900964" y="251936"/>
                </a:cubicBezTo>
                <a:cubicBezTo>
                  <a:pt x="3900964" y="253841"/>
                  <a:pt x="3900964" y="254794"/>
                  <a:pt x="3900964" y="256699"/>
                </a:cubicBezTo>
                <a:cubicBezTo>
                  <a:pt x="3899059" y="259556"/>
                  <a:pt x="3896201" y="263366"/>
                  <a:pt x="3894296" y="266224"/>
                </a:cubicBezTo>
                <a:cubicBezTo>
                  <a:pt x="3893344" y="261461"/>
                  <a:pt x="3891439" y="255746"/>
                  <a:pt x="3890486" y="250984"/>
                </a:cubicBezTo>
                <a:cubicBezTo>
                  <a:pt x="3886676" y="235744"/>
                  <a:pt x="3883819" y="222409"/>
                  <a:pt x="3880009" y="210026"/>
                </a:cubicBezTo>
                <a:cubicBezTo>
                  <a:pt x="3880009" y="209074"/>
                  <a:pt x="3879056" y="207169"/>
                  <a:pt x="3879056" y="206216"/>
                </a:cubicBezTo>
                <a:cubicBezTo>
                  <a:pt x="3886676" y="191929"/>
                  <a:pt x="3894296" y="178594"/>
                  <a:pt x="3900964" y="168116"/>
                </a:cubicBezTo>
                <a:close/>
                <a:moveTo>
                  <a:pt x="3873341" y="214789"/>
                </a:moveTo>
                <a:cubicBezTo>
                  <a:pt x="3875246" y="226219"/>
                  <a:pt x="3877151" y="238601"/>
                  <a:pt x="3879056" y="251936"/>
                </a:cubicBezTo>
                <a:cubicBezTo>
                  <a:pt x="3880009" y="260509"/>
                  <a:pt x="3881914" y="270034"/>
                  <a:pt x="3883819" y="280511"/>
                </a:cubicBezTo>
                <a:cubicBezTo>
                  <a:pt x="3883819" y="281464"/>
                  <a:pt x="3882866" y="281464"/>
                  <a:pt x="3882866" y="282416"/>
                </a:cubicBezTo>
                <a:cubicBezTo>
                  <a:pt x="3880009" y="273844"/>
                  <a:pt x="3878104" y="266224"/>
                  <a:pt x="3875246" y="259556"/>
                </a:cubicBezTo>
                <a:cubicBezTo>
                  <a:pt x="3871436" y="250031"/>
                  <a:pt x="3868579" y="241459"/>
                  <a:pt x="3865721" y="234791"/>
                </a:cubicBezTo>
                <a:cubicBezTo>
                  <a:pt x="3865721" y="233839"/>
                  <a:pt x="3864769" y="232886"/>
                  <a:pt x="3864769" y="231934"/>
                </a:cubicBezTo>
                <a:cubicBezTo>
                  <a:pt x="3867626" y="225266"/>
                  <a:pt x="3870484" y="219551"/>
                  <a:pt x="3873341" y="214789"/>
                </a:cubicBezTo>
                <a:close/>
                <a:moveTo>
                  <a:pt x="3864769" y="341471"/>
                </a:moveTo>
                <a:cubicBezTo>
                  <a:pt x="3863816" y="342424"/>
                  <a:pt x="3863816" y="344329"/>
                  <a:pt x="3862864" y="345281"/>
                </a:cubicBezTo>
                <a:cubicBezTo>
                  <a:pt x="3862864" y="344329"/>
                  <a:pt x="3863816" y="343376"/>
                  <a:pt x="3864769" y="341471"/>
                </a:cubicBezTo>
                <a:cubicBezTo>
                  <a:pt x="3864769" y="341471"/>
                  <a:pt x="3864769" y="341471"/>
                  <a:pt x="3864769" y="341471"/>
                </a:cubicBezTo>
                <a:close/>
                <a:moveTo>
                  <a:pt x="3854291" y="211931"/>
                </a:moveTo>
                <a:cubicBezTo>
                  <a:pt x="3854291" y="208121"/>
                  <a:pt x="3855244" y="204311"/>
                  <a:pt x="3856196" y="201454"/>
                </a:cubicBezTo>
                <a:cubicBezTo>
                  <a:pt x="3856196" y="206216"/>
                  <a:pt x="3856196" y="212884"/>
                  <a:pt x="3857149" y="220504"/>
                </a:cubicBezTo>
                <a:cubicBezTo>
                  <a:pt x="3856196" y="222409"/>
                  <a:pt x="3855244" y="224314"/>
                  <a:pt x="3854291" y="226219"/>
                </a:cubicBezTo>
                <a:cubicBezTo>
                  <a:pt x="3853339" y="220504"/>
                  <a:pt x="3854291" y="215741"/>
                  <a:pt x="3854291" y="211931"/>
                </a:cubicBezTo>
                <a:close/>
                <a:moveTo>
                  <a:pt x="3849529" y="262414"/>
                </a:moveTo>
                <a:cubicBezTo>
                  <a:pt x="3849529" y="260509"/>
                  <a:pt x="3849529" y="259556"/>
                  <a:pt x="3849529" y="257651"/>
                </a:cubicBezTo>
                <a:cubicBezTo>
                  <a:pt x="3849529" y="257651"/>
                  <a:pt x="3849529" y="256699"/>
                  <a:pt x="3850481" y="256699"/>
                </a:cubicBezTo>
                <a:cubicBezTo>
                  <a:pt x="3853339" y="263366"/>
                  <a:pt x="3856196" y="270986"/>
                  <a:pt x="3859054" y="278606"/>
                </a:cubicBezTo>
                <a:cubicBezTo>
                  <a:pt x="3859054" y="279559"/>
                  <a:pt x="3859054" y="279559"/>
                  <a:pt x="3860006" y="280511"/>
                </a:cubicBezTo>
                <a:cubicBezTo>
                  <a:pt x="3860959" y="290989"/>
                  <a:pt x="3861911" y="302419"/>
                  <a:pt x="3862864" y="313849"/>
                </a:cubicBezTo>
                <a:cubicBezTo>
                  <a:pt x="3862864" y="313849"/>
                  <a:pt x="3862864" y="313849"/>
                  <a:pt x="3862864" y="313849"/>
                </a:cubicBezTo>
                <a:cubicBezTo>
                  <a:pt x="3858101" y="305276"/>
                  <a:pt x="3852386" y="298609"/>
                  <a:pt x="3847624" y="291941"/>
                </a:cubicBezTo>
                <a:cubicBezTo>
                  <a:pt x="3848576" y="281464"/>
                  <a:pt x="3848576" y="271939"/>
                  <a:pt x="3849529" y="262414"/>
                </a:cubicBezTo>
                <a:close/>
                <a:moveTo>
                  <a:pt x="3846671" y="308134"/>
                </a:moveTo>
                <a:cubicBezTo>
                  <a:pt x="3849529" y="312896"/>
                  <a:pt x="3852386" y="318611"/>
                  <a:pt x="3855244" y="323374"/>
                </a:cubicBezTo>
                <a:cubicBezTo>
                  <a:pt x="3855244" y="324326"/>
                  <a:pt x="3856196" y="324326"/>
                  <a:pt x="3856196" y="325279"/>
                </a:cubicBezTo>
                <a:cubicBezTo>
                  <a:pt x="3856196" y="326231"/>
                  <a:pt x="3855244" y="326231"/>
                  <a:pt x="3855244" y="327184"/>
                </a:cubicBezTo>
                <a:cubicBezTo>
                  <a:pt x="3853339" y="330041"/>
                  <a:pt x="3851434" y="333851"/>
                  <a:pt x="3849529" y="336709"/>
                </a:cubicBezTo>
                <a:cubicBezTo>
                  <a:pt x="3848576" y="334804"/>
                  <a:pt x="3846671" y="331946"/>
                  <a:pt x="3845719" y="330041"/>
                </a:cubicBezTo>
                <a:cubicBezTo>
                  <a:pt x="3845719" y="323374"/>
                  <a:pt x="3846671" y="315754"/>
                  <a:pt x="3846671" y="308134"/>
                </a:cubicBezTo>
                <a:close/>
                <a:moveTo>
                  <a:pt x="3843814" y="415766"/>
                </a:moveTo>
                <a:cubicBezTo>
                  <a:pt x="3844766" y="413861"/>
                  <a:pt x="3845719" y="411956"/>
                  <a:pt x="3846671" y="410051"/>
                </a:cubicBezTo>
                <a:cubicBezTo>
                  <a:pt x="3846671" y="411956"/>
                  <a:pt x="3847624" y="414814"/>
                  <a:pt x="3847624" y="416719"/>
                </a:cubicBezTo>
                <a:cubicBezTo>
                  <a:pt x="3847624" y="417671"/>
                  <a:pt x="3847624" y="418624"/>
                  <a:pt x="3847624" y="419576"/>
                </a:cubicBezTo>
                <a:cubicBezTo>
                  <a:pt x="3847624" y="420529"/>
                  <a:pt x="3846671" y="421481"/>
                  <a:pt x="3846671" y="422434"/>
                </a:cubicBezTo>
                <a:cubicBezTo>
                  <a:pt x="3845719" y="423386"/>
                  <a:pt x="3845719" y="425291"/>
                  <a:pt x="3844766" y="426244"/>
                </a:cubicBezTo>
                <a:lnTo>
                  <a:pt x="3842861" y="426244"/>
                </a:lnTo>
                <a:cubicBezTo>
                  <a:pt x="3843814" y="422434"/>
                  <a:pt x="3843814" y="418624"/>
                  <a:pt x="3843814" y="415766"/>
                </a:cubicBezTo>
                <a:close/>
                <a:moveTo>
                  <a:pt x="3830479" y="297656"/>
                </a:moveTo>
                <a:cubicBezTo>
                  <a:pt x="3830479" y="298609"/>
                  <a:pt x="3830479" y="298609"/>
                  <a:pt x="3830479" y="299561"/>
                </a:cubicBezTo>
                <a:cubicBezTo>
                  <a:pt x="3830479" y="300514"/>
                  <a:pt x="3830479" y="300514"/>
                  <a:pt x="3830479" y="301466"/>
                </a:cubicBezTo>
                <a:cubicBezTo>
                  <a:pt x="3830479" y="303371"/>
                  <a:pt x="3830479" y="305276"/>
                  <a:pt x="3829526" y="307181"/>
                </a:cubicBezTo>
                <a:cubicBezTo>
                  <a:pt x="3828574" y="306229"/>
                  <a:pt x="3827621" y="305276"/>
                  <a:pt x="3827621" y="304324"/>
                </a:cubicBezTo>
                <a:cubicBezTo>
                  <a:pt x="3828574" y="301466"/>
                  <a:pt x="3829526" y="299561"/>
                  <a:pt x="3830479" y="297656"/>
                </a:cubicBezTo>
                <a:close/>
                <a:moveTo>
                  <a:pt x="3826669" y="305276"/>
                </a:moveTo>
                <a:cubicBezTo>
                  <a:pt x="3827621" y="306229"/>
                  <a:pt x="3827621" y="308134"/>
                  <a:pt x="3828574" y="310039"/>
                </a:cubicBezTo>
                <a:cubicBezTo>
                  <a:pt x="3828574" y="311944"/>
                  <a:pt x="3828574" y="312896"/>
                  <a:pt x="3827621" y="314801"/>
                </a:cubicBezTo>
                <a:cubicBezTo>
                  <a:pt x="3826669" y="312896"/>
                  <a:pt x="3824764" y="310991"/>
                  <a:pt x="3823811" y="309086"/>
                </a:cubicBezTo>
                <a:cubicBezTo>
                  <a:pt x="3825716" y="307181"/>
                  <a:pt x="3825716" y="306229"/>
                  <a:pt x="3826669" y="305276"/>
                </a:cubicBezTo>
                <a:close/>
                <a:moveTo>
                  <a:pt x="3820001" y="319564"/>
                </a:moveTo>
                <a:cubicBezTo>
                  <a:pt x="3821906" y="323374"/>
                  <a:pt x="3823811" y="328136"/>
                  <a:pt x="3826669" y="332899"/>
                </a:cubicBezTo>
                <a:cubicBezTo>
                  <a:pt x="3826669" y="332899"/>
                  <a:pt x="3826669" y="333851"/>
                  <a:pt x="3827621" y="333851"/>
                </a:cubicBezTo>
                <a:cubicBezTo>
                  <a:pt x="3827621" y="336709"/>
                  <a:pt x="3826669" y="339566"/>
                  <a:pt x="3826669" y="343376"/>
                </a:cubicBezTo>
                <a:cubicBezTo>
                  <a:pt x="3825716" y="354806"/>
                  <a:pt x="3825716" y="366236"/>
                  <a:pt x="3824764" y="377666"/>
                </a:cubicBezTo>
                <a:cubicBezTo>
                  <a:pt x="3823811" y="372904"/>
                  <a:pt x="3821906" y="368141"/>
                  <a:pt x="3820954" y="364331"/>
                </a:cubicBezTo>
                <a:cubicBezTo>
                  <a:pt x="3820954" y="360521"/>
                  <a:pt x="3820001" y="356711"/>
                  <a:pt x="3820001" y="352901"/>
                </a:cubicBezTo>
                <a:cubicBezTo>
                  <a:pt x="3820001" y="347186"/>
                  <a:pt x="3819049" y="341471"/>
                  <a:pt x="3818096" y="336709"/>
                </a:cubicBezTo>
                <a:cubicBezTo>
                  <a:pt x="3820001" y="333851"/>
                  <a:pt x="3821906" y="332899"/>
                  <a:pt x="3821906" y="332899"/>
                </a:cubicBezTo>
                <a:cubicBezTo>
                  <a:pt x="3821906" y="332899"/>
                  <a:pt x="3820954" y="333851"/>
                  <a:pt x="3818096" y="335756"/>
                </a:cubicBezTo>
                <a:cubicBezTo>
                  <a:pt x="3818096" y="332899"/>
                  <a:pt x="3817144" y="329089"/>
                  <a:pt x="3817144" y="326231"/>
                </a:cubicBezTo>
                <a:cubicBezTo>
                  <a:pt x="3818096" y="323374"/>
                  <a:pt x="3819049" y="321469"/>
                  <a:pt x="3820001" y="319564"/>
                </a:cubicBezTo>
                <a:close/>
                <a:moveTo>
                  <a:pt x="3788569" y="264319"/>
                </a:moveTo>
                <a:cubicBezTo>
                  <a:pt x="3789521" y="266224"/>
                  <a:pt x="3791426" y="268129"/>
                  <a:pt x="3792379" y="270986"/>
                </a:cubicBezTo>
                <a:cubicBezTo>
                  <a:pt x="3795236" y="274796"/>
                  <a:pt x="3798094" y="280511"/>
                  <a:pt x="3800951" y="285274"/>
                </a:cubicBezTo>
                <a:cubicBezTo>
                  <a:pt x="3800951" y="286226"/>
                  <a:pt x="3800951" y="286226"/>
                  <a:pt x="3800951" y="287179"/>
                </a:cubicBezTo>
                <a:cubicBezTo>
                  <a:pt x="3800951" y="290989"/>
                  <a:pt x="3800951" y="294799"/>
                  <a:pt x="3800951" y="298609"/>
                </a:cubicBezTo>
                <a:cubicBezTo>
                  <a:pt x="3800951" y="299561"/>
                  <a:pt x="3800951" y="300514"/>
                  <a:pt x="3800951" y="300514"/>
                </a:cubicBezTo>
                <a:cubicBezTo>
                  <a:pt x="3799999" y="295751"/>
                  <a:pt x="3798094" y="291941"/>
                  <a:pt x="3797141" y="287179"/>
                </a:cubicBezTo>
                <a:cubicBezTo>
                  <a:pt x="3797141" y="286226"/>
                  <a:pt x="3796189" y="285274"/>
                  <a:pt x="3796189" y="285274"/>
                </a:cubicBezTo>
                <a:cubicBezTo>
                  <a:pt x="3796189" y="282416"/>
                  <a:pt x="3796189" y="280511"/>
                  <a:pt x="3796189" y="280511"/>
                </a:cubicBezTo>
                <a:cubicBezTo>
                  <a:pt x="3796189" y="280511"/>
                  <a:pt x="3796189" y="281464"/>
                  <a:pt x="3795236" y="283369"/>
                </a:cubicBezTo>
                <a:cubicBezTo>
                  <a:pt x="3794284" y="279559"/>
                  <a:pt x="3792379" y="275749"/>
                  <a:pt x="3791426" y="271939"/>
                </a:cubicBezTo>
                <a:cubicBezTo>
                  <a:pt x="3790474" y="269081"/>
                  <a:pt x="3789521" y="266224"/>
                  <a:pt x="3788569" y="264319"/>
                </a:cubicBezTo>
                <a:close/>
                <a:moveTo>
                  <a:pt x="3748564" y="364331"/>
                </a:moveTo>
                <a:cubicBezTo>
                  <a:pt x="3748564" y="359569"/>
                  <a:pt x="3748564" y="355759"/>
                  <a:pt x="3748564" y="351949"/>
                </a:cubicBezTo>
                <a:cubicBezTo>
                  <a:pt x="3749516" y="353854"/>
                  <a:pt x="3749516" y="355759"/>
                  <a:pt x="3750469" y="358616"/>
                </a:cubicBezTo>
                <a:cubicBezTo>
                  <a:pt x="3749516" y="359569"/>
                  <a:pt x="3749516" y="361474"/>
                  <a:pt x="3748564" y="364331"/>
                </a:cubicBezTo>
                <a:close/>
                <a:moveTo>
                  <a:pt x="3762851" y="399574"/>
                </a:moveTo>
                <a:cubicBezTo>
                  <a:pt x="3761899" y="401479"/>
                  <a:pt x="3760946" y="403384"/>
                  <a:pt x="3759994" y="405289"/>
                </a:cubicBezTo>
                <a:cubicBezTo>
                  <a:pt x="3759994" y="400526"/>
                  <a:pt x="3760946" y="395764"/>
                  <a:pt x="3760946" y="391954"/>
                </a:cubicBezTo>
                <a:cubicBezTo>
                  <a:pt x="3760946" y="391954"/>
                  <a:pt x="3760946" y="391001"/>
                  <a:pt x="3760946" y="391001"/>
                </a:cubicBezTo>
                <a:cubicBezTo>
                  <a:pt x="3761899" y="392906"/>
                  <a:pt x="3761899" y="394811"/>
                  <a:pt x="3762851" y="396716"/>
                </a:cubicBezTo>
                <a:cubicBezTo>
                  <a:pt x="3763804" y="397669"/>
                  <a:pt x="3762851" y="398621"/>
                  <a:pt x="3762851" y="399574"/>
                </a:cubicBezTo>
                <a:close/>
                <a:moveTo>
                  <a:pt x="3770471" y="290036"/>
                </a:moveTo>
                <a:cubicBezTo>
                  <a:pt x="3772376" y="296704"/>
                  <a:pt x="3773329" y="302419"/>
                  <a:pt x="3775234" y="309086"/>
                </a:cubicBezTo>
                <a:cubicBezTo>
                  <a:pt x="3774281" y="306229"/>
                  <a:pt x="3773329" y="304324"/>
                  <a:pt x="3771424" y="301466"/>
                </a:cubicBezTo>
                <a:cubicBezTo>
                  <a:pt x="3771424" y="300514"/>
                  <a:pt x="3770471" y="300514"/>
                  <a:pt x="3770471" y="299561"/>
                </a:cubicBezTo>
                <a:cubicBezTo>
                  <a:pt x="3770471" y="296704"/>
                  <a:pt x="3770471" y="293846"/>
                  <a:pt x="3770471" y="290989"/>
                </a:cubicBezTo>
                <a:cubicBezTo>
                  <a:pt x="3770471" y="290989"/>
                  <a:pt x="3770471" y="290036"/>
                  <a:pt x="3770471" y="290036"/>
                </a:cubicBezTo>
                <a:close/>
                <a:moveTo>
                  <a:pt x="3769519" y="370046"/>
                </a:moveTo>
                <a:cubicBezTo>
                  <a:pt x="3769519" y="370999"/>
                  <a:pt x="3769519" y="371951"/>
                  <a:pt x="3770471" y="372904"/>
                </a:cubicBezTo>
                <a:cubicBezTo>
                  <a:pt x="3769519" y="370999"/>
                  <a:pt x="3768566" y="369094"/>
                  <a:pt x="3767614" y="366236"/>
                </a:cubicBezTo>
                <a:cubicBezTo>
                  <a:pt x="3767614" y="362426"/>
                  <a:pt x="3767614" y="359569"/>
                  <a:pt x="3767614" y="359569"/>
                </a:cubicBezTo>
                <a:cubicBezTo>
                  <a:pt x="3767614" y="359569"/>
                  <a:pt x="3767614" y="361474"/>
                  <a:pt x="3766661" y="364331"/>
                </a:cubicBezTo>
                <a:cubicBezTo>
                  <a:pt x="3765709" y="363379"/>
                  <a:pt x="3765709" y="361474"/>
                  <a:pt x="3764756" y="360521"/>
                </a:cubicBezTo>
                <a:cubicBezTo>
                  <a:pt x="3764756" y="359569"/>
                  <a:pt x="3764756" y="358616"/>
                  <a:pt x="3764756" y="357664"/>
                </a:cubicBezTo>
                <a:cubicBezTo>
                  <a:pt x="3764756" y="355759"/>
                  <a:pt x="3765709" y="353854"/>
                  <a:pt x="3765709" y="351949"/>
                </a:cubicBezTo>
                <a:cubicBezTo>
                  <a:pt x="3767614" y="358616"/>
                  <a:pt x="3768566" y="364331"/>
                  <a:pt x="3769519" y="370046"/>
                </a:cubicBezTo>
                <a:close/>
                <a:moveTo>
                  <a:pt x="3753326" y="250031"/>
                </a:moveTo>
                <a:cubicBezTo>
                  <a:pt x="3754279" y="245269"/>
                  <a:pt x="3754279" y="241459"/>
                  <a:pt x="3755231" y="236696"/>
                </a:cubicBezTo>
                <a:cubicBezTo>
                  <a:pt x="3755231" y="235744"/>
                  <a:pt x="3755231" y="233839"/>
                  <a:pt x="3756184" y="232886"/>
                </a:cubicBezTo>
                <a:cubicBezTo>
                  <a:pt x="3757136" y="231934"/>
                  <a:pt x="3757136" y="230981"/>
                  <a:pt x="3758089" y="230029"/>
                </a:cubicBezTo>
                <a:cubicBezTo>
                  <a:pt x="3759041" y="232886"/>
                  <a:pt x="3759041" y="234791"/>
                  <a:pt x="3759994" y="237649"/>
                </a:cubicBezTo>
                <a:cubicBezTo>
                  <a:pt x="3762851" y="250984"/>
                  <a:pt x="3766661" y="266224"/>
                  <a:pt x="3769519" y="281464"/>
                </a:cubicBezTo>
                <a:cubicBezTo>
                  <a:pt x="3768566" y="284321"/>
                  <a:pt x="3768566" y="287179"/>
                  <a:pt x="3767614" y="290036"/>
                </a:cubicBezTo>
                <a:cubicBezTo>
                  <a:pt x="3767614" y="290036"/>
                  <a:pt x="3767614" y="290036"/>
                  <a:pt x="3767614" y="290989"/>
                </a:cubicBezTo>
                <a:cubicBezTo>
                  <a:pt x="3762851" y="280511"/>
                  <a:pt x="3757136" y="270986"/>
                  <a:pt x="3752374" y="261461"/>
                </a:cubicBezTo>
                <a:cubicBezTo>
                  <a:pt x="3752374" y="258604"/>
                  <a:pt x="3752374" y="253841"/>
                  <a:pt x="3753326" y="250031"/>
                </a:cubicBezTo>
                <a:close/>
                <a:moveTo>
                  <a:pt x="3748564" y="296704"/>
                </a:moveTo>
                <a:cubicBezTo>
                  <a:pt x="3748564" y="296704"/>
                  <a:pt x="3748564" y="296704"/>
                  <a:pt x="3748564" y="296704"/>
                </a:cubicBezTo>
                <a:cubicBezTo>
                  <a:pt x="3751421" y="301466"/>
                  <a:pt x="3753326" y="307181"/>
                  <a:pt x="3756184" y="313849"/>
                </a:cubicBezTo>
                <a:cubicBezTo>
                  <a:pt x="3756184" y="314801"/>
                  <a:pt x="3757136" y="315754"/>
                  <a:pt x="3757136" y="316706"/>
                </a:cubicBezTo>
                <a:cubicBezTo>
                  <a:pt x="3758089" y="318611"/>
                  <a:pt x="3758089" y="321469"/>
                  <a:pt x="3759041" y="323374"/>
                </a:cubicBezTo>
                <a:cubicBezTo>
                  <a:pt x="3758089" y="325279"/>
                  <a:pt x="3758089" y="328136"/>
                  <a:pt x="3757136" y="330041"/>
                </a:cubicBezTo>
                <a:cubicBezTo>
                  <a:pt x="3756184" y="333851"/>
                  <a:pt x="3755231" y="337661"/>
                  <a:pt x="3754279" y="341471"/>
                </a:cubicBezTo>
                <a:cubicBezTo>
                  <a:pt x="3753326" y="339566"/>
                  <a:pt x="3751421" y="337661"/>
                  <a:pt x="3750469" y="335756"/>
                </a:cubicBezTo>
                <a:cubicBezTo>
                  <a:pt x="3749516" y="333851"/>
                  <a:pt x="3748564" y="332899"/>
                  <a:pt x="3747611" y="331946"/>
                </a:cubicBezTo>
                <a:cubicBezTo>
                  <a:pt x="3748564" y="320516"/>
                  <a:pt x="3748564" y="308134"/>
                  <a:pt x="3748564" y="296704"/>
                </a:cubicBezTo>
                <a:close/>
                <a:moveTo>
                  <a:pt x="3738086" y="273844"/>
                </a:moveTo>
                <a:cubicBezTo>
                  <a:pt x="3738086" y="273844"/>
                  <a:pt x="3738086" y="273844"/>
                  <a:pt x="3738086" y="273844"/>
                </a:cubicBezTo>
                <a:cubicBezTo>
                  <a:pt x="3738086" y="274796"/>
                  <a:pt x="3738086" y="274796"/>
                  <a:pt x="3738086" y="274796"/>
                </a:cubicBezTo>
                <a:cubicBezTo>
                  <a:pt x="3738086" y="273844"/>
                  <a:pt x="3738086" y="273844"/>
                  <a:pt x="3738086" y="273844"/>
                </a:cubicBezTo>
                <a:close/>
                <a:moveTo>
                  <a:pt x="3689509" y="326231"/>
                </a:moveTo>
                <a:cubicBezTo>
                  <a:pt x="3688556" y="328136"/>
                  <a:pt x="3687604" y="330041"/>
                  <a:pt x="3686651" y="331946"/>
                </a:cubicBezTo>
                <a:cubicBezTo>
                  <a:pt x="3686651" y="331946"/>
                  <a:pt x="3686651" y="330994"/>
                  <a:pt x="3685699" y="330994"/>
                </a:cubicBezTo>
                <a:cubicBezTo>
                  <a:pt x="3685699" y="328136"/>
                  <a:pt x="3685699" y="325279"/>
                  <a:pt x="3685699" y="322421"/>
                </a:cubicBezTo>
                <a:cubicBezTo>
                  <a:pt x="3685699" y="319564"/>
                  <a:pt x="3685699" y="316706"/>
                  <a:pt x="3685699" y="313849"/>
                </a:cubicBezTo>
                <a:cubicBezTo>
                  <a:pt x="3686651" y="316706"/>
                  <a:pt x="3688556" y="320516"/>
                  <a:pt x="3689509" y="325279"/>
                </a:cubicBezTo>
                <a:cubicBezTo>
                  <a:pt x="3689509" y="326231"/>
                  <a:pt x="3689509" y="326231"/>
                  <a:pt x="3689509" y="326231"/>
                </a:cubicBezTo>
                <a:close/>
                <a:moveTo>
                  <a:pt x="3716179" y="211931"/>
                </a:moveTo>
                <a:cubicBezTo>
                  <a:pt x="3718084" y="214789"/>
                  <a:pt x="3719036" y="218599"/>
                  <a:pt x="3720941" y="221456"/>
                </a:cubicBezTo>
                <a:cubicBezTo>
                  <a:pt x="3719989" y="224314"/>
                  <a:pt x="3719989" y="227171"/>
                  <a:pt x="3719036" y="230029"/>
                </a:cubicBezTo>
                <a:cubicBezTo>
                  <a:pt x="3719036" y="230981"/>
                  <a:pt x="3719036" y="232886"/>
                  <a:pt x="3718084" y="233839"/>
                </a:cubicBezTo>
                <a:cubicBezTo>
                  <a:pt x="3715226" y="230029"/>
                  <a:pt x="3713321" y="228124"/>
                  <a:pt x="3713321" y="228124"/>
                </a:cubicBezTo>
                <a:cubicBezTo>
                  <a:pt x="3713321" y="228124"/>
                  <a:pt x="3715226" y="230981"/>
                  <a:pt x="3717131" y="235744"/>
                </a:cubicBezTo>
                <a:cubicBezTo>
                  <a:pt x="3716179" y="241459"/>
                  <a:pt x="3715226" y="247174"/>
                  <a:pt x="3714274" y="253841"/>
                </a:cubicBezTo>
                <a:cubicBezTo>
                  <a:pt x="3714274" y="252889"/>
                  <a:pt x="3714274" y="251936"/>
                  <a:pt x="3714274" y="250984"/>
                </a:cubicBezTo>
                <a:cubicBezTo>
                  <a:pt x="3714274" y="246221"/>
                  <a:pt x="3713321" y="242411"/>
                  <a:pt x="3713321" y="238601"/>
                </a:cubicBezTo>
                <a:cubicBezTo>
                  <a:pt x="3713321" y="234791"/>
                  <a:pt x="3713321" y="230981"/>
                  <a:pt x="3713321" y="227171"/>
                </a:cubicBezTo>
                <a:cubicBezTo>
                  <a:pt x="3713321" y="219551"/>
                  <a:pt x="3712369" y="213836"/>
                  <a:pt x="3712369" y="208121"/>
                </a:cubicBezTo>
                <a:cubicBezTo>
                  <a:pt x="3712369" y="207169"/>
                  <a:pt x="3712369" y="206216"/>
                  <a:pt x="3712369" y="205264"/>
                </a:cubicBezTo>
                <a:cubicBezTo>
                  <a:pt x="3713321" y="207169"/>
                  <a:pt x="3714274" y="209074"/>
                  <a:pt x="3716179" y="211931"/>
                </a:cubicBezTo>
                <a:close/>
                <a:moveTo>
                  <a:pt x="3679984" y="236696"/>
                </a:moveTo>
                <a:cubicBezTo>
                  <a:pt x="3681889" y="222409"/>
                  <a:pt x="3683794" y="209074"/>
                  <a:pt x="3684746" y="196691"/>
                </a:cubicBezTo>
                <a:cubicBezTo>
                  <a:pt x="3685699" y="185261"/>
                  <a:pt x="3687604" y="174784"/>
                  <a:pt x="3687604" y="166211"/>
                </a:cubicBezTo>
                <a:cubicBezTo>
                  <a:pt x="3687604" y="161449"/>
                  <a:pt x="3688556" y="157639"/>
                  <a:pt x="3688556" y="154781"/>
                </a:cubicBezTo>
                <a:cubicBezTo>
                  <a:pt x="3690461" y="159544"/>
                  <a:pt x="3694271" y="168116"/>
                  <a:pt x="3699034" y="178594"/>
                </a:cubicBezTo>
                <a:cubicBezTo>
                  <a:pt x="3701891" y="184309"/>
                  <a:pt x="3704749" y="191929"/>
                  <a:pt x="3708559" y="199549"/>
                </a:cubicBezTo>
                <a:cubicBezTo>
                  <a:pt x="3708559" y="201454"/>
                  <a:pt x="3707606" y="204311"/>
                  <a:pt x="3707606" y="207169"/>
                </a:cubicBezTo>
                <a:cubicBezTo>
                  <a:pt x="3706654" y="211931"/>
                  <a:pt x="3705701" y="218599"/>
                  <a:pt x="3704749" y="226219"/>
                </a:cubicBezTo>
                <a:cubicBezTo>
                  <a:pt x="3703796" y="230029"/>
                  <a:pt x="3703796" y="233839"/>
                  <a:pt x="3702844" y="237649"/>
                </a:cubicBezTo>
                <a:cubicBezTo>
                  <a:pt x="3702844" y="241459"/>
                  <a:pt x="3701891" y="246221"/>
                  <a:pt x="3701891" y="250984"/>
                </a:cubicBezTo>
                <a:cubicBezTo>
                  <a:pt x="3700939" y="259556"/>
                  <a:pt x="3700939" y="270034"/>
                  <a:pt x="3700939" y="280511"/>
                </a:cubicBezTo>
                <a:cubicBezTo>
                  <a:pt x="3700939" y="287179"/>
                  <a:pt x="3700939" y="293846"/>
                  <a:pt x="3700939" y="300514"/>
                </a:cubicBezTo>
                <a:cubicBezTo>
                  <a:pt x="3699034" y="293846"/>
                  <a:pt x="3697129" y="290036"/>
                  <a:pt x="3697129" y="290036"/>
                </a:cubicBezTo>
                <a:cubicBezTo>
                  <a:pt x="3697129" y="290036"/>
                  <a:pt x="3698081" y="296704"/>
                  <a:pt x="3699034" y="308134"/>
                </a:cubicBezTo>
                <a:cubicBezTo>
                  <a:pt x="3696176" y="312896"/>
                  <a:pt x="3693319" y="317659"/>
                  <a:pt x="3690461" y="322421"/>
                </a:cubicBezTo>
                <a:cubicBezTo>
                  <a:pt x="3687604" y="317659"/>
                  <a:pt x="3685699" y="313849"/>
                  <a:pt x="3683794" y="310991"/>
                </a:cubicBezTo>
                <a:cubicBezTo>
                  <a:pt x="3683794" y="305276"/>
                  <a:pt x="3683794" y="302419"/>
                  <a:pt x="3683794" y="302419"/>
                </a:cubicBezTo>
                <a:cubicBezTo>
                  <a:pt x="3683794" y="302419"/>
                  <a:pt x="3683794" y="304324"/>
                  <a:pt x="3682841" y="308134"/>
                </a:cubicBezTo>
                <a:cubicBezTo>
                  <a:pt x="3680936" y="304324"/>
                  <a:pt x="3679031" y="302419"/>
                  <a:pt x="3679031" y="302419"/>
                </a:cubicBezTo>
                <a:cubicBezTo>
                  <a:pt x="3679031" y="302419"/>
                  <a:pt x="3679984" y="305276"/>
                  <a:pt x="3681889" y="310991"/>
                </a:cubicBezTo>
                <a:cubicBezTo>
                  <a:pt x="3680936" y="313849"/>
                  <a:pt x="3680936" y="318611"/>
                  <a:pt x="3679984" y="323374"/>
                </a:cubicBezTo>
                <a:cubicBezTo>
                  <a:pt x="3677126" y="317659"/>
                  <a:pt x="3675221" y="311944"/>
                  <a:pt x="3672364" y="307181"/>
                </a:cubicBezTo>
                <a:cubicBezTo>
                  <a:pt x="3674269" y="300514"/>
                  <a:pt x="3676174" y="294799"/>
                  <a:pt x="3677126" y="289084"/>
                </a:cubicBezTo>
                <a:cubicBezTo>
                  <a:pt x="3679031" y="283369"/>
                  <a:pt x="3680936" y="277654"/>
                  <a:pt x="3681889" y="272891"/>
                </a:cubicBezTo>
                <a:cubicBezTo>
                  <a:pt x="3683794" y="268129"/>
                  <a:pt x="3685699" y="264319"/>
                  <a:pt x="3686651" y="260509"/>
                </a:cubicBezTo>
                <a:cubicBezTo>
                  <a:pt x="3690461" y="253841"/>
                  <a:pt x="3692366" y="250031"/>
                  <a:pt x="3692366" y="250031"/>
                </a:cubicBezTo>
                <a:cubicBezTo>
                  <a:pt x="3692366" y="250031"/>
                  <a:pt x="3689509" y="252889"/>
                  <a:pt x="3683794" y="258604"/>
                </a:cubicBezTo>
                <a:cubicBezTo>
                  <a:pt x="3680936" y="261461"/>
                  <a:pt x="3678079" y="265271"/>
                  <a:pt x="3675221" y="270034"/>
                </a:cubicBezTo>
                <a:cubicBezTo>
                  <a:pt x="3674269" y="271939"/>
                  <a:pt x="3673316" y="273844"/>
                  <a:pt x="3671411" y="275749"/>
                </a:cubicBezTo>
                <a:cubicBezTo>
                  <a:pt x="3677126" y="261461"/>
                  <a:pt x="3679031" y="248126"/>
                  <a:pt x="3679984" y="236696"/>
                </a:cubicBezTo>
                <a:close/>
                <a:moveTo>
                  <a:pt x="3678079" y="342424"/>
                </a:moveTo>
                <a:cubicBezTo>
                  <a:pt x="3678079" y="344329"/>
                  <a:pt x="3677126" y="346234"/>
                  <a:pt x="3677126" y="349091"/>
                </a:cubicBezTo>
                <a:cubicBezTo>
                  <a:pt x="3677126" y="347186"/>
                  <a:pt x="3676174" y="345281"/>
                  <a:pt x="3676174" y="343376"/>
                </a:cubicBezTo>
                <a:cubicBezTo>
                  <a:pt x="3675221" y="340519"/>
                  <a:pt x="3675221" y="337661"/>
                  <a:pt x="3674269" y="335756"/>
                </a:cubicBezTo>
                <a:cubicBezTo>
                  <a:pt x="3675221" y="337661"/>
                  <a:pt x="3676174" y="340519"/>
                  <a:pt x="3678079" y="342424"/>
                </a:cubicBezTo>
                <a:close/>
                <a:moveTo>
                  <a:pt x="3664744" y="355759"/>
                </a:moveTo>
                <a:cubicBezTo>
                  <a:pt x="3664744" y="357664"/>
                  <a:pt x="3664744" y="360521"/>
                  <a:pt x="3664744" y="362426"/>
                </a:cubicBezTo>
                <a:cubicBezTo>
                  <a:pt x="3664744" y="365284"/>
                  <a:pt x="3663791" y="368141"/>
                  <a:pt x="3663791" y="371951"/>
                </a:cubicBezTo>
                <a:cubicBezTo>
                  <a:pt x="3663791" y="371951"/>
                  <a:pt x="3663791" y="371951"/>
                  <a:pt x="3663791" y="371951"/>
                </a:cubicBezTo>
                <a:cubicBezTo>
                  <a:pt x="3663791" y="370046"/>
                  <a:pt x="3662839" y="368141"/>
                  <a:pt x="3662839" y="367189"/>
                </a:cubicBezTo>
                <a:cubicBezTo>
                  <a:pt x="3662839" y="367189"/>
                  <a:pt x="3662839" y="367189"/>
                  <a:pt x="3662839" y="366236"/>
                </a:cubicBezTo>
                <a:cubicBezTo>
                  <a:pt x="3663791" y="363379"/>
                  <a:pt x="3664744" y="359569"/>
                  <a:pt x="3664744" y="355759"/>
                </a:cubicBezTo>
                <a:close/>
                <a:moveTo>
                  <a:pt x="3603784" y="369094"/>
                </a:moveTo>
                <a:cubicBezTo>
                  <a:pt x="3603784" y="367189"/>
                  <a:pt x="3602831" y="365284"/>
                  <a:pt x="3602831" y="363379"/>
                </a:cubicBezTo>
                <a:cubicBezTo>
                  <a:pt x="3603784" y="359569"/>
                  <a:pt x="3604736" y="355759"/>
                  <a:pt x="3605689" y="352901"/>
                </a:cubicBezTo>
                <a:cubicBezTo>
                  <a:pt x="3605689" y="351949"/>
                  <a:pt x="3606641" y="350996"/>
                  <a:pt x="3606641" y="350044"/>
                </a:cubicBezTo>
                <a:cubicBezTo>
                  <a:pt x="3606641" y="350996"/>
                  <a:pt x="3607594" y="351949"/>
                  <a:pt x="3607594" y="352901"/>
                </a:cubicBezTo>
                <a:lnTo>
                  <a:pt x="3607594" y="353854"/>
                </a:lnTo>
                <a:cubicBezTo>
                  <a:pt x="3605689" y="358616"/>
                  <a:pt x="3604736" y="364331"/>
                  <a:pt x="3603784" y="369094"/>
                </a:cubicBezTo>
                <a:close/>
                <a:moveTo>
                  <a:pt x="3612356" y="329089"/>
                </a:moveTo>
                <a:cubicBezTo>
                  <a:pt x="3612356" y="329089"/>
                  <a:pt x="3611404" y="328136"/>
                  <a:pt x="3611404" y="327184"/>
                </a:cubicBezTo>
                <a:cubicBezTo>
                  <a:pt x="3611404" y="325279"/>
                  <a:pt x="3611404" y="323374"/>
                  <a:pt x="3610451" y="321469"/>
                </a:cubicBezTo>
                <a:cubicBezTo>
                  <a:pt x="3611404" y="322421"/>
                  <a:pt x="3612356" y="323374"/>
                  <a:pt x="3613309" y="324326"/>
                </a:cubicBezTo>
                <a:cubicBezTo>
                  <a:pt x="3613309" y="326231"/>
                  <a:pt x="3612356" y="327184"/>
                  <a:pt x="3612356" y="329089"/>
                </a:cubicBezTo>
                <a:close/>
                <a:moveTo>
                  <a:pt x="3633311" y="366236"/>
                </a:moveTo>
                <a:cubicBezTo>
                  <a:pt x="3632359" y="363379"/>
                  <a:pt x="3630454" y="361474"/>
                  <a:pt x="3629501" y="358616"/>
                </a:cubicBezTo>
                <a:cubicBezTo>
                  <a:pt x="3629501" y="357664"/>
                  <a:pt x="3629501" y="355759"/>
                  <a:pt x="3629501" y="354806"/>
                </a:cubicBezTo>
                <a:cubicBezTo>
                  <a:pt x="3631406" y="357664"/>
                  <a:pt x="3632359" y="361474"/>
                  <a:pt x="3633311" y="366236"/>
                </a:cubicBezTo>
                <a:cubicBezTo>
                  <a:pt x="3633311" y="366236"/>
                  <a:pt x="3634264" y="366236"/>
                  <a:pt x="3633311" y="366236"/>
                </a:cubicBezTo>
                <a:cubicBezTo>
                  <a:pt x="3634264" y="366236"/>
                  <a:pt x="3633311" y="366236"/>
                  <a:pt x="3633311" y="366236"/>
                </a:cubicBezTo>
                <a:close/>
                <a:moveTo>
                  <a:pt x="3632359" y="331946"/>
                </a:moveTo>
                <a:cubicBezTo>
                  <a:pt x="3633311" y="336709"/>
                  <a:pt x="3634264" y="342424"/>
                  <a:pt x="3635216" y="348139"/>
                </a:cubicBezTo>
                <a:cubicBezTo>
                  <a:pt x="3634264" y="346234"/>
                  <a:pt x="3632359" y="343376"/>
                  <a:pt x="3631406" y="341471"/>
                </a:cubicBezTo>
                <a:cubicBezTo>
                  <a:pt x="3631406" y="337661"/>
                  <a:pt x="3631406" y="334804"/>
                  <a:pt x="3632359" y="331946"/>
                </a:cubicBezTo>
                <a:close/>
                <a:moveTo>
                  <a:pt x="3618071" y="270034"/>
                </a:moveTo>
                <a:cubicBezTo>
                  <a:pt x="3621881" y="261461"/>
                  <a:pt x="3624739" y="252889"/>
                  <a:pt x="3628549" y="246221"/>
                </a:cubicBezTo>
                <a:cubicBezTo>
                  <a:pt x="3629501" y="244316"/>
                  <a:pt x="3629501" y="243364"/>
                  <a:pt x="3630454" y="242411"/>
                </a:cubicBezTo>
                <a:cubicBezTo>
                  <a:pt x="3629501" y="249079"/>
                  <a:pt x="3627596" y="256699"/>
                  <a:pt x="3625691" y="265271"/>
                </a:cubicBezTo>
                <a:cubicBezTo>
                  <a:pt x="3623786" y="267176"/>
                  <a:pt x="3620929" y="269081"/>
                  <a:pt x="3618071" y="271939"/>
                </a:cubicBezTo>
                <a:cubicBezTo>
                  <a:pt x="3618071" y="270986"/>
                  <a:pt x="3618071" y="270034"/>
                  <a:pt x="3618071" y="270034"/>
                </a:cubicBezTo>
                <a:close/>
                <a:moveTo>
                  <a:pt x="3601879" y="310039"/>
                </a:moveTo>
                <a:cubicBezTo>
                  <a:pt x="3603784" y="306229"/>
                  <a:pt x="3604736" y="302419"/>
                  <a:pt x="3606641" y="298609"/>
                </a:cubicBezTo>
                <a:cubicBezTo>
                  <a:pt x="3609499" y="291941"/>
                  <a:pt x="3612356" y="285274"/>
                  <a:pt x="3615214" y="278606"/>
                </a:cubicBezTo>
                <a:cubicBezTo>
                  <a:pt x="3617119" y="276701"/>
                  <a:pt x="3619024" y="273844"/>
                  <a:pt x="3619976" y="271939"/>
                </a:cubicBezTo>
                <a:cubicBezTo>
                  <a:pt x="3621881" y="270034"/>
                  <a:pt x="3623786" y="268129"/>
                  <a:pt x="3625691" y="266224"/>
                </a:cubicBezTo>
                <a:cubicBezTo>
                  <a:pt x="3625691" y="268129"/>
                  <a:pt x="3624739" y="269081"/>
                  <a:pt x="3624739" y="270986"/>
                </a:cubicBezTo>
                <a:cubicBezTo>
                  <a:pt x="3621881" y="282416"/>
                  <a:pt x="3619976" y="295751"/>
                  <a:pt x="3617119" y="309086"/>
                </a:cubicBezTo>
                <a:cubicBezTo>
                  <a:pt x="3616166" y="312896"/>
                  <a:pt x="3615214" y="317659"/>
                  <a:pt x="3614261" y="322421"/>
                </a:cubicBezTo>
                <a:cubicBezTo>
                  <a:pt x="3613309" y="321469"/>
                  <a:pt x="3612356" y="320516"/>
                  <a:pt x="3611404" y="320516"/>
                </a:cubicBezTo>
                <a:cubicBezTo>
                  <a:pt x="3610451" y="312896"/>
                  <a:pt x="3610451" y="306229"/>
                  <a:pt x="3609499" y="298609"/>
                </a:cubicBezTo>
                <a:cubicBezTo>
                  <a:pt x="3609499" y="305276"/>
                  <a:pt x="3608546" y="311944"/>
                  <a:pt x="3608546" y="318611"/>
                </a:cubicBezTo>
                <a:cubicBezTo>
                  <a:pt x="3607594" y="318611"/>
                  <a:pt x="3606641" y="317659"/>
                  <a:pt x="3606641" y="317659"/>
                </a:cubicBezTo>
                <a:cubicBezTo>
                  <a:pt x="3607594" y="318611"/>
                  <a:pt x="3608546" y="318611"/>
                  <a:pt x="3608546" y="319564"/>
                </a:cubicBezTo>
                <a:cubicBezTo>
                  <a:pt x="3608546" y="320516"/>
                  <a:pt x="3608546" y="321469"/>
                  <a:pt x="3608546" y="322421"/>
                </a:cubicBezTo>
                <a:cubicBezTo>
                  <a:pt x="3606641" y="318611"/>
                  <a:pt x="3604736" y="315754"/>
                  <a:pt x="3602831" y="312896"/>
                </a:cubicBezTo>
                <a:cubicBezTo>
                  <a:pt x="3601879" y="310991"/>
                  <a:pt x="3601879" y="310039"/>
                  <a:pt x="3601879" y="310039"/>
                </a:cubicBezTo>
                <a:close/>
                <a:moveTo>
                  <a:pt x="3600926" y="335756"/>
                </a:moveTo>
                <a:cubicBezTo>
                  <a:pt x="3601879" y="339566"/>
                  <a:pt x="3603784" y="342424"/>
                  <a:pt x="3604736" y="346234"/>
                </a:cubicBezTo>
                <a:cubicBezTo>
                  <a:pt x="3603784" y="348139"/>
                  <a:pt x="3602831" y="350044"/>
                  <a:pt x="3601879" y="351949"/>
                </a:cubicBezTo>
                <a:cubicBezTo>
                  <a:pt x="3601879" y="351949"/>
                  <a:pt x="3601879" y="352901"/>
                  <a:pt x="3600926" y="352901"/>
                </a:cubicBezTo>
                <a:cubicBezTo>
                  <a:pt x="3600926" y="350044"/>
                  <a:pt x="3599974" y="348139"/>
                  <a:pt x="3599974" y="345281"/>
                </a:cubicBezTo>
                <a:cubicBezTo>
                  <a:pt x="3599974" y="342424"/>
                  <a:pt x="3600926" y="338614"/>
                  <a:pt x="3600926" y="335756"/>
                </a:cubicBezTo>
                <a:close/>
                <a:moveTo>
                  <a:pt x="3556159" y="342424"/>
                </a:moveTo>
                <a:cubicBezTo>
                  <a:pt x="3556159" y="335756"/>
                  <a:pt x="3557111" y="330041"/>
                  <a:pt x="3557111" y="324326"/>
                </a:cubicBezTo>
                <a:cubicBezTo>
                  <a:pt x="3557111" y="325279"/>
                  <a:pt x="3558064" y="327184"/>
                  <a:pt x="3558064" y="328136"/>
                </a:cubicBezTo>
                <a:cubicBezTo>
                  <a:pt x="3558064" y="330041"/>
                  <a:pt x="3559016" y="331946"/>
                  <a:pt x="3559016" y="333851"/>
                </a:cubicBezTo>
                <a:cubicBezTo>
                  <a:pt x="3559016" y="333851"/>
                  <a:pt x="3559016" y="334804"/>
                  <a:pt x="3559016" y="334804"/>
                </a:cubicBezTo>
                <a:cubicBezTo>
                  <a:pt x="3558064" y="337661"/>
                  <a:pt x="3557111" y="339566"/>
                  <a:pt x="3556159" y="342424"/>
                </a:cubicBezTo>
                <a:close/>
                <a:moveTo>
                  <a:pt x="3559969" y="279559"/>
                </a:moveTo>
                <a:cubicBezTo>
                  <a:pt x="3559016" y="277654"/>
                  <a:pt x="3559016" y="276701"/>
                  <a:pt x="3559016" y="274796"/>
                </a:cubicBezTo>
                <a:cubicBezTo>
                  <a:pt x="3559969" y="275749"/>
                  <a:pt x="3560921" y="275749"/>
                  <a:pt x="3561874" y="276701"/>
                </a:cubicBezTo>
                <a:cubicBezTo>
                  <a:pt x="3563779" y="277654"/>
                  <a:pt x="3564731" y="278606"/>
                  <a:pt x="3566636" y="280511"/>
                </a:cubicBezTo>
                <a:cubicBezTo>
                  <a:pt x="3565684" y="282416"/>
                  <a:pt x="3563779" y="284321"/>
                  <a:pt x="3562826" y="287179"/>
                </a:cubicBezTo>
                <a:cubicBezTo>
                  <a:pt x="3561874" y="285274"/>
                  <a:pt x="3560921" y="282416"/>
                  <a:pt x="3559969" y="279559"/>
                </a:cubicBezTo>
                <a:close/>
                <a:moveTo>
                  <a:pt x="3571399" y="287179"/>
                </a:moveTo>
                <a:cubicBezTo>
                  <a:pt x="3571399" y="294799"/>
                  <a:pt x="3571399" y="303371"/>
                  <a:pt x="3571399" y="311944"/>
                </a:cubicBezTo>
                <a:cubicBezTo>
                  <a:pt x="3570446" y="312896"/>
                  <a:pt x="3570446" y="313849"/>
                  <a:pt x="3569494" y="314801"/>
                </a:cubicBezTo>
                <a:cubicBezTo>
                  <a:pt x="3567589" y="307181"/>
                  <a:pt x="3565684" y="299561"/>
                  <a:pt x="3562826" y="292894"/>
                </a:cubicBezTo>
                <a:cubicBezTo>
                  <a:pt x="3563779" y="289084"/>
                  <a:pt x="3565684" y="285274"/>
                  <a:pt x="3566636" y="282416"/>
                </a:cubicBezTo>
                <a:cubicBezTo>
                  <a:pt x="3568541" y="283369"/>
                  <a:pt x="3570446" y="284321"/>
                  <a:pt x="3571399" y="287179"/>
                </a:cubicBezTo>
                <a:cubicBezTo>
                  <a:pt x="3571399" y="286226"/>
                  <a:pt x="3571399" y="286226"/>
                  <a:pt x="3571399" y="287179"/>
                </a:cubicBezTo>
                <a:close/>
                <a:moveTo>
                  <a:pt x="3571399" y="281464"/>
                </a:moveTo>
                <a:cubicBezTo>
                  <a:pt x="3570446" y="280511"/>
                  <a:pt x="3569494" y="280511"/>
                  <a:pt x="3568541" y="279559"/>
                </a:cubicBezTo>
                <a:cubicBezTo>
                  <a:pt x="3568541" y="279559"/>
                  <a:pt x="3568541" y="279559"/>
                  <a:pt x="3568541" y="279559"/>
                </a:cubicBezTo>
                <a:cubicBezTo>
                  <a:pt x="3570446" y="276701"/>
                  <a:pt x="3571399" y="274796"/>
                  <a:pt x="3571399" y="273844"/>
                </a:cubicBezTo>
                <a:cubicBezTo>
                  <a:pt x="3571399" y="276701"/>
                  <a:pt x="3571399" y="279559"/>
                  <a:pt x="3571399" y="281464"/>
                </a:cubicBezTo>
                <a:close/>
                <a:moveTo>
                  <a:pt x="3567589" y="250031"/>
                </a:moveTo>
                <a:cubicBezTo>
                  <a:pt x="3568541" y="254794"/>
                  <a:pt x="3569494" y="260509"/>
                  <a:pt x="3570446" y="265271"/>
                </a:cubicBezTo>
                <a:cubicBezTo>
                  <a:pt x="3570446" y="267176"/>
                  <a:pt x="3571399" y="270034"/>
                  <a:pt x="3571399" y="271939"/>
                </a:cubicBezTo>
                <a:cubicBezTo>
                  <a:pt x="3571399" y="271939"/>
                  <a:pt x="3571399" y="272891"/>
                  <a:pt x="3571399" y="272891"/>
                </a:cubicBezTo>
                <a:cubicBezTo>
                  <a:pt x="3571399" y="272891"/>
                  <a:pt x="3569494" y="274796"/>
                  <a:pt x="3567589" y="277654"/>
                </a:cubicBezTo>
                <a:cubicBezTo>
                  <a:pt x="3567589" y="277654"/>
                  <a:pt x="3567589" y="277654"/>
                  <a:pt x="3567589" y="277654"/>
                </a:cubicBezTo>
                <a:cubicBezTo>
                  <a:pt x="3565684" y="276701"/>
                  <a:pt x="3563779" y="274796"/>
                  <a:pt x="3561874" y="274796"/>
                </a:cubicBezTo>
                <a:cubicBezTo>
                  <a:pt x="3559969" y="273844"/>
                  <a:pt x="3559016" y="273844"/>
                  <a:pt x="3558064" y="272891"/>
                </a:cubicBezTo>
                <a:cubicBezTo>
                  <a:pt x="3557111" y="269081"/>
                  <a:pt x="3555206" y="264319"/>
                  <a:pt x="3554254" y="260509"/>
                </a:cubicBezTo>
                <a:cubicBezTo>
                  <a:pt x="3555206" y="259556"/>
                  <a:pt x="3555206" y="258604"/>
                  <a:pt x="3556159" y="257651"/>
                </a:cubicBezTo>
                <a:cubicBezTo>
                  <a:pt x="3559969" y="251936"/>
                  <a:pt x="3562826" y="247174"/>
                  <a:pt x="3566636" y="243364"/>
                </a:cubicBezTo>
                <a:cubicBezTo>
                  <a:pt x="3567589" y="246221"/>
                  <a:pt x="3567589" y="248126"/>
                  <a:pt x="3567589" y="250031"/>
                </a:cubicBezTo>
                <a:close/>
                <a:moveTo>
                  <a:pt x="3561874" y="229076"/>
                </a:moveTo>
                <a:cubicBezTo>
                  <a:pt x="3561874" y="228124"/>
                  <a:pt x="3562826" y="228124"/>
                  <a:pt x="3562826" y="227171"/>
                </a:cubicBezTo>
                <a:cubicBezTo>
                  <a:pt x="3563779" y="230029"/>
                  <a:pt x="3563779" y="232886"/>
                  <a:pt x="3564731" y="235744"/>
                </a:cubicBezTo>
                <a:cubicBezTo>
                  <a:pt x="3564731" y="236696"/>
                  <a:pt x="3564731" y="237649"/>
                  <a:pt x="3565684" y="238601"/>
                </a:cubicBezTo>
                <a:cubicBezTo>
                  <a:pt x="3561874" y="241459"/>
                  <a:pt x="3557111" y="246221"/>
                  <a:pt x="3552349" y="251936"/>
                </a:cubicBezTo>
                <a:cubicBezTo>
                  <a:pt x="3552349" y="250031"/>
                  <a:pt x="3551396" y="248126"/>
                  <a:pt x="3551396" y="247174"/>
                </a:cubicBezTo>
                <a:cubicBezTo>
                  <a:pt x="3555206" y="241459"/>
                  <a:pt x="3558064" y="234791"/>
                  <a:pt x="3561874" y="229076"/>
                </a:cubicBezTo>
                <a:close/>
                <a:moveTo>
                  <a:pt x="3551396" y="293846"/>
                </a:moveTo>
                <a:cubicBezTo>
                  <a:pt x="3552349" y="298609"/>
                  <a:pt x="3553301" y="303371"/>
                  <a:pt x="3554254" y="307181"/>
                </a:cubicBezTo>
                <a:cubicBezTo>
                  <a:pt x="3553301" y="311944"/>
                  <a:pt x="3551396" y="315754"/>
                  <a:pt x="3550444" y="321469"/>
                </a:cubicBezTo>
                <a:cubicBezTo>
                  <a:pt x="3549491" y="325279"/>
                  <a:pt x="3548539" y="329089"/>
                  <a:pt x="3547586" y="333851"/>
                </a:cubicBezTo>
                <a:cubicBezTo>
                  <a:pt x="3547586" y="332899"/>
                  <a:pt x="3546634" y="332899"/>
                  <a:pt x="3546634" y="331946"/>
                </a:cubicBezTo>
                <a:cubicBezTo>
                  <a:pt x="3545681" y="330041"/>
                  <a:pt x="3544729" y="329089"/>
                  <a:pt x="3543776" y="327184"/>
                </a:cubicBezTo>
                <a:cubicBezTo>
                  <a:pt x="3544729" y="319564"/>
                  <a:pt x="3544729" y="312896"/>
                  <a:pt x="3544729" y="306229"/>
                </a:cubicBezTo>
                <a:cubicBezTo>
                  <a:pt x="3545681" y="299561"/>
                  <a:pt x="3546634" y="292894"/>
                  <a:pt x="3547586" y="286226"/>
                </a:cubicBezTo>
                <a:cubicBezTo>
                  <a:pt x="3547586" y="283369"/>
                  <a:pt x="3548539" y="279559"/>
                  <a:pt x="3548539" y="276701"/>
                </a:cubicBezTo>
                <a:cubicBezTo>
                  <a:pt x="3548539" y="282416"/>
                  <a:pt x="3550444" y="288131"/>
                  <a:pt x="3551396" y="293846"/>
                </a:cubicBezTo>
                <a:close/>
                <a:moveTo>
                  <a:pt x="3543776" y="191929"/>
                </a:moveTo>
                <a:cubicBezTo>
                  <a:pt x="3545681" y="187166"/>
                  <a:pt x="3547586" y="183356"/>
                  <a:pt x="3549491" y="180499"/>
                </a:cubicBezTo>
                <a:cubicBezTo>
                  <a:pt x="3549491" y="181451"/>
                  <a:pt x="3549491" y="183356"/>
                  <a:pt x="3548539" y="185261"/>
                </a:cubicBezTo>
                <a:cubicBezTo>
                  <a:pt x="3547586" y="192881"/>
                  <a:pt x="3546634" y="201454"/>
                  <a:pt x="3544729" y="211931"/>
                </a:cubicBezTo>
                <a:cubicBezTo>
                  <a:pt x="3544729" y="213836"/>
                  <a:pt x="3543776" y="215741"/>
                  <a:pt x="3543776" y="217646"/>
                </a:cubicBezTo>
                <a:cubicBezTo>
                  <a:pt x="3541871" y="210026"/>
                  <a:pt x="3539966" y="204311"/>
                  <a:pt x="3539014" y="200501"/>
                </a:cubicBezTo>
                <a:cubicBezTo>
                  <a:pt x="3540919" y="196691"/>
                  <a:pt x="3541871" y="194786"/>
                  <a:pt x="3543776" y="191929"/>
                </a:cubicBezTo>
                <a:close/>
                <a:moveTo>
                  <a:pt x="3530441" y="217646"/>
                </a:moveTo>
                <a:cubicBezTo>
                  <a:pt x="3533299" y="211931"/>
                  <a:pt x="3536156" y="206216"/>
                  <a:pt x="3539014" y="201454"/>
                </a:cubicBezTo>
                <a:cubicBezTo>
                  <a:pt x="3539014" y="205264"/>
                  <a:pt x="3539966" y="210979"/>
                  <a:pt x="3540919" y="217646"/>
                </a:cubicBezTo>
                <a:cubicBezTo>
                  <a:pt x="3540919" y="221456"/>
                  <a:pt x="3541871" y="226219"/>
                  <a:pt x="3542824" y="231934"/>
                </a:cubicBezTo>
                <a:cubicBezTo>
                  <a:pt x="3541871" y="234791"/>
                  <a:pt x="3541871" y="237649"/>
                  <a:pt x="3540919" y="240506"/>
                </a:cubicBezTo>
                <a:cubicBezTo>
                  <a:pt x="3537109" y="246221"/>
                  <a:pt x="3532346" y="252889"/>
                  <a:pt x="3528536" y="259556"/>
                </a:cubicBezTo>
                <a:cubicBezTo>
                  <a:pt x="3528536" y="258604"/>
                  <a:pt x="3528536" y="257651"/>
                  <a:pt x="3528536" y="257651"/>
                </a:cubicBezTo>
                <a:cubicBezTo>
                  <a:pt x="3528536" y="251936"/>
                  <a:pt x="3528536" y="246221"/>
                  <a:pt x="3527584" y="240506"/>
                </a:cubicBezTo>
                <a:cubicBezTo>
                  <a:pt x="3527584" y="236696"/>
                  <a:pt x="3526631" y="232886"/>
                  <a:pt x="3526631" y="229076"/>
                </a:cubicBezTo>
                <a:cubicBezTo>
                  <a:pt x="3527584" y="224314"/>
                  <a:pt x="3528536" y="220504"/>
                  <a:pt x="3530441" y="217646"/>
                </a:cubicBezTo>
                <a:close/>
                <a:moveTo>
                  <a:pt x="3490436" y="321469"/>
                </a:moveTo>
                <a:cubicBezTo>
                  <a:pt x="3490436" y="320516"/>
                  <a:pt x="3490436" y="318611"/>
                  <a:pt x="3490436" y="317659"/>
                </a:cubicBezTo>
                <a:cubicBezTo>
                  <a:pt x="3490436" y="318611"/>
                  <a:pt x="3491389" y="319564"/>
                  <a:pt x="3491389" y="319564"/>
                </a:cubicBezTo>
                <a:cubicBezTo>
                  <a:pt x="3491389" y="320516"/>
                  <a:pt x="3491389" y="320516"/>
                  <a:pt x="3490436" y="321469"/>
                </a:cubicBezTo>
                <a:close/>
                <a:moveTo>
                  <a:pt x="3514249" y="250984"/>
                </a:moveTo>
                <a:cubicBezTo>
                  <a:pt x="3515201" y="249079"/>
                  <a:pt x="3516154" y="247174"/>
                  <a:pt x="3516154" y="246221"/>
                </a:cubicBezTo>
                <a:cubicBezTo>
                  <a:pt x="3516154" y="250031"/>
                  <a:pt x="3516154" y="253841"/>
                  <a:pt x="3515201" y="257651"/>
                </a:cubicBezTo>
                <a:cubicBezTo>
                  <a:pt x="3515201" y="261461"/>
                  <a:pt x="3514249" y="266224"/>
                  <a:pt x="3514249" y="270986"/>
                </a:cubicBezTo>
                <a:cubicBezTo>
                  <a:pt x="3513296" y="267176"/>
                  <a:pt x="3511391" y="263366"/>
                  <a:pt x="3509486" y="259556"/>
                </a:cubicBezTo>
                <a:cubicBezTo>
                  <a:pt x="3512344" y="255746"/>
                  <a:pt x="3513296" y="252889"/>
                  <a:pt x="3514249" y="250984"/>
                </a:cubicBezTo>
                <a:close/>
                <a:moveTo>
                  <a:pt x="3504724" y="271939"/>
                </a:moveTo>
                <a:cubicBezTo>
                  <a:pt x="3504724" y="272891"/>
                  <a:pt x="3505676" y="273844"/>
                  <a:pt x="3505676" y="274796"/>
                </a:cubicBezTo>
                <a:cubicBezTo>
                  <a:pt x="3506629" y="279559"/>
                  <a:pt x="3508534" y="283369"/>
                  <a:pt x="3509486" y="288131"/>
                </a:cubicBezTo>
                <a:cubicBezTo>
                  <a:pt x="3508534" y="290036"/>
                  <a:pt x="3507581" y="291941"/>
                  <a:pt x="3505676" y="293846"/>
                </a:cubicBezTo>
                <a:cubicBezTo>
                  <a:pt x="3505676" y="290036"/>
                  <a:pt x="3504724" y="286226"/>
                  <a:pt x="3504724" y="282416"/>
                </a:cubicBezTo>
                <a:cubicBezTo>
                  <a:pt x="3504724" y="279559"/>
                  <a:pt x="3504724" y="275749"/>
                  <a:pt x="3504724" y="271939"/>
                </a:cubicBezTo>
                <a:cubicBezTo>
                  <a:pt x="3504724" y="272891"/>
                  <a:pt x="3504724" y="272891"/>
                  <a:pt x="3504724" y="271939"/>
                </a:cubicBezTo>
                <a:close/>
                <a:moveTo>
                  <a:pt x="3501866" y="398621"/>
                </a:moveTo>
                <a:cubicBezTo>
                  <a:pt x="3499961" y="389096"/>
                  <a:pt x="3497104" y="380524"/>
                  <a:pt x="3495199" y="371951"/>
                </a:cubicBezTo>
                <a:cubicBezTo>
                  <a:pt x="3495199" y="370999"/>
                  <a:pt x="3494246" y="370046"/>
                  <a:pt x="3494246" y="369094"/>
                </a:cubicBezTo>
                <a:cubicBezTo>
                  <a:pt x="3496151" y="365284"/>
                  <a:pt x="3498056" y="361474"/>
                  <a:pt x="3499961" y="357664"/>
                </a:cubicBezTo>
                <a:cubicBezTo>
                  <a:pt x="3500914" y="370999"/>
                  <a:pt x="3500914" y="384334"/>
                  <a:pt x="3501866" y="398621"/>
                </a:cubicBezTo>
                <a:close/>
                <a:moveTo>
                  <a:pt x="3496151" y="290036"/>
                </a:moveTo>
                <a:cubicBezTo>
                  <a:pt x="3497104" y="288131"/>
                  <a:pt x="3498056" y="286226"/>
                  <a:pt x="3499009" y="284321"/>
                </a:cubicBezTo>
                <a:cubicBezTo>
                  <a:pt x="3499009" y="288131"/>
                  <a:pt x="3499009" y="291941"/>
                  <a:pt x="3499009" y="295751"/>
                </a:cubicBezTo>
                <a:cubicBezTo>
                  <a:pt x="3498056" y="293846"/>
                  <a:pt x="3497104" y="291941"/>
                  <a:pt x="3496151" y="290036"/>
                </a:cubicBezTo>
                <a:close/>
                <a:moveTo>
                  <a:pt x="3496151" y="252889"/>
                </a:moveTo>
                <a:cubicBezTo>
                  <a:pt x="3496151" y="250984"/>
                  <a:pt x="3496151" y="249079"/>
                  <a:pt x="3496151" y="247174"/>
                </a:cubicBezTo>
                <a:cubicBezTo>
                  <a:pt x="3497104" y="250031"/>
                  <a:pt x="3498056" y="252889"/>
                  <a:pt x="3499009" y="254794"/>
                </a:cubicBezTo>
                <a:cubicBezTo>
                  <a:pt x="3498056" y="256699"/>
                  <a:pt x="3496151" y="258604"/>
                  <a:pt x="3495199" y="261461"/>
                </a:cubicBezTo>
                <a:cubicBezTo>
                  <a:pt x="3495199" y="258604"/>
                  <a:pt x="3496151" y="255746"/>
                  <a:pt x="3496151" y="252889"/>
                </a:cubicBezTo>
                <a:close/>
                <a:moveTo>
                  <a:pt x="3481864" y="205264"/>
                </a:moveTo>
                <a:cubicBezTo>
                  <a:pt x="3484721" y="212884"/>
                  <a:pt x="3488531" y="220504"/>
                  <a:pt x="3491389" y="230029"/>
                </a:cubicBezTo>
                <a:cubicBezTo>
                  <a:pt x="3492341" y="233839"/>
                  <a:pt x="3494246" y="238601"/>
                  <a:pt x="3495199" y="243364"/>
                </a:cubicBezTo>
                <a:cubicBezTo>
                  <a:pt x="3494246" y="245269"/>
                  <a:pt x="3493294" y="248126"/>
                  <a:pt x="3492341" y="251936"/>
                </a:cubicBezTo>
                <a:cubicBezTo>
                  <a:pt x="3491389" y="256699"/>
                  <a:pt x="3489484" y="261461"/>
                  <a:pt x="3487579" y="268129"/>
                </a:cubicBezTo>
                <a:cubicBezTo>
                  <a:pt x="3487579" y="269081"/>
                  <a:pt x="3487579" y="269081"/>
                  <a:pt x="3486626" y="270034"/>
                </a:cubicBezTo>
                <a:cubicBezTo>
                  <a:pt x="3484721" y="265271"/>
                  <a:pt x="3481864" y="260509"/>
                  <a:pt x="3479959" y="255746"/>
                </a:cubicBezTo>
                <a:cubicBezTo>
                  <a:pt x="3479959" y="245269"/>
                  <a:pt x="3479959" y="235744"/>
                  <a:pt x="3479959" y="228124"/>
                </a:cubicBezTo>
                <a:cubicBezTo>
                  <a:pt x="3479959" y="221456"/>
                  <a:pt x="3479959" y="216694"/>
                  <a:pt x="3479959" y="213836"/>
                </a:cubicBezTo>
                <a:cubicBezTo>
                  <a:pt x="3480911" y="211931"/>
                  <a:pt x="3480911" y="208121"/>
                  <a:pt x="3481864" y="205264"/>
                </a:cubicBezTo>
                <a:close/>
                <a:moveTo>
                  <a:pt x="3473291" y="241459"/>
                </a:moveTo>
                <a:cubicBezTo>
                  <a:pt x="3474244" y="239554"/>
                  <a:pt x="3474244" y="236696"/>
                  <a:pt x="3475196" y="234791"/>
                </a:cubicBezTo>
                <a:cubicBezTo>
                  <a:pt x="3474244" y="236696"/>
                  <a:pt x="3474244" y="239554"/>
                  <a:pt x="3473291" y="241459"/>
                </a:cubicBezTo>
                <a:cubicBezTo>
                  <a:pt x="3473291" y="242411"/>
                  <a:pt x="3473291" y="241459"/>
                  <a:pt x="3473291" y="241459"/>
                </a:cubicBezTo>
                <a:cubicBezTo>
                  <a:pt x="3473291" y="241459"/>
                  <a:pt x="3473291" y="241459"/>
                  <a:pt x="3473291" y="241459"/>
                </a:cubicBezTo>
                <a:close/>
                <a:moveTo>
                  <a:pt x="3468529" y="260509"/>
                </a:moveTo>
                <a:cubicBezTo>
                  <a:pt x="3468529" y="261461"/>
                  <a:pt x="3469481" y="262414"/>
                  <a:pt x="3469481" y="263366"/>
                </a:cubicBezTo>
                <a:cubicBezTo>
                  <a:pt x="3469481" y="266224"/>
                  <a:pt x="3468529" y="268129"/>
                  <a:pt x="3468529" y="270986"/>
                </a:cubicBezTo>
                <a:cubicBezTo>
                  <a:pt x="3467576" y="279559"/>
                  <a:pt x="3466624" y="290036"/>
                  <a:pt x="3465671" y="300514"/>
                </a:cubicBezTo>
                <a:cubicBezTo>
                  <a:pt x="3464719" y="306229"/>
                  <a:pt x="3464719" y="311944"/>
                  <a:pt x="3464719" y="318611"/>
                </a:cubicBezTo>
                <a:cubicBezTo>
                  <a:pt x="3464719" y="319564"/>
                  <a:pt x="3463766" y="320516"/>
                  <a:pt x="3463766" y="321469"/>
                </a:cubicBezTo>
                <a:cubicBezTo>
                  <a:pt x="3462814" y="316706"/>
                  <a:pt x="3460909" y="311944"/>
                  <a:pt x="3459956" y="307181"/>
                </a:cubicBezTo>
                <a:cubicBezTo>
                  <a:pt x="3459956" y="307181"/>
                  <a:pt x="3459956" y="306229"/>
                  <a:pt x="3459956" y="306229"/>
                </a:cubicBezTo>
                <a:cubicBezTo>
                  <a:pt x="3459956" y="304324"/>
                  <a:pt x="3460909" y="302419"/>
                  <a:pt x="3460909" y="300514"/>
                </a:cubicBezTo>
                <a:cubicBezTo>
                  <a:pt x="3463766" y="287179"/>
                  <a:pt x="3466624" y="273844"/>
                  <a:pt x="3468529" y="260509"/>
                </a:cubicBezTo>
                <a:close/>
                <a:moveTo>
                  <a:pt x="3451384" y="237649"/>
                </a:moveTo>
                <a:cubicBezTo>
                  <a:pt x="3451384" y="231934"/>
                  <a:pt x="3451384" y="227171"/>
                  <a:pt x="3451384" y="221456"/>
                </a:cubicBezTo>
                <a:cubicBezTo>
                  <a:pt x="3451384" y="221456"/>
                  <a:pt x="3451384" y="221456"/>
                  <a:pt x="3451384" y="222409"/>
                </a:cubicBezTo>
                <a:cubicBezTo>
                  <a:pt x="3453289" y="227171"/>
                  <a:pt x="3456146" y="231934"/>
                  <a:pt x="3458051" y="237649"/>
                </a:cubicBezTo>
                <a:cubicBezTo>
                  <a:pt x="3458051" y="237649"/>
                  <a:pt x="3458051" y="238601"/>
                  <a:pt x="3458051" y="238601"/>
                </a:cubicBezTo>
                <a:cubicBezTo>
                  <a:pt x="3455194" y="248126"/>
                  <a:pt x="3452336" y="257651"/>
                  <a:pt x="3450431" y="267176"/>
                </a:cubicBezTo>
                <a:cubicBezTo>
                  <a:pt x="3450431" y="267176"/>
                  <a:pt x="3450431" y="267176"/>
                  <a:pt x="3450431" y="267176"/>
                </a:cubicBezTo>
                <a:cubicBezTo>
                  <a:pt x="3451384" y="256699"/>
                  <a:pt x="3451384" y="247174"/>
                  <a:pt x="3451384" y="237649"/>
                </a:cubicBezTo>
                <a:close/>
                <a:moveTo>
                  <a:pt x="3405664" y="273844"/>
                </a:moveTo>
                <a:cubicBezTo>
                  <a:pt x="3406616" y="268129"/>
                  <a:pt x="3406616" y="263366"/>
                  <a:pt x="3406616" y="258604"/>
                </a:cubicBezTo>
                <a:cubicBezTo>
                  <a:pt x="3406616" y="253841"/>
                  <a:pt x="3406616" y="249079"/>
                  <a:pt x="3406616" y="245269"/>
                </a:cubicBezTo>
                <a:cubicBezTo>
                  <a:pt x="3406616" y="247174"/>
                  <a:pt x="3407569" y="251936"/>
                  <a:pt x="3409474" y="259556"/>
                </a:cubicBezTo>
                <a:cubicBezTo>
                  <a:pt x="3409474" y="264319"/>
                  <a:pt x="3407569" y="269081"/>
                  <a:pt x="3405664" y="273844"/>
                </a:cubicBezTo>
                <a:close/>
                <a:moveTo>
                  <a:pt x="3416141" y="335756"/>
                </a:moveTo>
                <a:cubicBezTo>
                  <a:pt x="3416141" y="341471"/>
                  <a:pt x="3416141" y="347186"/>
                  <a:pt x="3416141" y="353854"/>
                </a:cubicBezTo>
                <a:cubicBezTo>
                  <a:pt x="3416141" y="351949"/>
                  <a:pt x="3415189" y="350044"/>
                  <a:pt x="3415189" y="348139"/>
                </a:cubicBezTo>
                <a:cubicBezTo>
                  <a:pt x="3414236" y="340519"/>
                  <a:pt x="3414236" y="333851"/>
                  <a:pt x="3413284" y="328136"/>
                </a:cubicBezTo>
                <a:cubicBezTo>
                  <a:pt x="3413284" y="328136"/>
                  <a:pt x="3413284" y="328136"/>
                  <a:pt x="3413284" y="328136"/>
                </a:cubicBezTo>
                <a:cubicBezTo>
                  <a:pt x="3414236" y="325279"/>
                  <a:pt x="3415189" y="323374"/>
                  <a:pt x="3417094" y="320516"/>
                </a:cubicBezTo>
                <a:cubicBezTo>
                  <a:pt x="3417094" y="324326"/>
                  <a:pt x="3417094" y="329089"/>
                  <a:pt x="3416141" y="335756"/>
                </a:cubicBezTo>
                <a:close/>
                <a:moveTo>
                  <a:pt x="3421856" y="320516"/>
                </a:moveTo>
                <a:cubicBezTo>
                  <a:pt x="3420904" y="324326"/>
                  <a:pt x="3420904" y="329089"/>
                  <a:pt x="3419951" y="332899"/>
                </a:cubicBezTo>
                <a:cubicBezTo>
                  <a:pt x="3418999" y="326231"/>
                  <a:pt x="3418999" y="320516"/>
                  <a:pt x="3418046" y="316706"/>
                </a:cubicBezTo>
                <a:cubicBezTo>
                  <a:pt x="3418999" y="314801"/>
                  <a:pt x="3419951" y="312896"/>
                  <a:pt x="3420904" y="310991"/>
                </a:cubicBezTo>
                <a:cubicBezTo>
                  <a:pt x="3420904" y="310039"/>
                  <a:pt x="3421856" y="309086"/>
                  <a:pt x="3421856" y="308134"/>
                </a:cubicBezTo>
                <a:cubicBezTo>
                  <a:pt x="3421856" y="310039"/>
                  <a:pt x="3422809" y="310991"/>
                  <a:pt x="3422809" y="312896"/>
                </a:cubicBezTo>
                <a:cubicBezTo>
                  <a:pt x="3422809" y="314801"/>
                  <a:pt x="3422809" y="317659"/>
                  <a:pt x="3421856" y="320516"/>
                </a:cubicBezTo>
                <a:close/>
                <a:moveTo>
                  <a:pt x="3410426" y="139541"/>
                </a:moveTo>
                <a:cubicBezTo>
                  <a:pt x="3413284" y="145256"/>
                  <a:pt x="3417094" y="151924"/>
                  <a:pt x="3421856" y="161449"/>
                </a:cubicBezTo>
                <a:cubicBezTo>
                  <a:pt x="3424714" y="167164"/>
                  <a:pt x="3428524" y="173831"/>
                  <a:pt x="3433286" y="181451"/>
                </a:cubicBezTo>
                <a:cubicBezTo>
                  <a:pt x="3431381" y="187166"/>
                  <a:pt x="3430429" y="192881"/>
                  <a:pt x="3428524" y="198596"/>
                </a:cubicBezTo>
                <a:cubicBezTo>
                  <a:pt x="3427571" y="202406"/>
                  <a:pt x="3426619" y="206216"/>
                  <a:pt x="3425666" y="210026"/>
                </a:cubicBezTo>
                <a:cubicBezTo>
                  <a:pt x="3424714" y="205264"/>
                  <a:pt x="3423761" y="200501"/>
                  <a:pt x="3422809" y="195739"/>
                </a:cubicBezTo>
                <a:cubicBezTo>
                  <a:pt x="3419951" y="183356"/>
                  <a:pt x="3417094" y="171926"/>
                  <a:pt x="3415189" y="163354"/>
                </a:cubicBezTo>
                <a:cubicBezTo>
                  <a:pt x="3413284" y="154781"/>
                  <a:pt x="3411379" y="148114"/>
                  <a:pt x="3410426" y="143351"/>
                </a:cubicBezTo>
                <a:cubicBezTo>
                  <a:pt x="3409474" y="141446"/>
                  <a:pt x="3410426" y="140494"/>
                  <a:pt x="3410426" y="139541"/>
                </a:cubicBezTo>
                <a:close/>
                <a:moveTo>
                  <a:pt x="3408521" y="136684"/>
                </a:moveTo>
                <a:cubicBezTo>
                  <a:pt x="3408521" y="136684"/>
                  <a:pt x="3408521" y="136684"/>
                  <a:pt x="3408521" y="136684"/>
                </a:cubicBezTo>
                <a:cubicBezTo>
                  <a:pt x="3408521" y="136684"/>
                  <a:pt x="3408521" y="136684"/>
                  <a:pt x="3408521" y="136684"/>
                </a:cubicBezTo>
                <a:cubicBezTo>
                  <a:pt x="3408521" y="136684"/>
                  <a:pt x="3408521" y="136684"/>
                  <a:pt x="3408521" y="136684"/>
                </a:cubicBezTo>
                <a:close/>
                <a:moveTo>
                  <a:pt x="3395186" y="266224"/>
                </a:moveTo>
                <a:cubicBezTo>
                  <a:pt x="3396139" y="251936"/>
                  <a:pt x="3396139" y="239554"/>
                  <a:pt x="3396139" y="227171"/>
                </a:cubicBezTo>
                <a:cubicBezTo>
                  <a:pt x="3396139" y="222409"/>
                  <a:pt x="3396139" y="217646"/>
                  <a:pt x="3396139" y="212884"/>
                </a:cubicBezTo>
                <a:cubicBezTo>
                  <a:pt x="3397091" y="210026"/>
                  <a:pt x="3398044" y="207169"/>
                  <a:pt x="3398996" y="204311"/>
                </a:cubicBezTo>
                <a:cubicBezTo>
                  <a:pt x="3398044" y="206216"/>
                  <a:pt x="3397091" y="208121"/>
                  <a:pt x="3396139" y="210026"/>
                </a:cubicBezTo>
                <a:cubicBezTo>
                  <a:pt x="3396139" y="207169"/>
                  <a:pt x="3396139" y="204311"/>
                  <a:pt x="3396139" y="202406"/>
                </a:cubicBezTo>
                <a:cubicBezTo>
                  <a:pt x="3397091" y="199549"/>
                  <a:pt x="3397091" y="197644"/>
                  <a:pt x="3398044" y="194786"/>
                </a:cubicBezTo>
                <a:cubicBezTo>
                  <a:pt x="3401854" y="178594"/>
                  <a:pt x="3405664" y="162401"/>
                  <a:pt x="3408521" y="145256"/>
                </a:cubicBezTo>
                <a:cubicBezTo>
                  <a:pt x="3408521" y="150019"/>
                  <a:pt x="3409474" y="155734"/>
                  <a:pt x="3410426" y="162401"/>
                </a:cubicBezTo>
                <a:cubicBezTo>
                  <a:pt x="3411379" y="171926"/>
                  <a:pt x="3412331" y="182404"/>
                  <a:pt x="3414236" y="195739"/>
                </a:cubicBezTo>
                <a:cubicBezTo>
                  <a:pt x="3415189" y="202406"/>
                  <a:pt x="3416141" y="209074"/>
                  <a:pt x="3417094" y="215741"/>
                </a:cubicBezTo>
                <a:cubicBezTo>
                  <a:pt x="3418046" y="220504"/>
                  <a:pt x="3418999" y="224314"/>
                  <a:pt x="3419951" y="229076"/>
                </a:cubicBezTo>
                <a:cubicBezTo>
                  <a:pt x="3418999" y="230981"/>
                  <a:pt x="3418999" y="232886"/>
                  <a:pt x="3418046" y="233839"/>
                </a:cubicBezTo>
                <a:cubicBezTo>
                  <a:pt x="3416141" y="240506"/>
                  <a:pt x="3414236" y="247174"/>
                  <a:pt x="3411379" y="253841"/>
                </a:cubicBezTo>
                <a:cubicBezTo>
                  <a:pt x="3408521" y="248126"/>
                  <a:pt x="3407569" y="245269"/>
                  <a:pt x="3407569" y="244316"/>
                </a:cubicBezTo>
                <a:cubicBezTo>
                  <a:pt x="3407569" y="242411"/>
                  <a:pt x="3407569" y="241459"/>
                  <a:pt x="3407569" y="239554"/>
                </a:cubicBezTo>
                <a:cubicBezTo>
                  <a:pt x="3407569" y="230029"/>
                  <a:pt x="3407569" y="224314"/>
                  <a:pt x="3407569" y="224314"/>
                </a:cubicBezTo>
                <a:cubicBezTo>
                  <a:pt x="3407569" y="224314"/>
                  <a:pt x="3405664" y="230029"/>
                  <a:pt x="3403759" y="239554"/>
                </a:cubicBezTo>
                <a:cubicBezTo>
                  <a:pt x="3402806" y="244316"/>
                  <a:pt x="3400901" y="250031"/>
                  <a:pt x="3399949" y="256699"/>
                </a:cubicBezTo>
                <a:cubicBezTo>
                  <a:pt x="3398996" y="262414"/>
                  <a:pt x="3397091" y="269081"/>
                  <a:pt x="3395186" y="275749"/>
                </a:cubicBezTo>
                <a:cubicBezTo>
                  <a:pt x="3395186" y="273844"/>
                  <a:pt x="3395186" y="270034"/>
                  <a:pt x="3395186" y="266224"/>
                </a:cubicBezTo>
                <a:close/>
                <a:moveTo>
                  <a:pt x="3363754" y="252889"/>
                </a:moveTo>
                <a:cubicBezTo>
                  <a:pt x="3364706" y="256699"/>
                  <a:pt x="3365659" y="260509"/>
                  <a:pt x="3365659" y="264319"/>
                </a:cubicBezTo>
                <a:cubicBezTo>
                  <a:pt x="3364706" y="266224"/>
                  <a:pt x="3363754" y="267176"/>
                  <a:pt x="3363754" y="269081"/>
                </a:cubicBezTo>
                <a:cubicBezTo>
                  <a:pt x="3363754" y="262414"/>
                  <a:pt x="3363754" y="257651"/>
                  <a:pt x="3363754" y="252889"/>
                </a:cubicBezTo>
                <a:close/>
                <a:moveTo>
                  <a:pt x="3321844" y="351949"/>
                </a:moveTo>
                <a:cubicBezTo>
                  <a:pt x="3321844" y="349091"/>
                  <a:pt x="3322796" y="345281"/>
                  <a:pt x="3322796" y="342424"/>
                </a:cubicBezTo>
                <a:cubicBezTo>
                  <a:pt x="3322796" y="344329"/>
                  <a:pt x="3323749" y="346234"/>
                  <a:pt x="3323749" y="347186"/>
                </a:cubicBezTo>
                <a:cubicBezTo>
                  <a:pt x="3323749" y="349091"/>
                  <a:pt x="3322796" y="350044"/>
                  <a:pt x="3321844" y="351949"/>
                </a:cubicBezTo>
                <a:close/>
                <a:moveTo>
                  <a:pt x="3340894" y="273844"/>
                </a:moveTo>
                <a:cubicBezTo>
                  <a:pt x="3342799" y="282416"/>
                  <a:pt x="3345656" y="290036"/>
                  <a:pt x="3347561" y="298609"/>
                </a:cubicBezTo>
                <a:cubicBezTo>
                  <a:pt x="3346609" y="300514"/>
                  <a:pt x="3345656" y="302419"/>
                  <a:pt x="3344704" y="304324"/>
                </a:cubicBezTo>
                <a:cubicBezTo>
                  <a:pt x="3342799" y="299561"/>
                  <a:pt x="3340894" y="295751"/>
                  <a:pt x="3338989" y="290989"/>
                </a:cubicBezTo>
                <a:cubicBezTo>
                  <a:pt x="3338036" y="276701"/>
                  <a:pt x="3336131" y="263366"/>
                  <a:pt x="3335179" y="251936"/>
                </a:cubicBezTo>
                <a:cubicBezTo>
                  <a:pt x="3337084" y="259556"/>
                  <a:pt x="3338989" y="266224"/>
                  <a:pt x="3340894" y="273844"/>
                </a:cubicBezTo>
                <a:close/>
                <a:moveTo>
                  <a:pt x="3330416" y="376714"/>
                </a:moveTo>
                <a:cubicBezTo>
                  <a:pt x="3330416" y="377666"/>
                  <a:pt x="3330416" y="378619"/>
                  <a:pt x="3331369" y="379571"/>
                </a:cubicBezTo>
                <a:cubicBezTo>
                  <a:pt x="3330416" y="380524"/>
                  <a:pt x="3330416" y="382429"/>
                  <a:pt x="3329464" y="384334"/>
                </a:cubicBezTo>
                <a:cubicBezTo>
                  <a:pt x="3329464" y="383381"/>
                  <a:pt x="3328511" y="382429"/>
                  <a:pt x="3328511" y="381476"/>
                </a:cubicBezTo>
                <a:cubicBezTo>
                  <a:pt x="3328511" y="379571"/>
                  <a:pt x="3329464" y="378619"/>
                  <a:pt x="3330416" y="376714"/>
                </a:cubicBezTo>
                <a:close/>
                <a:moveTo>
                  <a:pt x="3329464" y="202406"/>
                </a:moveTo>
                <a:cubicBezTo>
                  <a:pt x="3329464" y="203359"/>
                  <a:pt x="3329464" y="205264"/>
                  <a:pt x="3329464" y="207169"/>
                </a:cubicBezTo>
                <a:cubicBezTo>
                  <a:pt x="3329464" y="206216"/>
                  <a:pt x="3329464" y="206216"/>
                  <a:pt x="3328511" y="205264"/>
                </a:cubicBezTo>
                <a:cubicBezTo>
                  <a:pt x="3329464" y="204311"/>
                  <a:pt x="3329464" y="203359"/>
                  <a:pt x="3329464" y="202406"/>
                </a:cubicBezTo>
                <a:close/>
                <a:moveTo>
                  <a:pt x="3326606" y="302419"/>
                </a:moveTo>
                <a:cubicBezTo>
                  <a:pt x="3327559" y="305276"/>
                  <a:pt x="3328511" y="307181"/>
                  <a:pt x="3329464" y="310039"/>
                </a:cubicBezTo>
                <a:cubicBezTo>
                  <a:pt x="3329464" y="310991"/>
                  <a:pt x="3329464" y="310991"/>
                  <a:pt x="3329464" y="311944"/>
                </a:cubicBezTo>
                <a:cubicBezTo>
                  <a:pt x="3328511" y="310039"/>
                  <a:pt x="3327559" y="308134"/>
                  <a:pt x="3326606" y="306229"/>
                </a:cubicBezTo>
                <a:cubicBezTo>
                  <a:pt x="3326606" y="304324"/>
                  <a:pt x="3326606" y="303371"/>
                  <a:pt x="3326606" y="302419"/>
                </a:cubicBezTo>
                <a:close/>
                <a:moveTo>
                  <a:pt x="3323749" y="227171"/>
                </a:moveTo>
                <a:cubicBezTo>
                  <a:pt x="3324701" y="224314"/>
                  <a:pt x="3324701" y="221456"/>
                  <a:pt x="3325654" y="219551"/>
                </a:cubicBezTo>
                <a:cubicBezTo>
                  <a:pt x="3325654" y="220504"/>
                  <a:pt x="3325654" y="220504"/>
                  <a:pt x="3325654" y="221456"/>
                </a:cubicBezTo>
                <a:cubicBezTo>
                  <a:pt x="3322796" y="232886"/>
                  <a:pt x="3320891" y="244316"/>
                  <a:pt x="3318034" y="256699"/>
                </a:cubicBezTo>
                <a:cubicBezTo>
                  <a:pt x="3318034" y="256699"/>
                  <a:pt x="3318034" y="255746"/>
                  <a:pt x="3317081" y="255746"/>
                </a:cubicBezTo>
                <a:cubicBezTo>
                  <a:pt x="3319939" y="245269"/>
                  <a:pt x="3321844" y="235744"/>
                  <a:pt x="3323749" y="227171"/>
                </a:cubicBezTo>
                <a:close/>
                <a:moveTo>
                  <a:pt x="3315176" y="269081"/>
                </a:moveTo>
                <a:cubicBezTo>
                  <a:pt x="3315176" y="270034"/>
                  <a:pt x="3316129" y="270986"/>
                  <a:pt x="3316129" y="270986"/>
                </a:cubicBezTo>
                <a:cubicBezTo>
                  <a:pt x="3315176" y="274796"/>
                  <a:pt x="3315176" y="278606"/>
                  <a:pt x="3314224" y="282416"/>
                </a:cubicBezTo>
                <a:cubicBezTo>
                  <a:pt x="3314224" y="281464"/>
                  <a:pt x="3313271" y="280511"/>
                  <a:pt x="3313271" y="280511"/>
                </a:cubicBezTo>
                <a:cubicBezTo>
                  <a:pt x="3313271" y="276701"/>
                  <a:pt x="3314224" y="272891"/>
                  <a:pt x="3315176" y="269081"/>
                </a:cubicBezTo>
                <a:close/>
                <a:moveTo>
                  <a:pt x="3305651" y="310991"/>
                </a:moveTo>
                <a:cubicBezTo>
                  <a:pt x="3306604" y="307181"/>
                  <a:pt x="3307556" y="302419"/>
                  <a:pt x="3308509" y="298609"/>
                </a:cubicBezTo>
                <a:cubicBezTo>
                  <a:pt x="3309461" y="299561"/>
                  <a:pt x="3309461" y="301466"/>
                  <a:pt x="3310414" y="302419"/>
                </a:cubicBezTo>
                <a:cubicBezTo>
                  <a:pt x="3309461" y="308134"/>
                  <a:pt x="3308509" y="314801"/>
                  <a:pt x="3307556" y="320516"/>
                </a:cubicBezTo>
                <a:cubicBezTo>
                  <a:pt x="3306604" y="318611"/>
                  <a:pt x="3305651" y="315754"/>
                  <a:pt x="3304699" y="313849"/>
                </a:cubicBezTo>
                <a:cubicBezTo>
                  <a:pt x="3305651" y="313849"/>
                  <a:pt x="3305651" y="312896"/>
                  <a:pt x="3305651" y="310991"/>
                </a:cubicBezTo>
                <a:close/>
                <a:moveTo>
                  <a:pt x="3302794" y="327184"/>
                </a:moveTo>
                <a:cubicBezTo>
                  <a:pt x="3303746" y="330041"/>
                  <a:pt x="3303746" y="332899"/>
                  <a:pt x="3304699" y="335756"/>
                </a:cubicBezTo>
                <a:cubicBezTo>
                  <a:pt x="3303746" y="339566"/>
                  <a:pt x="3302794" y="344329"/>
                  <a:pt x="3300889" y="349091"/>
                </a:cubicBezTo>
                <a:cubicBezTo>
                  <a:pt x="3299936" y="350996"/>
                  <a:pt x="3299936" y="353854"/>
                  <a:pt x="3298984" y="355759"/>
                </a:cubicBezTo>
                <a:cubicBezTo>
                  <a:pt x="3298031" y="354806"/>
                  <a:pt x="3298031" y="352901"/>
                  <a:pt x="3297079" y="351949"/>
                </a:cubicBezTo>
                <a:cubicBezTo>
                  <a:pt x="3298984" y="343376"/>
                  <a:pt x="3300889" y="334804"/>
                  <a:pt x="3302794" y="327184"/>
                </a:cubicBezTo>
                <a:close/>
                <a:moveTo>
                  <a:pt x="3279934" y="297656"/>
                </a:moveTo>
                <a:cubicBezTo>
                  <a:pt x="3279934" y="294799"/>
                  <a:pt x="3279934" y="291941"/>
                  <a:pt x="3280886" y="289084"/>
                </a:cubicBezTo>
                <a:cubicBezTo>
                  <a:pt x="3281839" y="280511"/>
                  <a:pt x="3282791" y="271939"/>
                  <a:pt x="3283744" y="263366"/>
                </a:cubicBezTo>
                <a:cubicBezTo>
                  <a:pt x="3283744" y="259556"/>
                  <a:pt x="3284696" y="255746"/>
                  <a:pt x="3284696" y="252889"/>
                </a:cubicBezTo>
                <a:cubicBezTo>
                  <a:pt x="3287554" y="258604"/>
                  <a:pt x="3290411" y="264319"/>
                  <a:pt x="3293269" y="270034"/>
                </a:cubicBezTo>
                <a:cubicBezTo>
                  <a:pt x="3292316" y="272891"/>
                  <a:pt x="3292316" y="274796"/>
                  <a:pt x="3291364" y="277654"/>
                </a:cubicBezTo>
                <a:cubicBezTo>
                  <a:pt x="3291364" y="279559"/>
                  <a:pt x="3290411" y="281464"/>
                  <a:pt x="3290411" y="283369"/>
                </a:cubicBezTo>
                <a:cubicBezTo>
                  <a:pt x="3289459" y="271939"/>
                  <a:pt x="3289459" y="264319"/>
                  <a:pt x="3289459" y="264319"/>
                </a:cubicBezTo>
                <a:cubicBezTo>
                  <a:pt x="3289459" y="264319"/>
                  <a:pt x="3285649" y="285274"/>
                  <a:pt x="3281839" y="317659"/>
                </a:cubicBezTo>
                <a:cubicBezTo>
                  <a:pt x="3281839" y="317659"/>
                  <a:pt x="3280886" y="317659"/>
                  <a:pt x="3280886" y="317659"/>
                </a:cubicBezTo>
                <a:cubicBezTo>
                  <a:pt x="3280886" y="317659"/>
                  <a:pt x="3280886" y="316706"/>
                  <a:pt x="3280886" y="316706"/>
                </a:cubicBezTo>
                <a:cubicBezTo>
                  <a:pt x="3280886" y="316706"/>
                  <a:pt x="3280886" y="315754"/>
                  <a:pt x="3279934" y="315754"/>
                </a:cubicBezTo>
                <a:cubicBezTo>
                  <a:pt x="3279934" y="314801"/>
                  <a:pt x="3278981" y="314801"/>
                  <a:pt x="3278981" y="313849"/>
                </a:cubicBezTo>
                <a:cubicBezTo>
                  <a:pt x="3278981" y="308134"/>
                  <a:pt x="3279934" y="302419"/>
                  <a:pt x="3279934" y="297656"/>
                </a:cubicBezTo>
                <a:close/>
                <a:moveTo>
                  <a:pt x="3263741" y="295751"/>
                </a:moveTo>
                <a:cubicBezTo>
                  <a:pt x="3263741" y="294799"/>
                  <a:pt x="3263741" y="293846"/>
                  <a:pt x="3263741" y="293846"/>
                </a:cubicBezTo>
                <a:cubicBezTo>
                  <a:pt x="3263741" y="293846"/>
                  <a:pt x="3263741" y="294799"/>
                  <a:pt x="3263741" y="295751"/>
                </a:cubicBezTo>
                <a:cubicBezTo>
                  <a:pt x="3264694" y="295751"/>
                  <a:pt x="3264694" y="295751"/>
                  <a:pt x="3264694" y="296704"/>
                </a:cubicBezTo>
                <a:cubicBezTo>
                  <a:pt x="3263741" y="299561"/>
                  <a:pt x="3262789" y="303371"/>
                  <a:pt x="3262789" y="306229"/>
                </a:cubicBezTo>
                <a:cubicBezTo>
                  <a:pt x="3262789" y="302419"/>
                  <a:pt x="3263741" y="298609"/>
                  <a:pt x="3263741" y="295751"/>
                </a:cubicBezTo>
                <a:close/>
                <a:moveTo>
                  <a:pt x="3232309" y="381476"/>
                </a:moveTo>
                <a:cubicBezTo>
                  <a:pt x="3232309" y="372904"/>
                  <a:pt x="3232309" y="365284"/>
                  <a:pt x="3232309" y="357664"/>
                </a:cubicBezTo>
                <a:cubicBezTo>
                  <a:pt x="3232309" y="357664"/>
                  <a:pt x="3232309" y="358616"/>
                  <a:pt x="3232309" y="358616"/>
                </a:cubicBezTo>
                <a:cubicBezTo>
                  <a:pt x="3232309" y="359569"/>
                  <a:pt x="3232309" y="360521"/>
                  <a:pt x="3233261" y="360521"/>
                </a:cubicBezTo>
                <a:cubicBezTo>
                  <a:pt x="3233261" y="367189"/>
                  <a:pt x="3233261" y="373856"/>
                  <a:pt x="3232309" y="381476"/>
                </a:cubicBezTo>
                <a:close/>
                <a:moveTo>
                  <a:pt x="3239929" y="327184"/>
                </a:moveTo>
                <a:cubicBezTo>
                  <a:pt x="3240881" y="330994"/>
                  <a:pt x="3240881" y="335756"/>
                  <a:pt x="3241834" y="339566"/>
                </a:cubicBezTo>
                <a:cubicBezTo>
                  <a:pt x="3240881" y="337661"/>
                  <a:pt x="3239929" y="335756"/>
                  <a:pt x="3239929" y="333851"/>
                </a:cubicBezTo>
                <a:cubicBezTo>
                  <a:pt x="3239929" y="331946"/>
                  <a:pt x="3239929" y="330994"/>
                  <a:pt x="3239929" y="329089"/>
                </a:cubicBezTo>
                <a:cubicBezTo>
                  <a:pt x="3238976" y="328136"/>
                  <a:pt x="3239929" y="328136"/>
                  <a:pt x="3239929" y="327184"/>
                </a:cubicBezTo>
                <a:close/>
                <a:moveTo>
                  <a:pt x="3234214" y="318611"/>
                </a:moveTo>
                <a:cubicBezTo>
                  <a:pt x="3235166" y="315754"/>
                  <a:pt x="3236119" y="312896"/>
                  <a:pt x="3237071" y="310039"/>
                </a:cubicBezTo>
                <a:cubicBezTo>
                  <a:pt x="3237071" y="311944"/>
                  <a:pt x="3238024" y="313849"/>
                  <a:pt x="3238024" y="314801"/>
                </a:cubicBezTo>
                <a:cubicBezTo>
                  <a:pt x="3238024" y="315754"/>
                  <a:pt x="3238024" y="315754"/>
                  <a:pt x="3238024" y="316706"/>
                </a:cubicBezTo>
                <a:cubicBezTo>
                  <a:pt x="3238024" y="316706"/>
                  <a:pt x="3238024" y="317659"/>
                  <a:pt x="3237071" y="317659"/>
                </a:cubicBezTo>
                <a:cubicBezTo>
                  <a:pt x="3237071" y="314801"/>
                  <a:pt x="3236119" y="311944"/>
                  <a:pt x="3237071" y="311944"/>
                </a:cubicBezTo>
                <a:cubicBezTo>
                  <a:pt x="3238024" y="311944"/>
                  <a:pt x="3237071" y="314801"/>
                  <a:pt x="3236119" y="319564"/>
                </a:cubicBezTo>
                <a:cubicBezTo>
                  <a:pt x="3235166" y="320516"/>
                  <a:pt x="3235166" y="321469"/>
                  <a:pt x="3234214" y="322421"/>
                </a:cubicBezTo>
                <a:cubicBezTo>
                  <a:pt x="3234214" y="321469"/>
                  <a:pt x="3233261" y="320516"/>
                  <a:pt x="3233261" y="319564"/>
                </a:cubicBezTo>
                <a:cubicBezTo>
                  <a:pt x="3234214" y="319564"/>
                  <a:pt x="3234214" y="319564"/>
                  <a:pt x="3234214" y="318611"/>
                </a:cubicBezTo>
                <a:close/>
                <a:moveTo>
                  <a:pt x="3233261" y="286226"/>
                </a:moveTo>
                <a:cubicBezTo>
                  <a:pt x="3233261" y="287179"/>
                  <a:pt x="3233261" y="287179"/>
                  <a:pt x="3233261" y="288131"/>
                </a:cubicBezTo>
                <a:cubicBezTo>
                  <a:pt x="3233261" y="289084"/>
                  <a:pt x="3232309" y="289084"/>
                  <a:pt x="3232309" y="290036"/>
                </a:cubicBezTo>
                <a:cubicBezTo>
                  <a:pt x="3232309" y="287179"/>
                  <a:pt x="3232309" y="285274"/>
                  <a:pt x="3232309" y="282416"/>
                </a:cubicBezTo>
                <a:cubicBezTo>
                  <a:pt x="3232309" y="284321"/>
                  <a:pt x="3233261" y="285274"/>
                  <a:pt x="3233261" y="286226"/>
                </a:cubicBezTo>
                <a:close/>
                <a:moveTo>
                  <a:pt x="3222784" y="285274"/>
                </a:moveTo>
                <a:cubicBezTo>
                  <a:pt x="3222784" y="281464"/>
                  <a:pt x="3222784" y="277654"/>
                  <a:pt x="3223736" y="273844"/>
                </a:cubicBezTo>
                <a:cubicBezTo>
                  <a:pt x="3224689" y="271939"/>
                  <a:pt x="3224689" y="270034"/>
                  <a:pt x="3224689" y="270034"/>
                </a:cubicBezTo>
                <a:cubicBezTo>
                  <a:pt x="3224689" y="270034"/>
                  <a:pt x="3224689" y="270034"/>
                  <a:pt x="3224689" y="270986"/>
                </a:cubicBezTo>
                <a:cubicBezTo>
                  <a:pt x="3225641" y="265271"/>
                  <a:pt x="3226594" y="259556"/>
                  <a:pt x="3227546" y="253841"/>
                </a:cubicBezTo>
                <a:cubicBezTo>
                  <a:pt x="3227546" y="253841"/>
                  <a:pt x="3227546" y="253841"/>
                  <a:pt x="3227546" y="253841"/>
                </a:cubicBezTo>
                <a:cubicBezTo>
                  <a:pt x="3226594" y="264319"/>
                  <a:pt x="3225641" y="277654"/>
                  <a:pt x="3223736" y="292894"/>
                </a:cubicBezTo>
                <a:cubicBezTo>
                  <a:pt x="3223736" y="292894"/>
                  <a:pt x="3223736" y="291941"/>
                  <a:pt x="3222784" y="291941"/>
                </a:cubicBezTo>
                <a:cubicBezTo>
                  <a:pt x="3222784" y="291941"/>
                  <a:pt x="3222784" y="291941"/>
                  <a:pt x="3222784" y="290989"/>
                </a:cubicBezTo>
                <a:cubicBezTo>
                  <a:pt x="3221831" y="289084"/>
                  <a:pt x="3221831" y="287179"/>
                  <a:pt x="3222784" y="285274"/>
                </a:cubicBezTo>
                <a:close/>
                <a:moveTo>
                  <a:pt x="3217069" y="207169"/>
                </a:moveTo>
                <a:cubicBezTo>
                  <a:pt x="3218021" y="210979"/>
                  <a:pt x="3218974" y="214789"/>
                  <a:pt x="3219926" y="219551"/>
                </a:cubicBezTo>
                <a:cubicBezTo>
                  <a:pt x="3218021" y="225266"/>
                  <a:pt x="3217069" y="231934"/>
                  <a:pt x="3215164" y="238601"/>
                </a:cubicBezTo>
                <a:cubicBezTo>
                  <a:pt x="3215164" y="226219"/>
                  <a:pt x="3217069" y="215741"/>
                  <a:pt x="3217069" y="207169"/>
                </a:cubicBezTo>
                <a:close/>
                <a:moveTo>
                  <a:pt x="3191351" y="249079"/>
                </a:moveTo>
                <a:cubicBezTo>
                  <a:pt x="3191351" y="242411"/>
                  <a:pt x="3192304" y="236696"/>
                  <a:pt x="3192304" y="232886"/>
                </a:cubicBezTo>
                <a:cubicBezTo>
                  <a:pt x="3193256" y="234791"/>
                  <a:pt x="3193256" y="235744"/>
                  <a:pt x="3194209" y="238601"/>
                </a:cubicBezTo>
                <a:cubicBezTo>
                  <a:pt x="3193256" y="247174"/>
                  <a:pt x="3192304" y="255746"/>
                  <a:pt x="3191351" y="265271"/>
                </a:cubicBezTo>
                <a:cubicBezTo>
                  <a:pt x="3191351" y="258604"/>
                  <a:pt x="3191351" y="253841"/>
                  <a:pt x="3191351" y="249079"/>
                </a:cubicBezTo>
                <a:close/>
                <a:moveTo>
                  <a:pt x="3155156" y="313849"/>
                </a:moveTo>
                <a:cubicBezTo>
                  <a:pt x="3155156" y="315754"/>
                  <a:pt x="3156109" y="317659"/>
                  <a:pt x="3156109" y="320516"/>
                </a:cubicBezTo>
                <a:cubicBezTo>
                  <a:pt x="3156109" y="325279"/>
                  <a:pt x="3157061" y="330041"/>
                  <a:pt x="3158014" y="334804"/>
                </a:cubicBezTo>
                <a:cubicBezTo>
                  <a:pt x="3157061" y="341471"/>
                  <a:pt x="3155156" y="348139"/>
                  <a:pt x="3154204" y="354806"/>
                </a:cubicBezTo>
                <a:cubicBezTo>
                  <a:pt x="3153251" y="353854"/>
                  <a:pt x="3153251" y="352901"/>
                  <a:pt x="3152299" y="351949"/>
                </a:cubicBezTo>
                <a:cubicBezTo>
                  <a:pt x="3152299" y="350996"/>
                  <a:pt x="3152299" y="350044"/>
                  <a:pt x="3152299" y="350044"/>
                </a:cubicBezTo>
                <a:cubicBezTo>
                  <a:pt x="3152299" y="348139"/>
                  <a:pt x="3151346" y="347186"/>
                  <a:pt x="3151346" y="345281"/>
                </a:cubicBezTo>
                <a:cubicBezTo>
                  <a:pt x="3151346" y="345281"/>
                  <a:pt x="3151346" y="344329"/>
                  <a:pt x="3151346" y="344329"/>
                </a:cubicBezTo>
                <a:lnTo>
                  <a:pt x="3151346" y="338614"/>
                </a:lnTo>
                <a:cubicBezTo>
                  <a:pt x="3151346" y="329089"/>
                  <a:pt x="3153251" y="321469"/>
                  <a:pt x="3155156" y="313849"/>
                </a:cubicBezTo>
                <a:close/>
                <a:moveTo>
                  <a:pt x="3139916" y="213836"/>
                </a:moveTo>
                <a:cubicBezTo>
                  <a:pt x="3140869" y="220504"/>
                  <a:pt x="3142774" y="228124"/>
                  <a:pt x="3143726" y="235744"/>
                </a:cubicBezTo>
                <a:cubicBezTo>
                  <a:pt x="3145631" y="246221"/>
                  <a:pt x="3147536" y="256699"/>
                  <a:pt x="3148489" y="267176"/>
                </a:cubicBezTo>
                <a:cubicBezTo>
                  <a:pt x="3146584" y="272891"/>
                  <a:pt x="3145631" y="278606"/>
                  <a:pt x="3143726" y="284321"/>
                </a:cubicBezTo>
                <a:cubicBezTo>
                  <a:pt x="3140869" y="251936"/>
                  <a:pt x="3138964" y="228124"/>
                  <a:pt x="3137059" y="216694"/>
                </a:cubicBezTo>
                <a:cubicBezTo>
                  <a:pt x="3138011" y="215741"/>
                  <a:pt x="3138964" y="214789"/>
                  <a:pt x="3139916" y="213836"/>
                </a:cubicBezTo>
                <a:close/>
                <a:moveTo>
                  <a:pt x="3130391" y="337661"/>
                </a:moveTo>
                <a:cubicBezTo>
                  <a:pt x="3130391" y="336709"/>
                  <a:pt x="3130391" y="336709"/>
                  <a:pt x="3130391" y="335756"/>
                </a:cubicBezTo>
                <a:cubicBezTo>
                  <a:pt x="3130391" y="335756"/>
                  <a:pt x="3130391" y="335756"/>
                  <a:pt x="3130391" y="335756"/>
                </a:cubicBezTo>
                <a:cubicBezTo>
                  <a:pt x="3130391" y="336709"/>
                  <a:pt x="3130391" y="336709"/>
                  <a:pt x="3130391" y="337661"/>
                </a:cubicBezTo>
                <a:close/>
                <a:moveTo>
                  <a:pt x="3130391" y="328136"/>
                </a:moveTo>
                <a:cubicBezTo>
                  <a:pt x="3130391" y="328136"/>
                  <a:pt x="3130391" y="327184"/>
                  <a:pt x="3130391" y="328136"/>
                </a:cubicBezTo>
                <a:cubicBezTo>
                  <a:pt x="3130391" y="327184"/>
                  <a:pt x="3130391" y="328136"/>
                  <a:pt x="3130391" y="328136"/>
                </a:cubicBezTo>
                <a:cubicBezTo>
                  <a:pt x="3130391" y="328136"/>
                  <a:pt x="3130391" y="328136"/>
                  <a:pt x="3130391" y="328136"/>
                </a:cubicBezTo>
                <a:close/>
                <a:moveTo>
                  <a:pt x="3133249" y="276701"/>
                </a:moveTo>
                <a:cubicBezTo>
                  <a:pt x="3133249" y="276701"/>
                  <a:pt x="3133249" y="275749"/>
                  <a:pt x="3133249" y="276701"/>
                </a:cubicBezTo>
                <a:cubicBezTo>
                  <a:pt x="3131344" y="270034"/>
                  <a:pt x="3129439" y="264319"/>
                  <a:pt x="3128486" y="259556"/>
                </a:cubicBezTo>
                <a:cubicBezTo>
                  <a:pt x="3128486" y="254794"/>
                  <a:pt x="3128486" y="250031"/>
                  <a:pt x="3127534" y="246221"/>
                </a:cubicBezTo>
                <a:cubicBezTo>
                  <a:pt x="3131344" y="235744"/>
                  <a:pt x="3134201" y="228124"/>
                  <a:pt x="3135154" y="223361"/>
                </a:cubicBezTo>
                <a:cubicBezTo>
                  <a:pt x="3135154" y="235744"/>
                  <a:pt x="3134201" y="253841"/>
                  <a:pt x="3133249" y="276701"/>
                </a:cubicBezTo>
                <a:close/>
                <a:moveTo>
                  <a:pt x="3130391" y="229076"/>
                </a:moveTo>
                <a:cubicBezTo>
                  <a:pt x="3132296" y="225266"/>
                  <a:pt x="3134201" y="222409"/>
                  <a:pt x="3136106" y="219551"/>
                </a:cubicBezTo>
                <a:cubicBezTo>
                  <a:pt x="3136106" y="220504"/>
                  <a:pt x="3136106" y="220504"/>
                  <a:pt x="3136106" y="221456"/>
                </a:cubicBezTo>
                <a:cubicBezTo>
                  <a:pt x="3134201" y="224314"/>
                  <a:pt x="3131344" y="229076"/>
                  <a:pt x="3127534" y="236696"/>
                </a:cubicBezTo>
                <a:cubicBezTo>
                  <a:pt x="3127534" y="235744"/>
                  <a:pt x="3127534" y="235744"/>
                  <a:pt x="3127534" y="234791"/>
                </a:cubicBezTo>
                <a:cubicBezTo>
                  <a:pt x="3128486" y="232886"/>
                  <a:pt x="3129439" y="230981"/>
                  <a:pt x="3130391" y="229076"/>
                </a:cubicBezTo>
                <a:close/>
                <a:moveTo>
                  <a:pt x="3114199" y="290036"/>
                </a:moveTo>
                <a:cubicBezTo>
                  <a:pt x="3114199" y="289084"/>
                  <a:pt x="3113246" y="288131"/>
                  <a:pt x="3113246" y="287179"/>
                </a:cubicBezTo>
                <a:cubicBezTo>
                  <a:pt x="3113246" y="287179"/>
                  <a:pt x="3113246" y="287179"/>
                  <a:pt x="3113246" y="286226"/>
                </a:cubicBezTo>
                <a:cubicBezTo>
                  <a:pt x="3114199" y="284321"/>
                  <a:pt x="3114199" y="283369"/>
                  <a:pt x="3115151" y="281464"/>
                </a:cubicBezTo>
                <a:cubicBezTo>
                  <a:pt x="3114199" y="284321"/>
                  <a:pt x="3114199" y="287179"/>
                  <a:pt x="3114199" y="290036"/>
                </a:cubicBezTo>
                <a:close/>
                <a:moveTo>
                  <a:pt x="3115151" y="257651"/>
                </a:moveTo>
                <a:cubicBezTo>
                  <a:pt x="3115151" y="256699"/>
                  <a:pt x="3116104" y="256699"/>
                  <a:pt x="3116104" y="255746"/>
                </a:cubicBezTo>
                <a:cubicBezTo>
                  <a:pt x="3116104" y="256699"/>
                  <a:pt x="3116104" y="257651"/>
                  <a:pt x="3115151" y="257651"/>
                </a:cubicBezTo>
                <a:cubicBezTo>
                  <a:pt x="3114199" y="261461"/>
                  <a:pt x="3111341" y="265271"/>
                  <a:pt x="3109436" y="270034"/>
                </a:cubicBezTo>
                <a:cubicBezTo>
                  <a:pt x="3111341" y="266224"/>
                  <a:pt x="3113246" y="261461"/>
                  <a:pt x="3115151" y="257651"/>
                </a:cubicBezTo>
                <a:close/>
                <a:moveTo>
                  <a:pt x="3110389" y="292894"/>
                </a:moveTo>
                <a:cubicBezTo>
                  <a:pt x="3111341" y="297656"/>
                  <a:pt x="3112294" y="302419"/>
                  <a:pt x="3113246" y="309086"/>
                </a:cubicBezTo>
                <a:cubicBezTo>
                  <a:pt x="3113246" y="310039"/>
                  <a:pt x="3113246" y="310991"/>
                  <a:pt x="3114199" y="311944"/>
                </a:cubicBezTo>
                <a:cubicBezTo>
                  <a:pt x="3114199" y="314801"/>
                  <a:pt x="3114199" y="317659"/>
                  <a:pt x="3114199" y="321469"/>
                </a:cubicBezTo>
                <a:cubicBezTo>
                  <a:pt x="3114199" y="321469"/>
                  <a:pt x="3114199" y="320516"/>
                  <a:pt x="3114199" y="319564"/>
                </a:cubicBezTo>
                <a:cubicBezTo>
                  <a:pt x="3113246" y="315754"/>
                  <a:pt x="3112294" y="312896"/>
                  <a:pt x="3110389" y="309086"/>
                </a:cubicBezTo>
                <a:cubicBezTo>
                  <a:pt x="3110389" y="306229"/>
                  <a:pt x="3109436" y="303371"/>
                  <a:pt x="3109436" y="300514"/>
                </a:cubicBezTo>
                <a:cubicBezTo>
                  <a:pt x="3109436" y="300514"/>
                  <a:pt x="3109436" y="299561"/>
                  <a:pt x="3109436" y="299561"/>
                </a:cubicBezTo>
                <a:cubicBezTo>
                  <a:pt x="3108484" y="297656"/>
                  <a:pt x="3109436" y="295751"/>
                  <a:pt x="3110389" y="292894"/>
                </a:cubicBezTo>
                <a:close/>
                <a:moveTo>
                  <a:pt x="3098006" y="350996"/>
                </a:moveTo>
                <a:cubicBezTo>
                  <a:pt x="3098006" y="350996"/>
                  <a:pt x="3098006" y="350996"/>
                  <a:pt x="3098006" y="350996"/>
                </a:cubicBezTo>
                <a:cubicBezTo>
                  <a:pt x="3098006" y="351949"/>
                  <a:pt x="3098006" y="352901"/>
                  <a:pt x="3098006" y="353854"/>
                </a:cubicBezTo>
                <a:cubicBezTo>
                  <a:pt x="3098006" y="353854"/>
                  <a:pt x="3098006" y="353854"/>
                  <a:pt x="3097054" y="354806"/>
                </a:cubicBezTo>
                <a:cubicBezTo>
                  <a:pt x="3097054" y="353854"/>
                  <a:pt x="3098006" y="351949"/>
                  <a:pt x="3098006" y="350996"/>
                </a:cubicBezTo>
                <a:close/>
                <a:moveTo>
                  <a:pt x="3093244" y="377666"/>
                </a:moveTo>
                <a:cubicBezTo>
                  <a:pt x="3095149" y="372904"/>
                  <a:pt x="3097054" y="370046"/>
                  <a:pt x="3097054" y="370046"/>
                </a:cubicBezTo>
                <a:cubicBezTo>
                  <a:pt x="3097054" y="370046"/>
                  <a:pt x="3096101" y="371951"/>
                  <a:pt x="3094196" y="373856"/>
                </a:cubicBezTo>
                <a:cubicBezTo>
                  <a:pt x="3095149" y="368141"/>
                  <a:pt x="3096101" y="361474"/>
                  <a:pt x="3097054" y="355759"/>
                </a:cubicBezTo>
                <a:cubicBezTo>
                  <a:pt x="3097054" y="354806"/>
                  <a:pt x="3098006" y="354806"/>
                  <a:pt x="3098006" y="353854"/>
                </a:cubicBezTo>
                <a:cubicBezTo>
                  <a:pt x="3098006" y="359569"/>
                  <a:pt x="3098006" y="366236"/>
                  <a:pt x="3098006" y="371951"/>
                </a:cubicBezTo>
                <a:cubicBezTo>
                  <a:pt x="3098006" y="375761"/>
                  <a:pt x="3098006" y="379571"/>
                  <a:pt x="3098006" y="383381"/>
                </a:cubicBezTo>
                <a:lnTo>
                  <a:pt x="3095149" y="383381"/>
                </a:lnTo>
                <a:cubicBezTo>
                  <a:pt x="3095149" y="383381"/>
                  <a:pt x="3095149" y="383381"/>
                  <a:pt x="3095149" y="383381"/>
                </a:cubicBezTo>
                <a:cubicBezTo>
                  <a:pt x="3094196" y="381476"/>
                  <a:pt x="3094196" y="379571"/>
                  <a:pt x="3093244" y="378619"/>
                </a:cubicBezTo>
                <a:cubicBezTo>
                  <a:pt x="3093244" y="379571"/>
                  <a:pt x="3093244" y="378619"/>
                  <a:pt x="3093244" y="377666"/>
                </a:cubicBezTo>
                <a:close/>
                <a:moveTo>
                  <a:pt x="3084671" y="293846"/>
                </a:moveTo>
                <a:cubicBezTo>
                  <a:pt x="3084671" y="288131"/>
                  <a:pt x="3085624" y="282416"/>
                  <a:pt x="3085624" y="276701"/>
                </a:cubicBezTo>
                <a:cubicBezTo>
                  <a:pt x="3085624" y="277654"/>
                  <a:pt x="3085624" y="277654"/>
                  <a:pt x="3085624" y="278606"/>
                </a:cubicBezTo>
                <a:cubicBezTo>
                  <a:pt x="3086576" y="281464"/>
                  <a:pt x="3087529" y="285274"/>
                  <a:pt x="3088481" y="289084"/>
                </a:cubicBezTo>
                <a:cubicBezTo>
                  <a:pt x="3087529" y="290036"/>
                  <a:pt x="3087529" y="290989"/>
                  <a:pt x="3086576" y="291941"/>
                </a:cubicBezTo>
                <a:cubicBezTo>
                  <a:pt x="3085624" y="292894"/>
                  <a:pt x="3084671" y="294799"/>
                  <a:pt x="3084671" y="296704"/>
                </a:cubicBezTo>
                <a:cubicBezTo>
                  <a:pt x="3084671" y="294799"/>
                  <a:pt x="3084671" y="294799"/>
                  <a:pt x="3084671" y="293846"/>
                </a:cubicBezTo>
                <a:close/>
                <a:moveTo>
                  <a:pt x="3086576" y="348139"/>
                </a:moveTo>
                <a:cubicBezTo>
                  <a:pt x="3086576" y="349091"/>
                  <a:pt x="3086576" y="349091"/>
                  <a:pt x="3086576" y="350044"/>
                </a:cubicBezTo>
                <a:cubicBezTo>
                  <a:pt x="3085624" y="353854"/>
                  <a:pt x="3084671" y="357664"/>
                  <a:pt x="3083719" y="361474"/>
                </a:cubicBezTo>
                <a:cubicBezTo>
                  <a:pt x="3083719" y="360521"/>
                  <a:pt x="3083719" y="358616"/>
                  <a:pt x="3083719" y="357664"/>
                </a:cubicBezTo>
                <a:cubicBezTo>
                  <a:pt x="3084671" y="353854"/>
                  <a:pt x="3085624" y="350996"/>
                  <a:pt x="3086576" y="348139"/>
                </a:cubicBezTo>
                <a:close/>
                <a:moveTo>
                  <a:pt x="3057049" y="235744"/>
                </a:moveTo>
                <a:cubicBezTo>
                  <a:pt x="3058001" y="227171"/>
                  <a:pt x="3058954" y="218599"/>
                  <a:pt x="3059906" y="210979"/>
                </a:cubicBezTo>
                <a:cubicBezTo>
                  <a:pt x="3060859" y="204311"/>
                  <a:pt x="3061811" y="197644"/>
                  <a:pt x="3062764" y="191929"/>
                </a:cubicBezTo>
                <a:cubicBezTo>
                  <a:pt x="3063716" y="195739"/>
                  <a:pt x="3065621" y="201454"/>
                  <a:pt x="3067526" y="209074"/>
                </a:cubicBezTo>
                <a:cubicBezTo>
                  <a:pt x="3067526" y="213836"/>
                  <a:pt x="3066574" y="217646"/>
                  <a:pt x="3066574" y="222409"/>
                </a:cubicBezTo>
                <a:cubicBezTo>
                  <a:pt x="3065621" y="231934"/>
                  <a:pt x="3064669" y="242411"/>
                  <a:pt x="3063716" y="253841"/>
                </a:cubicBezTo>
                <a:cubicBezTo>
                  <a:pt x="3062764" y="258604"/>
                  <a:pt x="3060859" y="263366"/>
                  <a:pt x="3059906" y="268129"/>
                </a:cubicBezTo>
                <a:cubicBezTo>
                  <a:pt x="3058954" y="262414"/>
                  <a:pt x="3058001" y="257651"/>
                  <a:pt x="3057049" y="252889"/>
                </a:cubicBezTo>
                <a:cubicBezTo>
                  <a:pt x="3057049" y="250984"/>
                  <a:pt x="3056096" y="250031"/>
                  <a:pt x="3056096" y="248126"/>
                </a:cubicBezTo>
                <a:cubicBezTo>
                  <a:pt x="3056096" y="244316"/>
                  <a:pt x="3056096" y="239554"/>
                  <a:pt x="3057049" y="235744"/>
                </a:cubicBezTo>
                <a:close/>
                <a:moveTo>
                  <a:pt x="3002756" y="307181"/>
                </a:moveTo>
                <a:cubicBezTo>
                  <a:pt x="3002756" y="308134"/>
                  <a:pt x="3001804" y="309086"/>
                  <a:pt x="3001804" y="310039"/>
                </a:cubicBezTo>
                <a:cubicBezTo>
                  <a:pt x="3001804" y="308134"/>
                  <a:pt x="3002756" y="307181"/>
                  <a:pt x="3002756" y="305276"/>
                </a:cubicBezTo>
                <a:cubicBezTo>
                  <a:pt x="3004661" y="298609"/>
                  <a:pt x="3005614" y="292894"/>
                  <a:pt x="3006566" y="286226"/>
                </a:cubicBezTo>
                <a:cubicBezTo>
                  <a:pt x="3007519" y="287179"/>
                  <a:pt x="3007519" y="289084"/>
                  <a:pt x="3008471" y="290036"/>
                </a:cubicBezTo>
                <a:cubicBezTo>
                  <a:pt x="3006566" y="295751"/>
                  <a:pt x="3004661" y="301466"/>
                  <a:pt x="3002756" y="307181"/>
                </a:cubicBezTo>
                <a:close/>
                <a:moveTo>
                  <a:pt x="3036094" y="249079"/>
                </a:moveTo>
                <a:cubicBezTo>
                  <a:pt x="3036094" y="254794"/>
                  <a:pt x="3036094" y="260509"/>
                  <a:pt x="3036094" y="266224"/>
                </a:cubicBezTo>
                <a:cubicBezTo>
                  <a:pt x="3035141" y="263366"/>
                  <a:pt x="3034189" y="260509"/>
                  <a:pt x="3033236" y="258604"/>
                </a:cubicBezTo>
                <a:cubicBezTo>
                  <a:pt x="3034189" y="255746"/>
                  <a:pt x="3035141" y="252889"/>
                  <a:pt x="3036094" y="249079"/>
                </a:cubicBezTo>
                <a:close/>
                <a:moveTo>
                  <a:pt x="3030379" y="269081"/>
                </a:moveTo>
                <a:cubicBezTo>
                  <a:pt x="3030379" y="269081"/>
                  <a:pt x="3030379" y="270034"/>
                  <a:pt x="3030379" y="269081"/>
                </a:cubicBezTo>
                <a:cubicBezTo>
                  <a:pt x="3030379" y="270034"/>
                  <a:pt x="3030379" y="270034"/>
                  <a:pt x="3030379" y="269081"/>
                </a:cubicBezTo>
                <a:cubicBezTo>
                  <a:pt x="3030379" y="269081"/>
                  <a:pt x="3030379" y="269081"/>
                  <a:pt x="3030379" y="269081"/>
                </a:cubicBezTo>
                <a:close/>
                <a:moveTo>
                  <a:pt x="3027521" y="353854"/>
                </a:moveTo>
                <a:cubicBezTo>
                  <a:pt x="3026569" y="356711"/>
                  <a:pt x="3024664" y="360521"/>
                  <a:pt x="3023711" y="364331"/>
                </a:cubicBezTo>
                <a:cubicBezTo>
                  <a:pt x="3021806" y="370046"/>
                  <a:pt x="3019901" y="376714"/>
                  <a:pt x="3017996" y="383381"/>
                </a:cubicBezTo>
                <a:cubicBezTo>
                  <a:pt x="3017996" y="384334"/>
                  <a:pt x="3017044" y="384334"/>
                  <a:pt x="3017044" y="385286"/>
                </a:cubicBezTo>
                <a:cubicBezTo>
                  <a:pt x="3016091" y="382429"/>
                  <a:pt x="3015139" y="379571"/>
                  <a:pt x="3015139" y="376714"/>
                </a:cubicBezTo>
                <a:cubicBezTo>
                  <a:pt x="3017044" y="372904"/>
                  <a:pt x="3018949" y="370046"/>
                  <a:pt x="3020854" y="366236"/>
                </a:cubicBezTo>
                <a:cubicBezTo>
                  <a:pt x="3023711" y="361474"/>
                  <a:pt x="3025616" y="357664"/>
                  <a:pt x="3028474" y="352901"/>
                </a:cubicBezTo>
                <a:cubicBezTo>
                  <a:pt x="3027521" y="352901"/>
                  <a:pt x="3027521" y="353854"/>
                  <a:pt x="3027521" y="353854"/>
                </a:cubicBezTo>
                <a:close/>
                <a:moveTo>
                  <a:pt x="3021806" y="230029"/>
                </a:moveTo>
                <a:cubicBezTo>
                  <a:pt x="3022759" y="231934"/>
                  <a:pt x="3022759" y="235744"/>
                  <a:pt x="3024664" y="241459"/>
                </a:cubicBezTo>
                <a:cubicBezTo>
                  <a:pt x="3024664" y="241459"/>
                  <a:pt x="3024664" y="241459"/>
                  <a:pt x="3024664" y="241459"/>
                </a:cubicBezTo>
                <a:cubicBezTo>
                  <a:pt x="3022759" y="237649"/>
                  <a:pt x="3022759" y="233839"/>
                  <a:pt x="3021806" y="230029"/>
                </a:cubicBezTo>
                <a:cubicBezTo>
                  <a:pt x="3021806" y="230029"/>
                  <a:pt x="3021806" y="230029"/>
                  <a:pt x="3021806" y="230029"/>
                </a:cubicBezTo>
                <a:close/>
                <a:moveTo>
                  <a:pt x="3020854" y="305276"/>
                </a:moveTo>
                <a:cubicBezTo>
                  <a:pt x="3020854" y="305276"/>
                  <a:pt x="3020854" y="305276"/>
                  <a:pt x="3020854" y="305276"/>
                </a:cubicBezTo>
                <a:cubicBezTo>
                  <a:pt x="3020854" y="306229"/>
                  <a:pt x="3020854" y="305276"/>
                  <a:pt x="3020854" y="305276"/>
                </a:cubicBezTo>
                <a:cubicBezTo>
                  <a:pt x="3020854" y="305276"/>
                  <a:pt x="3020854" y="305276"/>
                  <a:pt x="3020854" y="305276"/>
                </a:cubicBezTo>
                <a:close/>
                <a:moveTo>
                  <a:pt x="3017996" y="317659"/>
                </a:moveTo>
                <a:cubicBezTo>
                  <a:pt x="3018949" y="321469"/>
                  <a:pt x="3020854" y="325279"/>
                  <a:pt x="3021806" y="329089"/>
                </a:cubicBezTo>
                <a:cubicBezTo>
                  <a:pt x="3022759" y="332899"/>
                  <a:pt x="3023711" y="336709"/>
                  <a:pt x="3025616" y="339566"/>
                </a:cubicBezTo>
                <a:cubicBezTo>
                  <a:pt x="3020854" y="345281"/>
                  <a:pt x="3016091" y="351949"/>
                  <a:pt x="3011329" y="359569"/>
                </a:cubicBezTo>
                <a:cubicBezTo>
                  <a:pt x="3011329" y="359569"/>
                  <a:pt x="3011329" y="359569"/>
                  <a:pt x="3011329" y="360521"/>
                </a:cubicBezTo>
                <a:cubicBezTo>
                  <a:pt x="3010376" y="357664"/>
                  <a:pt x="3009424" y="354806"/>
                  <a:pt x="3009424" y="351949"/>
                </a:cubicBezTo>
                <a:cubicBezTo>
                  <a:pt x="3011329" y="340519"/>
                  <a:pt x="3015139" y="329089"/>
                  <a:pt x="3017996" y="317659"/>
                </a:cubicBezTo>
                <a:close/>
                <a:moveTo>
                  <a:pt x="3013234" y="257651"/>
                </a:moveTo>
                <a:cubicBezTo>
                  <a:pt x="3013234" y="258604"/>
                  <a:pt x="3013234" y="259556"/>
                  <a:pt x="3014186" y="261461"/>
                </a:cubicBezTo>
                <a:cubicBezTo>
                  <a:pt x="3014186" y="263366"/>
                  <a:pt x="3015139" y="266224"/>
                  <a:pt x="3015139" y="269081"/>
                </a:cubicBezTo>
                <a:cubicBezTo>
                  <a:pt x="3013234" y="273844"/>
                  <a:pt x="3012281" y="279559"/>
                  <a:pt x="3010376" y="284321"/>
                </a:cubicBezTo>
                <a:cubicBezTo>
                  <a:pt x="3010376" y="283369"/>
                  <a:pt x="3009424" y="283369"/>
                  <a:pt x="3009424" y="282416"/>
                </a:cubicBezTo>
                <a:cubicBezTo>
                  <a:pt x="3009424" y="281464"/>
                  <a:pt x="3008471" y="280511"/>
                  <a:pt x="3008471" y="279559"/>
                </a:cubicBezTo>
                <a:cubicBezTo>
                  <a:pt x="3008471" y="278606"/>
                  <a:pt x="3008471" y="277654"/>
                  <a:pt x="3009424" y="276701"/>
                </a:cubicBezTo>
                <a:cubicBezTo>
                  <a:pt x="3010376" y="270034"/>
                  <a:pt x="3011329" y="263366"/>
                  <a:pt x="3013234" y="257651"/>
                </a:cubicBezTo>
                <a:close/>
                <a:moveTo>
                  <a:pt x="3008471" y="230029"/>
                </a:moveTo>
                <a:cubicBezTo>
                  <a:pt x="3009424" y="234791"/>
                  <a:pt x="3010376" y="239554"/>
                  <a:pt x="3010376" y="244316"/>
                </a:cubicBezTo>
                <a:cubicBezTo>
                  <a:pt x="3009424" y="246221"/>
                  <a:pt x="3008471" y="249079"/>
                  <a:pt x="3007519" y="250984"/>
                </a:cubicBezTo>
                <a:cubicBezTo>
                  <a:pt x="3005614" y="254794"/>
                  <a:pt x="3003709" y="259556"/>
                  <a:pt x="3001804" y="264319"/>
                </a:cubicBezTo>
                <a:cubicBezTo>
                  <a:pt x="3003709" y="251936"/>
                  <a:pt x="3005614" y="240506"/>
                  <a:pt x="3008471" y="230029"/>
                </a:cubicBezTo>
                <a:close/>
                <a:moveTo>
                  <a:pt x="3003709" y="195739"/>
                </a:moveTo>
                <a:cubicBezTo>
                  <a:pt x="3003709" y="198596"/>
                  <a:pt x="3004661" y="202406"/>
                  <a:pt x="3004661" y="205264"/>
                </a:cubicBezTo>
                <a:cubicBezTo>
                  <a:pt x="3002756" y="210979"/>
                  <a:pt x="3000851" y="216694"/>
                  <a:pt x="2997994" y="223361"/>
                </a:cubicBezTo>
                <a:cubicBezTo>
                  <a:pt x="2993231" y="235744"/>
                  <a:pt x="2990374" y="248126"/>
                  <a:pt x="2986564" y="262414"/>
                </a:cubicBezTo>
                <a:cubicBezTo>
                  <a:pt x="2985611" y="265271"/>
                  <a:pt x="2985611" y="268129"/>
                  <a:pt x="2984659" y="270986"/>
                </a:cubicBezTo>
                <a:cubicBezTo>
                  <a:pt x="2984659" y="270986"/>
                  <a:pt x="2984659" y="270986"/>
                  <a:pt x="2984659" y="270986"/>
                </a:cubicBezTo>
                <a:cubicBezTo>
                  <a:pt x="2991326" y="243364"/>
                  <a:pt x="2997994" y="218599"/>
                  <a:pt x="3003709" y="195739"/>
                </a:cubicBezTo>
                <a:close/>
                <a:moveTo>
                  <a:pt x="2974181" y="311944"/>
                </a:moveTo>
                <a:cubicBezTo>
                  <a:pt x="2976086" y="302419"/>
                  <a:pt x="2978944" y="292894"/>
                  <a:pt x="2980849" y="284321"/>
                </a:cubicBezTo>
                <a:cubicBezTo>
                  <a:pt x="2980849" y="284321"/>
                  <a:pt x="2980849" y="285274"/>
                  <a:pt x="2980849" y="285274"/>
                </a:cubicBezTo>
                <a:cubicBezTo>
                  <a:pt x="2978944" y="291941"/>
                  <a:pt x="2977991" y="299561"/>
                  <a:pt x="2976086" y="307181"/>
                </a:cubicBezTo>
                <a:cubicBezTo>
                  <a:pt x="2975134" y="313849"/>
                  <a:pt x="2973229" y="320516"/>
                  <a:pt x="2972276" y="327184"/>
                </a:cubicBezTo>
                <a:cubicBezTo>
                  <a:pt x="2971324" y="325279"/>
                  <a:pt x="2971324" y="324326"/>
                  <a:pt x="2970371" y="322421"/>
                </a:cubicBezTo>
                <a:cubicBezTo>
                  <a:pt x="2972276" y="318611"/>
                  <a:pt x="2973229" y="314801"/>
                  <a:pt x="2974181" y="311944"/>
                </a:cubicBezTo>
                <a:close/>
                <a:moveTo>
                  <a:pt x="2964656" y="349091"/>
                </a:moveTo>
                <a:cubicBezTo>
                  <a:pt x="2965609" y="344329"/>
                  <a:pt x="2967514" y="339566"/>
                  <a:pt x="2968466" y="334804"/>
                </a:cubicBezTo>
                <a:cubicBezTo>
                  <a:pt x="2969419" y="337661"/>
                  <a:pt x="2970371" y="341471"/>
                  <a:pt x="2970371" y="344329"/>
                </a:cubicBezTo>
                <a:cubicBezTo>
                  <a:pt x="2970371" y="347186"/>
                  <a:pt x="2969419" y="350996"/>
                  <a:pt x="2969419" y="353854"/>
                </a:cubicBezTo>
                <a:cubicBezTo>
                  <a:pt x="2968466" y="361474"/>
                  <a:pt x="2967514" y="369094"/>
                  <a:pt x="2966561" y="377666"/>
                </a:cubicBezTo>
                <a:cubicBezTo>
                  <a:pt x="2965609" y="373856"/>
                  <a:pt x="2964656" y="369094"/>
                  <a:pt x="2963704" y="366236"/>
                </a:cubicBezTo>
                <a:cubicBezTo>
                  <a:pt x="2967514" y="350996"/>
                  <a:pt x="2969419" y="341471"/>
                  <a:pt x="2969419" y="341471"/>
                </a:cubicBezTo>
                <a:cubicBezTo>
                  <a:pt x="2969419" y="341471"/>
                  <a:pt x="2967514" y="344329"/>
                  <a:pt x="2964656" y="349091"/>
                </a:cubicBezTo>
                <a:close/>
                <a:moveTo>
                  <a:pt x="2958941" y="383381"/>
                </a:moveTo>
                <a:cubicBezTo>
                  <a:pt x="2958941" y="383381"/>
                  <a:pt x="2958941" y="384334"/>
                  <a:pt x="2958941" y="383381"/>
                </a:cubicBezTo>
                <a:cubicBezTo>
                  <a:pt x="2958941" y="384334"/>
                  <a:pt x="2958941" y="384334"/>
                  <a:pt x="2958941" y="383381"/>
                </a:cubicBezTo>
                <a:cubicBezTo>
                  <a:pt x="2958941" y="384334"/>
                  <a:pt x="2958941" y="384334"/>
                  <a:pt x="2958941" y="383381"/>
                </a:cubicBezTo>
                <a:cubicBezTo>
                  <a:pt x="2958941" y="384334"/>
                  <a:pt x="2958941" y="383381"/>
                  <a:pt x="2958941" y="383381"/>
                </a:cubicBezTo>
                <a:close/>
                <a:moveTo>
                  <a:pt x="2936081" y="284321"/>
                </a:moveTo>
                <a:cubicBezTo>
                  <a:pt x="2935129" y="280511"/>
                  <a:pt x="2935129" y="277654"/>
                  <a:pt x="2934176" y="273844"/>
                </a:cubicBezTo>
                <a:cubicBezTo>
                  <a:pt x="2935129" y="272891"/>
                  <a:pt x="2935129" y="271939"/>
                  <a:pt x="2936081" y="271939"/>
                </a:cubicBezTo>
                <a:cubicBezTo>
                  <a:pt x="2936081" y="276701"/>
                  <a:pt x="2936081" y="280511"/>
                  <a:pt x="2936081" y="284321"/>
                </a:cubicBezTo>
                <a:close/>
                <a:moveTo>
                  <a:pt x="2936081" y="267176"/>
                </a:moveTo>
                <a:cubicBezTo>
                  <a:pt x="2936081" y="267176"/>
                  <a:pt x="2936081" y="267176"/>
                  <a:pt x="2936081" y="267176"/>
                </a:cubicBezTo>
                <a:cubicBezTo>
                  <a:pt x="2935129" y="268129"/>
                  <a:pt x="2935129" y="268129"/>
                  <a:pt x="2934176" y="269081"/>
                </a:cubicBezTo>
                <a:cubicBezTo>
                  <a:pt x="2935129" y="268129"/>
                  <a:pt x="2935129" y="266224"/>
                  <a:pt x="2936081" y="265271"/>
                </a:cubicBezTo>
                <a:cubicBezTo>
                  <a:pt x="2935129" y="265271"/>
                  <a:pt x="2936081" y="266224"/>
                  <a:pt x="2936081" y="267176"/>
                </a:cubicBezTo>
                <a:close/>
                <a:moveTo>
                  <a:pt x="2929414" y="243364"/>
                </a:moveTo>
                <a:lnTo>
                  <a:pt x="2930366" y="243364"/>
                </a:lnTo>
                <a:lnTo>
                  <a:pt x="2933224" y="244316"/>
                </a:lnTo>
                <a:cubicBezTo>
                  <a:pt x="2933224" y="248126"/>
                  <a:pt x="2934176" y="251936"/>
                  <a:pt x="2934176" y="255746"/>
                </a:cubicBezTo>
                <a:cubicBezTo>
                  <a:pt x="2933224" y="257651"/>
                  <a:pt x="2932271" y="259556"/>
                  <a:pt x="2931319" y="261461"/>
                </a:cubicBezTo>
                <a:cubicBezTo>
                  <a:pt x="2930366" y="256699"/>
                  <a:pt x="2929414" y="251936"/>
                  <a:pt x="2927509" y="248126"/>
                </a:cubicBezTo>
                <a:cubicBezTo>
                  <a:pt x="2928461" y="246221"/>
                  <a:pt x="2929414" y="245269"/>
                  <a:pt x="2929414" y="243364"/>
                </a:cubicBezTo>
                <a:close/>
                <a:moveTo>
                  <a:pt x="2917984" y="351949"/>
                </a:moveTo>
                <a:cubicBezTo>
                  <a:pt x="2917984" y="352901"/>
                  <a:pt x="2917984" y="352901"/>
                  <a:pt x="2918936" y="353854"/>
                </a:cubicBezTo>
                <a:cubicBezTo>
                  <a:pt x="2918936" y="356711"/>
                  <a:pt x="2919889" y="360521"/>
                  <a:pt x="2919889" y="363379"/>
                </a:cubicBezTo>
                <a:cubicBezTo>
                  <a:pt x="2920841" y="369094"/>
                  <a:pt x="2921794" y="374809"/>
                  <a:pt x="2922746" y="380524"/>
                </a:cubicBezTo>
                <a:cubicBezTo>
                  <a:pt x="2921794" y="380524"/>
                  <a:pt x="2921794" y="380524"/>
                  <a:pt x="2920841" y="380524"/>
                </a:cubicBezTo>
                <a:cubicBezTo>
                  <a:pt x="2918936" y="374809"/>
                  <a:pt x="2916079" y="368141"/>
                  <a:pt x="2913221" y="362426"/>
                </a:cubicBezTo>
                <a:cubicBezTo>
                  <a:pt x="2914174" y="358616"/>
                  <a:pt x="2916079" y="355759"/>
                  <a:pt x="2917984" y="351949"/>
                </a:cubicBezTo>
                <a:close/>
                <a:moveTo>
                  <a:pt x="2904649" y="224314"/>
                </a:moveTo>
                <a:cubicBezTo>
                  <a:pt x="2904649" y="224314"/>
                  <a:pt x="2904649" y="224314"/>
                  <a:pt x="2904649" y="224314"/>
                </a:cubicBezTo>
                <a:cubicBezTo>
                  <a:pt x="2904649" y="228124"/>
                  <a:pt x="2903696" y="232886"/>
                  <a:pt x="2903696" y="237649"/>
                </a:cubicBezTo>
                <a:cubicBezTo>
                  <a:pt x="2903696" y="241459"/>
                  <a:pt x="2902744" y="245269"/>
                  <a:pt x="2902744" y="250031"/>
                </a:cubicBezTo>
                <a:cubicBezTo>
                  <a:pt x="2901791" y="245269"/>
                  <a:pt x="2901791" y="240506"/>
                  <a:pt x="2900839" y="235744"/>
                </a:cubicBezTo>
                <a:cubicBezTo>
                  <a:pt x="2901791" y="231934"/>
                  <a:pt x="2902744" y="228124"/>
                  <a:pt x="2904649" y="224314"/>
                </a:cubicBezTo>
                <a:close/>
                <a:moveTo>
                  <a:pt x="2885599" y="294799"/>
                </a:moveTo>
                <a:cubicBezTo>
                  <a:pt x="2886551" y="290036"/>
                  <a:pt x="2887504" y="285274"/>
                  <a:pt x="2888456" y="280511"/>
                </a:cubicBezTo>
                <a:cubicBezTo>
                  <a:pt x="2888456" y="289084"/>
                  <a:pt x="2889409" y="298609"/>
                  <a:pt x="2889409" y="308134"/>
                </a:cubicBezTo>
                <a:cubicBezTo>
                  <a:pt x="2887504" y="304324"/>
                  <a:pt x="2886551" y="301466"/>
                  <a:pt x="2884646" y="297656"/>
                </a:cubicBezTo>
                <a:cubicBezTo>
                  <a:pt x="2884646" y="296704"/>
                  <a:pt x="2885599" y="295751"/>
                  <a:pt x="2885599" y="294799"/>
                </a:cubicBezTo>
                <a:close/>
                <a:moveTo>
                  <a:pt x="2869406" y="301466"/>
                </a:moveTo>
                <a:cubicBezTo>
                  <a:pt x="2869406" y="302419"/>
                  <a:pt x="2869406" y="302419"/>
                  <a:pt x="2869406" y="301466"/>
                </a:cubicBezTo>
                <a:cubicBezTo>
                  <a:pt x="2869406" y="302419"/>
                  <a:pt x="2869406" y="302419"/>
                  <a:pt x="2869406" y="302419"/>
                </a:cubicBezTo>
                <a:cubicBezTo>
                  <a:pt x="2869406" y="303371"/>
                  <a:pt x="2868454" y="304324"/>
                  <a:pt x="2868454" y="305276"/>
                </a:cubicBezTo>
                <a:cubicBezTo>
                  <a:pt x="2864644" y="298609"/>
                  <a:pt x="2860834" y="290989"/>
                  <a:pt x="2856071" y="284321"/>
                </a:cubicBezTo>
                <a:cubicBezTo>
                  <a:pt x="2856071" y="283369"/>
                  <a:pt x="2855119" y="283369"/>
                  <a:pt x="2855119" y="282416"/>
                </a:cubicBezTo>
                <a:cubicBezTo>
                  <a:pt x="2856071" y="279559"/>
                  <a:pt x="2857024" y="276701"/>
                  <a:pt x="2857976" y="273844"/>
                </a:cubicBezTo>
                <a:cubicBezTo>
                  <a:pt x="2861786" y="283369"/>
                  <a:pt x="2865596" y="292894"/>
                  <a:pt x="2869406" y="301466"/>
                </a:cubicBezTo>
                <a:close/>
                <a:moveTo>
                  <a:pt x="2851309" y="262414"/>
                </a:moveTo>
                <a:cubicBezTo>
                  <a:pt x="2851309" y="261461"/>
                  <a:pt x="2851309" y="260509"/>
                  <a:pt x="2851309" y="259556"/>
                </a:cubicBezTo>
                <a:cubicBezTo>
                  <a:pt x="2852261" y="262414"/>
                  <a:pt x="2853214" y="264319"/>
                  <a:pt x="2855119" y="267176"/>
                </a:cubicBezTo>
                <a:cubicBezTo>
                  <a:pt x="2855119" y="268129"/>
                  <a:pt x="2856071" y="268129"/>
                  <a:pt x="2856071" y="269081"/>
                </a:cubicBezTo>
                <a:cubicBezTo>
                  <a:pt x="2855119" y="270986"/>
                  <a:pt x="2853214" y="273844"/>
                  <a:pt x="2851309" y="276701"/>
                </a:cubicBezTo>
                <a:cubicBezTo>
                  <a:pt x="2851309" y="275749"/>
                  <a:pt x="2850356" y="275749"/>
                  <a:pt x="2850356" y="274796"/>
                </a:cubicBezTo>
                <a:cubicBezTo>
                  <a:pt x="2850356" y="270986"/>
                  <a:pt x="2851309" y="267176"/>
                  <a:pt x="2851309" y="262414"/>
                </a:cubicBezTo>
                <a:close/>
                <a:moveTo>
                  <a:pt x="2848451" y="312896"/>
                </a:moveTo>
                <a:cubicBezTo>
                  <a:pt x="2848451" y="309086"/>
                  <a:pt x="2848451" y="306229"/>
                  <a:pt x="2848451" y="302419"/>
                </a:cubicBezTo>
                <a:cubicBezTo>
                  <a:pt x="2852261" y="310039"/>
                  <a:pt x="2857024" y="318611"/>
                  <a:pt x="2860834" y="327184"/>
                </a:cubicBezTo>
                <a:cubicBezTo>
                  <a:pt x="2858929" y="332899"/>
                  <a:pt x="2857024" y="338614"/>
                  <a:pt x="2856071" y="344329"/>
                </a:cubicBezTo>
                <a:cubicBezTo>
                  <a:pt x="2855119" y="348139"/>
                  <a:pt x="2854166" y="351949"/>
                  <a:pt x="2853214" y="355759"/>
                </a:cubicBezTo>
                <a:cubicBezTo>
                  <a:pt x="2852261" y="350996"/>
                  <a:pt x="2852261" y="346234"/>
                  <a:pt x="2851309" y="341471"/>
                </a:cubicBezTo>
                <a:cubicBezTo>
                  <a:pt x="2850356" y="332899"/>
                  <a:pt x="2849404" y="324326"/>
                  <a:pt x="2847499" y="316706"/>
                </a:cubicBezTo>
                <a:cubicBezTo>
                  <a:pt x="2848451" y="315754"/>
                  <a:pt x="2848451" y="313849"/>
                  <a:pt x="2848451" y="312896"/>
                </a:cubicBezTo>
                <a:close/>
                <a:moveTo>
                  <a:pt x="2836069" y="226219"/>
                </a:moveTo>
                <a:cubicBezTo>
                  <a:pt x="2839879" y="234791"/>
                  <a:pt x="2843689" y="243364"/>
                  <a:pt x="2847499" y="251936"/>
                </a:cubicBezTo>
                <a:cubicBezTo>
                  <a:pt x="2846546" y="254794"/>
                  <a:pt x="2845594" y="257651"/>
                  <a:pt x="2844641" y="261461"/>
                </a:cubicBezTo>
                <a:cubicBezTo>
                  <a:pt x="2844641" y="262414"/>
                  <a:pt x="2843689" y="264319"/>
                  <a:pt x="2843689" y="266224"/>
                </a:cubicBezTo>
                <a:cubicBezTo>
                  <a:pt x="2841784" y="263366"/>
                  <a:pt x="2840831" y="261461"/>
                  <a:pt x="2838926" y="258604"/>
                </a:cubicBezTo>
                <a:cubicBezTo>
                  <a:pt x="2837974" y="249079"/>
                  <a:pt x="2836069" y="238601"/>
                  <a:pt x="2834164" y="229076"/>
                </a:cubicBezTo>
                <a:cubicBezTo>
                  <a:pt x="2836069" y="228124"/>
                  <a:pt x="2836069" y="227171"/>
                  <a:pt x="2836069" y="226219"/>
                </a:cubicBezTo>
                <a:close/>
                <a:moveTo>
                  <a:pt x="2830354" y="305276"/>
                </a:moveTo>
                <a:cubicBezTo>
                  <a:pt x="2830354" y="308134"/>
                  <a:pt x="2830354" y="310039"/>
                  <a:pt x="2831306" y="312896"/>
                </a:cubicBezTo>
                <a:cubicBezTo>
                  <a:pt x="2831306" y="312896"/>
                  <a:pt x="2831306" y="312896"/>
                  <a:pt x="2831306" y="313849"/>
                </a:cubicBezTo>
                <a:cubicBezTo>
                  <a:pt x="2831306" y="311944"/>
                  <a:pt x="2831306" y="310039"/>
                  <a:pt x="2830354" y="308134"/>
                </a:cubicBezTo>
                <a:cubicBezTo>
                  <a:pt x="2830354" y="307181"/>
                  <a:pt x="2830354" y="306229"/>
                  <a:pt x="2830354" y="305276"/>
                </a:cubicBezTo>
                <a:close/>
                <a:moveTo>
                  <a:pt x="2829401" y="292894"/>
                </a:moveTo>
                <a:cubicBezTo>
                  <a:pt x="2829401" y="294799"/>
                  <a:pt x="2829401" y="296704"/>
                  <a:pt x="2830354" y="299561"/>
                </a:cubicBezTo>
                <a:cubicBezTo>
                  <a:pt x="2830354" y="300514"/>
                  <a:pt x="2830354" y="300514"/>
                  <a:pt x="2829401" y="301466"/>
                </a:cubicBezTo>
                <a:cubicBezTo>
                  <a:pt x="2829401" y="300514"/>
                  <a:pt x="2829401" y="300514"/>
                  <a:pt x="2829401" y="299561"/>
                </a:cubicBezTo>
                <a:cubicBezTo>
                  <a:pt x="2828449" y="296704"/>
                  <a:pt x="2828449" y="294799"/>
                  <a:pt x="2829401" y="292894"/>
                </a:cubicBezTo>
                <a:close/>
                <a:moveTo>
                  <a:pt x="2785586" y="268129"/>
                </a:moveTo>
                <a:cubicBezTo>
                  <a:pt x="2784634" y="269081"/>
                  <a:pt x="2783681" y="270034"/>
                  <a:pt x="2782729" y="271939"/>
                </a:cubicBezTo>
                <a:cubicBezTo>
                  <a:pt x="2782729" y="270986"/>
                  <a:pt x="2782729" y="270034"/>
                  <a:pt x="2782729" y="269081"/>
                </a:cubicBezTo>
                <a:cubicBezTo>
                  <a:pt x="2782729" y="268129"/>
                  <a:pt x="2782729" y="266224"/>
                  <a:pt x="2782729" y="265271"/>
                </a:cubicBezTo>
                <a:cubicBezTo>
                  <a:pt x="2783681" y="263366"/>
                  <a:pt x="2785586" y="260509"/>
                  <a:pt x="2786539" y="258604"/>
                </a:cubicBezTo>
                <a:cubicBezTo>
                  <a:pt x="2786539" y="259556"/>
                  <a:pt x="2786539" y="259556"/>
                  <a:pt x="2786539" y="260509"/>
                </a:cubicBezTo>
                <a:cubicBezTo>
                  <a:pt x="2785586" y="262414"/>
                  <a:pt x="2785586" y="265271"/>
                  <a:pt x="2785586" y="268129"/>
                </a:cubicBezTo>
                <a:close/>
                <a:moveTo>
                  <a:pt x="2796064" y="268129"/>
                </a:moveTo>
                <a:cubicBezTo>
                  <a:pt x="2796064" y="267176"/>
                  <a:pt x="2796064" y="267176"/>
                  <a:pt x="2796064" y="268129"/>
                </a:cubicBezTo>
                <a:cubicBezTo>
                  <a:pt x="2797016" y="266224"/>
                  <a:pt x="2797969" y="264319"/>
                  <a:pt x="2798921" y="263366"/>
                </a:cubicBezTo>
                <a:cubicBezTo>
                  <a:pt x="2797969" y="264319"/>
                  <a:pt x="2797016" y="266224"/>
                  <a:pt x="2796064" y="268129"/>
                </a:cubicBezTo>
                <a:close/>
                <a:moveTo>
                  <a:pt x="2803684" y="314801"/>
                </a:moveTo>
                <a:cubicBezTo>
                  <a:pt x="2803684" y="315754"/>
                  <a:pt x="2802731" y="317659"/>
                  <a:pt x="2802731" y="318611"/>
                </a:cubicBezTo>
                <a:cubicBezTo>
                  <a:pt x="2802731" y="320516"/>
                  <a:pt x="2801779" y="322421"/>
                  <a:pt x="2801779" y="325279"/>
                </a:cubicBezTo>
                <a:cubicBezTo>
                  <a:pt x="2800826" y="322421"/>
                  <a:pt x="2799874" y="320516"/>
                  <a:pt x="2798921" y="317659"/>
                </a:cubicBezTo>
                <a:cubicBezTo>
                  <a:pt x="2798921" y="316706"/>
                  <a:pt x="2798921" y="316706"/>
                  <a:pt x="2798921" y="315754"/>
                </a:cubicBezTo>
                <a:cubicBezTo>
                  <a:pt x="2798921" y="315754"/>
                  <a:pt x="2798921" y="315754"/>
                  <a:pt x="2798921" y="315754"/>
                </a:cubicBezTo>
                <a:cubicBezTo>
                  <a:pt x="2799874" y="311944"/>
                  <a:pt x="2800826" y="308134"/>
                  <a:pt x="2801779" y="304324"/>
                </a:cubicBezTo>
                <a:cubicBezTo>
                  <a:pt x="2802731" y="307181"/>
                  <a:pt x="2802731" y="310039"/>
                  <a:pt x="2803684" y="312896"/>
                </a:cubicBezTo>
                <a:cubicBezTo>
                  <a:pt x="2803684" y="313849"/>
                  <a:pt x="2803684" y="313849"/>
                  <a:pt x="2803684" y="314801"/>
                </a:cubicBezTo>
                <a:close/>
                <a:moveTo>
                  <a:pt x="2810351" y="280511"/>
                </a:moveTo>
                <a:cubicBezTo>
                  <a:pt x="2808446" y="287179"/>
                  <a:pt x="2807494" y="294799"/>
                  <a:pt x="2805589" y="302419"/>
                </a:cubicBezTo>
                <a:cubicBezTo>
                  <a:pt x="2804636" y="301466"/>
                  <a:pt x="2804636" y="299561"/>
                  <a:pt x="2803684" y="298609"/>
                </a:cubicBezTo>
                <a:cubicBezTo>
                  <a:pt x="2803684" y="297656"/>
                  <a:pt x="2803684" y="297656"/>
                  <a:pt x="2802731" y="296704"/>
                </a:cubicBezTo>
                <a:cubicBezTo>
                  <a:pt x="2803684" y="292894"/>
                  <a:pt x="2804636" y="290036"/>
                  <a:pt x="2805589" y="287179"/>
                </a:cubicBezTo>
                <a:cubicBezTo>
                  <a:pt x="2806541" y="284321"/>
                  <a:pt x="2808446" y="280511"/>
                  <a:pt x="2809399" y="277654"/>
                </a:cubicBezTo>
                <a:cubicBezTo>
                  <a:pt x="2809399" y="276701"/>
                  <a:pt x="2810351" y="275749"/>
                  <a:pt x="2810351" y="275749"/>
                </a:cubicBezTo>
                <a:cubicBezTo>
                  <a:pt x="2811304" y="276701"/>
                  <a:pt x="2810351" y="278606"/>
                  <a:pt x="2810351" y="280511"/>
                </a:cubicBezTo>
                <a:close/>
                <a:moveTo>
                  <a:pt x="2811304" y="276701"/>
                </a:moveTo>
                <a:cubicBezTo>
                  <a:pt x="2811304" y="275749"/>
                  <a:pt x="2811304" y="275749"/>
                  <a:pt x="2811304" y="274796"/>
                </a:cubicBezTo>
                <a:cubicBezTo>
                  <a:pt x="2812256" y="273844"/>
                  <a:pt x="2812256" y="271939"/>
                  <a:pt x="2813209" y="270986"/>
                </a:cubicBezTo>
                <a:cubicBezTo>
                  <a:pt x="2812256" y="272891"/>
                  <a:pt x="2812256" y="274796"/>
                  <a:pt x="2811304" y="276701"/>
                </a:cubicBezTo>
                <a:close/>
                <a:moveTo>
                  <a:pt x="2812256" y="236696"/>
                </a:moveTo>
                <a:cubicBezTo>
                  <a:pt x="2810351" y="239554"/>
                  <a:pt x="2808446" y="243364"/>
                  <a:pt x="2806541" y="246221"/>
                </a:cubicBezTo>
                <a:cubicBezTo>
                  <a:pt x="2804636" y="248126"/>
                  <a:pt x="2802731" y="250031"/>
                  <a:pt x="2799874" y="251936"/>
                </a:cubicBezTo>
                <a:cubicBezTo>
                  <a:pt x="2797969" y="253841"/>
                  <a:pt x="2796064" y="255746"/>
                  <a:pt x="2794159" y="257651"/>
                </a:cubicBezTo>
                <a:cubicBezTo>
                  <a:pt x="2793206" y="252889"/>
                  <a:pt x="2792254" y="249079"/>
                  <a:pt x="2792254" y="245269"/>
                </a:cubicBezTo>
                <a:cubicBezTo>
                  <a:pt x="2793206" y="242411"/>
                  <a:pt x="2795111" y="240506"/>
                  <a:pt x="2796064" y="238601"/>
                </a:cubicBezTo>
                <a:cubicBezTo>
                  <a:pt x="2799874" y="231934"/>
                  <a:pt x="2802731" y="227171"/>
                  <a:pt x="2804636" y="224314"/>
                </a:cubicBezTo>
                <a:cubicBezTo>
                  <a:pt x="2807494" y="228124"/>
                  <a:pt x="2809399" y="232886"/>
                  <a:pt x="2812256" y="236696"/>
                </a:cubicBezTo>
                <a:close/>
                <a:moveTo>
                  <a:pt x="2804636" y="223361"/>
                </a:moveTo>
                <a:cubicBezTo>
                  <a:pt x="2802731" y="225266"/>
                  <a:pt x="2798921" y="229076"/>
                  <a:pt x="2794159" y="235744"/>
                </a:cubicBezTo>
                <a:cubicBezTo>
                  <a:pt x="2793206" y="236696"/>
                  <a:pt x="2793206" y="237649"/>
                  <a:pt x="2792254" y="238601"/>
                </a:cubicBezTo>
                <a:cubicBezTo>
                  <a:pt x="2792254" y="238601"/>
                  <a:pt x="2792254" y="238601"/>
                  <a:pt x="2792254" y="238601"/>
                </a:cubicBezTo>
                <a:cubicBezTo>
                  <a:pt x="2794159" y="235744"/>
                  <a:pt x="2795111" y="232886"/>
                  <a:pt x="2796064" y="230981"/>
                </a:cubicBezTo>
                <a:cubicBezTo>
                  <a:pt x="2797969" y="226219"/>
                  <a:pt x="2800826" y="222409"/>
                  <a:pt x="2801779" y="219551"/>
                </a:cubicBezTo>
                <a:cubicBezTo>
                  <a:pt x="2802731" y="220504"/>
                  <a:pt x="2803684" y="222409"/>
                  <a:pt x="2804636" y="223361"/>
                </a:cubicBezTo>
                <a:close/>
                <a:moveTo>
                  <a:pt x="2787491" y="196691"/>
                </a:moveTo>
                <a:cubicBezTo>
                  <a:pt x="2792254" y="203359"/>
                  <a:pt x="2796064" y="210026"/>
                  <a:pt x="2800826" y="217646"/>
                </a:cubicBezTo>
                <a:cubicBezTo>
                  <a:pt x="2798921" y="220504"/>
                  <a:pt x="2796064" y="224314"/>
                  <a:pt x="2792254" y="228124"/>
                </a:cubicBezTo>
                <a:cubicBezTo>
                  <a:pt x="2791301" y="229076"/>
                  <a:pt x="2790349" y="230029"/>
                  <a:pt x="2790349" y="230981"/>
                </a:cubicBezTo>
                <a:cubicBezTo>
                  <a:pt x="2789396" y="226219"/>
                  <a:pt x="2788444" y="222409"/>
                  <a:pt x="2787491" y="218599"/>
                </a:cubicBezTo>
                <a:cubicBezTo>
                  <a:pt x="2783681" y="205264"/>
                  <a:pt x="2781776" y="196691"/>
                  <a:pt x="2781776" y="196691"/>
                </a:cubicBezTo>
                <a:cubicBezTo>
                  <a:pt x="2781776" y="196691"/>
                  <a:pt x="2782729" y="204311"/>
                  <a:pt x="2783681" y="218599"/>
                </a:cubicBezTo>
                <a:cubicBezTo>
                  <a:pt x="2784634" y="224314"/>
                  <a:pt x="2784634" y="230981"/>
                  <a:pt x="2784634" y="237649"/>
                </a:cubicBezTo>
                <a:cubicBezTo>
                  <a:pt x="2783681" y="239554"/>
                  <a:pt x="2781776" y="241459"/>
                  <a:pt x="2780824" y="243364"/>
                </a:cubicBezTo>
                <a:cubicBezTo>
                  <a:pt x="2779871" y="227171"/>
                  <a:pt x="2779871" y="213836"/>
                  <a:pt x="2778919" y="204311"/>
                </a:cubicBezTo>
                <a:cubicBezTo>
                  <a:pt x="2777966" y="192881"/>
                  <a:pt x="2777966" y="186214"/>
                  <a:pt x="2777966" y="186214"/>
                </a:cubicBezTo>
                <a:cubicBezTo>
                  <a:pt x="2777966" y="186214"/>
                  <a:pt x="2777014" y="192881"/>
                  <a:pt x="2775109" y="204311"/>
                </a:cubicBezTo>
                <a:cubicBezTo>
                  <a:pt x="2775109" y="207169"/>
                  <a:pt x="2774156" y="210979"/>
                  <a:pt x="2774156" y="214789"/>
                </a:cubicBezTo>
                <a:cubicBezTo>
                  <a:pt x="2773204" y="206216"/>
                  <a:pt x="2772251" y="198596"/>
                  <a:pt x="2770346" y="190976"/>
                </a:cubicBezTo>
                <a:cubicBezTo>
                  <a:pt x="2770346" y="190024"/>
                  <a:pt x="2770346" y="190024"/>
                  <a:pt x="2770346" y="189071"/>
                </a:cubicBezTo>
                <a:cubicBezTo>
                  <a:pt x="2770346" y="188119"/>
                  <a:pt x="2770346" y="186214"/>
                  <a:pt x="2770346" y="185261"/>
                </a:cubicBezTo>
                <a:cubicBezTo>
                  <a:pt x="2769394" y="174784"/>
                  <a:pt x="2768441" y="168116"/>
                  <a:pt x="2768441" y="166211"/>
                </a:cubicBezTo>
                <a:cubicBezTo>
                  <a:pt x="2774156" y="174784"/>
                  <a:pt x="2779871" y="185261"/>
                  <a:pt x="2787491" y="196691"/>
                </a:cubicBezTo>
                <a:close/>
                <a:moveTo>
                  <a:pt x="2767489" y="167164"/>
                </a:moveTo>
                <a:cubicBezTo>
                  <a:pt x="2767489" y="168116"/>
                  <a:pt x="2767489" y="169069"/>
                  <a:pt x="2767489" y="170974"/>
                </a:cubicBezTo>
                <a:cubicBezTo>
                  <a:pt x="2767489" y="169069"/>
                  <a:pt x="2767489" y="168116"/>
                  <a:pt x="2766536" y="166211"/>
                </a:cubicBezTo>
                <a:cubicBezTo>
                  <a:pt x="2767489" y="166211"/>
                  <a:pt x="2767489" y="166211"/>
                  <a:pt x="2767489" y="167164"/>
                </a:cubicBezTo>
                <a:close/>
                <a:moveTo>
                  <a:pt x="2757964" y="342424"/>
                </a:moveTo>
                <a:cubicBezTo>
                  <a:pt x="2757011" y="340519"/>
                  <a:pt x="2756059" y="338614"/>
                  <a:pt x="2755106" y="336709"/>
                </a:cubicBezTo>
                <a:cubicBezTo>
                  <a:pt x="2756059" y="333851"/>
                  <a:pt x="2757964" y="331946"/>
                  <a:pt x="2758916" y="329089"/>
                </a:cubicBezTo>
                <a:cubicBezTo>
                  <a:pt x="2759869" y="330041"/>
                  <a:pt x="2759869" y="331946"/>
                  <a:pt x="2760821" y="332899"/>
                </a:cubicBezTo>
                <a:cubicBezTo>
                  <a:pt x="2759869" y="336709"/>
                  <a:pt x="2758916" y="339566"/>
                  <a:pt x="2757964" y="342424"/>
                </a:cubicBezTo>
                <a:close/>
                <a:moveTo>
                  <a:pt x="2762726" y="327184"/>
                </a:moveTo>
                <a:cubicBezTo>
                  <a:pt x="2762726" y="328136"/>
                  <a:pt x="2761774" y="329089"/>
                  <a:pt x="2761774" y="330994"/>
                </a:cubicBezTo>
                <a:cubicBezTo>
                  <a:pt x="2760821" y="330041"/>
                  <a:pt x="2760821" y="329089"/>
                  <a:pt x="2759869" y="328136"/>
                </a:cubicBezTo>
                <a:cubicBezTo>
                  <a:pt x="2760821" y="327184"/>
                  <a:pt x="2760821" y="325279"/>
                  <a:pt x="2761774" y="324326"/>
                </a:cubicBezTo>
                <a:cubicBezTo>
                  <a:pt x="2762726" y="325279"/>
                  <a:pt x="2762726" y="326231"/>
                  <a:pt x="2762726" y="327184"/>
                </a:cubicBezTo>
                <a:cubicBezTo>
                  <a:pt x="2762726" y="327184"/>
                  <a:pt x="2762726" y="327184"/>
                  <a:pt x="2762726" y="327184"/>
                </a:cubicBezTo>
                <a:close/>
                <a:moveTo>
                  <a:pt x="2762726" y="250031"/>
                </a:moveTo>
                <a:cubicBezTo>
                  <a:pt x="2762726" y="256699"/>
                  <a:pt x="2762726" y="263366"/>
                  <a:pt x="2762726" y="270034"/>
                </a:cubicBezTo>
                <a:cubicBezTo>
                  <a:pt x="2759869" y="273844"/>
                  <a:pt x="2757011" y="278606"/>
                  <a:pt x="2754154" y="282416"/>
                </a:cubicBezTo>
                <a:cubicBezTo>
                  <a:pt x="2754154" y="283369"/>
                  <a:pt x="2753201" y="283369"/>
                  <a:pt x="2753201" y="284321"/>
                </a:cubicBezTo>
                <a:cubicBezTo>
                  <a:pt x="2753201" y="283369"/>
                  <a:pt x="2752249" y="283369"/>
                  <a:pt x="2752249" y="282416"/>
                </a:cubicBezTo>
                <a:cubicBezTo>
                  <a:pt x="2752249" y="281464"/>
                  <a:pt x="2753201" y="280511"/>
                  <a:pt x="2753201" y="278606"/>
                </a:cubicBezTo>
                <a:cubicBezTo>
                  <a:pt x="2754154" y="274796"/>
                  <a:pt x="2755106" y="270986"/>
                  <a:pt x="2756059" y="267176"/>
                </a:cubicBezTo>
                <a:cubicBezTo>
                  <a:pt x="2757964" y="260509"/>
                  <a:pt x="2759869" y="255746"/>
                  <a:pt x="2761774" y="251936"/>
                </a:cubicBezTo>
                <a:cubicBezTo>
                  <a:pt x="2761774" y="251936"/>
                  <a:pt x="2761774" y="250031"/>
                  <a:pt x="2762726" y="250031"/>
                </a:cubicBezTo>
                <a:cubicBezTo>
                  <a:pt x="2762726" y="250031"/>
                  <a:pt x="2762726" y="250031"/>
                  <a:pt x="2762726" y="250031"/>
                </a:cubicBezTo>
                <a:close/>
                <a:moveTo>
                  <a:pt x="2753201" y="250031"/>
                </a:moveTo>
                <a:cubicBezTo>
                  <a:pt x="2755106" y="242411"/>
                  <a:pt x="2756059" y="236696"/>
                  <a:pt x="2757011" y="230981"/>
                </a:cubicBezTo>
                <a:cubicBezTo>
                  <a:pt x="2758916" y="236696"/>
                  <a:pt x="2760821" y="242411"/>
                  <a:pt x="2762726" y="249079"/>
                </a:cubicBezTo>
                <a:cubicBezTo>
                  <a:pt x="2761774" y="250031"/>
                  <a:pt x="2761774" y="250984"/>
                  <a:pt x="2760821" y="252889"/>
                </a:cubicBezTo>
                <a:cubicBezTo>
                  <a:pt x="2758916" y="255746"/>
                  <a:pt x="2756059" y="260509"/>
                  <a:pt x="2752249" y="267176"/>
                </a:cubicBezTo>
                <a:cubicBezTo>
                  <a:pt x="2750344" y="270034"/>
                  <a:pt x="2749391" y="272891"/>
                  <a:pt x="2748439" y="275749"/>
                </a:cubicBezTo>
                <a:cubicBezTo>
                  <a:pt x="2748439" y="275749"/>
                  <a:pt x="2748439" y="274796"/>
                  <a:pt x="2747486" y="274796"/>
                </a:cubicBezTo>
                <a:cubicBezTo>
                  <a:pt x="2749391" y="265271"/>
                  <a:pt x="2751296" y="256699"/>
                  <a:pt x="2753201" y="250031"/>
                </a:cubicBezTo>
                <a:close/>
                <a:moveTo>
                  <a:pt x="2749391" y="362426"/>
                </a:moveTo>
                <a:cubicBezTo>
                  <a:pt x="2748439" y="360521"/>
                  <a:pt x="2747486" y="359569"/>
                  <a:pt x="2746534" y="357664"/>
                </a:cubicBezTo>
                <a:cubicBezTo>
                  <a:pt x="2746534" y="356711"/>
                  <a:pt x="2746534" y="355759"/>
                  <a:pt x="2746534" y="354806"/>
                </a:cubicBezTo>
                <a:cubicBezTo>
                  <a:pt x="2747486" y="356711"/>
                  <a:pt x="2748439" y="359569"/>
                  <a:pt x="2749391" y="362426"/>
                </a:cubicBezTo>
                <a:close/>
                <a:moveTo>
                  <a:pt x="2734151" y="258604"/>
                </a:moveTo>
                <a:cubicBezTo>
                  <a:pt x="2736056" y="262414"/>
                  <a:pt x="2737961" y="268129"/>
                  <a:pt x="2740819" y="273844"/>
                </a:cubicBezTo>
                <a:cubicBezTo>
                  <a:pt x="2738914" y="278606"/>
                  <a:pt x="2737009" y="284321"/>
                  <a:pt x="2735104" y="290036"/>
                </a:cubicBezTo>
                <a:cubicBezTo>
                  <a:pt x="2735104" y="288131"/>
                  <a:pt x="2734151" y="287179"/>
                  <a:pt x="2734151" y="287179"/>
                </a:cubicBezTo>
                <a:cubicBezTo>
                  <a:pt x="2734151" y="287179"/>
                  <a:pt x="2734151" y="289084"/>
                  <a:pt x="2734151" y="291941"/>
                </a:cubicBezTo>
                <a:cubicBezTo>
                  <a:pt x="2734151" y="291941"/>
                  <a:pt x="2734151" y="291941"/>
                  <a:pt x="2734151" y="291941"/>
                </a:cubicBezTo>
                <a:cubicBezTo>
                  <a:pt x="2733199" y="290989"/>
                  <a:pt x="2733199" y="290036"/>
                  <a:pt x="2732246" y="289084"/>
                </a:cubicBezTo>
                <a:cubicBezTo>
                  <a:pt x="2732246" y="288131"/>
                  <a:pt x="2731294" y="287179"/>
                  <a:pt x="2731294" y="286226"/>
                </a:cubicBezTo>
                <a:cubicBezTo>
                  <a:pt x="2733199" y="275749"/>
                  <a:pt x="2734151" y="266224"/>
                  <a:pt x="2734151" y="258604"/>
                </a:cubicBezTo>
                <a:close/>
                <a:moveTo>
                  <a:pt x="2715101" y="290989"/>
                </a:moveTo>
                <a:cubicBezTo>
                  <a:pt x="2715101" y="284321"/>
                  <a:pt x="2715101" y="278606"/>
                  <a:pt x="2716054" y="273844"/>
                </a:cubicBezTo>
                <a:cubicBezTo>
                  <a:pt x="2717006" y="274796"/>
                  <a:pt x="2717006" y="276701"/>
                  <a:pt x="2717959" y="278606"/>
                </a:cubicBezTo>
                <a:cubicBezTo>
                  <a:pt x="2717006" y="287179"/>
                  <a:pt x="2717006" y="295751"/>
                  <a:pt x="2716054" y="304324"/>
                </a:cubicBezTo>
                <a:cubicBezTo>
                  <a:pt x="2716054" y="304324"/>
                  <a:pt x="2715101" y="303371"/>
                  <a:pt x="2715101" y="303371"/>
                </a:cubicBezTo>
                <a:cubicBezTo>
                  <a:pt x="2714149" y="298609"/>
                  <a:pt x="2715101" y="294799"/>
                  <a:pt x="2715101" y="290989"/>
                </a:cubicBezTo>
                <a:close/>
                <a:moveTo>
                  <a:pt x="2705576" y="243364"/>
                </a:moveTo>
                <a:cubicBezTo>
                  <a:pt x="2705576" y="244316"/>
                  <a:pt x="2705576" y="246221"/>
                  <a:pt x="2704624" y="247174"/>
                </a:cubicBezTo>
                <a:lnTo>
                  <a:pt x="2703671" y="238601"/>
                </a:lnTo>
                <a:cubicBezTo>
                  <a:pt x="2704624" y="239554"/>
                  <a:pt x="2705576" y="241459"/>
                  <a:pt x="2705576" y="243364"/>
                </a:cubicBezTo>
                <a:close/>
                <a:moveTo>
                  <a:pt x="2697956" y="312896"/>
                </a:moveTo>
                <a:cubicBezTo>
                  <a:pt x="2697956" y="312896"/>
                  <a:pt x="2697956" y="313849"/>
                  <a:pt x="2697956" y="313849"/>
                </a:cubicBezTo>
                <a:cubicBezTo>
                  <a:pt x="2697956" y="312896"/>
                  <a:pt x="2697956" y="311944"/>
                  <a:pt x="2697956" y="310991"/>
                </a:cubicBezTo>
                <a:lnTo>
                  <a:pt x="2697956" y="312896"/>
                </a:lnTo>
                <a:close/>
                <a:moveTo>
                  <a:pt x="2664619" y="234791"/>
                </a:moveTo>
                <a:cubicBezTo>
                  <a:pt x="2665571" y="235744"/>
                  <a:pt x="2665571" y="237649"/>
                  <a:pt x="2666524" y="238601"/>
                </a:cubicBezTo>
                <a:cubicBezTo>
                  <a:pt x="2668429" y="253841"/>
                  <a:pt x="2670334" y="270034"/>
                  <a:pt x="2673191" y="287179"/>
                </a:cubicBezTo>
                <a:cubicBezTo>
                  <a:pt x="2672239" y="284321"/>
                  <a:pt x="2671286" y="282416"/>
                  <a:pt x="2670334" y="279559"/>
                </a:cubicBezTo>
                <a:cubicBezTo>
                  <a:pt x="2670334" y="279559"/>
                  <a:pt x="2670334" y="278606"/>
                  <a:pt x="2670334" y="278606"/>
                </a:cubicBezTo>
                <a:cubicBezTo>
                  <a:pt x="2670334" y="276701"/>
                  <a:pt x="2671286" y="276701"/>
                  <a:pt x="2671286" y="276701"/>
                </a:cubicBezTo>
                <a:cubicBezTo>
                  <a:pt x="2671286" y="276701"/>
                  <a:pt x="2671286" y="277654"/>
                  <a:pt x="2670334" y="278606"/>
                </a:cubicBezTo>
                <a:cubicBezTo>
                  <a:pt x="2669381" y="266224"/>
                  <a:pt x="2667476" y="255746"/>
                  <a:pt x="2664619" y="246221"/>
                </a:cubicBezTo>
                <a:cubicBezTo>
                  <a:pt x="2664619" y="244316"/>
                  <a:pt x="2663666" y="242411"/>
                  <a:pt x="2663666" y="240506"/>
                </a:cubicBezTo>
                <a:cubicBezTo>
                  <a:pt x="2663666" y="238601"/>
                  <a:pt x="2663666" y="236696"/>
                  <a:pt x="2664619" y="234791"/>
                </a:cubicBezTo>
                <a:close/>
                <a:moveTo>
                  <a:pt x="2657951" y="339566"/>
                </a:moveTo>
                <a:cubicBezTo>
                  <a:pt x="2656999" y="338614"/>
                  <a:pt x="2656999" y="337661"/>
                  <a:pt x="2656046" y="336709"/>
                </a:cubicBezTo>
                <a:cubicBezTo>
                  <a:pt x="2656999" y="332899"/>
                  <a:pt x="2656999" y="329089"/>
                  <a:pt x="2657951" y="325279"/>
                </a:cubicBezTo>
                <a:cubicBezTo>
                  <a:pt x="2658904" y="330041"/>
                  <a:pt x="2657951" y="334804"/>
                  <a:pt x="2657951" y="339566"/>
                </a:cubicBezTo>
                <a:close/>
                <a:moveTo>
                  <a:pt x="2654141" y="277654"/>
                </a:moveTo>
                <a:cubicBezTo>
                  <a:pt x="2656046" y="284321"/>
                  <a:pt x="2657951" y="291941"/>
                  <a:pt x="2659856" y="298609"/>
                </a:cubicBezTo>
                <a:cubicBezTo>
                  <a:pt x="2659856" y="298609"/>
                  <a:pt x="2659856" y="299561"/>
                  <a:pt x="2659856" y="299561"/>
                </a:cubicBezTo>
                <a:cubicBezTo>
                  <a:pt x="2657951" y="304324"/>
                  <a:pt x="2656046" y="310039"/>
                  <a:pt x="2653189" y="316706"/>
                </a:cubicBezTo>
                <a:cubicBezTo>
                  <a:pt x="2653189" y="317659"/>
                  <a:pt x="2652236" y="318611"/>
                  <a:pt x="2652236" y="319564"/>
                </a:cubicBezTo>
                <a:cubicBezTo>
                  <a:pt x="2651284" y="316706"/>
                  <a:pt x="2651284" y="313849"/>
                  <a:pt x="2650331" y="311944"/>
                </a:cubicBezTo>
                <a:cubicBezTo>
                  <a:pt x="2649379" y="308134"/>
                  <a:pt x="2648426" y="305276"/>
                  <a:pt x="2647474" y="301466"/>
                </a:cubicBezTo>
                <a:cubicBezTo>
                  <a:pt x="2649379" y="293846"/>
                  <a:pt x="2651284" y="286226"/>
                  <a:pt x="2654141" y="277654"/>
                </a:cubicBezTo>
                <a:close/>
                <a:moveTo>
                  <a:pt x="2633186" y="283369"/>
                </a:moveTo>
                <a:cubicBezTo>
                  <a:pt x="2633186" y="284321"/>
                  <a:pt x="2633186" y="284321"/>
                  <a:pt x="2633186" y="285274"/>
                </a:cubicBezTo>
                <a:cubicBezTo>
                  <a:pt x="2633186" y="285274"/>
                  <a:pt x="2633186" y="286226"/>
                  <a:pt x="2633186" y="286226"/>
                </a:cubicBezTo>
                <a:cubicBezTo>
                  <a:pt x="2633186" y="287179"/>
                  <a:pt x="2632234" y="288131"/>
                  <a:pt x="2632234" y="290036"/>
                </a:cubicBezTo>
                <a:cubicBezTo>
                  <a:pt x="2633186" y="287179"/>
                  <a:pt x="2633186" y="285274"/>
                  <a:pt x="2633186" y="283369"/>
                </a:cubicBezTo>
                <a:close/>
                <a:moveTo>
                  <a:pt x="2578894" y="242411"/>
                </a:moveTo>
                <a:cubicBezTo>
                  <a:pt x="2578894" y="242411"/>
                  <a:pt x="2578894" y="241459"/>
                  <a:pt x="2577941" y="241459"/>
                </a:cubicBezTo>
                <a:cubicBezTo>
                  <a:pt x="2578894" y="239554"/>
                  <a:pt x="2579846" y="237649"/>
                  <a:pt x="2580799" y="235744"/>
                </a:cubicBezTo>
                <a:cubicBezTo>
                  <a:pt x="2580799" y="235744"/>
                  <a:pt x="2580799" y="235744"/>
                  <a:pt x="2580799" y="235744"/>
                </a:cubicBezTo>
                <a:cubicBezTo>
                  <a:pt x="2580799" y="238601"/>
                  <a:pt x="2579846" y="240506"/>
                  <a:pt x="2578894" y="242411"/>
                </a:cubicBezTo>
                <a:close/>
                <a:moveTo>
                  <a:pt x="2597944" y="275749"/>
                </a:moveTo>
                <a:cubicBezTo>
                  <a:pt x="2597944" y="275749"/>
                  <a:pt x="2597944" y="274796"/>
                  <a:pt x="2597944" y="274796"/>
                </a:cubicBezTo>
                <a:cubicBezTo>
                  <a:pt x="2597944" y="274796"/>
                  <a:pt x="2598896" y="275749"/>
                  <a:pt x="2597944" y="275749"/>
                </a:cubicBezTo>
                <a:cubicBezTo>
                  <a:pt x="2598896" y="275749"/>
                  <a:pt x="2597944" y="275749"/>
                  <a:pt x="2597944" y="275749"/>
                </a:cubicBezTo>
                <a:close/>
                <a:moveTo>
                  <a:pt x="2616041" y="309086"/>
                </a:moveTo>
                <a:cubicBezTo>
                  <a:pt x="2615089" y="312896"/>
                  <a:pt x="2614136" y="315754"/>
                  <a:pt x="2613184" y="319564"/>
                </a:cubicBezTo>
                <a:cubicBezTo>
                  <a:pt x="2613184" y="318611"/>
                  <a:pt x="2613184" y="318611"/>
                  <a:pt x="2613184" y="318611"/>
                </a:cubicBezTo>
                <a:cubicBezTo>
                  <a:pt x="2613184" y="318611"/>
                  <a:pt x="2613184" y="319564"/>
                  <a:pt x="2613184" y="319564"/>
                </a:cubicBezTo>
                <a:cubicBezTo>
                  <a:pt x="2613184" y="319564"/>
                  <a:pt x="2613184" y="319564"/>
                  <a:pt x="2613184" y="319564"/>
                </a:cubicBezTo>
                <a:cubicBezTo>
                  <a:pt x="2609374" y="309086"/>
                  <a:pt x="2604611" y="298609"/>
                  <a:pt x="2600801" y="289084"/>
                </a:cubicBezTo>
                <a:cubicBezTo>
                  <a:pt x="2601754" y="287179"/>
                  <a:pt x="2602706" y="284321"/>
                  <a:pt x="2602706" y="282416"/>
                </a:cubicBezTo>
                <a:cubicBezTo>
                  <a:pt x="2605564" y="287179"/>
                  <a:pt x="2609374" y="292894"/>
                  <a:pt x="2612231" y="299561"/>
                </a:cubicBezTo>
                <a:cubicBezTo>
                  <a:pt x="2613184" y="302419"/>
                  <a:pt x="2615089" y="305276"/>
                  <a:pt x="2616041" y="308134"/>
                </a:cubicBezTo>
                <a:lnTo>
                  <a:pt x="2616041" y="309086"/>
                </a:lnTo>
                <a:lnTo>
                  <a:pt x="2616041" y="309086"/>
                </a:lnTo>
                <a:close/>
                <a:moveTo>
                  <a:pt x="2604611" y="276701"/>
                </a:moveTo>
                <a:cubicBezTo>
                  <a:pt x="2605564" y="272891"/>
                  <a:pt x="2607469" y="270034"/>
                  <a:pt x="2608421" y="267176"/>
                </a:cubicBezTo>
                <a:cubicBezTo>
                  <a:pt x="2609374" y="271939"/>
                  <a:pt x="2612231" y="279559"/>
                  <a:pt x="2615089" y="290036"/>
                </a:cubicBezTo>
                <a:cubicBezTo>
                  <a:pt x="2611279" y="285274"/>
                  <a:pt x="2608421" y="280511"/>
                  <a:pt x="2604611" y="276701"/>
                </a:cubicBezTo>
                <a:close/>
                <a:moveTo>
                  <a:pt x="2614136" y="276701"/>
                </a:moveTo>
                <a:cubicBezTo>
                  <a:pt x="2612231" y="271939"/>
                  <a:pt x="2610326" y="268129"/>
                  <a:pt x="2609374" y="266224"/>
                </a:cubicBezTo>
                <a:cubicBezTo>
                  <a:pt x="2610326" y="263366"/>
                  <a:pt x="2611279" y="260509"/>
                  <a:pt x="2612231" y="257651"/>
                </a:cubicBezTo>
                <a:cubicBezTo>
                  <a:pt x="2612231" y="263366"/>
                  <a:pt x="2613184" y="270034"/>
                  <a:pt x="2614136" y="276701"/>
                </a:cubicBezTo>
                <a:close/>
                <a:moveTo>
                  <a:pt x="2606516" y="208121"/>
                </a:moveTo>
                <a:cubicBezTo>
                  <a:pt x="2607469" y="221456"/>
                  <a:pt x="2609374" y="235744"/>
                  <a:pt x="2611279" y="250984"/>
                </a:cubicBezTo>
                <a:cubicBezTo>
                  <a:pt x="2611279" y="250984"/>
                  <a:pt x="2611279" y="251936"/>
                  <a:pt x="2611279" y="251936"/>
                </a:cubicBezTo>
                <a:cubicBezTo>
                  <a:pt x="2608421" y="256699"/>
                  <a:pt x="2604611" y="263366"/>
                  <a:pt x="2600801" y="271939"/>
                </a:cubicBezTo>
                <a:cubicBezTo>
                  <a:pt x="2599849" y="270034"/>
                  <a:pt x="2598896" y="269081"/>
                  <a:pt x="2597944" y="268129"/>
                </a:cubicBezTo>
                <a:cubicBezTo>
                  <a:pt x="2596991" y="257651"/>
                  <a:pt x="2596039" y="247174"/>
                  <a:pt x="2595086" y="237649"/>
                </a:cubicBezTo>
                <a:cubicBezTo>
                  <a:pt x="2595086" y="234791"/>
                  <a:pt x="2594134" y="230981"/>
                  <a:pt x="2594134" y="228124"/>
                </a:cubicBezTo>
                <a:cubicBezTo>
                  <a:pt x="2598896" y="207169"/>
                  <a:pt x="2602706" y="190976"/>
                  <a:pt x="2605564" y="179546"/>
                </a:cubicBezTo>
                <a:cubicBezTo>
                  <a:pt x="2604611" y="188119"/>
                  <a:pt x="2605564" y="197644"/>
                  <a:pt x="2606516" y="208121"/>
                </a:cubicBezTo>
                <a:close/>
                <a:moveTo>
                  <a:pt x="2586514" y="186214"/>
                </a:moveTo>
                <a:cubicBezTo>
                  <a:pt x="2591276" y="175736"/>
                  <a:pt x="2595086" y="167164"/>
                  <a:pt x="2598896" y="159544"/>
                </a:cubicBezTo>
                <a:cubicBezTo>
                  <a:pt x="2599849" y="157639"/>
                  <a:pt x="2600801" y="155734"/>
                  <a:pt x="2601754" y="153829"/>
                </a:cubicBezTo>
                <a:cubicBezTo>
                  <a:pt x="2602706" y="159544"/>
                  <a:pt x="2602706" y="166211"/>
                  <a:pt x="2603659" y="173831"/>
                </a:cubicBezTo>
                <a:cubicBezTo>
                  <a:pt x="2600801" y="182404"/>
                  <a:pt x="2596039" y="194786"/>
                  <a:pt x="2590324" y="210979"/>
                </a:cubicBezTo>
                <a:cubicBezTo>
                  <a:pt x="2589371" y="202406"/>
                  <a:pt x="2587466" y="194786"/>
                  <a:pt x="2586514" y="187166"/>
                </a:cubicBezTo>
                <a:cubicBezTo>
                  <a:pt x="2586514" y="187166"/>
                  <a:pt x="2586514" y="187166"/>
                  <a:pt x="2586514" y="186214"/>
                </a:cubicBezTo>
                <a:close/>
                <a:moveTo>
                  <a:pt x="2584609" y="408146"/>
                </a:moveTo>
                <a:cubicBezTo>
                  <a:pt x="2584609" y="408146"/>
                  <a:pt x="2584609" y="409099"/>
                  <a:pt x="2584609" y="408146"/>
                </a:cubicBezTo>
                <a:cubicBezTo>
                  <a:pt x="2583656" y="403384"/>
                  <a:pt x="2582704" y="398621"/>
                  <a:pt x="2581751" y="393859"/>
                </a:cubicBezTo>
                <a:cubicBezTo>
                  <a:pt x="2582704" y="398621"/>
                  <a:pt x="2583656" y="403384"/>
                  <a:pt x="2584609" y="408146"/>
                </a:cubicBezTo>
                <a:close/>
                <a:moveTo>
                  <a:pt x="2580799" y="199549"/>
                </a:moveTo>
                <a:cubicBezTo>
                  <a:pt x="2580799" y="208121"/>
                  <a:pt x="2581751" y="217646"/>
                  <a:pt x="2581751" y="228124"/>
                </a:cubicBezTo>
                <a:cubicBezTo>
                  <a:pt x="2580799" y="229076"/>
                  <a:pt x="2579846" y="230029"/>
                  <a:pt x="2578894" y="231934"/>
                </a:cubicBezTo>
                <a:cubicBezTo>
                  <a:pt x="2577941" y="232886"/>
                  <a:pt x="2576989" y="234791"/>
                  <a:pt x="2575084" y="236696"/>
                </a:cubicBezTo>
                <a:cubicBezTo>
                  <a:pt x="2574131" y="235744"/>
                  <a:pt x="2574131" y="234791"/>
                  <a:pt x="2573179" y="233839"/>
                </a:cubicBezTo>
                <a:cubicBezTo>
                  <a:pt x="2573179" y="231934"/>
                  <a:pt x="2573179" y="230981"/>
                  <a:pt x="2572226" y="229076"/>
                </a:cubicBezTo>
                <a:cubicBezTo>
                  <a:pt x="2572226" y="226219"/>
                  <a:pt x="2571274" y="222409"/>
                  <a:pt x="2571274" y="219551"/>
                </a:cubicBezTo>
                <a:cubicBezTo>
                  <a:pt x="2575084" y="211931"/>
                  <a:pt x="2577941" y="206216"/>
                  <a:pt x="2580799" y="199549"/>
                </a:cubicBezTo>
                <a:close/>
                <a:moveTo>
                  <a:pt x="2569369" y="320516"/>
                </a:moveTo>
                <a:cubicBezTo>
                  <a:pt x="2569369" y="322421"/>
                  <a:pt x="2570321" y="325279"/>
                  <a:pt x="2570321" y="327184"/>
                </a:cubicBezTo>
                <a:cubicBezTo>
                  <a:pt x="2570321" y="328136"/>
                  <a:pt x="2570321" y="329089"/>
                  <a:pt x="2571274" y="330041"/>
                </a:cubicBezTo>
                <a:cubicBezTo>
                  <a:pt x="2568416" y="334804"/>
                  <a:pt x="2566511" y="339566"/>
                  <a:pt x="2563654" y="345281"/>
                </a:cubicBezTo>
                <a:cubicBezTo>
                  <a:pt x="2563654" y="344329"/>
                  <a:pt x="2562701" y="343376"/>
                  <a:pt x="2562701" y="342424"/>
                </a:cubicBezTo>
                <a:cubicBezTo>
                  <a:pt x="2565559" y="334804"/>
                  <a:pt x="2567464" y="328136"/>
                  <a:pt x="2569369" y="320516"/>
                </a:cubicBezTo>
                <a:close/>
                <a:moveTo>
                  <a:pt x="2556034" y="262414"/>
                </a:moveTo>
                <a:cubicBezTo>
                  <a:pt x="2556986" y="258604"/>
                  <a:pt x="2558891" y="255746"/>
                  <a:pt x="2559844" y="251936"/>
                </a:cubicBezTo>
                <a:cubicBezTo>
                  <a:pt x="2559844" y="253841"/>
                  <a:pt x="2559844" y="255746"/>
                  <a:pt x="2560796" y="257651"/>
                </a:cubicBezTo>
                <a:cubicBezTo>
                  <a:pt x="2560796" y="258604"/>
                  <a:pt x="2559844" y="258604"/>
                  <a:pt x="2559844" y="259556"/>
                </a:cubicBezTo>
                <a:cubicBezTo>
                  <a:pt x="2557939" y="262414"/>
                  <a:pt x="2556034" y="266224"/>
                  <a:pt x="2554129" y="269081"/>
                </a:cubicBezTo>
                <a:cubicBezTo>
                  <a:pt x="2554129" y="266224"/>
                  <a:pt x="2555081" y="264319"/>
                  <a:pt x="2556034" y="262414"/>
                </a:cubicBezTo>
                <a:close/>
                <a:moveTo>
                  <a:pt x="2561749" y="276701"/>
                </a:moveTo>
                <a:cubicBezTo>
                  <a:pt x="2561749" y="275749"/>
                  <a:pt x="2561749" y="275749"/>
                  <a:pt x="2562701" y="274796"/>
                </a:cubicBezTo>
                <a:cubicBezTo>
                  <a:pt x="2563654" y="278606"/>
                  <a:pt x="2563654" y="283369"/>
                  <a:pt x="2564606" y="287179"/>
                </a:cubicBezTo>
                <a:cubicBezTo>
                  <a:pt x="2562701" y="293846"/>
                  <a:pt x="2559844" y="301466"/>
                  <a:pt x="2557939" y="309086"/>
                </a:cubicBezTo>
                <a:cubicBezTo>
                  <a:pt x="2556986" y="310991"/>
                  <a:pt x="2556986" y="312896"/>
                  <a:pt x="2556034" y="313849"/>
                </a:cubicBezTo>
                <a:cubicBezTo>
                  <a:pt x="2555081" y="308134"/>
                  <a:pt x="2554129" y="302419"/>
                  <a:pt x="2553176" y="296704"/>
                </a:cubicBezTo>
                <a:cubicBezTo>
                  <a:pt x="2556034" y="290036"/>
                  <a:pt x="2558891" y="282416"/>
                  <a:pt x="2561749" y="276701"/>
                </a:cubicBezTo>
                <a:close/>
                <a:moveTo>
                  <a:pt x="2538889" y="252889"/>
                </a:moveTo>
                <a:cubicBezTo>
                  <a:pt x="2539841" y="249079"/>
                  <a:pt x="2539841" y="245269"/>
                  <a:pt x="2540794" y="242411"/>
                </a:cubicBezTo>
                <a:cubicBezTo>
                  <a:pt x="2540794" y="241459"/>
                  <a:pt x="2541746" y="239554"/>
                  <a:pt x="2542699" y="238601"/>
                </a:cubicBezTo>
                <a:cubicBezTo>
                  <a:pt x="2543651" y="236696"/>
                  <a:pt x="2543651" y="234791"/>
                  <a:pt x="2544604" y="233839"/>
                </a:cubicBezTo>
                <a:cubicBezTo>
                  <a:pt x="2544604" y="237649"/>
                  <a:pt x="2543651" y="242411"/>
                  <a:pt x="2543651" y="248126"/>
                </a:cubicBezTo>
                <a:cubicBezTo>
                  <a:pt x="2543651" y="250984"/>
                  <a:pt x="2543651" y="253841"/>
                  <a:pt x="2542699" y="257651"/>
                </a:cubicBezTo>
                <a:cubicBezTo>
                  <a:pt x="2540794" y="261461"/>
                  <a:pt x="2539841" y="264319"/>
                  <a:pt x="2537936" y="268129"/>
                </a:cubicBezTo>
                <a:cubicBezTo>
                  <a:pt x="2537936" y="263366"/>
                  <a:pt x="2537936" y="257651"/>
                  <a:pt x="2538889" y="252889"/>
                </a:cubicBezTo>
                <a:close/>
                <a:moveTo>
                  <a:pt x="2521744" y="475774"/>
                </a:moveTo>
                <a:cubicBezTo>
                  <a:pt x="2521744" y="478631"/>
                  <a:pt x="2522696" y="481489"/>
                  <a:pt x="2522696" y="484346"/>
                </a:cubicBezTo>
                <a:cubicBezTo>
                  <a:pt x="2521744" y="482441"/>
                  <a:pt x="2521744" y="481489"/>
                  <a:pt x="2520791" y="479584"/>
                </a:cubicBezTo>
                <a:cubicBezTo>
                  <a:pt x="2521744" y="478631"/>
                  <a:pt x="2521744" y="477679"/>
                  <a:pt x="2521744" y="475774"/>
                </a:cubicBezTo>
                <a:close/>
                <a:moveTo>
                  <a:pt x="2514124" y="323374"/>
                </a:moveTo>
                <a:cubicBezTo>
                  <a:pt x="2514124" y="323374"/>
                  <a:pt x="2515076" y="323374"/>
                  <a:pt x="2514124" y="323374"/>
                </a:cubicBezTo>
                <a:cubicBezTo>
                  <a:pt x="2514124" y="325279"/>
                  <a:pt x="2513171" y="326231"/>
                  <a:pt x="2513171" y="328136"/>
                </a:cubicBezTo>
                <a:cubicBezTo>
                  <a:pt x="2513171" y="328136"/>
                  <a:pt x="2513171" y="328136"/>
                  <a:pt x="2513171" y="329089"/>
                </a:cubicBezTo>
                <a:cubicBezTo>
                  <a:pt x="2513171" y="326231"/>
                  <a:pt x="2514124" y="324326"/>
                  <a:pt x="2514124" y="323374"/>
                </a:cubicBezTo>
                <a:close/>
                <a:moveTo>
                  <a:pt x="2509361" y="300514"/>
                </a:moveTo>
                <a:cubicBezTo>
                  <a:pt x="2509361" y="301466"/>
                  <a:pt x="2509361" y="301466"/>
                  <a:pt x="2508409" y="302419"/>
                </a:cubicBezTo>
                <a:cubicBezTo>
                  <a:pt x="2508409" y="302419"/>
                  <a:pt x="2508409" y="302419"/>
                  <a:pt x="2508409" y="302419"/>
                </a:cubicBezTo>
                <a:cubicBezTo>
                  <a:pt x="2508409" y="299561"/>
                  <a:pt x="2507456" y="297656"/>
                  <a:pt x="2507456" y="294799"/>
                </a:cubicBezTo>
                <a:cubicBezTo>
                  <a:pt x="2508409" y="296704"/>
                  <a:pt x="2509361" y="298609"/>
                  <a:pt x="2509361" y="300514"/>
                </a:cubicBezTo>
                <a:close/>
                <a:moveTo>
                  <a:pt x="2496979" y="292894"/>
                </a:moveTo>
                <a:cubicBezTo>
                  <a:pt x="2497931" y="290989"/>
                  <a:pt x="2497931" y="290036"/>
                  <a:pt x="2497931" y="290036"/>
                </a:cubicBezTo>
                <a:cubicBezTo>
                  <a:pt x="2497931" y="290036"/>
                  <a:pt x="2497931" y="290989"/>
                  <a:pt x="2496979" y="290989"/>
                </a:cubicBezTo>
                <a:cubicBezTo>
                  <a:pt x="2496979" y="289084"/>
                  <a:pt x="2496979" y="286226"/>
                  <a:pt x="2497931" y="284321"/>
                </a:cubicBezTo>
                <a:cubicBezTo>
                  <a:pt x="2497931" y="278606"/>
                  <a:pt x="2498884" y="272891"/>
                  <a:pt x="2498884" y="269081"/>
                </a:cubicBezTo>
                <a:cubicBezTo>
                  <a:pt x="2498884" y="268129"/>
                  <a:pt x="2498884" y="267176"/>
                  <a:pt x="2498884" y="266224"/>
                </a:cubicBezTo>
                <a:cubicBezTo>
                  <a:pt x="2499836" y="270034"/>
                  <a:pt x="2500789" y="273844"/>
                  <a:pt x="2502694" y="277654"/>
                </a:cubicBezTo>
                <a:cubicBezTo>
                  <a:pt x="2502694" y="279559"/>
                  <a:pt x="2502694" y="281464"/>
                  <a:pt x="2502694" y="283369"/>
                </a:cubicBezTo>
                <a:cubicBezTo>
                  <a:pt x="2502694" y="288131"/>
                  <a:pt x="2501741" y="294799"/>
                  <a:pt x="2501741" y="302419"/>
                </a:cubicBezTo>
                <a:cubicBezTo>
                  <a:pt x="2501741" y="306229"/>
                  <a:pt x="2501741" y="310039"/>
                  <a:pt x="2501741" y="313849"/>
                </a:cubicBezTo>
                <a:cubicBezTo>
                  <a:pt x="2501741" y="317659"/>
                  <a:pt x="2500789" y="321469"/>
                  <a:pt x="2500789" y="325279"/>
                </a:cubicBezTo>
                <a:cubicBezTo>
                  <a:pt x="2500789" y="325279"/>
                  <a:pt x="2500789" y="326231"/>
                  <a:pt x="2500789" y="326231"/>
                </a:cubicBezTo>
                <a:cubicBezTo>
                  <a:pt x="2500789" y="322421"/>
                  <a:pt x="2499836" y="319564"/>
                  <a:pt x="2499836" y="315754"/>
                </a:cubicBezTo>
                <a:cubicBezTo>
                  <a:pt x="2499836" y="313849"/>
                  <a:pt x="2499836" y="311944"/>
                  <a:pt x="2499836" y="310039"/>
                </a:cubicBezTo>
                <a:cubicBezTo>
                  <a:pt x="2499836" y="305276"/>
                  <a:pt x="2500789" y="300514"/>
                  <a:pt x="2500789" y="297656"/>
                </a:cubicBezTo>
                <a:cubicBezTo>
                  <a:pt x="2500789" y="290989"/>
                  <a:pt x="2500789" y="286226"/>
                  <a:pt x="2500789" y="286226"/>
                </a:cubicBezTo>
                <a:cubicBezTo>
                  <a:pt x="2500789" y="286226"/>
                  <a:pt x="2498884" y="289084"/>
                  <a:pt x="2496979" y="292894"/>
                </a:cubicBezTo>
                <a:cubicBezTo>
                  <a:pt x="2496979" y="293846"/>
                  <a:pt x="2496979" y="293846"/>
                  <a:pt x="2496979" y="292894"/>
                </a:cubicBezTo>
                <a:close/>
                <a:moveTo>
                  <a:pt x="2449354" y="334804"/>
                </a:moveTo>
                <a:cubicBezTo>
                  <a:pt x="2448401" y="332899"/>
                  <a:pt x="2448401" y="330041"/>
                  <a:pt x="2447449" y="328136"/>
                </a:cubicBezTo>
                <a:cubicBezTo>
                  <a:pt x="2448401" y="326231"/>
                  <a:pt x="2449354" y="323374"/>
                  <a:pt x="2450306" y="321469"/>
                </a:cubicBezTo>
                <a:cubicBezTo>
                  <a:pt x="2450306" y="321469"/>
                  <a:pt x="2450306" y="322421"/>
                  <a:pt x="2450306" y="322421"/>
                </a:cubicBezTo>
                <a:cubicBezTo>
                  <a:pt x="2450306" y="323374"/>
                  <a:pt x="2450306" y="323374"/>
                  <a:pt x="2451259" y="324326"/>
                </a:cubicBezTo>
                <a:cubicBezTo>
                  <a:pt x="2450306" y="327184"/>
                  <a:pt x="2449354" y="330994"/>
                  <a:pt x="2449354" y="334804"/>
                </a:cubicBezTo>
                <a:close/>
                <a:moveTo>
                  <a:pt x="2450306" y="254794"/>
                </a:moveTo>
                <a:cubicBezTo>
                  <a:pt x="2450306" y="253841"/>
                  <a:pt x="2451259" y="252889"/>
                  <a:pt x="2451259" y="251936"/>
                </a:cubicBezTo>
                <a:cubicBezTo>
                  <a:pt x="2451259" y="251936"/>
                  <a:pt x="2451259" y="251936"/>
                  <a:pt x="2451259" y="250984"/>
                </a:cubicBezTo>
                <a:cubicBezTo>
                  <a:pt x="2451259" y="250984"/>
                  <a:pt x="2451259" y="251936"/>
                  <a:pt x="2451259" y="251936"/>
                </a:cubicBezTo>
                <a:cubicBezTo>
                  <a:pt x="2451259" y="252889"/>
                  <a:pt x="2451259" y="253841"/>
                  <a:pt x="2450306" y="254794"/>
                </a:cubicBezTo>
                <a:close/>
                <a:moveTo>
                  <a:pt x="2452211" y="251936"/>
                </a:moveTo>
                <a:cubicBezTo>
                  <a:pt x="2452211" y="251936"/>
                  <a:pt x="2452211" y="250984"/>
                  <a:pt x="2451259" y="250984"/>
                </a:cubicBezTo>
                <a:cubicBezTo>
                  <a:pt x="2453164" y="246221"/>
                  <a:pt x="2454116" y="242411"/>
                  <a:pt x="2456021" y="238601"/>
                </a:cubicBezTo>
                <a:cubicBezTo>
                  <a:pt x="2457926" y="236696"/>
                  <a:pt x="2458879" y="233839"/>
                  <a:pt x="2460784" y="231934"/>
                </a:cubicBezTo>
                <a:cubicBezTo>
                  <a:pt x="2460784" y="232886"/>
                  <a:pt x="2459831" y="234791"/>
                  <a:pt x="2459831" y="235744"/>
                </a:cubicBezTo>
                <a:cubicBezTo>
                  <a:pt x="2458879" y="239554"/>
                  <a:pt x="2456974" y="243364"/>
                  <a:pt x="2456021" y="248126"/>
                </a:cubicBezTo>
                <a:cubicBezTo>
                  <a:pt x="2455069" y="248126"/>
                  <a:pt x="2454116" y="250031"/>
                  <a:pt x="2452211" y="251936"/>
                </a:cubicBezTo>
                <a:close/>
                <a:moveTo>
                  <a:pt x="2457926" y="266224"/>
                </a:moveTo>
                <a:cubicBezTo>
                  <a:pt x="2457926" y="267176"/>
                  <a:pt x="2456974" y="267176"/>
                  <a:pt x="2456974" y="268129"/>
                </a:cubicBezTo>
                <a:cubicBezTo>
                  <a:pt x="2457926" y="267176"/>
                  <a:pt x="2457926" y="266224"/>
                  <a:pt x="2457926" y="266224"/>
                </a:cubicBezTo>
                <a:cubicBezTo>
                  <a:pt x="2457926" y="265271"/>
                  <a:pt x="2457926" y="266224"/>
                  <a:pt x="2457926" y="266224"/>
                </a:cubicBezTo>
                <a:close/>
                <a:moveTo>
                  <a:pt x="2457926" y="374809"/>
                </a:moveTo>
                <a:cubicBezTo>
                  <a:pt x="2456974" y="371951"/>
                  <a:pt x="2456974" y="369094"/>
                  <a:pt x="2456021" y="367189"/>
                </a:cubicBezTo>
                <a:cubicBezTo>
                  <a:pt x="2456021" y="365284"/>
                  <a:pt x="2456021" y="364331"/>
                  <a:pt x="2456021" y="362426"/>
                </a:cubicBezTo>
                <a:cubicBezTo>
                  <a:pt x="2456021" y="355759"/>
                  <a:pt x="2456021" y="350044"/>
                  <a:pt x="2456021" y="344329"/>
                </a:cubicBezTo>
                <a:cubicBezTo>
                  <a:pt x="2456974" y="347186"/>
                  <a:pt x="2457926" y="350996"/>
                  <a:pt x="2458879" y="354806"/>
                </a:cubicBezTo>
                <a:cubicBezTo>
                  <a:pt x="2459831" y="361474"/>
                  <a:pt x="2458879" y="368141"/>
                  <a:pt x="2457926" y="374809"/>
                </a:cubicBezTo>
                <a:close/>
                <a:moveTo>
                  <a:pt x="2456974" y="308134"/>
                </a:moveTo>
                <a:cubicBezTo>
                  <a:pt x="2456974" y="307181"/>
                  <a:pt x="2456974" y="306229"/>
                  <a:pt x="2456974" y="305276"/>
                </a:cubicBezTo>
                <a:cubicBezTo>
                  <a:pt x="2456974" y="304324"/>
                  <a:pt x="2457926" y="303371"/>
                  <a:pt x="2457926" y="302419"/>
                </a:cubicBezTo>
                <a:cubicBezTo>
                  <a:pt x="2458879" y="306229"/>
                  <a:pt x="2458879" y="310039"/>
                  <a:pt x="2459831" y="313849"/>
                </a:cubicBezTo>
                <a:cubicBezTo>
                  <a:pt x="2459831" y="314801"/>
                  <a:pt x="2459831" y="315754"/>
                  <a:pt x="2460784" y="317659"/>
                </a:cubicBezTo>
                <a:cubicBezTo>
                  <a:pt x="2458879" y="313849"/>
                  <a:pt x="2457926" y="310991"/>
                  <a:pt x="2456974" y="308134"/>
                </a:cubicBezTo>
                <a:close/>
                <a:moveTo>
                  <a:pt x="2458879" y="290036"/>
                </a:moveTo>
                <a:cubicBezTo>
                  <a:pt x="2458879" y="289084"/>
                  <a:pt x="2459831" y="288131"/>
                  <a:pt x="2459831" y="287179"/>
                </a:cubicBezTo>
                <a:cubicBezTo>
                  <a:pt x="2460784" y="284321"/>
                  <a:pt x="2461736" y="280511"/>
                  <a:pt x="2463641" y="277654"/>
                </a:cubicBezTo>
                <a:cubicBezTo>
                  <a:pt x="2464594" y="278606"/>
                  <a:pt x="2464594" y="280511"/>
                  <a:pt x="2465546" y="281464"/>
                </a:cubicBezTo>
                <a:cubicBezTo>
                  <a:pt x="2463641" y="284321"/>
                  <a:pt x="2461736" y="287179"/>
                  <a:pt x="2458879" y="290036"/>
                </a:cubicBezTo>
                <a:close/>
                <a:moveTo>
                  <a:pt x="2464594" y="305276"/>
                </a:moveTo>
                <a:cubicBezTo>
                  <a:pt x="2463641" y="301466"/>
                  <a:pt x="2462689" y="298609"/>
                  <a:pt x="2460784" y="295751"/>
                </a:cubicBezTo>
                <a:cubicBezTo>
                  <a:pt x="2460784" y="294799"/>
                  <a:pt x="2461736" y="293846"/>
                  <a:pt x="2462689" y="292894"/>
                </a:cubicBezTo>
                <a:cubicBezTo>
                  <a:pt x="2464594" y="290036"/>
                  <a:pt x="2465546" y="287179"/>
                  <a:pt x="2466499" y="285274"/>
                </a:cubicBezTo>
                <a:cubicBezTo>
                  <a:pt x="2465546" y="290989"/>
                  <a:pt x="2465546" y="297656"/>
                  <a:pt x="2464594" y="305276"/>
                </a:cubicBezTo>
                <a:close/>
                <a:moveTo>
                  <a:pt x="2467451" y="274796"/>
                </a:moveTo>
                <a:cubicBezTo>
                  <a:pt x="2467451" y="273844"/>
                  <a:pt x="2466499" y="272891"/>
                  <a:pt x="2466499" y="272891"/>
                </a:cubicBezTo>
                <a:cubicBezTo>
                  <a:pt x="2467451" y="270986"/>
                  <a:pt x="2467451" y="270034"/>
                  <a:pt x="2468404" y="268129"/>
                </a:cubicBezTo>
                <a:cubicBezTo>
                  <a:pt x="2468404" y="270034"/>
                  <a:pt x="2467451" y="272891"/>
                  <a:pt x="2467451" y="274796"/>
                </a:cubicBezTo>
                <a:close/>
                <a:moveTo>
                  <a:pt x="2471261" y="233839"/>
                </a:moveTo>
                <a:cubicBezTo>
                  <a:pt x="2471261" y="233839"/>
                  <a:pt x="2471261" y="237649"/>
                  <a:pt x="2470309" y="245269"/>
                </a:cubicBezTo>
                <a:cubicBezTo>
                  <a:pt x="2470309" y="245269"/>
                  <a:pt x="2470309" y="246221"/>
                  <a:pt x="2469356" y="246221"/>
                </a:cubicBezTo>
                <a:cubicBezTo>
                  <a:pt x="2466499" y="251936"/>
                  <a:pt x="2462689" y="256699"/>
                  <a:pt x="2459831" y="263366"/>
                </a:cubicBezTo>
                <a:cubicBezTo>
                  <a:pt x="2459831" y="262414"/>
                  <a:pt x="2458879" y="262414"/>
                  <a:pt x="2458879" y="261461"/>
                </a:cubicBezTo>
                <a:cubicBezTo>
                  <a:pt x="2459831" y="256699"/>
                  <a:pt x="2460784" y="250984"/>
                  <a:pt x="2461736" y="247174"/>
                </a:cubicBezTo>
                <a:cubicBezTo>
                  <a:pt x="2461736" y="246221"/>
                  <a:pt x="2462689" y="246221"/>
                  <a:pt x="2462689" y="245269"/>
                </a:cubicBezTo>
                <a:cubicBezTo>
                  <a:pt x="2466499" y="239554"/>
                  <a:pt x="2469356" y="234791"/>
                  <a:pt x="2472214" y="231934"/>
                </a:cubicBezTo>
                <a:cubicBezTo>
                  <a:pt x="2472214" y="231934"/>
                  <a:pt x="2472214" y="231934"/>
                  <a:pt x="2472214" y="231934"/>
                </a:cubicBezTo>
                <a:cubicBezTo>
                  <a:pt x="2472214" y="234791"/>
                  <a:pt x="2473166" y="237649"/>
                  <a:pt x="2473166" y="240506"/>
                </a:cubicBezTo>
                <a:cubicBezTo>
                  <a:pt x="2473166" y="241459"/>
                  <a:pt x="2472214" y="241459"/>
                  <a:pt x="2472214" y="242411"/>
                </a:cubicBezTo>
                <a:cubicBezTo>
                  <a:pt x="2472214" y="236696"/>
                  <a:pt x="2471261" y="233839"/>
                  <a:pt x="2471261" y="233839"/>
                </a:cubicBezTo>
                <a:close/>
                <a:moveTo>
                  <a:pt x="2467451" y="211931"/>
                </a:moveTo>
                <a:cubicBezTo>
                  <a:pt x="2466499" y="212884"/>
                  <a:pt x="2466499" y="212884"/>
                  <a:pt x="2465546" y="213836"/>
                </a:cubicBezTo>
                <a:cubicBezTo>
                  <a:pt x="2465546" y="212884"/>
                  <a:pt x="2465546" y="212884"/>
                  <a:pt x="2466499" y="211931"/>
                </a:cubicBezTo>
                <a:cubicBezTo>
                  <a:pt x="2467451" y="210026"/>
                  <a:pt x="2467451" y="209074"/>
                  <a:pt x="2468404" y="208121"/>
                </a:cubicBezTo>
                <a:cubicBezTo>
                  <a:pt x="2468404" y="209074"/>
                  <a:pt x="2468404" y="210026"/>
                  <a:pt x="2468404" y="210979"/>
                </a:cubicBezTo>
                <a:cubicBezTo>
                  <a:pt x="2468404" y="210979"/>
                  <a:pt x="2468404" y="210979"/>
                  <a:pt x="2467451" y="211931"/>
                </a:cubicBezTo>
                <a:cubicBezTo>
                  <a:pt x="2468404" y="210979"/>
                  <a:pt x="2468404" y="210979"/>
                  <a:pt x="2467451" y="211931"/>
                </a:cubicBezTo>
                <a:cubicBezTo>
                  <a:pt x="2468404" y="210979"/>
                  <a:pt x="2467451" y="210979"/>
                  <a:pt x="2467451" y="211931"/>
                </a:cubicBezTo>
                <a:close/>
                <a:moveTo>
                  <a:pt x="2470309" y="218599"/>
                </a:moveTo>
                <a:cubicBezTo>
                  <a:pt x="2471261" y="222409"/>
                  <a:pt x="2471261" y="226219"/>
                  <a:pt x="2472214" y="230029"/>
                </a:cubicBezTo>
                <a:cubicBezTo>
                  <a:pt x="2472214" y="230029"/>
                  <a:pt x="2472214" y="230029"/>
                  <a:pt x="2472214" y="230029"/>
                </a:cubicBezTo>
                <a:cubicBezTo>
                  <a:pt x="2470309" y="231934"/>
                  <a:pt x="2467451" y="234791"/>
                  <a:pt x="2463641" y="237649"/>
                </a:cubicBezTo>
                <a:cubicBezTo>
                  <a:pt x="2463641" y="236696"/>
                  <a:pt x="2463641" y="235744"/>
                  <a:pt x="2464594" y="234791"/>
                </a:cubicBezTo>
                <a:cubicBezTo>
                  <a:pt x="2465546" y="230981"/>
                  <a:pt x="2465546" y="227171"/>
                  <a:pt x="2466499" y="224314"/>
                </a:cubicBezTo>
                <a:cubicBezTo>
                  <a:pt x="2466499" y="224314"/>
                  <a:pt x="2466499" y="224314"/>
                  <a:pt x="2466499" y="224314"/>
                </a:cubicBezTo>
                <a:cubicBezTo>
                  <a:pt x="2467451" y="223361"/>
                  <a:pt x="2468404" y="220504"/>
                  <a:pt x="2470309" y="218599"/>
                </a:cubicBezTo>
                <a:close/>
                <a:moveTo>
                  <a:pt x="2477929" y="223361"/>
                </a:moveTo>
                <a:cubicBezTo>
                  <a:pt x="2476976" y="219551"/>
                  <a:pt x="2476024" y="215741"/>
                  <a:pt x="2475071" y="212884"/>
                </a:cubicBezTo>
                <a:cubicBezTo>
                  <a:pt x="2476024" y="211931"/>
                  <a:pt x="2476976" y="210026"/>
                  <a:pt x="2477929" y="209074"/>
                </a:cubicBezTo>
                <a:cubicBezTo>
                  <a:pt x="2477929" y="211931"/>
                  <a:pt x="2477929" y="214789"/>
                  <a:pt x="2477929" y="217646"/>
                </a:cubicBezTo>
                <a:cubicBezTo>
                  <a:pt x="2477929" y="219551"/>
                  <a:pt x="2477929" y="221456"/>
                  <a:pt x="2477929" y="223361"/>
                </a:cubicBezTo>
                <a:close/>
                <a:moveTo>
                  <a:pt x="2473166" y="206216"/>
                </a:moveTo>
                <a:cubicBezTo>
                  <a:pt x="2473166" y="205264"/>
                  <a:pt x="2472214" y="204311"/>
                  <a:pt x="2472214" y="203359"/>
                </a:cubicBezTo>
                <a:cubicBezTo>
                  <a:pt x="2472214" y="202406"/>
                  <a:pt x="2472214" y="202406"/>
                  <a:pt x="2471261" y="201454"/>
                </a:cubicBezTo>
                <a:cubicBezTo>
                  <a:pt x="2472214" y="199549"/>
                  <a:pt x="2473166" y="197644"/>
                  <a:pt x="2474119" y="195739"/>
                </a:cubicBezTo>
                <a:cubicBezTo>
                  <a:pt x="2475071" y="193834"/>
                  <a:pt x="2476976" y="190976"/>
                  <a:pt x="2477929" y="189071"/>
                </a:cubicBezTo>
                <a:cubicBezTo>
                  <a:pt x="2477929" y="192881"/>
                  <a:pt x="2477929" y="197644"/>
                  <a:pt x="2477929" y="201454"/>
                </a:cubicBezTo>
                <a:cubicBezTo>
                  <a:pt x="2476024" y="203359"/>
                  <a:pt x="2474119" y="205264"/>
                  <a:pt x="2473166" y="206216"/>
                </a:cubicBezTo>
                <a:close/>
                <a:moveTo>
                  <a:pt x="2473166" y="255746"/>
                </a:moveTo>
                <a:cubicBezTo>
                  <a:pt x="2474119" y="254794"/>
                  <a:pt x="2474119" y="252889"/>
                  <a:pt x="2475071" y="251936"/>
                </a:cubicBezTo>
                <a:cubicBezTo>
                  <a:pt x="2476024" y="256699"/>
                  <a:pt x="2476024" y="261461"/>
                  <a:pt x="2476976" y="266224"/>
                </a:cubicBezTo>
                <a:cubicBezTo>
                  <a:pt x="2477929" y="274796"/>
                  <a:pt x="2478881" y="283369"/>
                  <a:pt x="2479834" y="292894"/>
                </a:cubicBezTo>
                <a:cubicBezTo>
                  <a:pt x="2479834" y="293846"/>
                  <a:pt x="2479834" y="295751"/>
                  <a:pt x="2479834" y="296704"/>
                </a:cubicBezTo>
                <a:cubicBezTo>
                  <a:pt x="2479834" y="296704"/>
                  <a:pt x="2479834" y="295751"/>
                  <a:pt x="2479834" y="295751"/>
                </a:cubicBezTo>
                <a:cubicBezTo>
                  <a:pt x="2477929" y="292894"/>
                  <a:pt x="2476976" y="290036"/>
                  <a:pt x="2475071" y="288131"/>
                </a:cubicBezTo>
                <a:cubicBezTo>
                  <a:pt x="2475071" y="275749"/>
                  <a:pt x="2474119" y="264319"/>
                  <a:pt x="2473166" y="255746"/>
                </a:cubicBezTo>
                <a:close/>
                <a:moveTo>
                  <a:pt x="2481739" y="324326"/>
                </a:moveTo>
                <a:cubicBezTo>
                  <a:pt x="2481739" y="325279"/>
                  <a:pt x="2480786" y="325279"/>
                  <a:pt x="2480786" y="326231"/>
                </a:cubicBezTo>
                <a:cubicBezTo>
                  <a:pt x="2479834" y="330041"/>
                  <a:pt x="2477929" y="334804"/>
                  <a:pt x="2476024" y="340519"/>
                </a:cubicBezTo>
                <a:cubicBezTo>
                  <a:pt x="2476024" y="329089"/>
                  <a:pt x="2476024" y="317659"/>
                  <a:pt x="2476024" y="308134"/>
                </a:cubicBezTo>
                <a:cubicBezTo>
                  <a:pt x="2476024" y="308134"/>
                  <a:pt x="2476024" y="308134"/>
                  <a:pt x="2476024" y="308134"/>
                </a:cubicBezTo>
                <a:cubicBezTo>
                  <a:pt x="2476976" y="311944"/>
                  <a:pt x="2478881" y="314801"/>
                  <a:pt x="2479834" y="318611"/>
                </a:cubicBezTo>
                <a:cubicBezTo>
                  <a:pt x="2479834" y="319564"/>
                  <a:pt x="2480786" y="321469"/>
                  <a:pt x="2480786" y="322421"/>
                </a:cubicBezTo>
                <a:cubicBezTo>
                  <a:pt x="2480786" y="322421"/>
                  <a:pt x="2481739" y="323374"/>
                  <a:pt x="2481739" y="324326"/>
                </a:cubicBezTo>
                <a:cubicBezTo>
                  <a:pt x="2481739" y="324326"/>
                  <a:pt x="2481739" y="324326"/>
                  <a:pt x="2481739" y="324326"/>
                </a:cubicBezTo>
                <a:close/>
                <a:moveTo>
                  <a:pt x="2436971" y="215741"/>
                </a:moveTo>
                <a:cubicBezTo>
                  <a:pt x="2440781" y="209074"/>
                  <a:pt x="2444591" y="202406"/>
                  <a:pt x="2447449" y="195739"/>
                </a:cubicBezTo>
                <a:cubicBezTo>
                  <a:pt x="2451259" y="190024"/>
                  <a:pt x="2454116" y="184309"/>
                  <a:pt x="2457926" y="178594"/>
                </a:cubicBezTo>
                <a:cubicBezTo>
                  <a:pt x="2464594" y="168116"/>
                  <a:pt x="2469356" y="157639"/>
                  <a:pt x="2475071" y="150971"/>
                </a:cubicBezTo>
                <a:cubicBezTo>
                  <a:pt x="2477929" y="146209"/>
                  <a:pt x="2480786" y="142399"/>
                  <a:pt x="2482691" y="138589"/>
                </a:cubicBezTo>
                <a:cubicBezTo>
                  <a:pt x="2481739" y="142399"/>
                  <a:pt x="2481739" y="148114"/>
                  <a:pt x="2480786" y="154781"/>
                </a:cubicBezTo>
                <a:cubicBezTo>
                  <a:pt x="2479834" y="162401"/>
                  <a:pt x="2479834" y="170974"/>
                  <a:pt x="2478881" y="181451"/>
                </a:cubicBezTo>
                <a:cubicBezTo>
                  <a:pt x="2476024" y="185261"/>
                  <a:pt x="2473166" y="189071"/>
                  <a:pt x="2470309" y="193834"/>
                </a:cubicBezTo>
                <a:cubicBezTo>
                  <a:pt x="2470309" y="193834"/>
                  <a:pt x="2470309" y="194786"/>
                  <a:pt x="2469356" y="194786"/>
                </a:cubicBezTo>
                <a:cubicBezTo>
                  <a:pt x="2466499" y="186214"/>
                  <a:pt x="2465546" y="181451"/>
                  <a:pt x="2465546" y="181451"/>
                </a:cubicBezTo>
                <a:cubicBezTo>
                  <a:pt x="2465546" y="181451"/>
                  <a:pt x="2466499" y="187166"/>
                  <a:pt x="2467451" y="197644"/>
                </a:cubicBezTo>
                <a:cubicBezTo>
                  <a:pt x="2465546" y="201454"/>
                  <a:pt x="2462689" y="205264"/>
                  <a:pt x="2460784" y="209074"/>
                </a:cubicBezTo>
                <a:cubicBezTo>
                  <a:pt x="2456021" y="216694"/>
                  <a:pt x="2452211" y="225266"/>
                  <a:pt x="2447449" y="234791"/>
                </a:cubicBezTo>
                <a:cubicBezTo>
                  <a:pt x="2443639" y="238601"/>
                  <a:pt x="2440781" y="243364"/>
                  <a:pt x="2436971" y="247174"/>
                </a:cubicBezTo>
                <a:cubicBezTo>
                  <a:pt x="2436971" y="248126"/>
                  <a:pt x="2436019" y="248126"/>
                  <a:pt x="2436019" y="249079"/>
                </a:cubicBezTo>
                <a:cubicBezTo>
                  <a:pt x="2436019" y="249079"/>
                  <a:pt x="2436019" y="249079"/>
                  <a:pt x="2436019" y="249079"/>
                </a:cubicBezTo>
                <a:cubicBezTo>
                  <a:pt x="2435066" y="240506"/>
                  <a:pt x="2434114" y="232886"/>
                  <a:pt x="2433161" y="225266"/>
                </a:cubicBezTo>
                <a:cubicBezTo>
                  <a:pt x="2433161" y="221456"/>
                  <a:pt x="2435066" y="218599"/>
                  <a:pt x="2436971" y="215741"/>
                </a:cubicBezTo>
                <a:close/>
                <a:moveTo>
                  <a:pt x="2416016" y="313849"/>
                </a:moveTo>
                <a:cubicBezTo>
                  <a:pt x="2416016" y="313849"/>
                  <a:pt x="2416016" y="313849"/>
                  <a:pt x="2416016" y="313849"/>
                </a:cubicBezTo>
                <a:cubicBezTo>
                  <a:pt x="2415064" y="310039"/>
                  <a:pt x="2414111" y="307181"/>
                  <a:pt x="2413159" y="304324"/>
                </a:cubicBezTo>
                <a:cubicBezTo>
                  <a:pt x="2414111" y="303371"/>
                  <a:pt x="2414111" y="302419"/>
                  <a:pt x="2415064" y="301466"/>
                </a:cubicBezTo>
                <a:cubicBezTo>
                  <a:pt x="2415064" y="302419"/>
                  <a:pt x="2415064" y="302419"/>
                  <a:pt x="2415064" y="303371"/>
                </a:cubicBezTo>
                <a:cubicBezTo>
                  <a:pt x="2415064" y="306229"/>
                  <a:pt x="2416016" y="310039"/>
                  <a:pt x="2416016" y="313849"/>
                </a:cubicBezTo>
                <a:cubicBezTo>
                  <a:pt x="2416016" y="313849"/>
                  <a:pt x="2416016" y="313849"/>
                  <a:pt x="2416016" y="313849"/>
                </a:cubicBezTo>
                <a:close/>
                <a:moveTo>
                  <a:pt x="2422684" y="288131"/>
                </a:moveTo>
                <a:cubicBezTo>
                  <a:pt x="2422684" y="290036"/>
                  <a:pt x="2422684" y="291941"/>
                  <a:pt x="2422684" y="293846"/>
                </a:cubicBezTo>
                <a:cubicBezTo>
                  <a:pt x="2421731" y="295751"/>
                  <a:pt x="2421731" y="297656"/>
                  <a:pt x="2420779" y="299561"/>
                </a:cubicBezTo>
                <a:cubicBezTo>
                  <a:pt x="2419826" y="297656"/>
                  <a:pt x="2419826" y="295751"/>
                  <a:pt x="2418874" y="293846"/>
                </a:cubicBezTo>
                <a:cubicBezTo>
                  <a:pt x="2419826" y="292894"/>
                  <a:pt x="2419826" y="291941"/>
                  <a:pt x="2420779" y="290989"/>
                </a:cubicBezTo>
                <a:cubicBezTo>
                  <a:pt x="2421731" y="290036"/>
                  <a:pt x="2421731" y="289084"/>
                  <a:pt x="2422684" y="288131"/>
                </a:cubicBezTo>
                <a:close/>
                <a:moveTo>
                  <a:pt x="2414111" y="259556"/>
                </a:moveTo>
                <a:cubicBezTo>
                  <a:pt x="2416016" y="255746"/>
                  <a:pt x="2417921" y="251936"/>
                  <a:pt x="2419826" y="248126"/>
                </a:cubicBezTo>
                <a:cubicBezTo>
                  <a:pt x="2419826" y="253841"/>
                  <a:pt x="2420779" y="259556"/>
                  <a:pt x="2420779" y="266224"/>
                </a:cubicBezTo>
                <a:cubicBezTo>
                  <a:pt x="2417921" y="270034"/>
                  <a:pt x="2415064" y="273844"/>
                  <a:pt x="2412206" y="277654"/>
                </a:cubicBezTo>
                <a:cubicBezTo>
                  <a:pt x="2411254" y="276701"/>
                  <a:pt x="2411254" y="275749"/>
                  <a:pt x="2410301" y="273844"/>
                </a:cubicBezTo>
                <a:cubicBezTo>
                  <a:pt x="2409349" y="272891"/>
                  <a:pt x="2409349" y="271939"/>
                  <a:pt x="2408396" y="270986"/>
                </a:cubicBezTo>
                <a:cubicBezTo>
                  <a:pt x="2410301" y="268129"/>
                  <a:pt x="2412206" y="263366"/>
                  <a:pt x="2414111" y="259556"/>
                </a:cubicBezTo>
                <a:close/>
                <a:moveTo>
                  <a:pt x="2406491" y="275749"/>
                </a:moveTo>
                <a:cubicBezTo>
                  <a:pt x="2406491" y="275749"/>
                  <a:pt x="2406491" y="275749"/>
                  <a:pt x="2406491" y="275749"/>
                </a:cubicBezTo>
                <a:cubicBezTo>
                  <a:pt x="2407444" y="277654"/>
                  <a:pt x="2408396" y="279559"/>
                  <a:pt x="2409349" y="282416"/>
                </a:cubicBezTo>
                <a:cubicBezTo>
                  <a:pt x="2408396" y="283369"/>
                  <a:pt x="2407444" y="285274"/>
                  <a:pt x="2406491" y="286226"/>
                </a:cubicBezTo>
                <a:cubicBezTo>
                  <a:pt x="2405539" y="284321"/>
                  <a:pt x="2405539" y="282416"/>
                  <a:pt x="2404586" y="280511"/>
                </a:cubicBezTo>
                <a:cubicBezTo>
                  <a:pt x="2405539" y="278606"/>
                  <a:pt x="2405539" y="276701"/>
                  <a:pt x="2406491" y="275749"/>
                </a:cubicBezTo>
                <a:close/>
                <a:moveTo>
                  <a:pt x="2405539" y="317659"/>
                </a:moveTo>
                <a:cubicBezTo>
                  <a:pt x="2406491" y="321469"/>
                  <a:pt x="2407444" y="324326"/>
                  <a:pt x="2408396" y="328136"/>
                </a:cubicBezTo>
                <a:cubicBezTo>
                  <a:pt x="2408396" y="330041"/>
                  <a:pt x="2408396" y="331946"/>
                  <a:pt x="2408396" y="334804"/>
                </a:cubicBezTo>
                <a:cubicBezTo>
                  <a:pt x="2408396" y="333851"/>
                  <a:pt x="2407444" y="332899"/>
                  <a:pt x="2407444" y="332899"/>
                </a:cubicBezTo>
                <a:cubicBezTo>
                  <a:pt x="2407444" y="332899"/>
                  <a:pt x="2407444" y="335756"/>
                  <a:pt x="2407444" y="340519"/>
                </a:cubicBezTo>
                <a:cubicBezTo>
                  <a:pt x="2406491" y="344329"/>
                  <a:pt x="2405539" y="347186"/>
                  <a:pt x="2404586" y="350996"/>
                </a:cubicBezTo>
                <a:cubicBezTo>
                  <a:pt x="2403634" y="355759"/>
                  <a:pt x="2401729" y="359569"/>
                  <a:pt x="2400776" y="364331"/>
                </a:cubicBezTo>
                <a:cubicBezTo>
                  <a:pt x="2399824" y="357664"/>
                  <a:pt x="2398871" y="350044"/>
                  <a:pt x="2398871" y="343376"/>
                </a:cubicBezTo>
                <a:cubicBezTo>
                  <a:pt x="2398871" y="340519"/>
                  <a:pt x="2397919" y="336709"/>
                  <a:pt x="2397919" y="333851"/>
                </a:cubicBezTo>
                <a:cubicBezTo>
                  <a:pt x="2397919" y="332899"/>
                  <a:pt x="2397919" y="331946"/>
                  <a:pt x="2398871" y="330994"/>
                </a:cubicBezTo>
                <a:cubicBezTo>
                  <a:pt x="2399824" y="325279"/>
                  <a:pt x="2402681" y="321469"/>
                  <a:pt x="2405539" y="317659"/>
                </a:cubicBezTo>
                <a:close/>
                <a:moveTo>
                  <a:pt x="2398871" y="291941"/>
                </a:moveTo>
                <a:cubicBezTo>
                  <a:pt x="2398871" y="292894"/>
                  <a:pt x="2399824" y="293846"/>
                  <a:pt x="2399824" y="295751"/>
                </a:cubicBezTo>
                <a:cubicBezTo>
                  <a:pt x="2397919" y="298609"/>
                  <a:pt x="2396014" y="300514"/>
                  <a:pt x="2394109" y="303371"/>
                </a:cubicBezTo>
                <a:cubicBezTo>
                  <a:pt x="2394109" y="303371"/>
                  <a:pt x="2394109" y="302419"/>
                  <a:pt x="2394109" y="302419"/>
                </a:cubicBezTo>
                <a:cubicBezTo>
                  <a:pt x="2396014" y="298609"/>
                  <a:pt x="2397919" y="295751"/>
                  <a:pt x="2398871" y="291941"/>
                </a:cubicBezTo>
                <a:close/>
                <a:moveTo>
                  <a:pt x="2393156" y="267176"/>
                </a:moveTo>
                <a:cubicBezTo>
                  <a:pt x="2392204" y="268129"/>
                  <a:pt x="2392204" y="269081"/>
                  <a:pt x="2391251" y="270034"/>
                </a:cubicBezTo>
                <a:cubicBezTo>
                  <a:pt x="2390299" y="264319"/>
                  <a:pt x="2390299" y="259556"/>
                  <a:pt x="2389346" y="254794"/>
                </a:cubicBezTo>
                <a:cubicBezTo>
                  <a:pt x="2391251" y="258604"/>
                  <a:pt x="2392204" y="263366"/>
                  <a:pt x="2393156" y="267176"/>
                </a:cubicBezTo>
                <a:close/>
                <a:moveTo>
                  <a:pt x="2351246" y="278606"/>
                </a:moveTo>
                <a:cubicBezTo>
                  <a:pt x="2351246" y="277654"/>
                  <a:pt x="2351246" y="277654"/>
                  <a:pt x="2351246" y="278606"/>
                </a:cubicBezTo>
                <a:lnTo>
                  <a:pt x="2351246" y="275749"/>
                </a:lnTo>
                <a:cubicBezTo>
                  <a:pt x="2351246" y="276701"/>
                  <a:pt x="2351246" y="277654"/>
                  <a:pt x="2351246" y="278606"/>
                </a:cubicBezTo>
                <a:close/>
                <a:moveTo>
                  <a:pt x="2378869" y="295751"/>
                </a:moveTo>
                <a:cubicBezTo>
                  <a:pt x="2377916" y="298609"/>
                  <a:pt x="2376011" y="300514"/>
                  <a:pt x="2375059" y="303371"/>
                </a:cubicBezTo>
                <a:cubicBezTo>
                  <a:pt x="2375059" y="304324"/>
                  <a:pt x="2374106" y="304324"/>
                  <a:pt x="2374106" y="305276"/>
                </a:cubicBezTo>
                <a:cubicBezTo>
                  <a:pt x="2374106" y="305276"/>
                  <a:pt x="2374106" y="304324"/>
                  <a:pt x="2374106" y="304324"/>
                </a:cubicBezTo>
                <a:cubicBezTo>
                  <a:pt x="2376964" y="261461"/>
                  <a:pt x="2376011" y="231934"/>
                  <a:pt x="2376011" y="231934"/>
                </a:cubicBezTo>
                <a:cubicBezTo>
                  <a:pt x="2376011" y="231934"/>
                  <a:pt x="2372201" y="249079"/>
                  <a:pt x="2366486" y="277654"/>
                </a:cubicBezTo>
                <a:cubicBezTo>
                  <a:pt x="2365534" y="275749"/>
                  <a:pt x="2365534" y="273844"/>
                  <a:pt x="2364581" y="272891"/>
                </a:cubicBezTo>
                <a:cubicBezTo>
                  <a:pt x="2363629" y="270034"/>
                  <a:pt x="2362676" y="267176"/>
                  <a:pt x="2361724" y="264319"/>
                </a:cubicBezTo>
                <a:cubicBezTo>
                  <a:pt x="2361724" y="257651"/>
                  <a:pt x="2361724" y="250984"/>
                  <a:pt x="2361724" y="245269"/>
                </a:cubicBezTo>
                <a:lnTo>
                  <a:pt x="2365534" y="234791"/>
                </a:lnTo>
                <a:lnTo>
                  <a:pt x="2376011" y="211931"/>
                </a:lnTo>
                <a:cubicBezTo>
                  <a:pt x="2376011" y="221456"/>
                  <a:pt x="2376011" y="232886"/>
                  <a:pt x="2376011" y="244316"/>
                </a:cubicBezTo>
                <a:cubicBezTo>
                  <a:pt x="2376011" y="258604"/>
                  <a:pt x="2376011" y="274796"/>
                  <a:pt x="2376964" y="290989"/>
                </a:cubicBezTo>
                <a:cubicBezTo>
                  <a:pt x="2378869" y="292894"/>
                  <a:pt x="2378869" y="293846"/>
                  <a:pt x="2378869" y="295751"/>
                </a:cubicBezTo>
                <a:close/>
                <a:moveTo>
                  <a:pt x="2362676" y="180499"/>
                </a:moveTo>
                <a:cubicBezTo>
                  <a:pt x="2364581" y="175736"/>
                  <a:pt x="2366486" y="170974"/>
                  <a:pt x="2368391" y="166211"/>
                </a:cubicBezTo>
                <a:cubicBezTo>
                  <a:pt x="2372201" y="157639"/>
                  <a:pt x="2375059" y="149066"/>
                  <a:pt x="2377916" y="140494"/>
                </a:cubicBezTo>
                <a:cubicBezTo>
                  <a:pt x="2377916" y="141446"/>
                  <a:pt x="2378869" y="142399"/>
                  <a:pt x="2378869" y="143351"/>
                </a:cubicBezTo>
                <a:cubicBezTo>
                  <a:pt x="2379821" y="146209"/>
                  <a:pt x="2379821" y="149066"/>
                  <a:pt x="2378869" y="152876"/>
                </a:cubicBezTo>
                <a:cubicBezTo>
                  <a:pt x="2377916" y="149066"/>
                  <a:pt x="2377916" y="147161"/>
                  <a:pt x="2377916" y="147161"/>
                </a:cubicBezTo>
                <a:cubicBezTo>
                  <a:pt x="2377916" y="147161"/>
                  <a:pt x="2377916" y="156686"/>
                  <a:pt x="2377916" y="173831"/>
                </a:cubicBezTo>
                <a:cubicBezTo>
                  <a:pt x="2377916" y="182404"/>
                  <a:pt x="2377916" y="191929"/>
                  <a:pt x="2377916" y="203359"/>
                </a:cubicBezTo>
                <a:cubicBezTo>
                  <a:pt x="2373154" y="210979"/>
                  <a:pt x="2368391" y="219551"/>
                  <a:pt x="2362676" y="227171"/>
                </a:cubicBezTo>
                <a:cubicBezTo>
                  <a:pt x="2361724" y="206216"/>
                  <a:pt x="2361724" y="190976"/>
                  <a:pt x="2360771" y="185261"/>
                </a:cubicBezTo>
                <a:cubicBezTo>
                  <a:pt x="2361724" y="183356"/>
                  <a:pt x="2361724" y="182404"/>
                  <a:pt x="2362676" y="180499"/>
                </a:cubicBezTo>
                <a:close/>
                <a:moveTo>
                  <a:pt x="2340769" y="241459"/>
                </a:moveTo>
                <a:cubicBezTo>
                  <a:pt x="2341721" y="239554"/>
                  <a:pt x="2341721" y="237649"/>
                  <a:pt x="2342674" y="235744"/>
                </a:cubicBezTo>
                <a:cubicBezTo>
                  <a:pt x="2344579" y="230981"/>
                  <a:pt x="2345531" y="226219"/>
                  <a:pt x="2347436" y="221456"/>
                </a:cubicBezTo>
                <a:cubicBezTo>
                  <a:pt x="2352199" y="210026"/>
                  <a:pt x="2356009" y="198596"/>
                  <a:pt x="2359819" y="187166"/>
                </a:cubicBezTo>
                <a:cubicBezTo>
                  <a:pt x="2358866" y="194786"/>
                  <a:pt x="2356961" y="212884"/>
                  <a:pt x="2355056" y="236696"/>
                </a:cubicBezTo>
                <a:cubicBezTo>
                  <a:pt x="2354104" y="232886"/>
                  <a:pt x="2353151" y="230029"/>
                  <a:pt x="2353151" y="230029"/>
                </a:cubicBezTo>
                <a:cubicBezTo>
                  <a:pt x="2353151" y="230029"/>
                  <a:pt x="2354104" y="233839"/>
                  <a:pt x="2354104" y="241459"/>
                </a:cubicBezTo>
                <a:cubicBezTo>
                  <a:pt x="2351246" y="247174"/>
                  <a:pt x="2347436" y="253841"/>
                  <a:pt x="2344579" y="259556"/>
                </a:cubicBezTo>
                <a:cubicBezTo>
                  <a:pt x="2344579" y="259556"/>
                  <a:pt x="2344579" y="259556"/>
                  <a:pt x="2344579" y="259556"/>
                </a:cubicBezTo>
                <a:cubicBezTo>
                  <a:pt x="2342674" y="254794"/>
                  <a:pt x="2340769" y="250031"/>
                  <a:pt x="2339816" y="245269"/>
                </a:cubicBezTo>
                <a:lnTo>
                  <a:pt x="2340769" y="241459"/>
                </a:lnTo>
                <a:close/>
                <a:moveTo>
                  <a:pt x="2344579" y="320516"/>
                </a:moveTo>
                <a:cubicBezTo>
                  <a:pt x="2342674" y="316706"/>
                  <a:pt x="2340769" y="313849"/>
                  <a:pt x="2339816" y="310991"/>
                </a:cubicBezTo>
                <a:lnTo>
                  <a:pt x="2339816" y="310039"/>
                </a:lnTo>
                <a:cubicBezTo>
                  <a:pt x="2341721" y="313849"/>
                  <a:pt x="2343626" y="317659"/>
                  <a:pt x="2344579" y="320516"/>
                </a:cubicBezTo>
                <a:close/>
                <a:moveTo>
                  <a:pt x="2337911" y="317659"/>
                </a:moveTo>
                <a:cubicBezTo>
                  <a:pt x="2338864" y="320516"/>
                  <a:pt x="2339816" y="324326"/>
                  <a:pt x="2341721" y="327184"/>
                </a:cubicBezTo>
                <a:lnTo>
                  <a:pt x="2336959" y="321469"/>
                </a:lnTo>
                <a:lnTo>
                  <a:pt x="2337911" y="317659"/>
                </a:lnTo>
                <a:close/>
                <a:moveTo>
                  <a:pt x="2332196" y="280511"/>
                </a:moveTo>
                <a:cubicBezTo>
                  <a:pt x="2332196" y="281464"/>
                  <a:pt x="2333149" y="282416"/>
                  <a:pt x="2333149" y="283369"/>
                </a:cubicBezTo>
                <a:cubicBezTo>
                  <a:pt x="2333149" y="282416"/>
                  <a:pt x="2332196" y="282416"/>
                  <a:pt x="2332196" y="281464"/>
                </a:cubicBezTo>
                <a:lnTo>
                  <a:pt x="2332196" y="280511"/>
                </a:lnTo>
                <a:close/>
                <a:moveTo>
                  <a:pt x="2330291" y="289084"/>
                </a:moveTo>
                <a:cubicBezTo>
                  <a:pt x="2330291" y="290036"/>
                  <a:pt x="2331244" y="290989"/>
                  <a:pt x="2331244" y="290989"/>
                </a:cubicBezTo>
                <a:lnTo>
                  <a:pt x="2330291" y="292894"/>
                </a:lnTo>
                <a:cubicBezTo>
                  <a:pt x="2330291" y="291941"/>
                  <a:pt x="2329339" y="291941"/>
                  <a:pt x="2329339" y="290989"/>
                </a:cubicBezTo>
                <a:lnTo>
                  <a:pt x="2330291" y="289084"/>
                </a:lnTo>
                <a:close/>
                <a:moveTo>
                  <a:pt x="2329339" y="293846"/>
                </a:moveTo>
                <a:lnTo>
                  <a:pt x="2329339" y="292894"/>
                </a:lnTo>
                <a:cubicBezTo>
                  <a:pt x="2329339" y="293846"/>
                  <a:pt x="2329339" y="293846"/>
                  <a:pt x="2330291" y="294799"/>
                </a:cubicBezTo>
                <a:lnTo>
                  <a:pt x="2328386" y="299561"/>
                </a:lnTo>
                <a:cubicBezTo>
                  <a:pt x="2328386" y="299561"/>
                  <a:pt x="2328386" y="299561"/>
                  <a:pt x="2328386" y="298609"/>
                </a:cubicBezTo>
                <a:lnTo>
                  <a:pt x="2329339" y="293846"/>
                </a:lnTo>
                <a:close/>
                <a:moveTo>
                  <a:pt x="2313146" y="194786"/>
                </a:moveTo>
                <a:cubicBezTo>
                  <a:pt x="2314099" y="196691"/>
                  <a:pt x="2314099" y="199549"/>
                  <a:pt x="2315051" y="201454"/>
                </a:cubicBezTo>
                <a:cubicBezTo>
                  <a:pt x="2315051" y="202406"/>
                  <a:pt x="2316004" y="203359"/>
                  <a:pt x="2316004" y="205264"/>
                </a:cubicBezTo>
                <a:cubicBezTo>
                  <a:pt x="2315051" y="208121"/>
                  <a:pt x="2314099" y="211931"/>
                  <a:pt x="2314099" y="214789"/>
                </a:cubicBezTo>
                <a:cubicBezTo>
                  <a:pt x="2314099" y="214789"/>
                  <a:pt x="2314099" y="214789"/>
                  <a:pt x="2314099" y="214789"/>
                </a:cubicBezTo>
                <a:cubicBezTo>
                  <a:pt x="2313146" y="211931"/>
                  <a:pt x="2311241" y="210026"/>
                  <a:pt x="2310289" y="207169"/>
                </a:cubicBezTo>
                <a:cubicBezTo>
                  <a:pt x="2311241" y="202406"/>
                  <a:pt x="2312194" y="198596"/>
                  <a:pt x="2313146" y="194786"/>
                </a:cubicBezTo>
                <a:close/>
                <a:moveTo>
                  <a:pt x="2304574" y="197644"/>
                </a:moveTo>
                <a:cubicBezTo>
                  <a:pt x="2304574" y="198596"/>
                  <a:pt x="2305526" y="199549"/>
                  <a:pt x="2305526" y="200501"/>
                </a:cubicBezTo>
                <a:cubicBezTo>
                  <a:pt x="2304574" y="202406"/>
                  <a:pt x="2304574" y="204311"/>
                  <a:pt x="2303621" y="205264"/>
                </a:cubicBezTo>
                <a:cubicBezTo>
                  <a:pt x="2304574" y="203359"/>
                  <a:pt x="2304574" y="200501"/>
                  <a:pt x="2304574" y="197644"/>
                </a:cubicBezTo>
                <a:close/>
                <a:moveTo>
                  <a:pt x="2297906" y="272891"/>
                </a:moveTo>
                <a:cubicBezTo>
                  <a:pt x="2298859" y="267176"/>
                  <a:pt x="2298859" y="262414"/>
                  <a:pt x="2298859" y="256699"/>
                </a:cubicBezTo>
                <a:cubicBezTo>
                  <a:pt x="2298859" y="254794"/>
                  <a:pt x="2299811" y="252889"/>
                  <a:pt x="2299811" y="250984"/>
                </a:cubicBezTo>
                <a:cubicBezTo>
                  <a:pt x="2303621" y="236696"/>
                  <a:pt x="2306479" y="223361"/>
                  <a:pt x="2308384" y="211931"/>
                </a:cubicBezTo>
                <a:cubicBezTo>
                  <a:pt x="2308384" y="212884"/>
                  <a:pt x="2309336" y="214789"/>
                  <a:pt x="2309336" y="215741"/>
                </a:cubicBezTo>
                <a:cubicBezTo>
                  <a:pt x="2310289" y="217646"/>
                  <a:pt x="2310289" y="219551"/>
                  <a:pt x="2311241" y="221456"/>
                </a:cubicBezTo>
                <a:cubicBezTo>
                  <a:pt x="2311241" y="221456"/>
                  <a:pt x="2311241" y="221456"/>
                  <a:pt x="2311241" y="221456"/>
                </a:cubicBezTo>
                <a:cubicBezTo>
                  <a:pt x="2309336" y="231934"/>
                  <a:pt x="2306479" y="242411"/>
                  <a:pt x="2304574" y="253841"/>
                </a:cubicBezTo>
                <a:cubicBezTo>
                  <a:pt x="2302669" y="252889"/>
                  <a:pt x="2302669" y="251936"/>
                  <a:pt x="2302669" y="251936"/>
                </a:cubicBezTo>
                <a:cubicBezTo>
                  <a:pt x="2302669" y="251936"/>
                  <a:pt x="2303621" y="252889"/>
                  <a:pt x="2304574" y="253841"/>
                </a:cubicBezTo>
                <a:cubicBezTo>
                  <a:pt x="2302669" y="260509"/>
                  <a:pt x="2301716" y="268129"/>
                  <a:pt x="2299811" y="274796"/>
                </a:cubicBezTo>
                <a:cubicBezTo>
                  <a:pt x="2297906" y="283369"/>
                  <a:pt x="2296001" y="291941"/>
                  <a:pt x="2294096" y="300514"/>
                </a:cubicBezTo>
                <a:cubicBezTo>
                  <a:pt x="2296954" y="291941"/>
                  <a:pt x="2297906" y="282416"/>
                  <a:pt x="2297906" y="272891"/>
                </a:cubicBezTo>
                <a:close/>
                <a:moveTo>
                  <a:pt x="2271236" y="369094"/>
                </a:moveTo>
                <a:cubicBezTo>
                  <a:pt x="2271236" y="371951"/>
                  <a:pt x="2271236" y="374809"/>
                  <a:pt x="2270284" y="376714"/>
                </a:cubicBezTo>
                <a:lnTo>
                  <a:pt x="2270284" y="376714"/>
                </a:lnTo>
                <a:cubicBezTo>
                  <a:pt x="2270284" y="375761"/>
                  <a:pt x="2270284" y="373856"/>
                  <a:pt x="2270284" y="372904"/>
                </a:cubicBezTo>
                <a:cubicBezTo>
                  <a:pt x="2270284" y="371951"/>
                  <a:pt x="2270284" y="370046"/>
                  <a:pt x="2271236" y="369094"/>
                </a:cubicBezTo>
                <a:close/>
                <a:moveTo>
                  <a:pt x="2252186" y="297656"/>
                </a:moveTo>
                <a:cubicBezTo>
                  <a:pt x="2252186" y="302419"/>
                  <a:pt x="2251234" y="307181"/>
                  <a:pt x="2251234" y="311944"/>
                </a:cubicBezTo>
                <a:cubicBezTo>
                  <a:pt x="2251234" y="310991"/>
                  <a:pt x="2250281" y="310039"/>
                  <a:pt x="2250281" y="308134"/>
                </a:cubicBezTo>
                <a:cubicBezTo>
                  <a:pt x="2251234" y="305276"/>
                  <a:pt x="2252186" y="301466"/>
                  <a:pt x="2252186" y="297656"/>
                </a:cubicBezTo>
                <a:close/>
                <a:moveTo>
                  <a:pt x="2215991" y="252889"/>
                </a:moveTo>
                <a:lnTo>
                  <a:pt x="2215991" y="256699"/>
                </a:lnTo>
                <a:cubicBezTo>
                  <a:pt x="2215991" y="256699"/>
                  <a:pt x="2215991" y="256699"/>
                  <a:pt x="2215991" y="256699"/>
                </a:cubicBezTo>
                <a:cubicBezTo>
                  <a:pt x="2215039" y="255746"/>
                  <a:pt x="2215991" y="254794"/>
                  <a:pt x="2215991" y="252889"/>
                </a:cubicBezTo>
                <a:close/>
                <a:moveTo>
                  <a:pt x="2211229" y="281464"/>
                </a:moveTo>
                <a:cubicBezTo>
                  <a:pt x="2212181" y="273844"/>
                  <a:pt x="2213134" y="267176"/>
                  <a:pt x="2214086" y="260509"/>
                </a:cubicBezTo>
                <a:cubicBezTo>
                  <a:pt x="2214086" y="260509"/>
                  <a:pt x="2215039" y="261461"/>
                  <a:pt x="2215039" y="261461"/>
                </a:cubicBezTo>
                <a:lnTo>
                  <a:pt x="2215039" y="267176"/>
                </a:lnTo>
                <a:cubicBezTo>
                  <a:pt x="2214086" y="277654"/>
                  <a:pt x="2213134" y="289084"/>
                  <a:pt x="2212181" y="299561"/>
                </a:cubicBezTo>
                <a:cubicBezTo>
                  <a:pt x="2210276" y="302419"/>
                  <a:pt x="2208371" y="306229"/>
                  <a:pt x="2206466" y="309086"/>
                </a:cubicBezTo>
                <a:cubicBezTo>
                  <a:pt x="2208371" y="299561"/>
                  <a:pt x="2210276" y="290036"/>
                  <a:pt x="2211229" y="281464"/>
                </a:cubicBezTo>
                <a:close/>
                <a:moveTo>
                  <a:pt x="2205514" y="337661"/>
                </a:moveTo>
                <a:cubicBezTo>
                  <a:pt x="2205514" y="338614"/>
                  <a:pt x="2204561" y="338614"/>
                  <a:pt x="2204561" y="339566"/>
                </a:cubicBezTo>
                <a:cubicBezTo>
                  <a:pt x="2204561" y="339566"/>
                  <a:pt x="2204561" y="339566"/>
                  <a:pt x="2204561" y="340519"/>
                </a:cubicBezTo>
                <a:cubicBezTo>
                  <a:pt x="2204561" y="339566"/>
                  <a:pt x="2204561" y="338614"/>
                  <a:pt x="2205514" y="337661"/>
                </a:cubicBezTo>
                <a:close/>
                <a:moveTo>
                  <a:pt x="2183606" y="336709"/>
                </a:moveTo>
                <a:cubicBezTo>
                  <a:pt x="2183606" y="338614"/>
                  <a:pt x="2184559" y="341471"/>
                  <a:pt x="2185511" y="345281"/>
                </a:cubicBezTo>
                <a:cubicBezTo>
                  <a:pt x="2185511" y="347186"/>
                  <a:pt x="2184559" y="349091"/>
                  <a:pt x="2184559" y="350044"/>
                </a:cubicBezTo>
                <a:cubicBezTo>
                  <a:pt x="2184559" y="347186"/>
                  <a:pt x="2183606" y="343376"/>
                  <a:pt x="2183606" y="340519"/>
                </a:cubicBezTo>
                <a:cubicBezTo>
                  <a:pt x="2183606" y="339566"/>
                  <a:pt x="2183606" y="338614"/>
                  <a:pt x="2183606" y="337661"/>
                </a:cubicBezTo>
                <a:cubicBezTo>
                  <a:pt x="2182654" y="337661"/>
                  <a:pt x="2182654" y="337661"/>
                  <a:pt x="2183606" y="336709"/>
                </a:cubicBezTo>
                <a:close/>
                <a:moveTo>
                  <a:pt x="2178844" y="345281"/>
                </a:moveTo>
                <a:cubicBezTo>
                  <a:pt x="2178844" y="349091"/>
                  <a:pt x="2178844" y="352901"/>
                  <a:pt x="2178844" y="357664"/>
                </a:cubicBezTo>
                <a:cubicBezTo>
                  <a:pt x="2177891" y="355759"/>
                  <a:pt x="2176939" y="352901"/>
                  <a:pt x="2175986" y="350996"/>
                </a:cubicBezTo>
                <a:cubicBezTo>
                  <a:pt x="2176939" y="348139"/>
                  <a:pt x="2177891" y="346234"/>
                  <a:pt x="2178844" y="345281"/>
                </a:cubicBezTo>
                <a:close/>
                <a:moveTo>
                  <a:pt x="2150269" y="278606"/>
                </a:moveTo>
                <a:cubicBezTo>
                  <a:pt x="2155031" y="261461"/>
                  <a:pt x="2159794" y="246221"/>
                  <a:pt x="2162651" y="232886"/>
                </a:cubicBezTo>
                <a:cubicBezTo>
                  <a:pt x="2162651" y="233839"/>
                  <a:pt x="2162651" y="234791"/>
                  <a:pt x="2161699" y="235744"/>
                </a:cubicBezTo>
                <a:cubicBezTo>
                  <a:pt x="2160746" y="241459"/>
                  <a:pt x="2158841" y="248126"/>
                  <a:pt x="2157889" y="253841"/>
                </a:cubicBezTo>
                <a:cubicBezTo>
                  <a:pt x="2156936" y="260509"/>
                  <a:pt x="2155984" y="267176"/>
                  <a:pt x="2154079" y="274796"/>
                </a:cubicBezTo>
                <a:cubicBezTo>
                  <a:pt x="2153126" y="280511"/>
                  <a:pt x="2152174" y="287179"/>
                  <a:pt x="2151221" y="293846"/>
                </a:cubicBezTo>
                <a:cubicBezTo>
                  <a:pt x="2149316" y="290036"/>
                  <a:pt x="2148364" y="288131"/>
                  <a:pt x="2148364" y="288131"/>
                </a:cubicBezTo>
                <a:cubicBezTo>
                  <a:pt x="2148364" y="288131"/>
                  <a:pt x="2149316" y="290989"/>
                  <a:pt x="2150269" y="296704"/>
                </a:cubicBezTo>
                <a:cubicBezTo>
                  <a:pt x="2149316" y="302419"/>
                  <a:pt x="2148364" y="309086"/>
                  <a:pt x="2147411" y="314801"/>
                </a:cubicBezTo>
                <a:cubicBezTo>
                  <a:pt x="2143601" y="309086"/>
                  <a:pt x="2140744" y="305276"/>
                  <a:pt x="2140744" y="305276"/>
                </a:cubicBezTo>
                <a:cubicBezTo>
                  <a:pt x="2145506" y="296704"/>
                  <a:pt x="2147411" y="287179"/>
                  <a:pt x="2150269" y="278606"/>
                </a:cubicBezTo>
                <a:close/>
                <a:moveTo>
                  <a:pt x="2142649" y="305276"/>
                </a:moveTo>
                <a:cubicBezTo>
                  <a:pt x="2142649" y="306229"/>
                  <a:pt x="2144554" y="310991"/>
                  <a:pt x="2148364" y="319564"/>
                </a:cubicBezTo>
                <a:cubicBezTo>
                  <a:pt x="2148364" y="319564"/>
                  <a:pt x="2148364" y="320516"/>
                  <a:pt x="2148364" y="320516"/>
                </a:cubicBezTo>
                <a:cubicBezTo>
                  <a:pt x="2148364" y="320516"/>
                  <a:pt x="2148364" y="321469"/>
                  <a:pt x="2148364" y="321469"/>
                </a:cubicBezTo>
                <a:cubicBezTo>
                  <a:pt x="2147411" y="328136"/>
                  <a:pt x="2146459" y="335756"/>
                  <a:pt x="2145506" y="343376"/>
                </a:cubicBezTo>
                <a:cubicBezTo>
                  <a:pt x="2143601" y="336709"/>
                  <a:pt x="2141696" y="330994"/>
                  <a:pt x="2139791" y="324326"/>
                </a:cubicBezTo>
                <a:cubicBezTo>
                  <a:pt x="2139791" y="323374"/>
                  <a:pt x="2138839" y="321469"/>
                  <a:pt x="2138839" y="320516"/>
                </a:cubicBezTo>
                <a:cubicBezTo>
                  <a:pt x="2138839" y="315754"/>
                  <a:pt x="2140744" y="310991"/>
                  <a:pt x="2142649" y="305276"/>
                </a:cubicBezTo>
                <a:close/>
                <a:moveTo>
                  <a:pt x="2058829" y="353854"/>
                </a:moveTo>
                <a:cubicBezTo>
                  <a:pt x="2057876" y="357664"/>
                  <a:pt x="2056924" y="362426"/>
                  <a:pt x="2056924" y="366236"/>
                </a:cubicBezTo>
                <a:cubicBezTo>
                  <a:pt x="2056924" y="364331"/>
                  <a:pt x="2055971" y="363379"/>
                  <a:pt x="2055971" y="361474"/>
                </a:cubicBezTo>
                <a:cubicBezTo>
                  <a:pt x="2055019" y="358616"/>
                  <a:pt x="2055019" y="355759"/>
                  <a:pt x="2054066" y="352901"/>
                </a:cubicBezTo>
                <a:cubicBezTo>
                  <a:pt x="2054066" y="352901"/>
                  <a:pt x="2054066" y="352901"/>
                  <a:pt x="2054066" y="351949"/>
                </a:cubicBezTo>
                <a:cubicBezTo>
                  <a:pt x="2055971" y="347186"/>
                  <a:pt x="2057876" y="343376"/>
                  <a:pt x="2059781" y="338614"/>
                </a:cubicBezTo>
                <a:cubicBezTo>
                  <a:pt x="2059781" y="340519"/>
                  <a:pt x="2060734" y="341471"/>
                  <a:pt x="2060734" y="343376"/>
                </a:cubicBezTo>
                <a:cubicBezTo>
                  <a:pt x="2060734" y="347186"/>
                  <a:pt x="2059781" y="350044"/>
                  <a:pt x="2058829" y="353854"/>
                </a:cubicBezTo>
                <a:close/>
                <a:moveTo>
                  <a:pt x="2081689" y="350044"/>
                </a:moveTo>
                <a:cubicBezTo>
                  <a:pt x="2080736" y="351949"/>
                  <a:pt x="2080736" y="352901"/>
                  <a:pt x="2079784" y="354806"/>
                </a:cubicBezTo>
                <a:cubicBezTo>
                  <a:pt x="2078831" y="351949"/>
                  <a:pt x="2078831" y="350044"/>
                  <a:pt x="2077879" y="347186"/>
                </a:cubicBezTo>
                <a:cubicBezTo>
                  <a:pt x="2077879" y="346234"/>
                  <a:pt x="2077879" y="345281"/>
                  <a:pt x="2077879" y="344329"/>
                </a:cubicBezTo>
                <a:cubicBezTo>
                  <a:pt x="2078831" y="345281"/>
                  <a:pt x="2079784" y="346234"/>
                  <a:pt x="2080736" y="348139"/>
                </a:cubicBezTo>
                <a:cubicBezTo>
                  <a:pt x="2080736" y="348139"/>
                  <a:pt x="2080736" y="349091"/>
                  <a:pt x="2081689" y="350044"/>
                </a:cubicBezTo>
                <a:cubicBezTo>
                  <a:pt x="2081689" y="350044"/>
                  <a:pt x="2081689" y="350044"/>
                  <a:pt x="2081689" y="350044"/>
                </a:cubicBezTo>
                <a:close/>
                <a:moveTo>
                  <a:pt x="2081689" y="339566"/>
                </a:moveTo>
                <a:cubicBezTo>
                  <a:pt x="2081689" y="340519"/>
                  <a:pt x="2081689" y="341471"/>
                  <a:pt x="2081689" y="341471"/>
                </a:cubicBezTo>
                <a:cubicBezTo>
                  <a:pt x="2080736" y="340519"/>
                  <a:pt x="2079784" y="338614"/>
                  <a:pt x="2078831" y="337661"/>
                </a:cubicBezTo>
                <a:cubicBezTo>
                  <a:pt x="2078831" y="334804"/>
                  <a:pt x="2079784" y="331946"/>
                  <a:pt x="2079784" y="330041"/>
                </a:cubicBezTo>
                <a:cubicBezTo>
                  <a:pt x="2080736" y="332899"/>
                  <a:pt x="2081689" y="335756"/>
                  <a:pt x="2081689" y="339566"/>
                </a:cubicBezTo>
                <a:cubicBezTo>
                  <a:pt x="2081689" y="338614"/>
                  <a:pt x="2081689" y="338614"/>
                  <a:pt x="2081689" y="339566"/>
                </a:cubicBezTo>
                <a:close/>
                <a:moveTo>
                  <a:pt x="2085499" y="290036"/>
                </a:moveTo>
                <a:cubicBezTo>
                  <a:pt x="2085499" y="295751"/>
                  <a:pt x="2084546" y="301466"/>
                  <a:pt x="2084546" y="307181"/>
                </a:cubicBezTo>
                <a:cubicBezTo>
                  <a:pt x="2084546" y="306229"/>
                  <a:pt x="2083594" y="305276"/>
                  <a:pt x="2083594" y="303371"/>
                </a:cubicBezTo>
                <a:cubicBezTo>
                  <a:pt x="2084546" y="292894"/>
                  <a:pt x="2085499" y="282416"/>
                  <a:pt x="2086451" y="273844"/>
                </a:cubicBezTo>
                <a:cubicBezTo>
                  <a:pt x="2086451" y="271939"/>
                  <a:pt x="2086451" y="269081"/>
                  <a:pt x="2087404" y="267176"/>
                </a:cubicBezTo>
                <a:cubicBezTo>
                  <a:pt x="2086451" y="274796"/>
                  <a:pt x="2085499" y="282416"/>
                  <a:pt x="2085499" y="290036"/>
                </a:cubicBezTo>
                <a:close/>
                <a:moveTo>
                  <a:pt x="2089309" y="180499"/>
                </a:moveTo>
                <a:cubicBezTo>
                  <a:pt x="2089309" y="186214"/>
                  <a:pt x="2089309" y="192881"/>
                  <a:pt x="2089309" y="200501"/>
                </a:cubicBezTo>
                <a:cubicBezTo>
                  <a:pt x="2088356" y="197644"/>
                  <a:pt x="2086451" y="194786"/>
                  <a:pt x="2086451" y="192881"/>
                </a:cubicBezTo>
                <a:cubicBezTo>
                  <a:pt x="2087404" y="188119"/>
                  <a:pt x="2088356" y="184309"/>
                  <a:pt x="2089309" y="180499"/>
                </a:cubicBezTo>
                <a:close/>
                <a:moveTo>
                  <a:pt x="2072164" y="241459"/>
                </a:moveTo>
                <a:cubicBezTo>
                  <a:pt x="2077879" y="223361"/>
                  <a:pt x="2082641" y="207169"/>
                  <a:pt x="2086451" y="193834"/>
                </a:cubicBezTo>
                <a:cubicBezTo>
                  <a:pt x="2087404" y="197644"/>
                  <a:pt x="2088356" y="201454"/>
                  <a:pt x="2090261" y="207169"/>
                </a:cubicBezTo>
                <a:cubicBezTo>
                  <a:pt x="2090261" y="207169"/>
                  <a:pt x="2090261" y="207169"/>
                  <a:pt x="2090261" y="208121"/>
                </a:cubicBezTo>
                <a:cubicBezTo>
                  <a:pt x="2087404" y="221456"/>
                  <a:pt x="2081689" y="244316"/>
                  <a:pt x="2075974" y="271939"/>
                </a:cubicBezTo>
                <a:cubicBezTo>
                  <a:pt x="2075021" y="274796"/>
                  <a:pt x="2075021" y="278606"/>
                  <a:pt x="2074069" y="282416"/>
                </a:cubicBezTo>
                <a:cubicBezTo>
                  <a:pt x="2072164" y="278606"/>
                  <a:pt x="2070259" y="274796"/>
                  <a:pt x="2068354" y="271939"/>
                </a:cubicBezTo>
                <a:cubicBezTo>
                  <a:pt x="2067401" y="270034"/>
                  <a:pt x="2066449" y="268129"/>
                  <a:pt x="2065496" y="266224"/>
                </a:cubicBezTo>
                <a:cubicBezTo>
                  <a:pt x="2067401" y="257651"/>
                  <a:pt x="2069306" y="249079"/>
                  <a:pt x="2072164" y="241459"/>
                </a:cubicBezTo>
                <a:close/>
                <a:moveTo>
                  <a:pt x="2062639" y="270034"/>
                </a:moveTo>
                <a:cubicBezTo>
                  <a:pt x="2062639" y="270986"/>
                  <a:pt x="2063591" y="271939"/>
                  <a:pt x="2063591" y="272891"/>
                </a:cubicBezTo>
                <a:cubicBezTo>
                  <a:pt x="2065496" y="278606"/>
                  <a:pt x="2067401" y="285274"/>
                  <a:pt x="2069306" y="292894"/>
                </a:cubicBezTo>
                <a:cubicBezTo>
                  <a:pt x="2069306" y="293846"/>
                  <a:pt x="2069306" y="293846"/>
                  <a:pt x="2070259" y="294799"/>
                </a:cubicBezTo>
                <a:cubicBezTo>
                  <a:pt x="2069306" y="299561"/>
                  <a:pt x="2068354" y="305276"/>
                  <a:pt x="2067401" y="310039"/>
                </a:cubicBezTo>
                <a:cubicBezTo>
                  <a:pt x="2066449" y="308134"/>
                  <a:pt x="2066449" y="305276"/>
                  <a:pt x="2065496" y="303371"/>
                </a:cubicBezTo>
                <a:cubicBezTo>
                  <a:pt x="2063591" y="296704"/>
                  <a:pt x="2060734" y="290036"/>
                  <a:pt x="2058829" y="284321"/>
                </a:cubicBezTo>
                <a:cubicBezTo>
                  <a:pt x="2059781" y="279559"/>
                  <a:pt x="2061686" y="274796"/>
                  <a:pt x="2062639" y="270034"/>
                </a:cubicBezTo>
                <a:close/>
                <a:moveTo>
                  <a:pt x="2053114" y="301466"/>
                </a:moveTo>
                <a:cubicBezTo>
                  <a:pt x="2053114" y="303371"/>
                  <a:pt x="2054066" y="304324"/>
                  <a:pt x="2054066" y="306229"/>
                </a:cubicBezTo>
                <a:cubicBezTo>
                  <a:pt x="2055019" y="310991"/>
                  <a:pt x="2055971" y="315754"/>
                  <a:pt x="2056924" y="320516"/>
                </a:cubicBezTo>
                <a:cubicBezTo>
                  <a:pt x="2056924" y="320516"/>
                  <a:pt x="2055971" y="320516"/>
                  <a:pt x="2055971" y="320516"/>
                </a:cubicBezTo>
                <a:cubicBezTo>
                  <a:pt x="2051209" y="318611"/>
                  <a:pt x="2049304" y="317659"/>
                  <a:pt x="2049304" y="317659"/>
                </a:cubicBezTo>
                <a:cubicBezTo>
                  <a:pt x="2049304" y="317659"/>
                  <a:pt x="2051209" y="319564"/>
                  <a:pt x="2055971" y="321469"/>
                </a:cubicBezTo>
                <a:cubicBezTo>
                  <a:pt x="2056924" y="321469"/>
                  <a:pt x="2056924" y="322421"/>
                  <a:pt x="2057876" y="322421"/>
                </a:cubicBezTo>
                <a:cubicBezTo>
                  <a:pt x="2058829" y="326231"/>
                  <a:pt x="2058829" y="329089"/>
                  <a:pt x="2059781" y="332899"/>
                </a:cubicBezTo>
                <a:cubicBezTo>
                  <a:pt x="2057876" y="335756"/>
                  <a:pt x="2055971" y="338614"/>
                  <a:pt x="2053114" y="342424"/>
                </a:cubicBezTo>
                <a:cubicBezTo>
                  <a:pt x="2052161" y="335756"/>
                  <a:pt x="2050256" y="328136"/>
                  <a:pt x="2049304" y="321469"/>
                </a:cubicBezTo>
                <a:cubicBezTo>
                  <a:pt x="2049304" y="319564"/>
                  <a:pt x="2049304" y="317659"/>
                  <a:pt x="2049304" y="315754"/>
                </a:cubicBezTo>
                <a:cubicBezTo>
                  <a:pt x="2050256" y="310991"/>
                  <a:pt x="2052161" y="305276"/>
                  <a:pt x="2053114" y="301466"/>
                </a:cubicBezTo>
                <a:close/>
                <a:moveTo>
                  <a:pt x="2044541" y="260509"/>
                </a:moveTo>
                <a:cubicBezTo>
                  <a:pt x="2044541" y="260509"/>
                  <a:pt x="2044541" y="260509"/>
                  <a:pt x="2044541" y="260509"/>
                </a:cubicBezTo>
                <a:cubicBezTo>
                  <a:pt x="2044541" y="260509"/>
                  <a:pt x="2044541" y="259556"/>
                  <a:pt x="2044541" y="259556"/>
                </a:cubicBezTo>
                <a:cubicBezTo>
                  <a:pt x="2044541" y="259556"/>
                  <a:pt x="2044541" y="259556"/>
                  <a:pt x="2044541" y="260509"/>
                </a:cubicBezTo>
                <a:close/>
                <a:moveTo>
                  <a:pt x="2019776" y="188119"/>
                </a:moveTo>
                <a:cubicBezTo>
                  <a:pt x="2019776" y="187166"/>
                  <a:pt x="2019776" y="186214"/>
                  <a:pt x="2019776" y="185261"/>
                </a:cubicBezTo>
                <a:cubicBezTo>
                  <a:pt x="2019776" y="182404"/>
                  <a:pt x="2020729" y="179546"/>
                  <a:pt x="2020729" y="177641"/>
                </a:cubicBezTo>
                <a:cubicBezTo>
                  <a:pt x="2020729" y="180499"/>
                  <a:pt x="2020729" y="184309"/>
                  <a:pt x="2020729" y="189071"/>
                </a:cubicBezTo>
                <a:cubicBezTo>
                  <a:pt x="2020729" y="197644"/>
                  <a:pt x="2021681" y="208121"/>
                  <a:pt x="2021681" y="220504"/>
                </a:cubicBezTo>
                <a:cubicBezTo>
                  <a:pt x="2021681" y="228124"/>
                  <a:pt x="2022634" y="235744"/>
                  <a:pt x="2023586" y="244316"/>
                </a:cubicBezTo>
                <a:cubicBezTo>
                  <a:pt x="2023586" y="245269"/>
                  <a:pt x="2022634" y="246221"/>
                  <a:pt x="2022634" y="247174"/>
                </a:cubicBezTo>
                <a:cubicBezTo>
                  <a:pt x="2020729" y="238601"/>
                  <a:pt x="2018824" y="230029"/>
                  <a:pt x="2016919" y="222409"/>
                </a:cubicBezTo>
                <a:cubicBezTo>
                  <a:pt x="2018824" y="209074"/>
                  <a:pt x="2018824" y="197644"/>
                  <a:pt x="2019776" y="188119"/>
                </a:cubicBezTo>
                <a:close/>
                <a:moveTo>
                  <a:pt x="1999774" y="298609"/>
                </a:moveTo>
                <a:cubicBezTo>
                  <a:pt x="1999774" y="300514"/>
                  <a:pt x="1999774" y="302419"/>
                  <a:pt x="1999774" y="304324"/>
                </a:cubicBezTo>
                <a:cubicBezTo>
                  <a:pt x="1998821" y="306229"/>
                  <a:pt x="1998821" y="308134"/>
                  <a:pt x="1997869" y="310039"/>
                </a:cubicBezTo>
                <a:cubicBezTo>
                  <a:pt x="1998821" y="306229"/>
                  <a:pt x="1999774" y="302419"/>
                  <a:pt x="1999774" y="298609"/>
                </a:cubicBezTo>
                <a:close/>
                <a:moveTo>
                  <a:pt x="1992154" y="349091"/>
                </a:moveTo>
                <a:cubicBezTo>
                  <a:pt x="1992154" y="351949"/>
                  <a:pt x="1992154" y="355759"/>
                  <a:pt x="1992154" y="359569"/>
                </a:cubicBezTo>
                <a:cubicBezTo>
                  <a:pt x="1992154" y="362426"/>
                  <a:pt x="1992154" y="366236"/>
                  <a:pt x="1992154" y="369094"/>
                </a:cubicBezTo>
                <a:cubicBezTo>
                  <a:pt x="1991201" y="370046"/>
                  <a:pt x="1990249" y="371951"/>
                  <a:pt x="1988344" y="373856"/>
                </a:cubicBezTo>
                <a:cubicBezTo>
                  <a:pt x="1990249" y="365284"/>
                  <a:pt x="1991201" y="356711"/>
                  <a:pt x="1992154" y="349091"/>
                </a:cubicBezTo>
                <a:close/>
                <a:moveTo>
                  <a:pt x="1987391" y="381476"/>
                </a:moveTo>
                <a:cubicBezTo>
                  <a:pt x="1987391" y="381476"/>
                  <a:pt x="1987391" y="381476"/>
                  <a:pt x="1987391" y="381476"/>
                </a:cubicBezTo>
                <a:cubicBezTo>
                  <a:pt x="1989296" y="377666"/>
                  <a:pt x="1991201" y="374809"/>
                  <a:pt x="1992154" y="372904"/>
                </a:cubicBezTo>
                <a:cubicBezTo>
                  <a:pt x="1992154" y="374809"/>
                  <a:pt x="1992154" y="377666"/>
                  <a:pt x="1992154" y="379571"/>
                </a:cubicBezTo>
                <a:cubicBezTo>
                  <a:pt x="1992154" y="381476"/>
                  <a:pt x="1991201" y="384334"/>
                  <a:pt x="1991201" y="386239"/>
                </a:cubicBezTo>
                <a:cubicBezTo>
                  <a:pt x="1990249" y="391001"/>
                  <a:pt x="1989296" y="395764"/>
                  <a:pt x="1988344" y="400526"/>
                </a:cubicBezTo>
                <a:cubicBezTo>
                  <a:pt x="1988344" y="400526"/>
                  <a:pt x="1988344" y="399574"/>
                  <a:pt x="1988344" y="399574"/>
                </a:cubicBezTo>
                <a:cubicBezTo>
                  <a:pt x="1987391" y="397669"/>
                  <a:pt x="1986439" y="394811"/>
                  <a:pt x="1985486" y="392906"/>
                </a:cubicBezTo>
                <a:cubicBezTo>
                  <a:pt x="1986439" y="389096"/>
                  <a:pt x="1986439" y="385286"/>
                  <a:pt x="1987391" y="381476"/>
                </a:cubicBezTo>
                <a:close/>
                <a:moveTo>
                  <a:pt x="1968341" y="290989"/>
                </a:moveTo>
                <a:cubicBezTo>
                  <a:pt x="1968341" y="292894"/>
                  <a:pt x="1968341" y="294799"/>
                  <a:pt x="1967389" y="297656"/>
                </a:cubicBezTo>
                <a:cubicBezTo>
                  <a:pt x="1967389" y="299561"/>
                  <a:pt x="1966436" y="302419"/>
                  <a:pt x="1966436" y="305276"/>
                </a:cubicBezTo>
                <a:cubicBezTo>
                  <a:pt x="1966436" y="309086"/>
                  <a:pt x="1965484" y="313849"/>
                  <a:pt x="1965484" y="318611"/>
                </a:cubicBezTo>
                <a:cubicBezTo>
                  <a:pt x="1965484" y="313849"/>
                  <a:pt x="1964531" y="309086"/>
                  <a:pt x="1964531" y="304324"/>
                </a:cubicBezTo>
                <a:cubicBezTo>
                  <a:pt x="1964531" y="303371"/>
                  <a:pt x="1964531" y="301466"/>
                  <a:pt x="1964531" y="300514"/>
                </a:cubicBezTo>
                <a:cubicBezTo>
                  <a:pt x="1965484" y="296704"/>
                  <a:pt x="1967389" y="293846"/>
                  <a:pt x="1968341" y="290989"/>
                </a:cubicBezTo>
                <a:close/>
                <a:moveTo>
                  <a:pt x="1937861" y="310039"/>
                </a:moveTo>
                <a:cubicBezTo>
                  <a:pt x="1937861" y="307181"/>
                  <a:pt x="1937861" y="304324"/>
                  <a:pt x="1937861" y="302419"/>
                </a:cubicBezTo>
                <a:cubicBezTo>
                  <a:pt x="1937861" y="300514"/>
                  <a:pt x="1937861" y="297656"/>
                  <a:pt x="1937861" y="295751"/>
                </a:cubicBezTo>
                <a:cubicBezTo>
                  <a:pt x="1937861" y="299561"/>
                  <a:pt x="1938814" y="302419"/>
                  <a:pt x="1938814" y="306229"/>
                </a:cubicBezTo>
                <a:cubicBezTo>
                  <a:pt x="1938814" y="308134"/>
                  <a:pt x="1938814" y="309086"/>
                  <a:pt x="1937861" y="310039"/>
                </a:cubicBezTo>
                <a:close/>
                <a:moveTo>
                  <a:pt x="1938814" y="272891"/>
                </a:moveTo>
                <a:cubicBezTo>
                  <a:pt x="1937861" y="270034"/>
                  <a:pt x="1937861" y="268129"/>
                  <a:pt x="1936909" y="266224"/>
                </a:cubicBezTo>
                <a:cubicBezTo>
                  <a:pt x="1936909" y="264319"/>
                  <a:pt x="1936909" y="262414"/>
                  <a:pt x="1936909" y="261461"/>
                </a:cubicBezTo>
                <a:cubicBezTo>
                  <a:pt x="1936909" y="256699"/>
                  <a:pt x="1936909" y="250984"/>
                  <a:pt x="1936909" y="246221"/>
                </a:cubicBezTo>
                <a:cubicBezTo>
                  <a:pt x="1936909" y="253841"/>
                  <a:pt x="1937861" y="263366"/>
                  <a:pt x="1938814" y="272891"/>
                </a:cubicBezTo>
                <a:close/>
                <a:moveTo>
                  <a:pt x="1900714" y="338614"/>
                </a:moveTo>
                <a:cubicBezTo>
                  <a:pt x="1900714" y="336709"/>
                  <a:pt x="1900714" y="334804"/>
                  <a:pt x="1900714" y="333851"/>
                </a:cubicBezTo>
                <a:cubicBezTo>
                  <a:pt x="1901666" y="331946"/>
                  <a:pt x="1901666" y="330041"/>
                  <a:pt x="1902619" y="329089"/>
                </a:cubicBezTo>
                <a:cubicBezTo>
                  <a:pt x="1903571" y="328136"/>
                  <a:pt x="1904524" y="326231"/>
                  <a:pt x="1904524" y="325279"/>
                </a:cubicBezTo>
                <a:cubicBezTo>
                  <a:pt x="1902619" y="330041"/>
                  <a:pt x="1901666" y="333851"/>
                  <a:pt x="1900714" y="338614"/>
                </a:cubicBezTo>
                <a:close/>
                <a:moveTo>
                  <a:pt x="1915954" y="436721"/>
                </a:moveTo>
                <a:cubicBezTo>
                  <a:pt x="1915954" y="435769"/>
                  <a:pt x="1915954" y="434816"/>
                  <a:pt x="1915954" y="433864"/>
                </a:cubicBezTo>
                <a:cubicBezTo>
                  <a:pt x="1915954" y="433864"/>
                  <a:pt x="1915954" y="434816"/>
                  <a:pt x="1916906" y="434816"/>
                </a:cubicBezTo>
                <a:cubicBezTo>
                  <a:pt x="1915954" y="435769"/>
                  <a:pt x="1915954" y="436721"/>
                  <a:pt x="1915954" y="436721"/>
                </a:cubicBezTo>
                <a:close/>
                <a:moveTo>
                  <a:pt x="1920716" y="401479"/>
                </a:moveTo>
                <a:cubicBezTo>
                  <a:pt x="1920716" y="403384"/>
                  <a:pt x="1919764" y="405289"/>
                  <a:pt x="1919764" y="407194"/>
                </a:cubicBezTo>
                <a:cubicBezTo>
                  <a:pt x="1918811" y="406241"/>
                  <a:pt x="1918811" y="405289"/>
                  <a:pt x="1917859" y="404336"/>
                </a:cubicBezTo>
                <a:cubicBezTo>
                  <a:pt x="1918811" y="402431"/>
                  <a:pt x="1919764" y="400526"/>
                  <a:pt x="1919764" y="398621"/>
                </a:cubicBezTo>
                <a:cubicBezTo>
                  <a:pt x="1920716" y="399574"/>
                  <a:pt x="1920716" y="400526"/>
                  <a:pt x="1920716" y="401479"/>
                </a:cubicBezTo>
                <a:close/>
                <a:moveTo>
                  <a:pt x="1917859" y="331946"/>
                </a:moveTo>
                <a:cubicBezTo>
                  <a:pt x="1918811" y="333851"/>
                  <a:pt x="1919764" y="335756"/>
                  <a:pt x="1919764" y="337661"/>
                </a:cubicBezTo>
                <a:cubicBezTo>
                  <a:pt x="1919764" y="337661"/>
                  <a:pt x="1919764" y="337661"/>
                  <a:pt x="1919764" y="337661"/>
                </a:cubicBezTo>
                <a:cubicBezTo>
                  <a:pt x="1919764" y="337661"/>
                  <a:pt x="1918811" y="338614"/>
                  <a:pt x="1918811" y="338614"/>
                </a:cubicBezTo>
                <a:cubicBezTo>
                  <a:pt x="1917859" y="339566"/>
                  <a:pt x="1916906" y="340519"/>
                  <a:pt x="1916906" y="342424"/>
                </a:cubicBezTo>
                <a:cubicBezTo>
                  <a:pt x="1916906" y="341471"/>
                  <a:pt x="1916906" y="341471"/>
                  <a:pt x="1916906" y="341471"/>
                </a:cubicBezTo>
                <a:cubicBezTo>
                  <a:pt x="1916906" y="341471"/>
                  <a:pt x="1916906" y="342424"/>
                  <a:pt x="1915954" y="344329"/>
                </a:cubicBezTo>
                <a:cubicBezTo>
                  <a:pt x="1915954" y="344329"/>
                  <a:pt x="1915001" y="345281"/>
                  <a:pt x="1915001" y="345281"/>
                </a:cubicBezTo>
                <a:cubicBezTo>
                  <a:pt x="1915954" y="340519"/>
                  <a:pt x="1916906" y="335756"/>
                  <a:pt x="1917859" y="331946"/>
                </a:cubicBezTo>
                <a:close/>
                <a:moveTo>
                  <a:pt x="1919764" y="360521"/>
                </a:moveTo>
                <a:cubicBezTo>
                  <a:pt x="1919764" y="361474"/>
                  <a:pt x="1919764" y="362426"/>
                  <a:pt x="1919764" y="364331"/>
                </a:cubicBezTo>
                <a:cubicBezTo>
                  <a:pt x="1917859" y="367189"/>
                  <a:pt x="1916906" y="370999"/>
                  <a:pt x="1915001" y="373856"/>
                </a:cubicBezTo>
                <a:cubicBezTo>
                  <a:pt x="1913096" y="378619"/>
                  <a:pt x="1910239" y="383381"/>
                  <a:pt x="1908334" y="388144"/>
                </a:cubicBezTo>
                <a:cubicBezTo>
                  <a:pt x="1908334" y="388144"/>
                  <a:pt x="1907381" y="387191"/>
                  <a:pt x="1907381" y="387191"/>
                </a:cubicBezTo>
                <a:cubicBezTo>
                  <a:pt x="1907381" y="386239"/>
                  <a:pt x="1907381" y="386239"/>
                  <a:pt x="1907381" y="385286"/>
                </a:cubicBezTo>
                <a:cubicBezTo>
                  <a:pt x="1908334" y="383381"/>
                  <a:pt x="1909286" y="381476"/>
                  <a:pt x="1910239" y="380524"/>
                </a:cubicBezTo>
                <a:cubicBezTo>
                  <a:pt x="1913096" y="372904"/>
                  <a:pt x="1916906" y="366236"/>
                  <a:pt x="1919764" y="360521"/>
                </a:cubicBezTo>
                <a:close/>
                <a:moveTo>
                  <a:pt x="1910239" y="299561"/>
                </a:moveTo>
                <a:cubicBezTo>
                  <a:pt x="1909286" y="301466"/>
                  <a:pt x="1909286" y="303371"/>
                  <a:pt x="1908334" y="305276"/>
                </a:cubicBezTo>
                <a:cubicBezTo>
                  <a:pt x="1908334" y="305276"/>
                  <a:pt x="1908334" y="305276"/>
                  <a:pt x="1908334" y="305276"/>
                </a:cubicBezTo>
                <a:cubicBezTo>
                  <a:pt x="1909286" y="302419"/>
                  <a:pt x="1910239" y="300514"/>
                  <a:pt x="1910239" y="299561"/>
                </a:cubicBezTo>
                <a:close/>
                <a:moveTo>
                  <a:pt x="1906429" y="313849"/>
                </a:moveTo>
                <a:cubicBezTo>
                  <a:pt x="1907381" y="311944"/>
                  <a:pt x="1907381" y="310991"/>
                  <a:pt x="1908334" y="309086"/>
                </a:cubicBezTo>
                <a:cubicBezTo>
                  <a:pt x="1908334" y="309086"/>
                  <a:pt x="1908334" y="309086"/>
                  <a:pt x="1908334" y="310039"/>
                </a:cubicBezTo>
                <a:cubicBezTo>
                  <a:pt x="1907381" y="311944"/>
                  <a:pt x="1907381" y="313849"/>
                  <a:pt x="1906429" y="315754"/>
                </a:cubicBezTo>
                <a:cubicBezTo>
                  <a:pt x="1906429" y="315754"/>
                  <a:pt x="1905476" y="316706"/>
                  <a:pt x="1905476" y="316706"/>
                </a:cubicBezTo>
                <a:cubicBezTo>
                  <a:pt x="1905476" y="314801"/>
                  <a:pt x="1905476" y="314801"/>
                  <a:pt x="1906429" y="313849"/>
                </a:cubicBezTo>
                <a:close/>
                <a:moveTo>
                  <a:pt x="1893094" y="259556"/>
                </a:moveTo>
                <a:cubicBezTo>
                  <a:pt x="1893094" y="258604"/>
                  <a:pt x="1894046" y="257651"/>
                  <a:pt x="1894046" y="256699"/>
                </a:cubicBezTo>
                <a:cubicBezTo>
                  <a:pt x="1894046" y="256699"/>
                  <a:pt x="1894999" y="256699"/>
                  <a:pt x="1894999" y="256699"/>
                </a:cubicBezTo>
                <a:cubicBezTo>
                  <a:pt x="1896904" y="257651"/>
                  <a:pt x="1897856" y="259556"/>
                  <a:pt x="1899761" y="260509"/>
                </a:cubicBezTo>
                <a:lnTo>
                  <a:pt x="1904524" y="275749"/>
                </a:lnTo>
                <a:cubicBezTo>
                  <a:pt x="1901666" y="283369"/>
                  <a:pt x="1898809" y="290036"/>
                  <a:pt x="1895951" y="297656"/>
                </a:cubicBezTo>
                <a:cubicBezTo>
                  <a:pt x="1894999" y="291941"/>
                  <a:pt x="1894999" y="286226"/>
                  <a:pt x="1894046" y="281464"/>
                </a:cubicBezTo>
                <a:cubicBezTo>
                  <a:pt x="1894046" y="277654"/>
                  <a:pt x="1893094" y="273844"/>
                  <a:pt x="1892141" y="270034"/>
                </a:cubicBezTo>
                <a:cubicBezTo>
                  <a:pt x="1892141" y="270986"/>
                  <a:pt x="1893094" y="271939"/>
                  <a:pt x="1893094" y="272891"/>
                </a:cubicBezTo>
                <a:cubicBezTo>
                  <a:pt x="1893094" y="269081"/>
                  <a:pt x="1892141" y="264319"/>
                  <a:pt x="1893094" y="259556"/>
                </a:cubicBezTo>
                <a:close/>
                <a:moveTo>
                  <a:pt x="1841659" y="297656"/>
                </a:moveTo>
                <a:cubicBezTo>
                  <a:pt x="1841659" y="303371"/>
                  <a:pt x="1840706" y="308134"/>
                  <a:pt x="1840706" y="313849"/>
                </a:cubicBezTo>
                <a:cubicBezTo>
                  <a:pt x="1839754" y="307181"/>
                  <a:pt x="1839754" y="300514"/>
                  <a:pt x="1838801" y="294799"/>
                </a:cubicBezTo>
                <a:cubicBezTo>
                  <a:pt x="1838801" y="292894"/>
                  <a:pt x="1838801" y="291941"/>
                  <a:pt x="1838801" y="290989"/>
                </a:cubicBezTo>
                <a:cubicBezTo>
                  <a:pt x="1839754" y="292894"/>
                  <a:pt x="1840706" y="294799"/>
                  <a:pt x="1841659" y="297656"/>
                </a:cubicBezTo>
                <a:close/>
                <a:moveTo>
                  <a:pt x="1822609" y="363379"/>
                </a:moveTo>
                <a:cubicBezTo>
                  <a:pt x="1823561" y="359569"/>
                  <a:pt x="1825466" y="356711"/>
                  <a:pt x="1826419" y="353854"/>
                </a:cubicBezTo>
                <a:cubicBezTo>
                  <a:pt x="1826419" y="357664"/>
                  <a:pt x="1826419" y="360521"/>
                  <a:pt x="1827371" y="364331"/>
                </a:cubicBezTo>
                <a:cubicBezTo>
                  <a:pt x="1826419" y="365284"/>
                  <a:pt x="1824514" y="367189"/>
                  <a:pt x="1823561" y="368141"/>
                </a:cubicBezTo>
                <a:cubicBezTo>
                  <a:pt x="1822609" y="366236"/>
                  <a:pt x="1822609" y="365284"/>
                  <a:pt x="1822609" y="363379"/>
                </a:cubicBezTo>
                <a:close/>
                <a:moveTo>
                  <a:pt x="1828324" y="403384"/>
                </a:moveTo>
                <a:cubicBezTo>
                  <a:pt x="1828324" y="402431"/>
                  <a:pt x="1827371" y="401479"/>
                  <a:pt x="1827371" y="400526"/>
                </a:cubicBezTo>
                <a:cubicBezTo>
                  <a:pt x="1826419" y="393859"/>
                  <a:pt x="1825466" y="387191"/>
                  <a:pt x="1825466" y="381476"/>
                </a:cubicBezTo>
                <a:cubicBezTo>
                  <a:pt x="1826419" y="379571"/>
                  <a:pt x="1827371" y="378619"/>
                  <a:pt x="1828324" y="377666"/>
                </a:cubicBezTo>
                <a:cubicBezTo>
                  <a:pt x="1828324" y="385286"/>
                  <a:pt x="1828324" y="391954"/>
                  <a:pt x="1829276" y="399574"/>
                </a:cubicBezTo>
                <a:cubicBezTo>
                  <a:pt x="1828324" y="400526"/>
                  <a:pt x="1828324" y="402431"/>
                  <a:pt x="1828324" y="403384"/>
                </a:cubicBezTo>
                <a:close/>
                <a:moveTo>
                  <a:pt x="1833086" y="339566"/>
                </a:moveTo>
                <a:cubicBezTo>
                  <a:pt x="1833086" y="339566"/>
                  <a:pt x="1833086" y="339566"/>
                  <a:pt x="1833086" y="339566"/>
                </a:cubicBezTo>
                <a:cubicBezTo>
                  <a:pt x="1833086" y="339566"/>
                  <a:pt x="1833086" y="340519"/>
                  <a:pt x="1833086" y="340519"/>
                </a:cubicBezTo>
                <a:cubicBezTo>
                  <a:pt x="1833086" y="340519"/>
                  <a:pt x="1833086" y="339566"/>
                  <a:pt x="1833086" y="339566"/>
                </a:cubicBezTo>
                <a:close/>
                <a:moveTo>
                  <a:pt x="1824514" y="272891"/>
                </a:moveTo>
                <a:cubicBezTo>
                  <a:pt x="1824514" y="269081"/>
                  <a:pt x="1824514" y="266224"/>
                  <a:pt x="1824514" y="263366"/>
                </a:cubicBezTo>
                <a:cubicBezTo>
                  <a:pt x="1827371" y="269081"/>
                  <a:pt x="1831181" y="276701"/>
                  <a:pt x="1835944" y="285274"/>
                </a:cubicBezTo>
                <a:cubicBezTo>
                  <a:pt x="1835944" y="288131"/>
                  <a:pt x="1835944" y="290989"/>
                  <a:pt x="1834991" y="294799"/>
                </a:cubicBezTo>
                <a:cubicBezTo>
                  <a:pt x="1834991" y="302419"/>
                  <a:pt x="1834039" y="310991"/>
                  <a:pt x="1834039" y="320516"/>
                </a:cubicBezTo>
                <a:cubicBezTo>
                  <a:pt x="1834039" y="323374"/>
                  <a:pt x="1834039" y="327184"/>
                  <a:pt x="1834039" y="330994"/>
                </a:cubicBezTo>
                <a:cubicBezTo>
                  <a:pt x="1834039" y="330994"/>
                  <a:pt x="1833086" y="330994"/>
                  <a:pt x="1833086" y="331946"/>
                </a:cubicBezTo>
                <a:cubicBezTo>
                  <a:pt x="1833086" y="331946"/>
                  <a:pt x="1832134" y="332899"/>
                  <a:pt x="1832134" y="332899"/>
                </a:cubicBezTo>
                <a:cubicBezTo>
                  <a:pt x="1830229" y="326231"/>
                  <a:pt x="1829276" y="321469"/>
                  <a:pt x="1827371" y="316706"/>
                </a:cubicBezTo>
                <a:cubicBezTo>
                  <a:pt x="1825466" y="310991"/>
                  <a:pt x="1823561" y="306229"/>
                  <a:pt x="1822609" y="303371"/>
                </a:cubicBezTo>
                <a:cubicBezTo>
                  <a:pt x="1823561" y="292894"/>
                  <a:pt x="1823561" y="282416"/>
                  <a:pt x="1824514" y="272891"/>
                </a:cubicBezTo>
                <a:close/>
                <a:moveTo>
                  <a:pt x="1822609" y="309086"/>
                </a:moveTo>
                <a:cubicBezTo>
                  <a:pt x="1822609" y="311944"/>
                  <a:pt x="1823561" y="314801"/>
                  <a:pt x="1823561" y="317659"/>
                </a:cubicBezTo>
                <a:cubicBezTo>
                  <a:pt x="1824514" y="323374"/>
                  <a:pt x="1824514" y="330994"/>
                  <a:pt x="1825466" y="338614"/>
                </a:cubicBezTo>
                <a:cubicBezTo>
                  <a:pt x="1825466" y="339566"/>
                  <a:pt x="1825466" y="340519"/>
                  <a:pt x="1825466" y="340519"/>
                </a:cubicBezTo>
                <a:cubicBezTo>
                  <a:pt x="1823561" y="342424"/>
                  <a:pt x="1822609" y="345281"/>
                  <a:pt x="1820704" y="348139"/>
                </a:cubicBezTo>
                <a:cubicBezTo>
                  <a:pt x="1820704" y="343376"/>
                  <a:pt x="1820704" y="337661"/>
                  <a:pt x="1820704" y="332899"/>
                </a:cubicBezTo>
                <a:cubicBezTo>
                  <a:pt x="1820704" y="332899"/>
                  <a:pt x="1820704" y="332899"/>
                  <a:pt x="1820704" y="331946"/>
                </a:cubicBezTo>
                <a:cubicBezTo>
                  <a:pt x="1821656" y="324326"/>
                  <a:pt x="1821656" y="316706"/>
                  <a:pt x="1822609" y="309086"/>
                </a:cubicBezTo>
                <a:close/>
                <a:moveTo>
                  <a:pt x="1763554" y="411956"/>
                </a:moveTo>
                <a:cubicBezTo>
                  <a:pt x="1763554" y="410051"/>
                  <a:pt x="1762601" y="408146"/>
                  <a:pt x="1762601" y="406241"/>
                </a:cubicBezTo>
                <a:cubicBezTo>
                  <a:pt x="1762601" y="403384"/>
                  <a:pt x="1761649" y="400526"/>
                  <a:pt x="1761649" y="397669"/>
                </a:cubicBezTo>
                <a:cubicBezTo>
                  <a:pt x="1761649" y="397669"/>
                  <a:pt x="1761649" y="397669"/>
                  <a:pt x="1761649" y="397669"/>
                </a:cubicBezTo>
                <a:cubicBezTo>
                  <a:pt x="1762601" y="398621"/>
                  <a:pt x="1763554" y="399574"/>
                  <a:pt x="1764506" y="400526"/>
                </a:cubicBezTo>
                <a:cubicBezTo>
                  <a:pt x="1764506" y="404336"/>
                  <a:pt x="1764506" y="408146"/>
                  <a:pt x="1763554" y="411956"/>
                </a:cubicBezTo>
                <a:close/>
                <a:moveTo>
                  <a:pt x="1766411" y="379571"/>
                </a:moveTo>
                <a:cubicBezTo>
                  <a:pt x="1766411" y="379571"/>
                  <a:pt x="1766411" y="379571"/>
                  <a:pt x="1766411" y="379571"/>
                </a:cubicBezTo>
                <a:cubicBezTo>
                  <a:pt x="1766411" y="378619"/>
                  <a:pt x="1766411" y="377666"/>
                  <a:pt x="1766411" y="377666"/>
                </a:cubicBezTo>
                <a:cubicBezTo>
                  <a:pt x="1766411" y="378619"/>
                  <a:pt x="1766411" y="379571"/>
                  <a:pt x="1766411" y="379571"/>
                </a:cubicBezTo>
                <a:close/>
                <a:moveTo>
                  <a:pt x="1792129" y="251936"/>
                </a:moveTo>
                <a:lnTo>
                  <a:pt x="1802606" y="219551"/>
                </a:lnTo>
                <a:cubicBezTo>
                  <a:pt x="1802606" y="219551"/>
                  <a:pt x="1802606" y="219551"/>
                  <a:pt x="1802606" y="219551"/>
                </a:cubicBezTo>
                <a:cubicBezTo>
                  <a:pt x="1802606" y="237649"/>
                  <a:pt x="1801654" y="255746"/>
                  <a:pt x="1801654" y="274796"/>
                </a:cubicBezTo>
                <a:cubicBezTo>
                  <a:pt x="1801654" y="291941"/>
                  <a:pt x="1800701" y="309086"/>
                  <a:pt x="1800701" y="327184"/>
                </a:cubicBezTo>
                <a:cubicBezTo>
                  <a:pt x="1798796" y="321469"/>
                  <a:pt x="1796891" y="315754"/>
                  <a:pt x="1794034" y="310991"/>
                </a:cubicBezTo>
                <a:cubicBezTo>
                  <a:pt x="1792129" y="305276"/>
                  <a:pt x="1790224" y="299561"/>
                  <a:pt x="1788319" y="294799"/>
                </a:cubicBezTo>
                <a:cubicBezTo>
                  <a:pt x="1788319" y="293846"/>
                  <a:pt x="1787366" y="292894"/>
                  <a:pt x="1787366" y="292894"/>
                </a:cubicBezTo>
                <a:cubicBezTo>
                  <a:pt x="1787366" y="290989"/>
                  <a:pt x="1786414" y="289084"/>
                  <a:pt x="1786414" y="287179"/>
                </a:cubicBezTo>
                <a:cubicBezTo>
                  <a:pt x="1787366" y="284321"/>
                  <a:pt x="1788319" y="282416"/>
                  <a:pt x="1788319" y="279559"/>
                </a:cubicBezTo>
                <a:cubicBezTo>
                  <a:pt x="1788319" y="278606"/>
                  <a:pt x="1788319" y="277654"/>
                  <a:pt x="1787366" y="275749"/>
                </a:cubicBezTo>
                <a:cubicBezTo>
                  <a:pt x="1787366" y="274796"/>
                  <a:pt x="1785461" y="274796"/>
                  <a:pt x="1785461" y="274796"/>
                </a:cubicBezTo>
                <a:cubicBezTo>
                  <a:pt x="1785461" y="274796"/>
                  <a:pt x="1785461" y="274796"/>
                  <a:pt x="1785461" y="274796"/>
                </a:cubicBezTo>
                <a:lnTo>
                  <a:pt x="1792129" y="251936"/>
                </a:lnTo>
                <a:close/>
                <a:moveTo>
                  <a:pt x="1785461" y="276701"/>
                </a:moveTo>
                <a:cubicBezTo>
                  <a:pt x="1785461" y="276701"/>
                  <a:pt x="1786414" y="277654"/>
                  <a:pt x="1786414" y="278606"/>
                </a:cubicBezTo>
                <a:cubicBezTo>
                  <a:pt x="1786414" y="279559"/>
                  <a:pt x="1786414" y="281464"/>
                  <a:pt x="1786414" y="282416"/>
                </a:cubicBezTo>
                <a:cubicBezTo>
                  <a:pt x="1785461" y="280511"/>
                  <a:pt x="1785461" y="278606"/>
                  <a:pt x="1785461" y="276701"/>
                </a:cubicBezTo>
                <a:cubicBezTo>
                  <a:pt x="1785461" y="276701"/>
                  <a:pt x="1785461" y="276701"/>
                  <a:pt x="1785461" y="276701"/>
                </a:cubicBezTo>
                <a:close/>
                <a:moveTo>
                  <a:pt x="1776889" y="330994"/>
                </a:moveTo>
                <a:cubicBezTo>
                  <a:pt x="1779746" y="345281"/>
                  <a:pt x="1782604" y="360521"/>
                  <a:pt x="1785461" y="376714"/>
                </a:cubicBezTo>
                <a:cubicBezTo>
                  <a:pt x="1785461" y="379571"/>
                  <a:pt x="1786414" y="382429"/>
                  <a:pt x="1786414" y="385286"/>
                </a:cubicBezTo>
                <a:cubicBezTo>
                  <a:pt x="1785461" y="384334"/>
                  <a:pt x="1785461" y="383381"/>
                  <a:pt x="1784509" y="382429"/>
                </a:cubicBezTo>
                <a:cubicBezTo>
                  <a:pt x="1785461" y="377666"/>
                  <a:pt x="1785461" y="374809"/>
                  <a:pt x="1785461" y="374809"/>
                </a:cubicBezTo>
                <a:cubicBezTo>
                  <a:pt x="1785461" y="374809"/>
                  <a:pt x="1784509" y="376714"/>
                  <a:pt x="1783556" y="380524"/>
                </a:cubicBezTo>
                <a:cubicBezTo>
                  <a:pt x="1781651" y="376714"/>
                  <a:pt x="1778794" y="373856"/>
                  <a:pt x="1776889" y="370999"/>
                </a:cubicBezTo>
                <a:cubicBezTo>
                  <a:pt x="1776889" y="357664"/>
                  <a:pt x="1776889" y="346234"/>
                  <a:pt x="1776889" y="337661"/>
                </a:cubicBezTo>
                <a:cubicBezTo>
                  <a:pt x="1775936" y="334804"/>
                  <a:pt x="1775936" y="332899"/>
                  <a:pt x="1776889" y="330994"/>
                </a:cubicBezTo>
                <a:close/>
                <a:moveTo>
                  <a:pt x="1755934" y="211931"/>
                </a:moveTo>
                <a:cubicBezTo>
                  <a:pt x="1756886" y="215741"/>
                  <a:pt x="1758791" y="223361"/>
                  <a:pt x="1761649" y="233839"/>
                </a:cubicBezTo>
                <a:cubicBezTo>
                  <a:pt x="1761649" y="234791"/>
                  <a:pt x="1762601" y="236696"/>
                  <a:pt x="1762601" y="238601"/>
                </a:cubicBezTo>
                <a:cubicBezTo>
                  <a:pt x="1761649" y="237649"/>
                  <a:pt x="1761649" y="235744"/>
                  <a:pt x="1760696" y="234791"/>
                </a:cubicBezTo>
                <a:cubicBezTo>
                  <a:pt x="1759744" y="232886"/>
                  <a:pt x="1759744" y="230981"/>
                  <a:pt x="1759744" y="230981"/>
                </a:cubicBezTo>
                <a:cubicBezTo>
                  <a:pt x="1759744" y="230981"/>
                  <a:pt x="1759744" y="231934"/>
                  <a:pt x="1759744" y="232886"/>
                </a:cubicBezTo>
                <a:cubicBezTo>
                  <a:pt x="1758791" y="230981"/>
                  <a:pt x="1757839" y="229076"/>
                  <a:pt x="1756886" y="227171"/>
                </a:cubicBezTo>
                <a:cubicBezTo>
                  <a:pt x="1755934" y="226219"/>
                  <a:pt x="1755934" y="225266"/>
                  <a:pt x="1754981" y="223361"/>
                </a:cubicBezTo>
                <a:cubicBezTo>
                  <a:pt x="1755934" y="219551"/>
                  <a:pt x="1755934" y="215741"/>
                  <a:pt x="1755934" y="211931"/>
                </a:cubicBezTo>
                <a:close/>
                <a:moveTo>
                  <a:pt x="1754981" y="232886"/>
                </a:moveTo>
                <a:cubicBezTo>
                  <a:pt x="1754981" y="233839"/>
                  <a:pt x="1755934" y="234791"/>
                  <a:pt x="1755934" y="235744"/>
                </a:cubicBezTo>
                <a:cubicBezTo>
                  <a:pt x="1755934" y="236696"/>
                  <a:pt x="1754981" y="237649"/>
                  <a:pt x="1754981" y="240506"/>
                </a:cubicBezTo>
                <a:cubicBezTo>
                  <a:pt x="1754981" y="237649"/>
                  <a:pt x="1754981" y="234791"/>
                  <a:pt x="1754981" y="232886"/>
                </a:cubicBezTo>
                <a:close/>
                <a:moveTo>
                  <a:pt x="1754029" y="281464"/>
                </a:moveTo>
                <a:cubicBezTo>
                  <a:pt x="1754029" y="270986"/>
                  <a:pt x="1754029" y="261461"/>
                  <a:pt x="1754981" y="252889"/>
                </a:cubicBezTo>
                <a:cubicBezTo>
                  <a:pt x="1755934" y="244316"/>
                  <a:pt x="1756886" y="238601"/>
                  <a:pt x="1756886" y="236696"/>
                </a:cubicBezTo>
                <a:cubicBezTo>
                  <a:pt x="1758791" y="242411"/>
                  <a:pt x="1761649" y="250031"/>
                  <a:pt x="1763554" y="256699"/>
                </a:cubicBezTo>
                <a:cubicBezTo>
                  <a:pt x="1764506" y="265271"/>
                  <a:pt x="1766411" y="274796"/>
                  <a:pt x="1768316" y="286226"/>
                </a:cubicBezTo>
                <a:cubicBezTo>
                  <a:pt x="1763554" y="298609"/>
                  <a:pt x="1758791" y="310991"/>
                  <a:pt x="1754981" y="322421"/>
                </a:cubicBezTo>
                <a:cubicBezTo>
                  <a:pt x="1754981" y="320516"/>
                  <a:pt x="1754981" y="318611"/>
                  <a:pt x="1754029" y="317659"/>
                </a:cubicBezTo>
                <a:cubicBezTo>
                  <a:pt x="1754029" y="317659"/>
                  <a:pt x="1754029" y="316706"/>
                  <a:pt x="1754029" y="316706"/>
                </a:cubicBezTo>
                <a:cubicBezTo>
                  <a:pt x="1754029" y="303371"/>
                  <a:pt x="1754029" y="291941"/>
                  <a:pt x="1754029" y="281464"/>
                </a:cubicBezTo>
                <a:close/>
                <a:moveTo>
                  <a:pt x="1687354" y="295751"/>
                </a:moveTo>
                <a:cubicBezTo>
                  <a:pt x="1686401" y="302419"/>
                  <a:pt x="1685449" y="309086"/>
                  <a:pt x="1685449" y="314801"/>
                </a:cubicBezTo>
                <a:cubicBezTo>
                  <a:pt x="1685449" y="318611"/>
                  <a:pt x="1684496" y="321469"/>
                  <a:pt x="1684496" y="325279"/>
                </a:cubicBezTo>
                <a:cubicBezTo>
                  <a:pt x="1683544" y="320516"/>
                  <a:pt x="1682591" y="316706"/>
                  <a:pt x="1681639" y="311944"/>
                </a:cubicBezTo>
                <a:cubicBezTo>
                  <a:pt x="1681639" y="310039"/>
                  <a:pt x="1681639" y="309086"/>
                  <a:pt x="1681639" y="309086"/>
                </a:cubicBezTo>
                <a:cubicBezTo>
                  <a:pt x="1681639" y="309086"/>
                  <a:pt x="1681639" y="309086"/>
                  <a:pt x="1681639" y="310039"/>
                </a:cubicBezTo>
                <a:cubicBezTo>
                  <a:pt x="1681639" y="309086"/>
                  <a:pt x="1680686" y="307181"/>
                  <a:pt x="1680686" y="306229"/>
                </a:cubicBezTo>
                <a:cubicBezTo>
                  <a:pt x="1680686" y="305276"/>
                  <a:pt x="1680686" y="304324"/>
                  <a:pt x="1681639" y="303371"/>
                </a:cubicBezTo>
                <a:cubicBezTo>
                  <a:pt x="1682591" y="300514"/>
                  <a:pt x="1683544" y="297656"/>
                  <a:pt x="1684496" y="295751"/>
                </a:cubicBezTo>
                <a:cubicBezTo>
                  <a:pt x="1686401" y="290989"/>
                  <a:pt x="1687354" y="287179"/>
                  <a:pt x="1689259" y="282416"/>
                </a:cubicBezTo>
                <a:cubicBezTo>
                  <a:pt x="1687354" y="287179"/>
                  <a:pt x="1687354" y="291941"/>
                  <a:pt x="1687354" y="295751"/>
                </a:cubicBezTo>
                <a:close/>
                <a:moveTo>
                  <a:pt x="1678781" y="276701"/>
                </a:moveTo>
                <a:cubicBezTo>
                  <a:pt x="1680686" y="266224"/>
                  <a:pt x="1682591" y="255746"/>
                  <a:pt x="1684496" y="245269"/>
                </a:cubicBezTo>
                <a:cubicBezTo>
                  <a:pt x="1685449" y="250031"/>
                  <a:pt x="1686401" y="254794"/>
                  <a:pt x="1686401" y="259556"/>
                </a:cubicBezTo>
                <a:cubicBezTo>
                  <a:pt x="1686401" y="262414"/>
                  <a:pt x="1686401" y="265271"/>
                  <a:pt x="1686401" y="268129"/>
                </a:cubicBezTo>
                <a:cubicBezTo>
                  <a:pt x="1686401" y="269081"/>
                  <a:pt x="1686401" y="270034"/>
                  <a:pt x="1686401" y="270986"/>
                </a:cubicBezTo>
                <a:cubicBezTo>
                  <a:pt x="1682591" y="276701"/>
                  <a:pt x="1679734" y="284321"/>
                  <a:pt x="1675924" y="292894"/>
                </a:cubicBezTo>
                <a:cubicBezTo>
                  <a:pt x="1675924" y="292894"/>
                  <a:pt x="1675924" y="291941"/>
                  <a:pt x="1675924" y="291941"/>
                </a:cubicBezTo>
                <a:cubicBezTo>
                  <a:pt x="1676876" y="287179"/>
                  <a:pt x="1677829" y="283369"/>
                  <a:pt x="1678781" y="278606"/>
                </a:cubicBezTo>
                <a:cubicBezTo>
                  <a:pt x="1679734" y="276701"/>
                  <a:pt x="1679734" y="275749"/>
                  <a:pt x="1679734" y="275749"/>
                </a:cubicBezTo>
                <a:cubicBezTo>
                  <a:pt x="1679734" y="275749"/>
                  <a:pt x="1679734" y="275749"/>
                  <a:pt x="1678781" y="276701"/>
                </a:cubicBezTo>
                <a:close/>
                <a:moveTo>
                  <a:pt x="1677829" y="199549"/>
                </a:moveTo>
                <a:cubicBezTo>
                  <a:pt x="1677829" y="201454"/>
                  <a:pt x="1677829" y="202406"/>
                  <a:pt x="1678781" y="204311"/>
                </a:cubicBezTo>
                <a:cubicBezTo>
                  <a:pt x="1677829" y="207169"/>
                  <a:pt x="1676876" y="210979"/>
                  <a:pt x="1676876" y="213836"/>
                </a:cubicBezTo>
                <a:cubicBezTo>
                  <a:pt x="1676876" y="209074"/>
                  <a:pt x="1676876" y="204311"/>
                  <a:pt x="1677829" y="199549"/>
                </a:cubicBezTo>
                <a:close/>
                <a:moveTo>
                  <a:pt x="1640681" y="226219"/>
                </a:moveTo>
                <a:cubicBezTo>
                  <a:pt x="1643539" y="233839"/>
                  <a:pt x="1646396" y="244316"/>
                  <a:pt x="1649254" y="254794"/>
                </a:cubicBezTo>
                <a:cubicBezTo>
                  <a:pt x="1651159" y="260509"/>
                  <a:pt x="1652111" y="267176"/>
                  <a:pt x="1654016" y="274796"/>
                </a:cubicBezTo>
                <a:cubicBezTo>
                  <a:pt x="1654016" y="276701"/>
                  <a:pt x="1653064" y="279559"/>
                  <a:pt x="1653064" y="281464"/>
                </a:cubicBezTo>
                <a:cubicBezTo>
                  <a:pt x="1653064" y="280511"/>
                  <a:pt x="1652111" y="279559"/>
                  <a:pt x="1652111" y="279559"/>
                </a:cubicBezTo>
                <a:cubicBezTo>
                  <a:pt x="1652111" y="279559"/>
                  <a:pt x="1652111" y="280511"/>
                  <a:pt x="1652111" y="282416"/>
                </a:cubicBezTo>
                <a:cubicBezTo>
                  <a:pt x="1651159" y="288131"/>
                  <a:pt x="1650206" y="293846"/>
                  <a:pt x="1649254" y="300514"/>
                </a:cubicBezTo>
                <a:cubicBezTo>
                  <a:pt x="1646396" y="293846"/>
                  <a:pt x="1644491" y="288131"/>
                  <a:pt x="1641634" y="281464"/>
                </a:cubicBezTo>
                <a:cubicBezTo>
                  <a:pt x="1642586" y="280511"/>
                  <a:pt x="1642586" y="280511"/>
                  <a:pt x="1643539" y="279559"/>
                </a:cubicBezTo>
                <a:cubicBezTo>
                  <a:pt x="1644491" y="278606"/>
                  <a:pt x="1646396" y="277654"/>
                  <a:pt x="1647349" y="277654"/>
                </a:cubicBezTo>
                <a:cubicBezTo>
                  <a:pt x="1651159" y="274796"/>
                  <a:pt x="1654016" y="273844"/>
                  <a:pt x="1654016" y="273844"/>
                </a:cubicBezTo>
                <a:cubicBezTo>
                  <a:pt x="1654016" y="273844"/>
                  <a:pt x="1652111" y="274796"/>
                  <a:pt x="1647349" y="276701"/>
                </a:cubicBezTo>
                <a:cubicBezTo>
                  <a:pt x="1646396" y="277654"/>
                  <a:pt x="1645444" y="277654"/>
                  <a:pt x="1643539" y="278606"/>
                </a:cubicBezTo>
                <a:cubicBezTo>
                  <a:pt x="1643539" y="278606"/>
                  <a:pt x="1642586" y="279559"/>
                  <a:pt x="1642586" y="279559"/>
                </a:cubicBezTo>
                <a:cubicBezTo>
                  <a:pt x="1642586" y="271939"/>
                  <a:pt x="1642586" y="263366"/>
                  <a:pt x="1642586" y="255746"/>
                </a:cubicBezTo>
                <a:cubicBezTo>
                  <a:pt x="1640681" y="246221"/>
                  <a:pt x="1640681" y="235744"/>
                  <a:pt x="1640681" y="226219"/>
                </a:cubicBezTo>
                <a:cubicBezTo>
                  <a:pt x="1639729" y="226219"/>
                  <a:pt x="1639729" y="226219"/>
                  <a:pt x="1640681" y="226219"/>
                </a:cubicBezTo>
                <a:close/>
                <a:moveTo>
                  <a:pt x="1620679" y="348139"/>
                </a:moveTo>
                <a:cubicBezTo>
                  <a:pt x="1620679" y="349091"/>
                  <a:pt x="1620679" y="350044"/>
                  <a:pt x="1620679" y="351949"/>
                </a:cubicBezTo>
                <a:cubicBezTo>
                  <a:pt x="1620679" y="352901"/>
                  <a:pt x="1620679" y="353854"/>
                  <a:pt x="1620679" y="353854"/>
                </a:cubicBezTo>
                <a:cubicBezTo>
                  <a:pt x="1619726" y="354806"/>
                  <a:pt x="1619726" y="355759"/>
                  <a:pt x="1618774" y="356711"/>
                </a:cubicBezTo>
                <a:cubicBezTo>
                  <a:pt x="1619726" y="353854"/>
                  <a:pt x="1620679" y="350044"/>
                  <a:pt x="1620679" y="348139"/>
                </a:cubicBezTo>
                <a:close/>
                <a:moveTo>
                  <a:pt x="1618774" y="311944"/>
                </a:moveTo>
                <a:cubicBezTo>
                  <a:pt x="1617821" y="312896"/>
                  <a:pt x="1617821" y="313849"/>
                  <a:pt x="1616869" y="315754"/>
                </a:cubicBezTo>
                <a:cubicBezTo>
                  <a:pt x="1613059" y="323374"/>
                  <a:pt x="1609249" y="332899"/>
                  <a:pt x="1605439" y="343376"/>
                </a:cubicBezTo>
                <a:cubicBezTo>
                  <a:pt x="1604486" y="345281"/>
                  <a:pt x="1603534" y="348139"/>
                  <a:pt x="1602581" y="350996"/>
                </a:cubicBezTo>
                <a:cubicBezTo>
                  <a:pt x="1602581" y="348139"/>
                  <a:pt x="1602581" y="345281"/>
                  <a:pt x="1602581" y="342424"/>
                </a:cubicBezTo>
                <a:cubicBezTo>
                  <a:pt x="1605439" y="334804"/>
                  <a:pt x="1609249" y="328136"/>
                  <a:pt x="1613059" y="321469"/>
                </a:cubicBezTo>
                <a:cubicBezTo>
                  <a:pt x="1614964" y="317659"/>
                  <a:pt x="1617821" y="313849"/>
                  <a:pt x="1619726" y="310039"/>
                </a:cubicBezTo>
                <a:cubicBezTo>
                  <a:pt x="1618774" y="310991"/>
                  <a:pt x="1618774" y="310991"/>
                  <a:pt x="1618774" y="311944"/>
                </a:cubicBezTo>
                <a:close/>
                <a:moveTo>
                  <a:pt x="1610201" y="269081"/>
                </a:moveTo>
                <a:cubicBezTo>
                  <a:pt x="1612106" y="265271"/>
                  <a:pt x="1613059" y="261461"/>
                  <a:pt x="1614011" y="258604"/>
                </a:cubicBezTo>
                <a:cubicBezTo>
                  <a:pt x="1614964" y="256699"/>
                  <a:pt x="1615916" y="254794"/>
                  <a:pt x="1616869" y="252889"/>
                </a:cubicBezTo>
                <a:cubicBezTo>
                  <a:pt x="1616869" y="264319"/>
                  <a:pt x="1617821" y="277654"/>
                  <a:pt x="1617821" y="292894"/>
                </a:cubicBezTo>
                <a:cubicBezTo>
                  <a:pt x="1617821" y="292894"/>
                  <a:pt x="1617821" y="293846"/>
                  <a:pt x="1617821" y="293846"/>
                </a:cubicBezTo>
                <a:cubicBezTo>
                  <a:pt x="1616869" y="291941"/>
                  <a:pt x="1615916" y="290036"/>
                  <a:pt x="1614011" y="289084"/>
                </a:cubicBezTo>
                <a:cubicBezTo>
                  <a:pt x="1611154" y="284321"/>
                  <a:pt x="1608296" y="280511"/>
                  <a:pt x="1606391" y="277654"/>
                </a:cubicBezTo>
                <a:cubicBezTo>
                  <a:pt x="1608296" y="274796"/>
                  <a:pt x="1609249" y="271939"/>
                  <a:pt x="1610201" y="269081"/>
                </a:cubicBezTo>
                <a:close/>
                <a:moveTo>
                  <a:pt x="1600676" y="297656"/>
                </a:moveTo>
                <a:cubicBezTo>
                  <a:pt x="1602581" y="290989"/>
                  <a:pt x="1604486" y="285274"/>
                  <a:pt x="1606391" y="279559"/>
                </a:cubicBezTo>
                <a:cubicBezTo>
                  <a:pt x="1607344" y="282416"/>
                  <a:pt x="1609249" y="286226"/>
                  <a:pt x="1611154" y="290989"/>
                </a:cubicBezTo>
                <a:cubicBezTo>
                  <a:pt x="1613059" y="294799"/>
                  <a:pt x="1614964" y="298609"/>
                  <a:pt x="1616869" y="303371"/>
                </a:cubicBezTo>
                <a:cubicBezTo>
                  <a:pt x="1613059" y="307181"/>
                  <a:pt x="1610201" y="312896"/>
                  <a:pt x="1606391" y="317659"/>
                </a:cubicBezTo>
                <a:cubicBezTo>
                  <a:pt x="1604486" y="320516"/>
                  <a:pt x="1602581" y="322421"/>
                  <a:pt x="1601629" y="325279"/>
                </a:cubicBezTo>
                <a:cubicBezTo>
                  <a:pt x="1601629" y="323374"/>
                  <a:pt x="1601629" y="321469"/>
                  <a:pt x="1600676" y="319564"/>
                </a:cubicBezTo>
                <a:cubicBezTo>
                  <a:pt x="1600676" y="314801"/>
                  <a:pt x="1599724" y="310039"/>
                  <a:pt x="1599724" y="305276"/>
                </a:cubicBezTo>
                <a:cubicBezTo>
                  <a:pt x="1599724" y="302419"/>
                  <a:pt x="1600676" y="300514"/>
                  <a:pt x="1600676" y="297656"/>
                </a:cubicBezTo>
                <a:close/>
                <a:moveTo>
                  <a:pt x="1567339" y="315754"/>
                </a:moveTo>
                <a:cubicBezTo>
                  <a:pt x="1567339" y="320516"/>
                  <a:pt x="1568291" y="325279"/>
                  <a:pt x="1568291" y="330041"/>
                </a:cubicBezTo>
                <a:cubicBezTo>
                  <a:pt x="1567339" y="326231"/>
                  <a:pt x="1567339" y="323374"/>
                  <a:pt x="1566386" y="320516"/>
                </a:cubicBezTo>
                <a:cubicBezTo>
                  <a:pt x="1567339" y="319564"/>
                  <a:pt x="1567339" y="317659"/>
                  <a:pt x="1567339" y="315754"/>
                </a:cubicBezTo>
                <a:close/>
                <a:moveTo>
                  <a:pt x="1547336" y="265271"/>
                </a:moveTo>
                <a:cubicBezTo>
                  <a:pt x="1547336" y="269081"/>
                  <a:pt x="1546384" y="271939"/>
                  <a:pt x="1546384" y="275749"/>
                </a:cubicBezTo>
                <a:cubicBezTo>
                  <a:pt x="1546384" y="274796"/>
                  <a:pt x="1545431" y="273844"/>
                  <a:pt x="1545431" y="272891"/>
                </a:cubicBezTo>
                <a:cubicBezTo>
                  <a:pt x="1546384" y="270986"/>
                  <a:pt x="1546384" y="268129"/>
                  <a:pt x="1547336" y="265271"/>
                </a:cubicBezTo>
                <a:close/>
                <a:moveTo>
                  <a:pt x="1541621" y="286226"/>
                </a:moveTo>
                <a:cubicBezTo>
                  <a:pt x="1542574" y="289084"/>
                  <a:pt x="1543526" y="290989"/>
                  <a:pt x="1543526" y="293846"/>
                </a:cubicBezTo>
                <a:cubicBezTo>
                  <a:pt x="1543526" y="295751"/>
                  <a:pt x="1542574" y="298609"/>
                  <a:pt x="1542574" y="301466"/>
                </a:cubicBezTo>
                <a:cubicBezTo>
                  <a:pt x="1541621" y="298609"/>
                  <a:pt x="1540669" y="294799"/>
                  <a:pt x="1539716" y="291941"/>
                </a:cubicBezTo>
                <a:cubicBezTo>
                  <a:pt x="1540669" y="289084"/>
                  <a:pt x="1541621" y="288131"/>
                  <a:pt x="1541621" y="286226"/>
                </a:cubicBezTo>
                <a:close/>
                <a:moveTo>
                  <a:pt x="1537811" y="271939"/>
                </a:moveTo>
                <a:cubicBezTo>
                  <a:pt x="1537811" y="273844"/>
                  <a:pt x="1538764" y="274796"/>
                  <a:pt x="1538764" y="276701"/>
                </a:cubicBezTo>
                <a:cubicBezTo>
                  <a:pt x="1537811" y="277654"/>
                  <a:pt x="1537811" y="278606"/>
                  <a:pt x="1536859" y="280511"/>
                </a:cubicBezTo>
                <a:cubicBezTo>
                  <a:pt x="1537811" y="276701"/>
                  <a:pt x="1537811" y="273844"/>
                  <a:pt x="1537811" y="271939"/>
                </a:cubicBezTo>
                <a:close/>
                <a:moveTo>
                  <a:pt x="1533049" y="338614"/>
                </a:moveTo>
                <a:cubicBezTo>
                  <a:pt x="1533049" y="337661"/>
                  <a:pt x="1533049" y="336709"/>
                  <a:pt x="1533049" y="335756"/>
                </a:cubicBezTo>
                <a:cubicBezTo>
                  <a:pt x="1534001" y="340519"/>
                  <a:pt x="1534954" y="345281"/>
                  <a:pt x="1535906" y="350044"/>
                </a:cubicBezTo>
                <a:cubicBezTo>
                  <a:pt x="1536859" y="352901"/>
                  <a:pt x="1536859" y="354806"/>
                  <a:pt x="1536859" y="357664"/>
                </a:cubicBezTo>
                <a:cubicBezTo>
                  <a:pt x="1536859" y="359569"/>
                  <a:pt x="1536859" y="360521"/>
                  <a:pt x="1536859" y="362426"/>
                </a:cubicBezTo>
                <a:cubicBezTo>
                  <a:pt x="1536859" y="362426"/>
                  <a:pt x="1536859" y="362426"/>
                  <a:pt x="1536859" y="362426"/>
                </a:cubicBezTo>
                <a:cubicBezTo>
                  <a:pt x="1534954" y="356711"/>
                  <a:pt x="1533049" y="351949"/>
                  <a:pt x="1532096" y="346234"/>
                </a:cubicBezTo>
                <a:cubicBezTo>
                  <a:pt x="1533049" y="343376"/>
                  <a:pt x="1533049" y="341471"/>
                  <a:pt x="1533049" y="338614"/>
                </a:cubicBezTo>
                <a:close/>
                <a:moveTo>
                  <a:pt x="1519714" y="270986"/>
                </a:moveTo>
                <a:cubicBezTo>
                  <a:pt x="1521619" y="279559"/>
                  <a:pt x="1523524" y="288131"/>
                  <a:pt x="1525429" y="297656"/>
                </a:cubicBezTo>
                <a:cubicBezTo>
                  <a:pt x="1525429" y="298609"/>
                  <a:pt x="1525429" y="299561"/>
                  <a:pt x="1524476" y="301466"/>
                </a:cubicBezTo>
                <a:cubicBezTo>
                  <a:pt x="1523524" y="306229"/>
                  <a:pt x="1522571" y="310991"/>
                  <a:pt x="1521619" y="315754"/>
                </a:cubicBezTo>
                <a:cubicBezTo>
                  <a:pt x="1520666" y="313849"/>
                  <a:pt x="1520666" y="311944"/>
                  <a:pt x="1519714" y="310991"/>
                </a:cubicBezTo>
                <a:cubicBezTo>
                  <a:pt x="1519714" y="295751"/>
                  <a:pt x="1518761" y="281464"/>
                  <a:pt x="1517809" y="268129"/>
                </a:cubicBezTo>
                <a:cubicBezTo>
                  <a:pt x="1519714" y="268129"/>
                  <a:pt x="1519714" y="269081"/>
                  <a:pt x="1519714" y="270986"/>
                </a:cubicBezTo>
                <a:close/>
                <a:moveTo>
                  <a:pt x="1503521" y="302419"/>
                </a:moveTo>
                <a:cubicBezTo>
                  <a:pt x="1503521" y="306229"/>
                  <a:pt x="1503521" y="310039"/>
                  <a:pt x="1502569" y="313849"/>
                </a:cubicBezTo>
                <a:cubicBezTo>
                  <a:pt x="1502569" y="318611"/>
                  <a:pt x="1502569" y="324326"/>
                  <a:pt x="1502569" y="330041"/>
                </a:cubicBezTo>
                <a:cubicBezTo>
                  <a:pt x="1502569" y="330041"/>
                  <a:pt x="1502569" y="330041"/>
                  <a:pt x="1501616" y="329089"/>
                </a:cubicBezTo>
                <a:cubicBezTo>
                  <a:pt x="1500664" y="323374"/>
                  <a:pt x="1498759" y="317659"/>
                  <a:pt x="1497806" y="311944"/>
                </a:cubicBezTo>
                <a:cubicBezTo>
                  <a:pt x="1500664" y="309086"/>
                  <a:pt x="1502569" y="306229"/>
                  <a:pt x="1503521" y="302419"/>
                </a:cubicBezTo>
                <a:close/>
                <a:moveTo>
                  <a:pt x="1477804" y="272891"/>
                </a:moveTo>
                <a:cubicBezTo>
                  <a:pt x="1477804" y="273844"/>
                  <a:pt x="1477804" y="273844"/>
                  <a:pt x="1477804" y="272891"/>
                </a:cubicBezTo>
                <a:cubicBezTo>
                  <a:pt x="1477804" y="275749"/>
                  <a:pt x="1477804" y="278606"/>
                  <a:pt x="1477804" y="282416"/>
                </a:cubicBezTo>
                <a:cubicBezTo>
                  <a:pt x="1477804" y="286226"/>
                  <a:pt x="1476851" y="290989"/>
                  <a:pt x="1476851" y="294799"/>
                </a:cubicBezTo>
                <a:cubicBezTo>
                  <a:pt x="1476851" y="294799"/>
                  <a:pt x="1476851" y="295751"/>
                  <a:pt x="1475899" y="295751"/>
                </a:cubicBezTo>
                <a:cubicBezTo>
                  <a:pt x="1475899" y="290989"/>
                  <a:pt x="1474946" y="286226"/>
                  <a:pt x="1474946" y="282416"/>
                </a:cubicBezTo>
                <a:cubicBezTo>
                  <a:pt x="1475899" y="279559"/>
                  <a:pt x="1476851" y="276701"/>
                  <a:pt x="1477804" y="272891"/>
                </a:cubicBezTo>
                <a:close/>
                <a:moveTo>
                  <a:pt x="1461611" y="326231"/>
                </a:moveTo>
                <a:cubicBezTo>
                  <a:pt x="1461611" y="327184"/>
                  <a:pt x="1461611" y="327184"/>
                  <a:pt x="1461611" y="328136"/>
                </a:cubicBezTo>
                <a:cubicBezTo>
                  <a:pt x="1461611" y="329089"/>
                  <a:pt x="1460659" y="329089"/>
                  <a:pt x="1460659" y="330041"/>
                </a:cubicBezTo>
                <a:cubicBezTo>
                  <a:pt x="1460659" y="330041"/>
                  <a:pt x="1460659" y="330041"/>
                  <a:pt x="1460659" y="329089"/>
                </a:cubicBezTo>
                <a:cubicBezTo>
                  <a:pt x="1460659" y="328136"/>
                  <a:pt x="1460659" y="327184"/>
                  <a:pt x="1461611" y="326231"/>
                </a:cubicBezTo>
                <a:close/>
                <a:moveTo>
                  <a:pt x="1457801" y="309086"/>
                </a:moveTo>
                <a:cubicBezTo>
                  <a:pt x="1456849" y="310039"/>
                  <a:pt x="1456849" y="310039"/>
                  <a:pt x="1457801" y="309086"/>
                </a:cubicBezTo>
                <a:cubicBezTo>
                  <a:pt x="1456849" y="307181"/>
                  <a:pt x="1456849" y="305276"/>
                  <a:pt x="1455896" y="302419"/>
                </a:cubicBezTo>
                <a:cubicBezTo>
                  <a:pt x="1455896" y="305276"/>
                  <a:pt x="1456849" y="307181"/>
                  <a:pt x="1457801" y="309086"/>
                </a:cubicBezTo>
                <a:close/>
                <a:moveTo>
                  <a:pt x="1442561" y="328136"/>
                </a:moveTo>
                <a:cubicBezTo>
                  <a:pt x="1442561" y="324326"/>
                  <a:pt x="1442561" y="321469"/>
                  <a:pt x="1442561" y="318611"/>
                </a:cubicBezTo>
                <a:cubicBezTo>
                  <a:pt x="1443514" y="323374"/>
                  <a:pt x="1443514" y="329089"/>
                  <a:pt x="1444466" y="333851"/>
                </a:cubicBezTo>
                <a:cubicBezTo>
                  <a:pt x="1443514" y="332899"/>
                  <a:pt x="1443514" y="330994"/>
                  <a:pt x="1442561" y="330041"/>
                </a:cubicBezTo>
                <a:cubicBezTo>
                  <a:pt x="1442561" y="330041"/>
                  <a:pt x="1442561" y="329089"/>
                  <a:pt x="1442561" y="328136"/>
                </a:cubicBezTo>
                <a:close/>
                <a:moveTo>
                  <a:pt x="1415891" y="281464"/>
                </a:moveTo>
                <a:cubicBezTo>
                  <a:pt x="1415891" y="284321"/>
                  <a:pt x="1415891" y="286226"/>
                  <a:pt x="1415891" y="289084"/>
                </a:cubicBezTo>
                <a:cubicBezTo>
                  <a:pt x="1415891" y="289084"/>
                  <a:pt x="1415891" y="289084"/>
                  <a:pt x="1415891" y="289084"/>
                </a:cubicBezTo>
                <a:cubicBezTo>
                  <a:pt x="1414939" y="288131"/>
                  <a:pt x="1413986" y="287179"/>
                  <a:pt x="1413034" y="286226"/>
                </a:cubicBezTo>
                <a:cubicBezTo>
                  <a:pt x="1414939" y="284321"/>
                  <a:pt x="1415891" y="282416"/>
                  <a:pt x="1415891" y="281464"/>
                </a:cubicBezTo>
                <a:close/>
                <a:moveTo>
                  <a:pt x="1412081" y="290036"/>
                </a:moveTo>
                <a:cubicBezTo>
                  <a:pt x="1413034" y="290989"/>
                  <a:pt x="1413034" y="291941"/>
                  <a:pt x="1413986" y="292894"/>
                </a:cubicBezTo>
                <a:cubicBezTo>
                  <a:pt x="1414939" y="293846"/>
                  <a:pt x="1414939" y="294799"/>
                  <a:pt x="1415891" y="295751"/>
                </a:cubicBezTo>
                <a:cubicBezTo>
                  <a:pt x="1415891" y="297656"/>
                  <a:pt x="1415891" y="299561"/>
                  <a:pt x="1415891" y="300514"/>
                </a:cubicBezTo>
                <a:cubicBezTo>
                  <a:pt x="1413986" y="296704"/>
                  <a:pt x="1413034" y="293846"/>
                  <a:pt x="1412081" y="290036"/>
                </a:cubicBezTo>
                <a:cubicBezTo>
                  <a:pt x="1412081" y="290036"/>
                  <a:pt x="1412081" y="290036"/>
                  <a:pt x="1412081" y="290036"/>
                </a:cubicBezTo>
                <a:close/>
                <a:moveTo>
                  <a:pt x="1383506" y="364331"/>
                </a:moveTo>
                <a:cubicBezTo>
                  <a:pt x="1383506" y="362426"/>
                  <a:pt x="1383506" y="360521"/>
                  <a:pt x="1382554" y="358616"/>
                </a:cubicBezTo>
                <a:cubicBezTo>
                  <a:pt x="1382554" y="358616"/>
                  <a:pt x="1382554" y="357664"/>
                  <a:pt x="1382554" y="357664"/>
                </a:cubicBezTo>
                <a:cubicBezTo>
                  <a:pt x="1382554" y="358616"/>
                  <a:pt x="1383506" y="360521"/>
                  <a:pt x="1383506" y="362426"/>
                </a:cubicBezTo>
                <a:cubicBezTo>
                  <a:pt x="1384459" y="363379"/>
                  <a:pt x="1384459" y="363379"/>
                  <a:pt x="1383506" y="364331"/>
                </a:cubicBezTo>
                <a:close/>
                <a:moveTo>
                  <a:pt x="1386364" y="298609"/>
                </a:moveTo>
                <a:cubicBezTo>
                  <a:pt x="1386364" y="298609"/>
                  <a:pt x="1386364" y="298609"/>
                  <a:pt x="1386364" y="298609"/>
                </a:cubicBezTo>
                <a:cubicBezTo>
                  <a:pt x="1385411" y="296704"/>
                  <a:pt x="1385411" y="295751"/>
                  <a:pt x="1384459" y="293846"/>
                </a:cubicBezTo>
                <a:cubicBezTo>
                  <a:pt x="1385411" y="292894"/>
                  <a:pt x="1385411" y="291941"/>
                  <a:pt x="1386364" y="290989"/>
                </a:cubicBezTo>
                <a:cubicBezTo>
                  <a:pt x="1388269" y="289084"/>
                  <a:pt x="1389221" y="287179"/>
                  <a:pt x="1391126" y="286226"/>
                </a:cubicBezTo>
                <a:cubicBezTo>
                  <a:pt x="1389221" y="290036"/>
                  <a:pt x="1387316" y="293846"/>
                  <a:pt x="1386364" y="298609"/>
                </a:cubicBezTo>
                <a:close/>
                <a:moveTo>
                  <a:pt x="1383506" y="287179"/>
                </a:moveTo>
                <a:cubicBezTo>
                  <a:pt x="1383506" y="287179"/>
                  <a:pt x="1382554" y="288131"/>
                  <a:pt x="1382554" y="288131"/>
                </a:cubicBezTo>
                <a:cubicBezTo>
                  <a:pt x="1380649" y="283369"/>
                  <a:pt x="1378744" y="278606"/>
                  <a:pt x="1376839" y="274796"/>
                </a:cubicBezTo>
                <a:cubicBezTo>
                  <a:pt x="1379696" y="262414"/>
                  <a:pt x="1382554" y="251936"/>
                  <a:pt x="1384459" y="242411"/>
                </a:cubicBezTo>
                <a:cubicBezTo>
                  <a:pt x="1385411" y="250031"/>
                  <a:pt x="1387316" y="263366"/>
                  <a:pt x="1390174" y="281464"/>
                </a:cubicBezTo>
                <a:cubicBezTo>
                  <a:pt x="1388269" y="283369"/>
                  <a:pt x="1386364" y="285274"/>
                  <a:pt x="1383506" y="287179"/>
                </a:cubicBezTo>
                <a:close/>
                <a:moveTo>
                  <a:pt x="1391126" y="310991"/>
                </a:moveTo>
                <a:cubicBezTo>
                  <a:pt x="1392079" y="307181"/>
                  <a:pt x="1392079" y="303371"/>
                  <a:pt x="1393031" y="299561"/>
                </a:cubicBezTo>
                <a:cubicBezTo>
                  <a:pt x="1393031" y="299561"/>
                  <a:pt x="1393031" y="298609"/>
                  <a:pt x="1393031" y="298609"/>
                </a:cubicBezTo>
                <a:cubicBezTo>
                  <a:pt x="1393031" y="300514"/>
                  <a:pt x="1393984" y="303371"/>
                  <a:pt x="1393984" y="305276"/>
                </a:cubicBezTo>
                <a:cubicBezTo>
                  <a:pt x="1393984" y="308134"/>
                  <a:pt x="1392079" y="309086"/>
                  <a:pt x="1391126" y="310991"/>
                </a:cubicBezTo>
                <a:close/>
                <a:moveTo>
                  <a:pt x="1397794" y="278606"/>
                </a:moveTo>
                <a:cubicBezTo>
                  <a:pt x="1397794" y="278606"/>
                  <a:pt x="1397794" y="278606"/>
                  <a:pt x="1397794" y="278606"/>
                </a:cubicBezTo>
                <a:cubicBezTo>
                  <a:pt x="1397794" y="278606"/>
                  <a:pt x="1397794" y="279559"/>
                  <a:pt x="1397794" y="279559"/>
                </a:cubicBezTo>
                <a:cubicBezTo>
                  <a:pt x="1397794" y="279559"/>
                  <a:pt x="1397794" y="279559"/>
                  <a:pt x="1397794" y="278606"/>
                </a:cubicBezTo>
                <a:cubicBezTo>
                  <a:pt x="1397794" y="278606"/>
                  <a:pt x="1397794" y="278606"/>
                  <a:pt x="1397794" y="278606"/>
                </a:cubicBezTo>
                <a:close/>
                <a:moveTo>
                  <a:pt x="1397794" y="322421"/>
                </a:moveTo>
                <a:cubicBezTo>
                  <a:pt x="1398746" y="325279"/>
                  <a:pt x="1398746" y="328136"/>
                  <a:pt x="1399699" y="331946"/>
                </a:cubicBezTo>
                <a:cubicBezTo>
                  <a:pt x="1399699" y="332899"/>
                  <a:pt x="1399699" y="332899"/>
                  <a:pt x="1399699" y="333851"/>
                </a:cubicBezTo>
                <a:cubicBezTo>
                  <a:pt x="1398746" y="330994"/>
                  <a:pt x="1397794" y="328136"/>
                  <a:pt x="1396841" y="326231"/>
                </a:cubicBezTo>
                <a:cubicBezTo>
                  <a:pt x="1396841" y="324326"/>
                  <a:pt x="1396841" y="323374"/>
                  <a:pt x="1397794" y="322421"/>
                </a:cubicBezTo>
                <a:close/>
                <a:moveTo>
                  <a:pt x="1387316" y="231934"/>
                </a:moveTo>
                <a:cubicBezTo>
                  <a:pt x="1389221" y="242411"/>
                  <a:pt x="1392079" y="255746"/>
                  <a:pt x="1395889" y="270986"/>
                </a:cubicBezTo>
                <a:cubicBezTo>
                  <a:pt x="1395889" y="271939"/>
                  <a:pt x="1395889" y="271939"/>
                  <a:pt x="1394936" y="272891"/>
                </a:cubicBezTo>
                <a:cubicBezTo>
                  <a:pt x="1390174" y="257651"/>
                  <a:pt x="1386364" y="246221"/>
                  <a:pt x="1384459" y="240506"/>
                </a:cubicBezTo>
                <a:cubicBezTo>
                  <a:pt x="1386364" y="237649"/>
                  <a:pt x="1387316" y="234791"/>
                  <a:pt x="1387316" y="231934"/>
                </a:cubicBezTo>
                <a:close/>
                <a:moveTo>
                  <a:pt x="1380649" y="232886"/>
                </a:moveTo>
                <a:cubicBezTo>
                  <a:pt x="1382554" y="230029"/>
                  <a:pt x="1384459" y="227171"/>
                  <a:pt x="1386364" y="225266"/>
                </a:cubicBezTo>
                <a:cubicBezTo>
                  <a:pt x="1386364" y="225266"/>
                  <a:pt x="1386364" y="225266"/>
                  <a:pt x="1386364" y="225266"/>
                </a:cubicBezTo>
                <a:cubicBezTo>
                  <a:pt x="1382554" y="234791"/>
                  <a:pt x="1377791" y="247174"/>
                  <a:pt x="1372076" y="262414"/>
                </a:cubicBezTo>
                <a:cubicBezTo>
                  <a:pt x="1371124" y="260509"/>
                  <a:pt x="1371124" y="259556"/>
                  <a:pt x="1370171" y="257651"/>
                </a:cubicBezTo>
                <a:cubicBezTo>
                  <a:pt x="1369219" y="256699"/>
                  <a:pt x="1369219" y="255746"/>
                  <a:pt x="1369219" y="253841"/>
                </a:cubicBezTo>
                <a:cubicBezTo>
                  <a:pt x="1373029" y="245269"/>
                  <a:pt x="1376839" y="238601"/>
                  <a:pt x="1380649" y="232886"/>
                </a:cubicBezTo>
                <a:close/>
                <a:moveTo>
                  <a:pt x="1356836" y="300514"/>
                </a:moveTo>
                <a:cubicBezTo>
                  <a:pt x="1356836" y="301466"/>
                  <a:pt x="1356836" y="301466"/>
                  <a:pt x="1356836" y="302419"/>
                </a:cubicBezTo>
                <a:cubicBezTo>
                  <a:pt x="1356836" y="303371"/>
                  <a:pt x="1356836" y="303371"/>
                  <a:pt x="1355884" y="304324"/>
                </a:cubicBezTo>
                <a:cubicBezTo>
                  <a:pt x="1355884" y="302419"/>
                  <a:pt x="1355884" y="301466"/>
                  <a:pt x="1355884" y="299561"/>
                </a:cubicBezTo>
                <a:cubicBezTo>
                  <a:pt x="1355884" y="299561"/>
                  <a:pt x="1356836" y="299561"/>
                  <a:pt x="1356836" y="300514"/>
                </a:cubicBezTo>
                <a:close/>
                <a:moveTo>
                  <a:pt x="1339691" y="325279"/>
                </a:moveTo>
                <a:cubicBezTo>
                  <a:pt x="1339691" y="325279"/>
                  <a:pt x="1339691" y="324326"/>
                  <a:pt x="1339691" y="324326"/>
                </a:cubicBezTo>
                <a:cubicBezTo>
                  <a:pt x="1340644" y="322421"/>
                  <a:pt x="1341596" y="319564"/>
                  <a:pt x="1341596" y="317659"/>
                </a:cubicBezTo>
                <a:cubicBezTo>
                  <a:pt x="1341596" y="317659"/>
                  <a:pt x="1341596" y="317659"/>
                  <a:pt x="1341596" y="317659"/>
                </a:cubicBezTo>
                <a:cubicBezTo>
                  <a:pt x="1341596" y="322421"/>
                  <a:pt x="1341596" y="326231"/>
                  <a:pt x="1341596" y="330994"/>
                </a:cubicBezTo>
                <a:cubicBezTo>
                  <a:pt x="1341596" y="328136"/>
                  <a:pt x="1340644" y="326231"/>
                  <a:pt x="1339691" y="325279"/>
                </a:cubicBezTo>
                <a:close/>
                <a:moveTo>
                  <a:pt x="1340644" y="226219"/>
                </a:moveTo>
                <a:cubicBezTo>
                  <a:pt x="1340644" y="225266"/>
                  <a:pt x="1340644" y="225266"/>
                  <a:pt x="1340644" y="226219"/>
                </a:cubicBezTo>
                <a:cubicBezTo>
                  <a:pt x="1341596" y="229076"/>
                  <a:pt x="1343501" y="232886"/>
                  <a:pt x="1344454" y="237649"/>
                </a:cubicBezTo>
                <a:cubicBezTo>
                  <a:pt x="1344454" y="239554"/>
                  <a:pt x="1344454" y="240506"/>
                  <a:pt x="1344454" y="242411"/>
                </a:cubicBezTo>
                <a:cubicBezTo>
                  <a:pt x="1344454" y="249079"/>
                  <a:pt x="1343501" y="256699"/>
                  <a:pt x="1343501" y="264319"/>
                </a:cubicBezTo>
                <a:cubicBezTo>
                  <a:pt x="1343501" y="267176"/>
                  <a:pt x="1343501" y="270034"/>
                  <a:pt x="1343501" y="272891"/>
                </a:cubicBezTo>
                <a:cubicBezTo>
                  <a:pt x="1341596" y="271939"/>
                  <a:pt x="1340644" y="270034"/>
                  <a:pt x="1339691" y="269081"/>
                </a:cubicBezTo>
                <a:cubicBezTo>
                  <a:pt x="1338739" y="252889"/>
                  <a:pt x="1339691" y="238601"/>
                  <a:pt x="1340644" y="226219"/>
                </a:cubicBezTo>
                <a:close/>
                <a:moveTo>
                  <a:pt x="1337786" y="295751"/>
                </a:moveTo>
                <a:cubicBezTo>
                  <a:pt x="1337786" y="288131"/>
                  <a:pt x="1338739" y="279559"/>
                  <a:pt x="1338739" y="271939"/>
                </a:cubicBezTo>
                <a:cubicBezTo>
                  <a:pt x="1339691" y="272891"/>
                  <a:pt x="1341596" y="274796"/>
                  <a:pt x="1342549" y="276701"/>
                </a:cubicBezTo>
                <a:cubicBezTo>
                  <a:pt x="1342549" y="276701"/>
                  <a:pt x="1342549" y="276701"/>
                  <a:pt x="1342549" y="276701"/>
                </a:cubicBezTo>
                <a:cubicBezTo>
                  <a:pt x="1342549" y="279559"/>
                  <a:pt x="1342549" y="283369"/>
                  <a:pt x="1342549" y="286226"/>
                </a:cubicBezTo>
                <a:cubicBezTo>
                  <a:pt x="1340644" y="290036"/>
                  <a:pt x="1338739" y="292894"/>
                  <a:pt x="1337786" y="295751"/>
                </a:cubicBezTo>
                <a:cubicBezTo>
                  <a:pt x="1337786" y="296704"/>
                  <a:pt x="1337786" y="296704"/>
                  <a:pt x="1337786" y="296704"/>
                </a:cubicBezTo>
                <a:cubicBezTo>
                  <a:pt x="1337786" y="296704"/>
                  <a:pt x="1337786" y="295751"/>
                  <a:pt x="1337786" y="295751"/>
                </a:cubicBezTo>
                <a:close/>
                <a:moveTo>
                  <a:pt x="1314926" y="320516"/>
                </a:moveTo>
                <a:cubicBezTo>
                  <a:pt x="1314926" y="320516"/>
                  <a:pt x="1314926" y="320516"/>
                  <a:pt x="1314926" y="320516"/>
                </a:cubicBezTo>
                <a:cubicBezTo>
                  <a:pt x="1314926" y="320516"/>
                  <a:pt x="1314926" y="320516"/>
                  <a:pt x="1314926" y="320516"/>
                </a:cubicBezTo>
                <a:cubicBezTo>
                  <a:pt x="1314926" y="320516"/>
                  <a:pt x="1314926" y="320516"/>
                  <a:pt x="1314926" y="320516"/>
                </a:cubicBezTo>
                <a:close/>
                <a:moveTo>
                  <a:pt x="1311116" y="312896"/>
                </a:moveTo>
                <a:cubicBezTo>
                  <a:pt x="1311116" y="312896"/>
                  <a:pt x="1312069" y="313849"/>
                  <a:pt x="1311116" y="312896"/>
                </a:cubicBezTo>
                <a:cubicBezTo>
                  <a:pt x="1311116" y="313849"/>
                  <a:pt x="1311116" y="313849"/>
                  <a:pt x="1311116" y="314801"/>
                </a:cubicBezTo>
                <a:cubicBezTo>
                  <a:pt x="1311116" y="314801"/>
                  <a:pt x="1311116" y="314801"/>
                  <a:pt x="1311116" y="314801"/>
                </a:cubicBezTo>
                <a:cubicBezTo>
                  <a:pt x="1311116" y="313849"/>
                  <a:pt x="1311116" y="313849"/>
                  <a:pt x="1311116" y="312896"/>
                </a:cubicBezTo>
                <a:close/>
                <a:moveTo>
                  <a:pt x="1242536" y="344329"/>
                </a:moveTo>
                <a:cubicBezTo>
                  <a:pt x="1241584" y="341471"/>
                  <a:pt x="1239679" y="339566"/>
                  <a:pt x="1238726" y="336709"/>
                </a:cubicBezTo>
                <a:cubicBezTo>
                  <a:pt x="1238726" y="328136"/>
                  <a:pt x="1238726" y="318611"/>
                  <a:pt x="1238726" y="310991"/>
                </a:cubicBezTo>
                <a:cubicBezTo>
                  <a:pt x="1238726" y="309086"/>
                  <a:pt x="1238726" y="308134"/>
                  <a:pt x="1238726" y="307181"/>
                </a:cubicBezTo>
                <a:cubicBezTo>
                  <a:pt x="1240631" y="317659"/>
                  <a:pt x="1241584" y="328136"/>
                  <a:pt x="1244441" y="339566"/>
                </a:cubicBezTo>
                <a:cubicBezTo>
                  <a:pt x="1244441" y="339566"/>
                  <a:pt x="1244441" y="340519"/>
                  <a:pt x="1244441" y="340519"/>
                </a:cubicBezTo>
                <a:cubicBezTo>
                  <a:pt x="1243489" y="341471"/>
                  <a:pt x="1242536" y="343376"/>
                  <a:pt x="1242536" y="344329"/>
                </a:cubicBezTo>
                <a:close/>
                <a:moveTo>
                  <a:pt x="1279684" y="290989"/>
                </a:moveTo>
                <a:cubicBezTo>
                  <a:pt x="1279684" y="289084"/>
                  <a:pt x="1279684" y="286226"/>
                  <a:pt x="1279684" y="284321"/>
                </a:cubicBezTo>
                <a:cubicBezTo>
                  <a:pt x="1280636" y="285274"/>
                  <a:pt x="1280636" y="286226"/>
                  <a:pt x="1281589" y="287179"/>
                </a:cubicBezTo>
                <a:cubicBezTo>
                  <a:pt x="1280636" y="289084"/>
                  <a:pt x="1279684" y="290036"/>
                  <a:pt x="1279684" y="290989"/>
                </a:cubicBezTo>
                <a:close/>
                <a:moveTo>
                  <a:pt x="1298734" y="332899"/>
                </a:moveTo>
                <a:cubicBezTo>
                  <a:pt x="1298734" y="332899"/>
                  <a:pt x="1298734" y="332899"/>
                  <a:pt x="1298734" y="332899"/>
                </a:cubicBezTo>
                <a:cubicBezTo>
                  <a:pt x="1298734" y="331946"/>
                  <a:pt x="1298734" y="331946"/>
                  <a:pt x="1298734" y="330994"/>
                </a:cubicBezTo>
                <a:cubicBezTo>
                  <a:pt x="1298734" y="331946"/>
                  <a:pt x="1298734" y="332899"/>
                  <a:pt x="1298734" y="332899"/>
                </a:cubicBezTo>
                <a:close/>
                <a:moveTo>
                  <a:pt x="1295876" y="278606"/>
                </a:moveTo>
                <a:cubicBezTo>
                  <a:pt x="1298734" y="285274"/>
                  <a:pt x="1301591" y="291941"/>
                  <a:pt x="1305401" y="299561"/>
                </a:cubicBezTo>
                <a:cubicBezTo>
                  <a:pt x="1305401" y="299561"/>
                  <a:pt x="1305401" y="299561"/>
                  <a:pt x="1305401" y="300514"/>
                </a:cubicBezTo>
                <a:cubicBezTo>
                  <a:pt x="1305401" y="301466"/>
                  <a:pt x="1305401" y="302419"/>
                  <a:pt x="1304449" y="303371"/>
                </a:cubicBezTo>
                <a:cubicBezTo>
                  <a:pt x="1303496" y="300514"/>
                  <a:pt x="1301591" y="298609"/>
                  <a:pt x="1300639" y="295751"/>
                </a:cubicBezTo>
                <a:cubicBezTo>
                  <a:pt x="1298734" y="291941"/>
                  <a:pt x="1296829" y="288131"/>
                  <a:pt x="1293971" y="284321"/>
                </a:cubicBezTo>
                <a:cubicBezTo>
                  <a:pt x="1294924" y="282416"/>
                  <a:pt x="1295876" y="280511"/>
                  <a:pt x="1295876" y="278606"/>
                </a:cubicBezTo>
                <a:close/>
                <a:moveTo>
                  <a:pt x="1299686" y="328136"/>
                </a:moveTo>
                <a:cubicBezTo>
                  <a:pt x="1299686" y="329089"/>
                  <a:pt x="1299686" y="329089"/>
                  <a:pt x="1299686" y="330041"/>
                </a:cubicBezTo>
                <a:cubicBezTo>
                  <a:pt x="1299686" y="330041"/>
                  <a:pt x="1298734" y="330994"/>
                  <a:pt x="1298734" y="331946"/>
                </a:cubicBezTo>
                <a:cubicBezTo>
                  <a:pt x="1296829" y="329089"/>
                  <a:pt x="1294924" y="326231"/>
                  <a:pt x="1293019" y="324326"/>
                </a:cubicBezTo>
                <a:cubicBezTo>
                  <a:pt x="1292066" y="322421"/>
                  <a:pt x="1290161" y="320516"/>
                  <a:pt x="1289209" y="318611"/>
                </a:cubicBezTo>
                <a:cubicBezTo>
                  <a:pt x="1289209" y="318611"/>
                  <a:pt x="1289209" y="318611"/>
                  <a:pt x="1289209" y="318611"/>
                </a:cubicBezTo>
                <a:cubicBezTo>
                  <a:pt x="1289209" y="314801"/>
                  <a:pt x="1289209" y="311944"/>
                  <a:pt x="1289209" y="309086"/>
                </a:cubicBezTo>
                <a:cubicBezTo>
                  <a:pt x="1289209" y="308134"/>
                  <a:pt x="1290161" y="306229"/>
                  <a:pt x="1290161" y="305276"/>
                </a:cubicBezTo>
                <a:cubicBezTo>
                  <a:pt x="1293019" y="311944"/>
                  <a:pt x="1296829" y="319564"/>
                  <a:pt x="1299686" y="328136"/>
                </a:cubicBezTo>
                <a:close/>
                <a:moveTo>
                  <a:pt x="1289209" y="263366"/>
                </a:moveTo>
                <a:cubicBezTo>
                  <a:pt x="1288256" y="265271"/>
                  <a:pt x="1288256" y="266224"/>
                  <a:pt x="1287304" y="268129"/>
                </a:cubicBezTo>
                <a:cubicBezTo>
                  <a:pt x="1287304" y="265271"/>
                  <a:pt x="1287304" y="262414"/>
                  <a:pt x="1287304" y="259556"/>
                </a:cubicBezTo>
                <a:cubicBezTo>
                  <a:pt x="1287304" y="260509"/>
                  <a:pt x="1288256" y="262414"/>
                  <a:pt x="1289209" y="263366"/>
                </a:cubicBezTo>
                <a:close/>
                <a:moveTo>
                  <a:pt x="1276826" y="238601"/>
                </a:moveTo>
                <a:cubicBezTo>
                  <a:pt x="1277779" y="239554"/>
                  <a:pt x="1277779" y="240506"/>
                  <a:pt x="1278731" y="242411"/>
                </a:cubicBezTo>
                <a:cubicBezTo>
                  <a:pt x="1280636" y="246221"/>
                  <a:pt x="1283494" y="251936"/>
                  <a:pt x="1286351" y="257651"/>
                </a:cubicBezTo>
                <a:cubicBezTo>
                  <a:pt x="1286351" y="260509"/>
                  <a:pt x="1285399" y="263366"/>
                  <a:pt x="1285399" y="267176"/>
                </a:cubicBezTo>
                <a:cubicBezTo>
                  <a:pt x="1282541" y="263366"/>
                  <a:pt x="1280636" y="259556"/>
                  <a:pt x="1277779" y="255746"/>
                </a:cubicBezTo>
                <a:cubicBezTo>
                  <a:pt x="1277779" y="250031"/>
                  <a:pt x="1276826" y="245269"/>
                  <a:pt x="1276826" y="242411"/>
                </a:cubicBezTo>
                <a:cubicBezTo>
                  <a:pt x="1276826" y="241459"/>
                  <a:pt x="1276826" y="239554"/>
                  <a:pt x="1276826" y="238601"/>
                </a:cubicBezTo>
                <a:close/>
                <a:moveTo>
                  <a:pt x="1273016" y="271939"/>
                </a:moveTo>
                <a:cubicBezTo>
                  <a:pt x="1273016" y="271939"/>
                  <a:pt x="1273969" y="272891"/>
                  <a:pt x="1273969" y="272891"/>
                </a:cubicBezTo>
                <a:cubicBezTo>
                  <a:pt x="1273969" y="278606"/>
                  <a:pt x="1273016" y="284321"/>
                  <a:pt x="1273016" y="291941"/>
                </a:cubicBezTo>
                <a:cubicBezTo>
                  <a:pt x="1272064" y="290989"/>
                  <a:pt x="1272064" y="289084"/>
                  <a:pt x="1271111" y="288131"/>
                </a:cubicBezTo>
                <a:cubicBezTo>
                  <a:pt x="1271111" y="282416"/>
                  <a:pt x="1272064" y="276701"/>
                  <a:pt x="1273016" y="271939"/>
                </a:cubicBezTo>
                <a:close/>
                <a:moveTo>
                  <a:pt x="1240631" y="229076"/>
                </a:moveTo>
                <a:cubicBezTo>
                  <a:pt x="1241584" y="226219"/>
                  <a:pt x="1243489" y="223361"/>
                  <a:pt x="1244441" y="220504"/>
                </a:cubicBezTo>
                <a:cubicBezTo>
                  <a:pt x="1247299" y="226219"/>
                  <a:pt x="1251109" y="230981"/>
                  <a:pt x="1253966" y="237649"/>
                </a:cubicBezTo>
                <a:cubicBezTo>
                  <a:pt x="1257776" y="244316"/>
                  <a:pt x="1260634" y="250031"/>
                  <a:pt x="1264444" y="257651"/>
                </a:cubicBezTo>
                <a:cubicBezTo>
                  <a:pt x="1265396" y="259556"/>
                  <a:pt x="1267301" y="262414"/>
                  <a:pt x="1268254" y="264319"/>
                </a:cubicBezTo>
                <a:cubicBezTo>
                  <a:pt x="1266349" y="270986"/>
                  <a:pt x="1264444" y="277654"/>
                  <a:pt x="1262539" y="286226"/>
                </a:cubicBezTo>
                <a:cubicBezTo>
                  <a:pt x="1259681" y="283369"/>
                  <a:pt x="1257776" y="280511"/>
                  <a:pt x="1254919" y="277654"/>
                </a:cubicBezTo>
                <a:cubicBezTo>
                  <a:pt x="1250156" y="268129"/>
                  <a:pt x="1246346" y="259556"/>
                  <a:pt x="1241584" y="251936"/>
                </a:cubicBezTo>
                <a:cubicBezTo>
                  <a:pt x="1239679" y="249079"/>
                  <a:pt x="1237774" y="246221"/>
                  <a:pt x="1235869" y="243364"/>
                </a:cubicBezTo>
                <a:cubicBezTo>
                  <a:pt x="1235869" y="243364"/>
                  <a:pt x="1235869" y="242411"/>
                  <a:pt x="1235869" y="242411"/>
                </a:cubicBezTo>
                <a:cubicBezTo>
                  <a:pt x="1237774" y="236696"/>
                  <a:pt x="1239679" y="232886"/>
                  <a:pt x="1240631" y="229076"/>
                </a:cubicBezTo>
                <a:close/>
                <a:moveTo>
                  <a:pt x="1228249" y="304324"/>
                </a:moveTo>
                <a:cubicBezTo>
                  <a:pt x="1228249" y="298609"/>
                  <a:pt x="1227296" y="292894"/>
                  <a:pt x="1227296" y="288131"/>
                </a:cubicBezTo>
                <a:lnTo>
                  <a:pt x="1227296" y="281464"/>
                </a:lnTo>
                <a:cubicBezTo>
                  <a:pt x="1227296" y="280511"/>
                  <a:pt x="1228249" y="280511"/>
                  <a:pt x="1228249" y="279559"/>
                </a:cubicBezTo>
                <a:cubicBezTo>
                  <a:pt x="1228249" y="279559"/>
                  <a:pt x="1228249" y="278606"/>
                  <a:pt x="1228249" y="278606"/>
                </a:cubicBezTo>
                <a:cubicBezTo>
                  <a:pt x="1228249" y="278606"/>
                  <a:pt x="1229201" y="279559"/>
                  <a:pt x="1229201" y="279559"/>
                </a:cubicBezTo>
                <a:cubicBezTo>
                  <a:pt x="1230154" y="280511"/>
                  <a:pt x="1230154" y="282416"/>
                  <a:pt x="1231106" y="284321"/>
                </a:cubicBezTo>
                <a:cubicBezTo>
                  <a:pt x="1230154" y="290036"/>
                  <a:pt x="1229201" y="296704"/>
                  <a:pt x="1228249" y="304324"/>
                </a:cubicBezTo>
                <a:close/>
                <a:moveTo>
                  <a:pt x="1232059" y="280511"/>
                </a:moveTo>
                <a:cubicBezTo>
                  <a:pt x="1232059" y="279559"/>
                  <a:pt x="1232059" y="279559"/>
                  <a:pt x="1232059" y="278606"/>
                </a:cubicBezTo>
                <a:cubicBezTo>
                  <a:pt x="1232059" y="277654"/>
                  <a:pt x="1231106" y="276701"/>
                  <a:pt x="1230154" y="275749"/>
                </a:cubicBezTo>
                <a:cubicBezTo>
                  <a:pt x="1229201" y="275749"/>
                  <a:pt x="1228249" y="274796"/>
                  <a:pt x="1227296" y="275749"/>
                </a:cubicBezTo>
                <a:cubicBezTo>
                  <a:pt x="1227296" y="275749"/>
                  <a:pt x="1227296" y="275749"/>
                  <a:pt x="1226344" y="275749"/>
                </a:cubicBezTo>
                <a:lnTo>
                  <a:pt x="1226344" y="269081"/>
                </a:lnTo>
                <a:cubicBezTo>
                  <a:pt x="1227296" y="270034"/>
                  <a:pt x="1228249" y="270986"/>
                  <a:pt x="1230154" y="272891"/>
                </a:cubicBezTo>
                <a:cubicBezTo>
                  <a:pt x="1231106" y="273844"/>
                  <a:pt x="1232059" y="274796"/>
                  <a:pt x="1233011" y="276701"/>
                </a:cubicBezTo>
                <a:cubicBezTo>
                  <a:pt x="1232059" y="278606"/>
                  <a:pt x="1232059" y="279559"/>
                  <a:pt x="1232059" y="280511"/>
                </a:cubicBezTo>
                <a:close/>
                <a:moveTo>
                  <a:pt x="1230154" y="221456"/>
                </a:moveTo>
                <a:cubicBezTo>
                  <a:pt x="1232059" y="225266"/>
                  <a:pt x="1233011" y="229076"/>
                  <a:pt x="1233964" y="233839"/>
                </a:cubicBezTo>
                <a:cubicBezTo>
                  <a:pt x="1233964" y="233839"/>
                  <a:pt x="1233964" y="233839"/>
                  <a:pt x="1233964" y="233839"/>
                </a:cubicBezTo>
                <a:cubicBezTo>
                  <a:pt x="1233964" y="232886"/>
                  <a:pt x="1233011" y="230981"/>
                  <a:pt x="1233011" y="230029"/>
                </a:cubicBezTo>
                <a:cubicBezTo>
                  <a:pt x="1231106" y="226219"/>
                  <a:pt x="1230154" y="223361"/>
                  <a:pt x="1230154" y="221456"/>
                </a:cubicBezTo>
                <a:cubicBezTo>
                  <a:pt x="1229201" y="220504"/>
                  <a:pt x="1229201" y="220504"/>
                  <a:pt x="1230154" y="221456"/>
                </a:cubicBezTo>
                <a:close/>
                <a:moveTo>
                  <a:pt x="1229201" y="257651"/>
                </a:moveTo>
                <a:cubicBezTo>
                  <a:pt x="1229201" y="257651"/>
                  <a:pt x="1229201" y="257651"/>
                  <a:pt x="1229201" y="257651"/>
                </a:cubicBezTo>
                <a:cubicBezTo>
                  <a:pt x="1229201" y="258604"/>
                  <a:pt x="1230154" y="258604"/>
                  <a:pt x="1230154" y="259556"/>
                </a:cubicBezTo>
                <a:cubicBezTo>
                  <a:pt x="1230154" y="260509"/>
                  <a:pt x="1230154" y="261461"/>
                  <a:pt x="1230154" y="262414"/>
                </a:cubicBezTo>
                <a:cubicBezTo>
                  <a:pt x="1231106" y="266224"/>
                  <a:pt x="1231106" y="270986"/>
                  <a:pt x="1232059" y="274796"/>
                </a:cubicBezTo>
                <a:cubicBezTo>
                  <a:pt x="1232059" y="274796"/>
                  <a:pt x="1232059" y="274796"/>
                  <a:pt x="1232059" y="274796"/>
                </a:cubicBezTo>
                <a:cubicBezTo>
                  <a:pt x="1231106" y="273844"/>
                  <a:pt x="1230154" y="272891"/>
                  <a:pt x="1229201" y="272891"/>
                </a:cubicBezTo>
                <a:cubicBezTo>
                  <a:pt x="1227296" y="270986"/>
                  <a:pt x="1225391" y="270034"/>
                  <a:pt x="1225391" y="269081"/>
                </a:cubicBezTo>
                <a:lnTo>
                  <a:pt x="1225391" y="265271"/>
                </a:lnTo>
                <a:cubicBezTo>
                  <a:pt x="1227296" y="263366"/>
                  <a:pt x="1228249" y="260509"/>
                  <a:pt x="1229201" y="257651"/>
                </a:cubicBezTo>
                <a:close/>
                <a:moveTo>
                  <a:pt x="1226344" y="235744"/>
                </a:moveTo>
                <a:cubicBezTo>
                  <a:pt x="1227296" y="238601"/>
                  <a:pt x="1227296" y="241459"/>
                  <a:pt x="1228249" y="244316"/>
                </a:cubicBezTo>
                <a:cubicBezTo>
                  <a:pt x="1228249" y="245269"/>
                  <a:pt x="1227296" y="246221"/>
                  <a:pt x="1227296" y="246221"/>
                </a:cubicBezTo>
                <a:cubicBezTo>
                  <a:pt x="1226344" y="245269"/>
                  <a:pt x="1226344" y="245269"/>
                  <a:pt x="1225391" y="244316"/>
                </a:cubicBezTo>
                <a:lnTo>
                  <a:pt x="1225391" y="231934"/>
                </a:lnTo>
                <a:cubicBezTo>
                  <a:pt x="1225391" y="233839"/>
                  <a:pt x="1225391" y="234791"/>
                  <a:pt x="1226344" y="235744"/>
                </a:cubicBezTo>
                <a:close/>
                <a:moveTo>
                  <a:pt x="1197769" y="293846"/>
                </a:moveTo>
                <a:cubicBezTo>
                  <a:pt x="1197769" y="292894"/>
                  <a:pt x="1198721" y="290989"/>
                  <a:pt x="1198721" y="290036"/>
                </a:cubicBezTo>
                <a:cubicBezTo>
                  <a:pt x="1198721" y="290989"/>
                  <a:pt x="1198721" y="290989"/>
                  <a:pt x="1198721" y="291941"/>
                </a:cubicBezTo>
                <a:cubicBezTo>
                  <a:pt x="1198721" y="293846"/>
                  <a:pt x="1199674" y="296704"/>
                  <a:pt x="1199674" y="299561"/>
                </a:cubicBezTo>
                <a:cubicBezTo>
                  <a:pt x="1198721" y="301466"/>
                  <a:pt x="1197769" y="304324"/>
                  <a:pt x="1196816" y="307181"/>
                </a:cubicBezTo>
                <a:cubicBezTo>
                  <a:pt x="1195864" y="304324"/>
                  <a:pt x="1195864" y="301466"/>
                  <a:pt x="1194911" y="299561"/>
                </a:cubicBezTo>
                <a:cubicBezTo>
                  <a:pt x="1195864" y="297656"/>
                  <a:pt x="1196816" y="295751"/>
                  <a:pt x="1197769" y="293846"/>
                </a:cubicBezTo>
                <a:close/>
                <a:moveTo>
                  <a:pt x="1196816" y="459581"/>
                </a:moveTo>
                <a:lnTo>
                  <a:pt x="1196816" y="459581"/>
                </a:lnTo>
                <a:cubicBezTo>
                  <a:pt x="1195864" y="458629"/>
                  <a:pt x="1195864" y="457676"/>
                  <a:pt x="1195864" y="455771"/>
                </a:cubicBezTo>
                <a:cubicBezTo>
                  <a:pt x="1195864" y="456724"/>
                  <a:pt x="1195864" y="457676"/>
                  <a:pt x="1196816" y="459581"/>
                </a:cubicBezTo>
                <a:close/>
                <a:moveTo>
                  <a:pt x="1190149" y="324326"/>
                </a:moveTo>
                <a:cubicBezTo>
                  <a:pt x="1190149" y="325279"/>
                  <a:pt x="1190149" y="325279"/>
                  <a:pt x="1190149" y="324326"/>
                </a:cubicBezTo>
                <a:cubicBezTo>
                  <a:pt x="1190149" y="323374"/>
                  <a:pt x="1190149" y="321469"/>
                  <a:pt x="1189196" y="320516"/>
                </a:cubicBezTo>
                <a:cubicBezTo>
                  <a:pt x="1190149" y="322421"/>
                  <a:pt x="1190149" y="323374"/>
                  <a:pt x="1190149" y="324326"/>
                </a:cubicBezTo>
                <a:close/>
                <a:moveTo>
                  <a:pt x="1170146" y="270986"/>
                </a:moveTo>
                <a:cubicBezTo>
                  <a:pt x="1170146" y="270034"/>
                  <a:pt x="1170146" y="269081"/>
                  <a:pt x="1170146" y="268129"/>
                </a:cubicBezTo>
                <a:cubicBezTo>
                  <a:pt x="1170146" y="267176"/>
                  <a:pt x="1170146" y="265271"/>
                  <a:pt x="1170146" y="264319"/>
                </a:cubicBezTo>
                <a:cubicBezTo>
                  <a:pt x="1171099" y="253841"/>
                  <a:pt x="1172051" y="244316"/>
                  <a:pt x="1172051" y="235744"/>
                </a:cubicBezTo>
                <a:cubicBezTo>
                  <a:pt x="1173004" y="238601"/>
                  <a:pt x="1173956" y="241459"/>
                  <a:pt x="1174909" y="245269"/>
                </a:cubicBezTo>
                <a:cubicBezTo>
                  <a:pt x="1174909" y="249079"/>
                  <a:pt x="1175861" y="253841"/>
                  <a:pt x="1176814" y="260509"/>
                </a:cubicBezTo>
                <a:cubicBezTo>
                  <a:pt x="1177766" y="267176"/>
                  <a:pt x="1177766" y="275749"/>
                  <a:pt x="1177766" y="285274"/>
                </a:cubicBezTo>
                <a:cubicBezTo>
                  <a:pt x="1178719" y="291941"/>
                  <a:pt x="1177766" y="300514"/>
                  <a:pt x="1177766" y="308134"/>
                </a:cubicBezTo>
                <a:cubicBezTo>
                  <a:pt x="1177766" y="307181"/>
                  <a:pt x="1176814" y="306229"/>
                  <a:pt x="1176814" y="305276"/>
                </a:cubicBezTo>
                <a:cubicBezTo>
                  <a:pt x="1173956" y="298609"/>
                  <a:pt x="1171099" y="292894"/>
                  <a:pt x="1168241" y="287179"/>
                </a:cubicBezTo>
                <a:cubicBezTo>
                  <a:pt x="1169194" y="282416"/>
                  <a:pt x="1170146" y="275749"/>
                  <a:pt x="1170146" y="270986"/>
                </a:cubicBezTo>
                <a:close/>
                <a:moveTo>
                  <a:pt x="1170146" y="309086"/>
                </a:moveTo>
                <a:cubicBezTo>
                  <a:pt x="1171099" y="312896"/>
                  <a:pt x="1173004" y="317659"/>
                  <a:pt x="1173956" y="321469"/>
                </a:cubicBezTo>
                <a:cubicBezTo>
                  <a:pt x="1173004" y="323374"/>
                  <a:pt x="1173004" y="325279"/>
                  <a:pt x="1172051" y="327184"/>
                </a:cubicBezTo>
                <a:cubicBezTo>
                  <a:pt x="1171099" y="325279"/>
                  <a:pt x="1171099" y="324326"/>
                  <a:pt x="1170146" y="322421"/>
                </a:cubicBezTo>
                <a:cubicBezTo>
                  <a:pt x="1170146" y="321469"/>
                  <a:pt x="1170146" y="319564"/>
                  <a:pt x="1170146" y="318611"/>
                </a:cubicBezTo>
                <a:cubicBezTo>
                  <a:pt x="1169194" y="313849"/>
                  <a:pt x="1169194" y="308134"/>
                  <a:pt x="1168241" y="303371"/>
                </a:cubicBezTo>
                <a:cubicBezTo>
                  <a:pt x="1168241" y="305276"/>
                  <a:pt x="1169194" y="307181"/>
                  <a:pt x="1170146" y="309086"/>
                </a:cubicBezTo>
                <a:close/>
                <a:moveTo>
                  <a:pt x="1164431" y="236696"/>
                </a:moveTo>
                <a:cubicBezTo>
                  <a:pt x="1163479" y="242411"/>
                  <a:pt x="1162526" y="248126"/>
                  <a:pt x="1161574" y="253841"/>
                </a:cubicBezTo>
                <a:cubicBezTo>
                  <a:pt x="1161574" y="252889"/>
                  <a:pt x="1161574" y="252889"/>
                  <a:pt x="1161574" y="251936"/>
                </a:cubicBezTo>
                <a:cubicBezTo>
                  <a:pt x="1161574" y="251936"/>
                  <a:pt x="1161574" y="250984"/>
                  <a:pt x="1161574" y="250984"/>
                </a:cubicBezTo>
                <a:cubicBezTo>
                  <a:pt x="1162526" y="245269"/>
                  <a:pt x="1163479" y="240506"/>
                  <a:pt x="1164431" y="236696"/>
                </a:cubicBezTo>
                <a:close/>
                <a:moveTo>
                  <a:pt x="1140619" y="290036"/>
                </a:moveTo>
                <a:cubicBezTo>
                  <a:pt x="1140619" y="290989"/>
                  <a:pt x="1139666" y="290989"/>
                  <a:pt x="1139666" y="291941"/>
                </a:cubicBezTo>
                <a:cubicBezTo>
                  <a:pt x="1138714" y="289084"/>
                  <a:pt x="1138714" y="286226"/>
                  <a:pt x="1137761" y="283369"/>
                </a:cubicBezTo>
                <a:cubicBezTo>
                  <a:pt x="1138714" y="286226"/>
                  <a:pt x="1139666" y="288131"/>
                  <a:pt x="1140619" y="290036"/>
                </a:cubicBezTo>
                <a:close/>
                <a:moveTo>
                  <a:pt x="1114901" y="339566"/>
                </a:moveTo>
                <a:cubicBezTo>
                  <a:pt x="1115854" y="331946"/>
                  <a:pt x="1116806" y="323374"/>
                  <a:pt x="1117759" y="315754"/>
                </a:cubicBezTo>
                <a:cubicBezTo>
                  <a:pt x="1118711" y="318611"/>
                  <a:pt x="1118711" y="321469"/>
                  <a:pt x="1119664" y="325279"/>
                </a:cubicBezTo>
                <a:cubicBezTo>
                  <a:pt x="1120616" y="328136"/>
                  <a:pt x="1120616" y="331946"/>
                  <a:pt x="1121569" y="334804"/>
                </a:cubicBezTo>
                <a:cubicBezTo>
                  <a:pt x="1121569" y="336709"/>
                  <a:pt x="1120616" y="338614"/>
                  <a:pt x="1120616" y="341471"/>
                </a:cubicBezTo>
                <a:cubicBezTo>
                  <a:pt x="1120616" y="341471"/>
                  <a:pt x="1120616" y="341471"/>
                  <a:pt x="1120616" y="342424"/>
                </a:cubicBezTo>
                <a:cubicBezTo>
                  <a:pt x="1119664" y="344329"/>
                  <a:pt x="1118711" y="346234"/>
                  <a:pt x="1118711" y="348139"/>
                </a:cubicBezTo>
                <a:cubicBezTo>
                  <a:pt x="1117759" y="345281"/>
                  <a:pt x="1115854" y="343376"/>
                  <a:pt x="1114901" y="341471"/>
                </a:cubicBezTo>
                <a:cubicBezTo>
                  <a:pt x="1114901" y="340519"/>
                  <a:pt x="1114901" y="339566"/>
                  <a:pt x="1114901" y="339566"/>
                </a:cubicBezTo>
                <a:close/>
                <a:moveTo>
                  <a:pt x="1111091" y="219551"/>
                </a:moveTo>
                <a:cubicBezTo>
                  <a:pt x="1111091" y="220504"/>
                  <a:pt x="1112044" y="221456"/>
                  <a:pt x="1112044" y="222409"/>
                </a:cubicBezTo>
                <a:cubicBezTo>
                  <a:pt x="1112044" y="225266"/>
                  <a:pt x="1112996" y="228124"/>
                  <a:pt x="1112996" y="230029"/>
                </a:cubicBezTo>
                <a:cubicBezTo>
                  <a:pt x="1112996" y="230029"/>
                  <a:pt x="1112996" y="230029"/>
                  <a:pt x="1112996" y="230029"/>
                </a:cubicBezTo>
                <a:cubicBezTo>
                  <a:pt x="1112996" y="226219"/>
                  <a:pt x="1112044" y="223361"/>
                  <a:pt x="1111091" y="219551"/>
                </a:cubicBezTo>
                <a:cubicBezTo>
                  <a:pt x="1111091" y="220504"/>
                  <a:pt x="1111091" y="219551"/>
                  <a:pt x="1111091" y="219551"/>
                </a:cubicBezTo>
                <a:close/>
                <a:moveTo>
                  <a:pt x="1110139" y="217646"/>
                </a:moveTo>
                <a:cubicBezTo>
                  <a:pt x="1110139" y="217646"/>
                  <a:pt x="1110139" y="217646"/>
                  <a:pt x="1110139" y="217646"/>
                </a:cubicBezTo>
                <a:cubicBezTo>
                  <a:pt x="1110139" y="217646"/>
                  <a:pt x="1109186" y="216694"/>
                  <a:pt x="1109186" y="215741"/>
                </a:cubicBezTo>
                <a:cubicBezTo>
                  <a:pt x="1110139" y="216694"/>
                  <a:pt x="1110139" y="216694"/>
                  <a:pt x="1110139" y="217646"/>
                </a:cubicBezTo>
                <a:close/>
                <a:moveTo>
                  <a:pt x="1101566" y="236696"/>
                </a:moveTo>
                <a:cubicBezTo>
                  <a:pt x="1104424" y="248126"/>
                  <a:pt x="1107281" y="262414"/>
                  <a:pt x="1111091" y="278606"/>
                </a:cubicBezTo>
                <a:cubicBezTo>
                  <a:pt x="1110139" y="283369"/>
                  <a:pt x="1109186" y="289084"/>
                  <a:pt x="1109186" y="293846"/>
                </a:cubicBezTo>
                <a:cubicBezTo>
                  <a:pt x="1108234" y="298609"/>
                  <a:pt x="1107281" y="304324"/>
                  <a:pt x="1106329" y="309086"/>
                </a:cubicBezTo>
                <a:cubicBezTo>
                  <a:pt x="1106329" y="309086"/>
                  <a:pt x="1106329" y="309086"/>
                  <a:pt x="1106329" y="308134"/>
                </a:cubicBezTo>
                <a:cubicBezTo>
                  <a:pt x="1105376" y="300514"/>
                  <a:pt x="1105376" y="295751"/>
                  <a:pt x="1105376" y="295751"/>
                </a:cubicBezTo>
                <a:cubicBezTo>
                  <a:pt x="1105376" y="295751"/>
                  <a:pt x="1105376" y="297656"/>
                  <a:pt x="1105376" y="300514"/>
                </a:cubicBezTo>
                <a:cubicBezTo>
                  <a:pt x="1103471" y="290989"/>
                  <a:pt x="1101566" y="282416"/>
                  <a:pt x="1099661" y="272891"/>
                </a:cubicBezTo>
                <a:cubicBezTo>
                  <a:pt x="1097756" y="265271"/>
                  <a:pt x="1096804" y="256699"/>
                  <a:pt x="1094899" y="249079"/>
                </a:cubicBezTo>
                <a:cubicBezTo>
                  <a:pt x="1096804" y="244316"/>
                  <a:pt x="1098709" y="240506"/>
                  <a:pt x="1101566" y="236696"/>
                </a:cubicBezTo>
                <a:close/>
                <a:moveTo>
                  <a:pt x="1027271" y="325279"/>
                </a:moveTo>
                <a:cubicBezTo>
                  <a:pt x="1028224" y="319564"/>
                  <a:pt x="1029176" y="314801"/>
                  <a:pt x="1030129" y="310991"/>
                </a:cubicBezTo>
                <a:cubicBezTo>
                  <a:pt x="1031081" y="306229"/>
                  <a:pt x="1032986" y="301466"/>
                  <a:pt x="1034891" y="297656"/>
                </a:cubicBezTo>
                <a:cubicBezTo>
                  <a:pt x="1035844" y="293846"/>
                  <a:pt x="1037749" y="290989"/>
                  <a:pt x="1039654" y="288131"/>
                </a:cubicBezTo>
                <a:cubicBezTo>
                  <a:pt x="1040606" y="291941"/>
                  <a:pt x="1041559" y="295751"/>
                  <a:pt x="1042511" y="299561"/>
                </a:cubicBezTo>
                <a:cubicBezTo>
                  <a:pt x="1041559" y="301466"/>
                  <a:pt x="1040606" y="303371"/>
                  <a:pt x="1039654" y="305276"/>
                </a:cubicBezTo>
                <a:cubicBezTo>
                  <a:pt x="1034891" y="313849"/>
                  <a:pt x="1031081" y="322421"/>
                  <a:pt x="1028224" y="330994"/>
                </a:cubicBezTo>
                <a:cubicBezTo>
                  <a:pt x="1028224" y="329089"/>
                  <a:pt x="1028224" y="327184"/>
                  <a:pt x="1027271" y="325279"/>
                </a:cubicBezTo>
                <a:close/>
                <a:moveTo>
                  <a:pt x="1040606" y="374809"/>
                </a:moveTo>
                <a:cubicBezTo>
                  <a:pt x="1040606" y="373856"/>
                  <a:pt x="1039654" y="371951"/>
                  <a:pt x="1039654" y="370999"/>
                </a:cubicBezTo>
                <a:cubicBezTo>
                  <a:pt x="1041559" y="366236"/>
                  <a:pt x="1043464" y="360521"/>
                  <a:pt x="1045369" y="355759"/>
                </a:cubicBezTo>
                <a:cubicBezTo>
                  <a:pt x="1046321" y="358616"/>
                  <a:pt x="1047274" y="361474"/>
                  <a:pt x="1047274" y="364331"/>
                </a:cubicBezTo>
                <a:cubicBezTo>
                  <a:pt x="1047274" y="371951"/>
                  <a:pt x="1047274" y="378619"/>
                  <a:pt x="1048226" y="386239"/>
                </a:cubicBezTo>
                <a:cubicBezTo>
                  <a:pt x="1046321" y="385286"/>
                  <a:pt x="1045369" y="384334"/>
                  <a:pt x="1044416" y="384334"/>
                </a:cubicBezTo>
                <a:cubicBezTo>
                  <a:pt x="1042511" y="381476"/>
                  <a:pt x="1041559" y="377666"/>
                  <a:pt x="1040606" y="374809"/>
                </a:cubicBezTo>
                <a:close/>
                <a:moveTo>
                  <a:pt x="1046321" y="389096"/>
                </a:moveTo>
                <a:cubicBezTo>
                  <a:pt x="1047274" y="390049"/>
                  <a:pt x="1047274" y="390049"/>
                  <a:pt x="1048226" y="391001"/>
                </a:cubicBezTo>
                <a:cubicBezTo>
                  <a:pt x="1048226" y="391954"/>
                  <a:pt x="1048226" y="391954"/>
                  <a:pt x="1048226" y="392906"/>
                </a:cubicBezTo>
                <a:cubicBezTo>
                  <a:pt x="1047274" y="391954"/>
                  <a:pt x="1046321" y="390049"/>
                  <a:pt x="1046321" y="389096"/>
                </a:cubicBezTo>
                <a:close/>
                <a:moveTo>
                  <a:pt x="1056799" y="292894"/>
                </a:moveTo>
                <a:cubicBezTo>
                  <a:pt x="1057751" y="289084"/>
                  <a:pt x="1059656" y="286226"/>
                  <a:pt x="1061561" y="282416"/>
                </a:cubicBezTo>
                <a:cubicBezTo>
                  <a:pt x="1063466" y="278606"/>
                  <a:pt x="1064419" y="274796"/>
                  <a:pt x="1066324" y="271939"/>
                </a:cubicBezTo>
                <a:cubicBezTo>
                  <a:pt x="1066324" y="272891"/>
                  <a:pt x="1066324" y="272891"/>
                  <a:pt x="1066324" y="273844"/>
                </a:cubicBezTo>
                <a:cubicBezTo>
                  <a:pt x="1066324" y="275749"/>
                  <a:pt x="1067276" y="276701"/>
                  <a:pt x="1067276" y="278606"/>
                </a:cubicBezTo>
                <a:cubicBezTo>
                  <a:pt x="1066324" y="280511"/>
                  <a:pt x="1064419" y="282416"/>
                  <a:pt x="1063466" y="285274"/>
                </a:cubicBezTo>
                <a:cubicBezTo>
                  <a:pt x="1061561" y="288131"/>
                  <a:pt x="1059656" y="291941"/>
                  <a:pt x="1057751" y="295751"/>
                </a:cubicBezTo>
                <a:cubicBezTo>
                  <a:pt x="1057751" y="294799"/>
                  <a:pt x="1056799" y="293846"/>
                  <a:pt x="1056799" y="292894"/>
                </a:cubicBezTo>
                <a:close/>
                <a:moveTo>
                  <a:pt x="1059656" y="360521"/>
                </a:moveTo>
                <a:cubicBezTo>
                  <a:pt x="1059656" y="360521"/>
                  <a:pt x="1059656" y="359569"/>
                  <a:pt x="1059656" y="360521"/>
                </a:cubicBezTo>
                <a:cubicBezTo>
                  <a:pt x="1059656" y="359569"/>
                  <a:pt x="1059656" y="360521"/>
                  <a:pt x="1059656" y="360521"/>
                </a:cubicBezTo>
                <a:cubicBezTo>
                  <a:pt x="1059656" y="360521"/>
                  <a:pt x="1059656" y="360521"/>
                  <a:pt x="1059656" y="360521"/>
                </a:cubicBezTo>
                <a:close/>
                <a:moveTo>
                  <a:pt x="1064419" y="383381"/>
                </a:moveTo>
                <a:cubicBezTo>
                  <a:pt x="1063466" y="381476"/>
                  <a:pt x="1063466" y="380524"/>
                  <a:pt x="1062514" y="379571"/>
                </a:cubicBezTo>
                <a:cubicBezTo>
                  <a:pt x="1062514" y="377666"/>
                  <a:pt x="1062514" y="376714"/>
                  <a:pt x="1063466" y="374809"/>
                </a:cubicBezTo>
                <a:cubicBezTo>
                  <a:pt x="1063466" y="375761"/>
                  <a:pt x="1064419" y="377666"/>
                  <a:pt x="1064419" y="378619"/>
                </a:cubicBezTo>
                <a:cubicBezTo>
                  <a:pt x="1064419" y="379571"/>
                  <a:pt x="1064419" y="379571"/>
                  <a:pt x="1064419" y="380524"/>
                </a:cubicBezTo>
                <a:cubicBezTo>
                  <a:pt x="1064419" y="382429"/>
                  <a:pt x="1065371" y="384334"/>
                  <a:pt x="1065371" y="386239"/>
                </a:cubicBezTo>
                <a:cubicBezTo>
                  <a:pt x="1065371" y="385286"/>
                  <a:pt x="1065371" y="384334"/>
                  <a:pt x="1064419" y="383381"/>
                </a:cubicBezTo>
                <a:close/>
                <a:moveTo>
                  <a:pt x="1069181" y="330994"/>
                </a:moveTo>
                <a:cubicBezTo>
                  <a:pt x="1067276" y="325279"/>
                  <a:pt x="1065371" y="318611"/>
                  <a:pt x="1063466" y="312896"/>
                </a:cubicBezTo>
                <a:cubicBezTo>
                  <a:pt x="1065371" y="309086"/>
                  <a:pt x="1067276" y="304324"/>
                  <a:pt x="1069181" y="300514"/>
                </a:cubicBezTo>
                <a:cubicBezTo>
                  <a:pt x="1070134" y="308134"/>
                  <a:pt x="1069181" y="316706"/>
                  <a:pt x="1070134" y="326231"/>
                </a:cubicBezTo>
                <a:cubicBezTo>
                  <a:pt x="1069181" y="328136"/>
                  <a:pt x="1069181" y="329089"/>
                  <a:pt x="1069181" y="330994"/>
                </a:cubicBezTo>
                <a:close/>
                <a:moveTo>
                  <a:pt x="1077754" y="262414"/>
                </a:moveTo>
                <a:cubicBezTo>
                  <a:pt x="1076801" y="263366"/>
                  <a:pt x="1076801" y="264319"/>
                  <a:pt x="1075849" y="264319"/>
                </a:cubicBezTo>
                <a:cubicBezTo>
                  <a:pt x="1074896" y="261461"/>
                  <a:pt x="1074896" y="259556"/>
                  <a:pt x="1073944" y="256699"/>
                </a:cubicBezTo>
                <a:lnTo>
                  <a:pt x="1074896" y="256699"/>
                </a:lnTo>
                <a:lnTo>
                  <a:pt x="1075849" y="256699"/>
                </a:lnTo>
                <a:cubicBezTo>
                  <a:pt x="1076801" y="259556"/>
                  <a:pt x="1077754" y="260509"/>
                  <a:pt x="1077754" y="262414"/>
                </a:cubicBezTo>
                <a:close/>
                <a:moveTo>
                  <a:pt x="1045369" y="175736"/>
                </a:moveTo>
                <a:cubicBezTo>
                  <a:pt x="1048226" y="168116"/>
                  <a:pt x="1052036" y="160496"/>
                  <a:pt x="1054894" y="153829"/>
                </a:cubicBezTo>
                <a:cubicBezTo>
                  <a:pt x="1054894" y="154781"/>
                  <a:pt x="1054894" y="154781"/>
                  <a:pt x="1055846" y="155734"/>
                </a:cubicBezTo>
                <a:cubicBezTo>
                  <a:pt x="1056799" y="160496"/>
                  <a:pt x="1058704" y="166211"/>
                  <a:pt x="1059656" y="171926"/>
                </a:cubicBezTo>
                <a:cubicBezTo>
                  <a:pt x="1061561" y="178594"/>
                  <a:pt x="1063466" y="186214"/>
                  <a:pt x="1064419" y="193834"/>
                </a:cubicBezTo>
                <a:cubicBezTo>
                  <a:pt x="1066324" y="201454"/>
                  <a:pt x="1067276" y="208121"/>
                  <a:pt x="1069181" y="215741"/>
                </a:cubicBezTo>
                <a:cubicBezTo>
                  <a:pt x="1072039" y="228124"/>
                  <a:pt x="1073944" y="241459"/>
                  <a:pt x="1076801" y="253841"/>
                </a:cubicBezTo>
                <a:cubicBezTo>
                  <a:pt x="1075849" y="253841"/>
                  <a:pt x="1074896" y="252889"/>
                  <a:pt x="1074896" y="252889"/>
                </a:cubicBezTo>
                <a:cubicBezTo>
                  <a:pt x="1070134" y="230981"/>
                  <a:pt x="1067276" y="216694"/>
                  <a:pt x="1067276" y="216694"/>
                </a:cubicBezTo>
                <a:cubicBezTo>
                  <a:pt x="1067276" y="216694"/>
                  <a:pt x="1067276" y="232886"/>
                  <a:pt x="1068229" y="257651"/>
                </a:cubicBezTo>
                <a:cubicBezTo>
                  <a:pt x="1068229" y="258604"/>
                  <a:pt x="1067276" y="258604"/>
                  <a:pt x="1067276" y="259556"/>
                </a:cubicBezTo>
                <a:cubicBezTo>
                  <a:pt x="1065371" y="255746"/>
                  <a:pt x="1065371" y="252889"/>
                  <a:pt x="1065371" y="252889"/>
                </a:cubicBezTo>
                <a:cubicBezTo>
                  <a:pt x="1065371" y="252889"/>
                  <a:pt x="1065371" y="255746"/>
                  <a:pt x="1066324" y="261461"/>
                </a:cubicBezTo>
                <a:cubicBezTo>
                  <a:pt x="1062514" y="267176"/>
                  <a:pt x="1058704" y="272891"/>
                  <a:pt x="1055846" y="278606"/>
                </a:cubicBezTo>
                <a:cubicBezTo>
                  <a:pt x="1055846" y="279559"/>
                  <a:pt x="1054894" y="279559"/>
                  <a:pt x="1054894" y="280511"/>
                </a:cubicBezTo>
                <a:cubicBezTo>
                  <a:pt x="1054894" y="279559"/>
                  <a:pt x="1053941" y="278606"/>
                  <a:pt x="1053941" y="277654"/>
                </a:cubicBezTo>
                <a:cubicBezTo>
                  <a:pt x="1050131" y="266224"/>
                  <a:pt x="1046321" y="254794"/>
                  <a:pt x="1043464" y="245269"/>
                </a:cubicBezTo>
                <a:cubicBezTo>
                  <a:pt x="1040606" y="235744"/>
                  <a:pt x="1037749" y="227171"/>
                  <a:pt x="1035844" y="220504"/>
                </a:cubicBezTo>
                <a:cubicBezTo>
                  <a:pt x="1033939" y="215741"/>
                  <a:pt x="1032986" y="211931"/>
                  <a:pt x="1032034" y="209074"/>
                </a:cubicBezTo>
                <a:cubicBezTo>
                  <a:pt x="1034891" y="196691"/>
                  <a:pt x="1040606" y="186214"/>
                  <a:pt x="1045369" y="175736"/>
                </a:cubicBezTo>
                <a:close/>
                <a:moveTo>
                  <a:pt x="1019651" y="267176"/>
                </a:moveTo>
                <a:cubicBezTo>
                  <a:pt x="1020604" y="251936"/>
                  <a:pt x="1022509" y="236696"/>
                  <a:pt x="1023461" y="221456"/>
                </a:cubicBezTo>
                <a:cubicBezTo>
                  <a:pt x="1023461" y="220504"/>
                  <a:pt x="1024414" y="219551"/>
                  <a:pt x="1024414" y="218599"/>
                </a:cubicBezTo>
                <a:cubicBezTo>
                  <a:pt x="1026319" y="229076"/>
                  <a:pt x="1028224" y="241459"/>
                  <a:pt x="1032034" y="253841"/>
                </a:cubicBezTo>
                <a:cubicBezTo>
                  <a:pt x="1033939" y="263366"/>
                  <a:pt x="1036796" y="272891"/>
                  <a:pt x="1038701" y="283369"/>
                </a:cubicBezTo>
                <a:cubicBezTo>
                  <a:pt x="1038701" y="283369"/>
                  <a:pt x="1038701" y="284321"/>
                  <a:pt x="1037749" y="284321"/>
                </a:cubicBezTo>
                <a:cubicBezTo>
                  <a:pt x="1035844" y="287179"/>
                  <a:pt x="1032986" y="290036"/>
                  <a:pt x="1031081" y="294799"/>
                </a:cubicBezTo>
                <a:cubicBezTo>
                  <a:pt x="1029176" y="298609"/>
                  <a:pt x="1027271" y="302419"/>
                  <a:pt x="1025366" y="306229"/>
                </a:cubicBezTo>
                <a:cubicBezTo>
                  <a:pt x="1024414" y="297656"/>
                  <a:pt x="1024414" y="290036"/>
                  <a:pt x="1023461" y="284321"/>
                </a:cubicBezTo>
                <a:cubicBezTo>
                  <a:pt x="1022509" y="274796"/>
                  <a:pt x="1022509" y="269081"/>
                  <a:pt x="1022509" y="269081"/>
                </a:cubicBezTo>
                <a:cubicBezTo>
                  <a:pt x="1022509" y="269081"/>
                  <a:pt x="1021556" y="274796"/>
                  <a:pt x="1019651" y="284321"/>
                </a:cubicBezTo>
                <a:cubicBezTo>
                  <a:pt x="1018699" y="291941"/>
                  <a:pt x="1016794" y="302419"/>
                  <a:pt x="1015841" y="314801"/>
                </a:cubicBezTo>
                <a:cubicBezTo>
                  <a:pt x="1015841" y="314801"/>
                  <a:pt x="1015841" y="315754"/>
                  <a:pt x="1015841" y="315754"/>
                </a:cubicBezTo>
                <a:cubicBezTo>
                  <a:pt x="1015841" y="315754"/>
                  <a:pt x="1015841" y="315754"/>
                  <a:pt x="1015841" y="315754"/>
                </a:cubicBezTo>
                <a:cubicBezTo>
                  <a:pt x="1020604" y="276701"/>
                  <a:pt x="1022509" y="251936"/>
                  <a:pt x="1022509" y="251936"/>
                </a:cubicBezTo>
                <a:cubicBezTo>
                  <a:pt x="1022509" y="251936"/>
                  <a:pt x="1021556" y="257651"/>
                  <a:pt x="1019651" y="267176"/>
                </a:cubicBezTo>
                <a:close/>
                <a:moveTo>
                  <a:pt x="1011079" y="364331"/>
                </a:moveTo>
                <a:cubicBezTo>
                  <a:pt x="1011079" y="361474"/>
                  <a:pt x="1012031" y="358616"/>
                  <a:pt x="1012031" y="355759"/>
                </a:cubicBezTo>
                <a:cubicBezTo>
                  <a:pt x="1012984" y="350996"/>
                  <a:pt x="1012984" y="347186"/>
                  <a:pt x="1013936" y="342424"/>
                </a:cubicBezTo>
                <a:cubicBezTo>
                  <a:pt x="1013936" y="342424"/>
                  <a:pt x="1013936" y="342424"/>
                  <a:pt x="1013936" y="342424"/>
                </a:cubicBezTo>
                <a:cubicBezTo>
                  <a:pt x="1012984" y="349091"/>
                  <a:pt x="1012984" y="356711"/>
                  <a:pt x="1012031" y="364331"/>
                </a:cubicBezTo>
                <a:cubicBezTo>
                  <a:pt x="1012031" y="365284"/>
                  <a:pt x="1011079" y="365284"/>
                  <a:pt x="1011079" y="366236"/>
                </a:cubicBezTo>
                <a:cubicBezTo>
                  <a:pt x="1011079" y="366236"/>
                  <a:pt x="1011079" y="366236"/>
                  <a:pt x="1011079" y="366236"/>
                </a:cubicBezTo>
                <a:cubicBezTo>
                  <a:pt x="1011079" y="366236"/>
                  <a:pt x="1011079" y="365284"/>
                  <a:pt x="1011079" y="364331"/>
                </a:cubicBezTo>
                <a:close/>
                <a:moveTo>
                  <a:pt x="1004411" y="257651"/>
                </a:moveTo>
                <a:cubicBezTo>
                  <a:pt x="1003459" y="265271"/>
                  <a:pt x="1002506" y="273844"/>
                  <a:pt x="1001554" y="281464"/>
                </a:cubicBezTo>
                <a:cubicBezTo>
                  <a:pt x="999649" y="277654"/>
                  <a:pt x="997744" y="273844"/>
                  <a:pt x="996791" y="271939"/>
                </a:cubicBezTo>
                <a:cubicBezTo>
                  <a:pt x="999649" y="268129"/>
                  <a:pt x="1001554" y="262414"/>
                  <a:pt x="1004411" y="257651"/>
                </a:cubicBezTo>
                <a:close/>
                <a:moveTo>
                  <a:pt x="991076" y="283369"/>
                </a:moveTo>
                <a:cubicBezTo>
                  <a:pt x="992981" y="280511"/>
                  <a:pt x="994886" y="276701"/>
                  <a:pt x="995839" y="273844"/>
                </a:cubicBezTo>
                <a:cubicBezTo>
                  <a:pt x="996791" y="277654"/>
                  <a:pt x="997744" y="283369"/>
                  <a:pt x="999649" y="291941"/>
                </a:cubicBezTo>
                <a:cubicBezTo>
                  <a:pt x="998696" y="303371"/>
                  <a:pt x="996791" y="314801"/>
                  <a:pt x="995839" y="326231"/>
                </a:cubicBezTo>
                <a:cubicBezTo>
                  <a:pt x="994886" y="328136"/>
                  <a:pt x="994886" y="329089"/>
                  <a:pt x="993934" y="330994"/>
                </a:cubicBezTo>
                <a:cubicBezTo>
                  <a:pt x="992981" y="324326"/>
                  <a:pt x="992981" y="320516"/>
                  <a:pt x="992981" y="320516"/>
                </a:cubicBezTo>
                <a:cubicBezTo>
                  <a:pt x="992981" y="320516"/>
                  <a:pt x="992029" y="327184"/>
                  <a:pt x="991076" y="338614"/>
                </a:cubicBezTo>
                <a:cubicBezTo>
                  <a:pt x="991076" y="339566"/>
                  <a:pt x="990124" y="340519"/>
                  <a:pt x="990124" y="341471"/>
                </a:cubicBezTo>
                <a:cubicBezTo>
                  <a:pt x="987266" y="349091"/>
                  <a:pt x="984409" y="356711"/>
                  <a:pt x="981551" y="365284"/>
                </a:cubicBezTo>
                <a:cubicBezTo>
                  <a:pt x="981551" y="364331"/>
                  <a:pt x="981551" y="363379"/>
                  <a:pt x="980599" y="363379"/>
                </a:cubicBezTo>
                <a:cubicBezTo>
                  <a:pt x="979646" y="351949"/>
                  <a:pt x="978694" y="341471"/>
                  <a:pt x="977741" y="331946"/>
                </a:cubicBezTo>
                <a:cubicBezTo>
                  <a:pt x="976789" y="325279"/>
                  <a:pt x="976789" y="318611"/>
                  <a:pt x="975836" y="311944"/>
                </a:cubicBezTo>
                <a:cubicBezTo>
                  <a:pt x="980599" y="301466"/>
                  <a:pt x="986314" y="291941"/>
                  <a:pt x="991076" y="283369"/>
                </a:cubicBezTo>
                <a:close/>
                <a:moveTo>
                  <a:pt x="960596" y="298609"/>
                </a:moveTo>
                <a:cubicBezTo>
                  <a:pt x="963454" y="291941"/>
                  <a:pt x="965359" y="286226"/>
                  <a:pt x="968216" y="280511"/>
                </a:cubicBezTo>
                <a:cubicBezTo>
                  <a:pt x="968216" y="284321"/>
                  <a:pt x="967264" y="289084"/>
                  <a:pt x="967264" y="294799"/>
                </a:cubicBezTo>
                <a:cubicBezTo>
                  <a:pt x="965359" y="297656"/>
                  <a:pt x="963454" y="301466"/>
                  <a:pt x="961549" y="304324"/>
                </a:cubicBezTo>
                <a:cubicBezTo>
                  <a:pt x="961549" y="304324"/>
                  <a:pt x="961549" y="304324"/>
                  <a:pt x="961549" y="303371"/>
                </a:cubicBezTo>
                <a:cubicBezTo>
                  <a:pt x="961549" y="302419"/>
                  <a:pt x="960596" y="302419"/>
                  <a:pt x="960596" y="301466"/>
                </a:cubicBezTo>
                <a:cubicBezTo>
                  <a:pt x="960596" y="299561"/>
                  <a:pt x="960596" y="299561"/>
                  <a:pt x="960596" y="298609"/>
                </a:cubicBezTo>
                <a:close/>
                <a:moveTo>
                  <a:pt x="939641" y="258604"/>
                </a:moveTo>
                <a:cubicBezTo>
                  <a:pt x="939641" y="258604"/>
                  <a:pt x="939641" y="258604"/>
                  <a:pt x="939641" y="258604"/>
                </a:cubicBezTo>
                <a:cubicBezTo>
                  <a:pt x="941546" y="253841"/>
                  <a:pt x="942499" y="250031"/>
                  <a:pt x="943451" y="246221"/>
                </a:cubicBezTo>
                <a:cubicBezTo>
                  <a:pt x="943451" y="248126"/>
                  <a:pt x="943451" y="250031"/>
                  <a:pt x="943451" y="251936"/>
                </a:cubicBezTo>
                <a:cubicBezTo>
                  <a:pt x="942499" y="253841"/>
                  <a:pt x="941546" y="256699"/>
                  <a:pt x="939641" y="258604"/>
                </a:cubicBezTo>
                <a:lnTo>
                  <a:pt x="939641" y="258604"/>
                </a:lnTo>
                <a:close/>
                <a:moveTo>
                  <a:pt x="944404" y="280511"/>
                </a:moveTo>
                <a:lnTo>
                  <a:pt x="943451" y="273844"/>
                </a:lnTo>
                <a:cubicBezTo>
                  <a:pt x="943451" y="272891"/>
                  <a:pt x="944404" y="271939"/>
                  <a:pt x="944404" y="270986"/>
                </a:cubicBezTo>
                <a:cubicBezTo>
                  <a:pt x="944404" y="270986"/>
                  <a:pt x="944404" y="271939"/>
                  <a:pt x="944404" y="271939"/>
                </a:cubicBezTo>
                <a:cubicBezTo>
                  <a:pt x="944404" y="272891"/>
                  <a:pt x="944404" y="274796"/>
                  <a:pt x="944404" y="275749"/>
                </a:cubicBezTo>
                <a:cubicBezTo>
                  <a:pt x="945356" y="277654"/>
                  <a:pt x="945356" y="279559"/>
                  <a:pt x="944404" y="280511"/>
                </a:cubicBezTo>
                <a:close/>
                <a:moveTo>
                  <a:pt x="944404" y="270986"/>
                </a:moveTo>
                <a:cubicBezTo>
                  <a:pt x="944404" y="270986"/>
                  <a:pt x="944404" y="270986"/>
                  <a:pt x="944404" y="270986"/>
                </a:cubicBezTo>
                <a:cubicBezTo>
                  <a:pt x="945356" y="270986"/>
                  <a:pt x="945356" y="270986"/>
                  <a:pt x="944404" y="270986"/>
                </a:cubicBezTo>
                <a:cubicBezTo>
                  <a:pt x="945356" y="270986"/>
                  <a:pt x="944404" y="270986"/>
                  <a:pt x="944404" y="270986"/>
                </a:cubicBezTo>
                <a:close/>
                <a:moveTo>
                  <a:pt x="933926" y="227171"/>
                </a:moveTo>
                <a:cubicBezTo>
                  <a:pt x="946309" y="185261"/>
                  <a:pt x="954881" y="153829"/>
                  <a:pt x="958691" y="138589"/>
                </a:cubicBezTo>
                <a:cubicBezTo>
                  <a:pt x="958691" y="141446"/>
                  <a:pt x="958691" y="143351"/>
                  <a:pt x="958691" y="146209"/>
                </a:cubicBezTo>
                <a:cubicBezTo>
                  <a:pt x="957739" y="159544"/>
                  <a:pt x="956786" y="179546"/>
                  <a:pt x="953929" y="203359"/>
                </a:cubicBezTo>
                <a:cubicBezTo>
                  <a:pt x="952976" y="215741"/>
                  <a:pt x="951071" y="228124"/>
                  <a:pt x="950119" y="242411"/>
                </a:cubicBezTo>
                <a:cubicBezTo>
                  <a:pt x="949166" y="243364"/>
                  <a:pt x="948214" y="245269"/>
                  <a:pt x="948214" y="246221"/>
                </a:cubicBezTo>
                <a:cubicBezTo>
                  <a:pt x="947261" y="244316"/>
                  <a:pt x="947261" y="241459"/>
                  <a:pt x="947261" y="240506"/>
                </a:cubicBezTo>
                <a:cubicBezTo>
                  <a:pt x="948214" y="235744"/>
                  <a:pt x="949166" y="233839"/>
                  <a:pt x="949166" y="233839"/>
                </a:cubicBezTo>
                <a:cubicBezTo>
                  <a:pt x="949166" y="233839"/>
                  <a:pt x="948214" y="235744"/>
                  <a:pt x="946309" y="238601"/>
                </a:cubicBezTo>
                <a:cubicBezTo>
                  <a:pt x="945356" y="232886"/>
                  <a:pt x="944404" y="230029"/>
                  <a:pt x="944404" y="230029"/>
                </a:cubicBezTo>
                <a:cubicBezTo>
                  <a:pt x="944404" y="230029"/>
                  <a:pt x="944404" y="233839"/>
                  <a:pt x="944404" y="241459"/>
                </a:cubicBezTo>
                <a:cubicBezTo>
                  <a:pt x="943451" y="244316"/>
                  <a:pt x="941546" y="248126"/>
                  <a:pt x="939641" y="251936"/>
                </a:cubicBezTo>
                <a:lnTo>
                  <a:pt x="938689" y="248126"/>
                </a:lnTo>
                <a:lnTo>
                  <a:pt x="936784" y="241459"/>
                </a:lnTo>
                <a:cubicBezTo>
                  <a:pt x="941546" y="226219"/>
                  <a:pt x="943451" y="217646"/>
                  <a:pt x="943451" y="217646"/>
                </a:cubicBezTo>
                <a:cubicBezTo>
                  <a:pt x="943451" y="217646"/>
                  <a:pt x="940594" y="224314"/>
                  <a:pt x="934879" y="235744"/>
                </a:cubicBezTo>
                <a:lnTo>
                  <a:pt x="932974" y="230029"/>
                </a:lnTo>
                <a:cubicBezTo>
                  <a:pt x="932974" y="230029"/>
                  <a:pt x="932974" y="228124"/>
                  <a:pt x="933926" y="227171"/>
                </a:cubicBezTo>
                <a:close/>
                <a:moveTo>
                  <a:pt x="921544" y="452914"/>
                </a:moveTo>
                <a:cubicBezTo>
                  <a:pt x="921544" y="452914"/>
                  <a:pt x="920591" y="451961"/>
                  <a:pt x="920591" y="451961"/>
                </a:cubicBezTo>
                <a:cubicBezTo>
                  <a:pt x="920591" y="447199"/>
                  <a:pt x="920591" y="443389"/>
                  <a:pt x="919639" y="438626"/>
                </a:cubicBezTo>
                <a:cubicBezTo>
                  <a:pt x="920591" y="443389"/>
                  <a:pt x="921544" y="448151"/>
                  <a:pt x="921544" y="452914"/>
                </a:cubicBezTo>
                <a:close/>
                <a:moveTo>
                  <a:pt x="912019" y="210979"/>
                </a:moveTo>
                <a:lnTo>
                  <a:pt x="915829" y="227171"/>
                </a:lnTo>
                <a:cubicBezTo>
                  <a:pt x="915829" y="228124"/>
                  <a:pt x="915829" y="229076"/>
                  <a:pt x="914876" y="230029"/>
                </a:cubicBezTo>
                <a:cubicBezTo>
                  <a:pt x="913924" y="231934"/>
                  <a:pt x="913924" y="234791"/>
                  <a:pt x="912971" y="236696"/>
                </a:cubicBezTo>
                <a:cubicBezTo>
                  <a:pt x="912971" y="235744"/>
                  <a:pt x="912019" y="233839"/>
                  <a:pt x="912019" y="232886"/>
                </a:cubicBezTo>
                <a:cubicBezTo>
                  <a:pt x="912019" y="231934"/>
                  <a:pt x="912019" y="230029"/>
                  <a:pt x="912019" y="228124"/>
                </a:cubicBezTo>
                <a:cubicBezTo>
                  <a:pt x="912019" y="222409"/>
                  <a:pt x="911066" y="216694"/>
                  <a:pt x="911066" y="210979"/>
                </a:cubicBezTo>
                <a:cubicBezTo>
                  <a:pt x="911066" y="209074"/>
                  <a:pt x="911066" y="206216"/>
                  <a:pt x="911066" y="204311"/>
                </a:cubicBezTo>
                <a:lnTo>
                  <a:pt x="912019" y="210979"/>
                </a:lnTo>
                <a:close/>
                <a:moveTo>
                  <a:pt x="833914" y="333851"/>
                </a:moveTo>
                <a:cubicBezTo>
                  <a:pt x="833914" y="332899"/>
                  <a:pt x="833914" y="332899"/>
                  <a:pt x="834866" y="331946"/>
                </a:cubicBezTo>
                <a:cubicBezTo>
                  <a:pt x="834866" y="333851"/>
                  <a:pt x="834866" y="335756"/>
                  <a:pt x="834866" y="337661"/>
                </a:cubicBezTo>
                <a:cubicBezTo>
                  <a:pt x="834866" y="336709"/>
                  <a:pt x="833914" y="334804"/>
                  <a:pt x="833914" y="333851"/>
                </a:cubicBezTo>
                <a:close/>
                <a:moveTo>
                  <a:pt x="847249" y="304324"/>
                </a:moveTo>
                <a:cubicBezTo>
                  <a:pt x="847249" y="303371"/>
                  <a:pt x="847249" y="302419"/>
                  <a:pt x="846296" y="301466"/>
                </a:cubicBezTo>
                <a:cubicBezTo>
                  <a:pt x="846296" y="300514"/>
                  <a:pt x="846296" y="300514"/>
                  <a:pt x="846296" y="299561"/>
                </a:cubicBezTo>
                <a:cubicBezTo>
                  <a:pt x="848201" y="294799"/>
                  <a:pt x="849154" y="290989"/>
                  <a:pt x="851059" y="286226"/>
                </a:cubicBezTo>
                <a:cubicBezTo>
                  <a:pt x="850106" y="292894"/>
                  <a:pt x="848201" y="298609"/>
                  <a:pt x="847249" y="304324"/>
                </a:cubicBezTo>
                <a:close/>
                <a:moveTo>
                  <a:pt x="880586" y="300514"/>
                </a:moveTo>
                <a:cubicBezTo>
                  <a:pt x="878681" y="306229"/>
                  <a:pt x="877729" y="312896"/>
                  <a:pt x="876776" y="319564"/>
                </a:cubicBezTo>
                <a:cubicBezTo>
                  <a:pt x="874871" y="326231"/>
                  <a:pt x="873919" y="334804"/>
                  <a:pt x="872966" y="343376"/>
                </a:cubicBezTo>
                <a:cubicBezTo>
                  <a:pt x="872014" y="346234"/>
                  <a:pt x="870109" y="348139"/>
                  <a:pt x="869156" y="350996"/>
                </a:cubicBezTo>
                <a:cubicBezTo>
                  <a:pt x="869156" y="350996"/>
                  <a:pt x="868204" y="350044"/>
                  <a:pt x="868204" y="349091"/>
                </a:cubicBezTo>
                <a:cubicBezTo>
                  <a:pt x="868204" y="349091"/>
                  <a:pt x="868204" y="348139"/>
                  <a:pt x="867251" y="348139"/>
                </a:cubicBezTo>
                <a:cubicBezTo>
                  <a:pt x="867251" y="344329"/>
                  <a:pt x="867251" y="339566"/>
                  <a:pt x="867251" y="335756"/>
                </a:cubicBezTo>
                <a:cubicBezTo>
                  <a:pt x="867251" y="323374"/>
                  <a:pt x="867251" y="311944"/>
                  <a:pt x="866299" y="301466"/>
                </a:cubicBezTo>
                <a:cubicBezTo>
                  <a:pt x="866299" y="290989"/>
                  <a:pt x="864394" y="281464"/>
                  <a:pt x="863441" y="272891"/>
                </a:cubicBezTo>
                <a:cubicBezTo>
                  <a:pt x="862489" y="267176"/>
                  <a:pt x="862489" y="262414"/>
                  <a:pt x="861536" y="257651"/>
                </a:cubicBezTo>
                <a:cubicBezTo>
                  <a:pt x="861536" y="256699"/>
                  <a:pt x="861536" y="256699"/>
                  <a:pt x="862489" y="255746"/>
                </a:cubicBezTo>
                <a:cubicBezTo>
                  <a:pt x="862489" y="255746"/>
                  <a:pt x="862489" y="255746"/>
                  <a:pt x="862489" y="255746"/>
                </a:cubicBezTo>
                <a:cubicBezTo>
                  <a:pt x="867251" y="265271"/>
                  <a:pt x="871061" y="274796"/>
                  <a:pt x="876776" y="286226"/>
                </a:cubicBezTo>
                <a:cubicBezTo>
                  <a:pt x="878681" y="290036"/>
                  <a:pt x="880586" y="293846"/>
                  <a:pt x="881539" y="296704"/>
                </a:cubicBezTo>
                <a:cubicBezTo>
                  <a:pt x="881539" y="298609"/>
                  <a:pt x="881539" y="299561"/>
                  <a:pt x="880586" y="300514"/>
                </a:cubicBezTo>
                <a:close/>
                <a:moveTo>
                  <a:pt x="885349" y="318611"/>
                </a:moveTo>
                <a:cubicBezTo>
                  <a:pt x="885349" y="318611"/>
                  <a:pt x="885349" y="319564"/>
                  <a:pt x="884396" y="319564"/>
                </a:cubicBezTo>
                <a:cubicBezTo>
                  <a:pt x="884396" y="319564"/>
                  <a:pt x="884396" y="320516"/>
                  <a:pt x="883444" y="320516"/>
                </a:cubicBezTo>
                <a:cubicBezTo>
                  <a:pt x="883444" y="313849"/>
                  <a:pt x="883444" y="308134"/>
                  <a:pt x="884396" y="303371"/>
                </a:cubicBezTo>
                <a:cubicBezTo>
                  <a:pt x="885349" y="305276"/>
                  <a:pt x="886301" y="308134"/>
                  <a:pt x="887254" y="310039"/>
                </a:cubicBezTo>
                <a:cubicBezTo>
                  <a:pt x="887254" y="312896"/>
                  <a:pt x="886301" y="315754"/>
                  <a:pt x="885349" y="318611"/>
                </a:cubicBezTo>
                <a:close/>
                <a:moveTo>
                  <a:pt x="900589" y="246221"/>
                </a:moveTo>
                <a:cubicBezTo>
                  <a:pt x="900589" y="247174"/>
                  <a:pt x="899636" y="247174"/>
                  <a:pt x="900589" y="246221"/>
                </a:cubicBezTo>
                <a:cubicBezTo>
                  <a:pt x="899636" y="239554"/>
                  <a:pt x="898684" y="234791"/>
                  <a:pt x="898684" y="234791"/>
                </a:cubicBezTo>
                <a:cubicBezTo>
                  <a:pt x="898684" y="234791"/>
                  <a:pt x="898684" y="241459"/>
                  <a:pt x="897731" y="252889"/>
                </a:cubicBezTo>
                <a:cubicBezTo>
                  <a:pt x="897731" y="252889"/>
                  <a:pt x="897731" y="252889"/>
                  <a:pt x="897731" y="253841"/>
                </a:cubicBezTo>
                <a:cubicBezTo>
                  <a:pt x="895826" y="251936"/>
                  <a:pt x="894874" y="250031"/>
                  <a:pt x="894874" y="250031"/>
                </a:cubicBezTo>
                <a:cubicBezTo>
                  <a:pt x="894874" y="250031"/>
                  <a:pt x="895826" y="251936"/>
                  <a:pt x="897731" y="254794"/>
                </a:cubicBezTo>
                <a:cubicBezTo>
                  <a:pt x="897731" y="255746"/>
                  <a:pt x="897731" y="256699"/>
                  <a:pt x="897731" y="257651"/>
                </a:cubicBezTo>
                <a:cubicBezTo>
                  <a:pt x="897731" y="259556"/>
                  <a:pt x="897731" y="262414"/>
                  <a:pt x="896779" y="264319"/>
                </a:cubicBezTo>
                <a:cubicBezTo>
                  <a:pt x="896779" y="264319"/>
                  <a:pt x="896779" y="264319"/>
                  <a:pt x="896779" y="264319"/>
                </a:cubicBezTo>
                <a:cubicBezTo>
                  <a:pt x="896779" y="264319"/>
                  <a:pt x="896779" y="264319"/>
                  <a:pt x="896779" y="264319"/>
                </a:cubicBezTo>
                <a:cubicBezTo>
                  <a:pt x="896779" y="264319"/>
                  <a:pt x="896779" y="265271"/>
                  <a:pt x="896779" y="265271"/>
                </a:cubicBezTo>
                <a:cubicBezTo>
                  <a:pt x="896779" y="267176"/>
                  <a:pt x="896779" y="269081"/>
                  <a:pt x="896779" y="270986"/>
                </a:cubicBezTo>
                <a:cubicBezTo>
                  <a:pt x="896779" y="271939"/>
                  <a:pt x="896779" y="271939"/>
                  <a:pt x="896779" y="272891"/>
                </a:cubicBezTo>
                <a:cubicBezTo>
                  <a:pt x="896779" y="276701"/>
                  <a:pt x="895826" y="280511"/>
                  <a:pt x="895826" y="285274"/>
                </a:cubicBezTo>
                <a:cubicBezTo>
                  <a:pt x="895826" y="286226"/>
                  <a:pt x="895826" y="286226"/>
                  <a:pt x="895826" y="287179"/>
                </a:cubicBezTo>
                <a:cubicBezTo>
                  <a:pt x="893921" y="284321"/>
                  <a:pt x="892969" y="281464"/>
                  <a:pt x="891064" y="279559"/>
                </a:cubicBezTo>
                <a:cubicBezTo>
                  <a:pt x="885349" y="269081"/>
                  <a:pt x="879634" y="259556"/>
                  <a:pt x="873919" y="250984"/>
                </a:cubicBezTo>
                <a:cubicBezTo>
                  <a:pt x="872014" y="248126"/>
                  <a:pt x="871061" y="245269"/>
                  <a:pt x="869156" y="243364"/>
                </a:cubicBezTo>
                <a:cubicBezTo>
                  <a:pt x="869156" y="243364"/>
                  <a:pt x="869156" y="243364"/>
                  <a:pt x="869156" y="242411"/>
                </a:cubicBezTo>
                <a:cubicBezTo>
                  <a:pt x="872966" y="232886"/>
                  <a:pt x="875824" y="223361"/>
                  <a:pt x="878681" y="215741"/>
                </a:cubicBezTo>
                <a:cubicBezTo>
                  <a:pt x="881539" y="210979"/>
                  <a:pt x="884396" y="205264"/>
                  <a:pt x="887254" y="200501"/>
                </a:cubicBezTo>
                <a:lnTo>
                  <a:pt x="895826" y="223361"/>
                </a:lnTo>
                <a:lnTo>
                  <a:pt x="901541" y="240506"/>
                </a:lnTo>
                <a:cubicBezTo>
                  <a:pt x="900589" y="242411"/>
                  <a:pt x="900589" y="244316"/>
                  <a:pt x="900589" y="246221"/>
                </a:cubicBezTo>
                <a:close/>
                <a:moveTo>
                  <a:pt x="891064" y="190976"/>
                </a:moveTo>
                <a:cubicBezTo>
                  <a:pt x="892016" y="190024"/>
                  <a:pt x="892969" y="188119"/>
                  <a:pt x="892969" y="187166"/>
                </a:cubicBezTo>
                <a:cubicBezTo>
                  <a:pt x="892969" y="189071"/>
                  <a:pt x="894874" y="194786"/>
                  <a:pt x="896779" y="202406"/>
                </a:cubicBezTo>
                <a:cubicBezTo>
                  <a:pt x="895826" y="199549"/>
                  <a:pt x="893921" y="195739"/>
                  <a:pt x="891064" y="190976"/>
                </a:cubicBezTo>
                <a:close/>
                <a:moveTo>
                  <a:pt x="904399" y="181451"/>
                </a:moveTo>
                <a:cubicBezTo>
                  <a:pt x="904399" y="182404"/>
                  <a:pt x="904399" y="182404"/>
                  <a:pt x="904399" y="183356"/>
                </a:cubicBezTo>
                <a:cubicBezTo>
                  <a:pt x="904399" y="190976"/>
                  <a:pt x="903446" y="200501"/>
                  <a:pt x="903446" y="210979"/>
                </a:cubicBezTo>
                <a:cubicBezTo>
                  <a:pt x="903446" y="210979"/>
                  <a:pt x="903446" y="210026"/>
                  <a:pt x="903446" y="210026"/>
                </a:cubicBezTo>
                <a:cubicBezTo>
                  <a:pt x="898684" y="197644"/>
                  <a:pt x="894874" y="190024"/>
                  <a:pt x="894874" y="188119"/>
                </a:cubicBezTo>
                <a:cubicBezTo>
                  <a:pt x="897731" y="183356"/>
                  <a:pt x="900589" y="178594"/>
                  <a:pt x="903446" y="173831"/>
                </a:cubicBezTo>
                <a:lnTo>
                  <a:pt x="904399" y="181451"/>
                </a:lnTo>
                <a:close/>
                <a:moveTo>
                  <a:pt x="888206" y="137636"/>
                </a:moveTo>
                <a:cubicBezTo>
                  <a:pt x="889159" y="135731"/>
                  <a:pt x="890111" y="134779"/>
                  <a:pt x="890111" y="132874"/>
                </a:cubicBezTo>
                <a:lnTo>
                  <a:pt x="898684" y="161449"/>
                </a:lnTo>
                <a:cubicBezTo>
                  <a:pt x="896779" y="163354"/>
                  <a:pt x="894874" y="166211"/>
                  <a:pt x="893921" y="168116"/>
                </a:cubicBezTo>
                <a:cubicBezTo>
                  <a:pt x="891064" y="171926"/>
                  <a:pt x="888206" y="175736"/>
                  <a:pt x="885349" y="180499"/>
                </a:cubicBezTo>
                <a:cubicBezTo>
                  <a:pt x="881539" y="174784"/>
                  <a:pt x="878681" y="169069"/>
                  <a:pt x="874871" y="163354"/>
                </a:cubicBezTo>
                <a:cubicBezTo>
                  <a:pt x="879634" y="154781"/>
                  <a:pt x="883444" y="146209"/>
                  <a:pt x="888206" y="137636"/>
                </a:cubicBezTo>
                <a:close/>
                <a:moveTo>
                  <a:pt x="872966" y="169069"/>
                </a:moveTo>
                <a:lnTo>
                  <a:pt x="881539" y="188119"/>
                </a:lnTo>
                <a:cubicBezTo>
                  <a:pt x="880586" y="189071"/>
                  <a:pt x="879634" y="190976"/>
                  <a:pt x="878681" y="191929"/>
                </a:cubicBezTo>
                <a:cubicBezTo>
                  <a:pt x="871061" y="202406"/>
                  <a:pt x="864394" y="213836"/>
                  <a:pt x="856774" y="226219"/>
                </a:cubicBezTo>
                <a:cubicBezTo>
                  <a:pt x="854869" y="223361"/>
                  <a:pt x="852964" y="220504"/>
                  <a:pt x="851059" y="217646"/>
                </a:cubicBezTo>
                <a:cubicBezTo>
                  <a:pt x="858679" y="199549"/>
                  <a:pt x="865346" y="183356"/>
                  <a:pt x="872966" y="169069"/>
                </a:cubicBezTo>
                <a:close/>
                <a:moveTo>
                  <a:pt x="847249" y="225266"/>
                </a:moveTo>
                <a:cubicBezTo>
                  <a:pt x="847249" y="224314"/>
                  <a:pt x="848201" y="223361"/>
                  <a:pt x="848201" y="223361"/>
                </a:cubicBezTo>
                <a:cubicBezTo>
                  <a:pt x="849154" y="226219"/>
                  <a:pt x="851059" y="229076"/>
                  <a:pt x="852011" y="232886"/>
                </a:cubicBezTo>
                <a:cubicBezTo>
                  <a:pt x="850106" y="236696"/>
                  <a:pt x="848201" y="239554"/>
                  <a:pt x="845344" y="243364"/>
                </a:cubicBezTo>
                <a:cubicBezTo>
                  <a:pt x="842486" y="248126"/>
                  <a:pt x="839629" y="252889"/>
                  <a:pt x="837724" y="256699"/>
                </a:cubicBezTo>
                <a:cubicBezTo>
                  <a:pt x="837724" y="254794"/>
                  <a:pt x="836771" y="252889"/>
                  <a:pt x="836771" y="250984"/>
                </a:cubicBezTo>
                <a:cubicBezTo>
                  <a:pt x="839629" y="242411"/>
                  <a:pt x="843439" y="233839"/>
                  <a:pt x="847249" y="225266"/>
                </a:cubicBezTo>
                <a:close/>
                <a:moveTo>
                  <a:pt x="835819" y="195739"/>
                </a:moveTo>
                <a:cubicBezTo>
                  <a:pt x="835819" y="194786"/>
                  <a:pt x="835819" y="194786"/>
                  <a:pt x="835819" y="195739"/>
                </a:cubicBezTo>
                <a:cubicBezTo>
                  <a:pt x="836771" y="196691"/>
                  <a:pt x="838676" y="200501"/>
                  <a:pt x="840581" y="206216"/>
                </a:cubicBezTo>
                <a:cubicBezTo>
                  <a:pt x="838676" y="210979"/>
                  <a:pt x="835819" y="214789"/>
                  <a:pt x="833914" y="219551"/>
                </a:cubicBezTo>
                <a:cubicBezTo>
                  <a:pt x="833914" y="220504"/>
                  <a:pt x="832961" y="220504"/>
                  <a:pt x="832961" y="221456"/>
                </a:cubicBezTo>
                <a:cubicBezTo>
                  <a:pt x="833914" y="211931"/>
                  <a:pt x="834866" y="203359"/>
                  <a:pt x="835819" y="195739"/>
                </a:cubicBezTo>
                <a:close/>
                <a:moveTo>
                  <a:pt x="826294" y="274796"/>
                </a:moveTo>
                <a:cubicBezTo>
                  <a:pt x="827246" y="273844"/>
                  <a:pt x="827246" y="271939"/>
                  <a:pt x="828199" y="270986"/>
                </a:cubicBezTo>
                <a:cubicBezTo>
                  <a:pt x="828199" y="271939"/>
                  <a:pt x="828199" y="272891"/>
                  <a:pt x="828199" y="272891"/>
                </a:cubicBezTo>
                <a:cubicBezTo>
                  <a:pt x="827246" y="273844"/>
                  <a:pt x="826294" y="275749"/>
                  <a:pt x="826294" y="276701"/>
                </a:cubicBezTo>
                <a:cubicBezTo>
                  <a:pt x="826294" y="275749"/>
                  <a:pt x="826294" y="274796"/>
                  <a:pt x="826294" y="274796"/>
                </a:cubicBezTo>
                <a:close/>
                <a:moveTo>
                  <a:pt x="812006" y="448151"/>
                </a:moveTo>
                <a:cubicBezTo>
                  <a:pt x="812006" y="448151"/>
                  <a:pt x="812006" y="448151"/>
                  <a:pt x="812006" y="448151"/>
                </a:cubicBezTo>
                <a:cubicBezTo>
                  <a:pt x="812006" y="448151"/>
                  <a:pt x="812006" y="448151"/>
                  <a:pt x="812006" y="448151"/>
                </a:cubicBezTo>
                <a:cubicBezTo>
                  <a:pt x="812006" y="448151"/>
                  <a:pt x="812006" y="448151"/>
                  <a:pt x="812006" y="448151"/>
                </a:cubicBezTo>
                <a:close/>
                <a:moveTo>
                  <a:pt x="785336" y="330041"/>
                </a:moveTo>
                <a:cubicBezTo>
                  <a:pt x="784384" y="329089"/>
                  <a:pt x="783431" y="327184"/>
                  <a:pt x="782479" y="325279"/>
                </a:cubicBezTo>
                <a:cubicBezTo>
                  <a:pt x="782479" y="321469"/>
                  <a:pt x="782479" y="318611"/>
                  <a:pt x="782479" y="315754"/>
                </a:cubicBezTo>
                <a:cubicBezTo>
                  <a:pt x="783431" y="319564"/>
                  <a:pt x="785336" y="322421"/>
                  <a:pt x="786289" y="326231"/>
                </a:cubicBezTo>
                <a:cubicBezTo>
                  <a:pt x="786289" y="328136"/>
                  <a:pt x="785336" y="329089"/>
                  <a:pt x="785336" y="330041"/>
                </a:cubicBezTo>
                <a:close/>
                <a:moveTo>
                  <a:pt x="797719" y="271939"/>
                </a:moveTo>
                <a:cubicBezTo>
                  <a:pt x="799624" y="276701"/>
                  <a:pt x="801529" y="281464"/>
                  <a:pt x="803434" y="286226"/>
                </a:cubicBezTo>
                <a:cubicBezTo>
                  <a:pt x="803434" y="287179"/>
                  <a:pt x="802481" y="288131"/>
                  <a:pt x="802481" y="288131"/>
                </a:cubicBezTo>
                <a:cubicBezTo>
                  <a:pt x="799624" y="295751"/>
                  <a:pt x="796766" y="302419"/>
                  <a:pt x="792956" y="310039"/>
                </a:cubicBezTo>
                <a:cubicBezTo>
                  <a:pt x="792956" y="310039"/>
                  <a:pt x="792956" y="310039"/>
                  <a:pt x="792956" y="309086"/>
                </a:cubicBezTo>
                <a:cubicBezTo>
                  <a:pt x="791051" y="305276"/>
                  <a:pt x="789146" y="300514"/>
                  <a:pt x="787241" y="296704"/>
                </a:cubicBezTo>
                <a:cubicBezTo>
                  <a:pt x="790099" y="285274"/>
                  <a:pt x="792956" y="274796"/>
                  <a:pt x="795814" y="266224"/>
                </a:cubicBezTo>
                <a:cubicBezTo>
                  <a:pt x="796766" y="269081"/>
                  <a:pt x="796766" y="270034"/>
                  <a:pt x="797719" y="271939"/>
                </a:cubicBezTo>
                <a:close/>
                <a:moveTo>
                  <a:pt x="790099" y="253841"/>
                </a:moveTo>
                <a:cubicBezTo>
                  <a:pt x="791051" y="255746"/>
                  <a:pt x="792004" y="258604"/>
                  <a:pt x="793909" y="261461"/>
                </a:cubicBezTo>
                <a:cubicBezTo>
                  <a:pt x="793909" y="261461"/>
                  <a:pt x="793909" y="261461"/>
                  <a:pt x="793909" y="262414"/>
                </a:cubicBezTo>
                <a:cubicBezTo>
                  <a:pt x="791051" y="269081"/>
                  <a:pt x="788194" y="276701"/>
                  <a:pt x="784384" y="286226"/>
                </a:cubicBezTo>
                <a:cubicBezTo>
                  <a:pt x="784384" y="282416"/>
                  <a:pt x="784384" y="277654"/>
                  <a:pt x="785336" y="273844"/>
                </a:cubicBezTo>
                <a:cubicBezTo>
                  <a:pt x="786289" y="267176"/>
                  <a:pt x="788194" y="260509"/>
                  <a:pt x="790099" y="253841"/>
                </a:cubicBezTo>
                <a:close/>
                <a:moveTo>
                  <a:pt x="773906" y="236696"/>
                </a:moveTo>
                <a:cubicBezTo>
                  <a:pt x="774859" y="229076"/>
                  <a:pt x="775811" y="221456"/>
                  <a:pt x="776764" y="213836"/>
                </a:cubicBezTo>
                <a:cubicBezTo>
                  <a:pt x="778669" y="218599"/>
                  <a:pt x="781526" y="223361"/>
                  <a:pt x="783431" y="229076"/>
                </a:cubicBezTo>
                <a:cubicBezTo>
                  <a:pt x="782479" y="230981"/>
                  <a:pt x="781526" y="233839"/>
                  <a:pt x="780574" y="235744"/>
                </a:cubicBezTo>
                <a:cubicBezTo>
                  <a:pt x="778669" y="233839"/>
                  <a:pt x="777716" y="231934"/>
                  <a:pt x="777716" y="231934"/>
                </a:cubicBezTo>
                <a:cubicBezTo>
                  <a:pt x="777716" y="231934"/>
                  <a:pt x="778669" y="233839"/>
                  <a:pt x="780574" y="236696"/>
                </a:cubicBezTo>
                <a:cubicBezTo>
                  <a:pt x="778669" y="242411"/>
                  <a:pt x="775811" y="249079"/>
                  <a:pt x="773906" y="255746"/>
                </a:cubicBezTo>
                <a:cubicBezTo>
                  <a:pt x="773906" y="249079"/>
                  <a:pt x="773906" y="242411"/>
                  <a:pt x="773906" y="236696"/>
                </a:cubicBezTo>
                <a:close/>
                <a:moveTo>
                  <a:pt x="724376" y="219551"/>
                </a:moveTo>
                <a:cubicBezTo>
                  <a:pt x="725329" y="212884"/>
                  <a:pt x="726281" y="207169"/>
                  <a:pt x="726281" y="203359"/>
                </a:cubicBezTo>
                <a:cubicBezTo>
                  <a:pt x="726281" y="210026"/>
                  <a:pt x="726281" y="218599"/>
                  <a:pt x="726281" y="229076"/>
                </a:cubicBezTo>
                <a:cubicBezTo>
                  <a:pt x="725329" y="226219"/>
                  <a:pt x="724376" y="224314"/>
                  <a:pt x="723424" y="223361"/>
                </a:cubicBezTo>
                <a:cubicBezTo>
                  <a:pt x="723424" y="222409"/>
                  <a:pt x="723424" y="220504"/>
                  <a:pt x="724376" y="219551"/>
                </a:cubicBezTo>
                <a:close/>
                <a:moveTo>
                  <a:pt x="723424" y="224314"/>
                </a:moveTo>
                <a:cubicBezTo>
                  <a:pt x="723424" y="226219"/>
                  <a:pt x="724376" y="230029"/>
                  <a:pt x="724376" y="235744"/>
                </a:cubicBezTo>
                <a:cubicBezTo>
                  <a:pt x="725329" y="239554"/>
                  <a:pt x="725329" y="245269"/>
                  <a:pt x="726281" y="250984"/>
                </a:cubicBezTo>
                <a:cubicBezTo>
                  <a:pt x="726281" y="250984"/>
                  <a:pt x="726281" y="250984"/>
                  <a:pt x="726281" y="251936"/>
                </a:cubicBezTo>
                <a:cubicBezTo>
                  <a:pt x="726281" y="259556"/>
                  <a:pt x="726281" y="268129"/>
                  <a:pt x="727234" y="276701"/>
                </a:cubicBezTo>
                <a:cubicBezTo>
                  <a:pt x="727234" y="280511"/>
                  <a:pt x="727234" y="284321"/>
                  <a:pt x="727234" y="288131"/>
                </a:cubicBezTo>
                <a:cubicBezTo>
                  <a:pt x="726281" y="286226"/>
                  <a:pt x="726281" y="285274"/>
                  <a:pt x="725329" y="284321"/>
                </a:cubicBezTo>
                <a:cubicBezTo>
                  <a:pt x="722471" y="275749"/>
                  <a:pt x="720566" y="268129"/>
                  <a:pt x="717709" y="260509"/>
                </a:cubicBezTo>
                <a:cubicBezTo>
                  <a:pt x="719614" y="246221"/>
                  <a:pt x="721519" y="233839"/>
                  <a:pt x="723424" y="224314"/>
                </a:cubicBezTo>
                <a:close/>
                <a:moveTo>
                  <a:pt x="710089" y="308134"/>
                </a:moveTo>
                <a:cubicBezTo>
                  <a:pt x="710089" y="311944"/>
                  <a:pt x="711041" y="315754"/>
                  <a:pt x="711041" y="320516"/>
                </a:cubicBezTo>
                <a:cubicBezTo>
                  <a:pt x="712946" y="336709"/>
                  <a:pt x="714851" y="354806"/>
                  <a:pt x="717709" y="373856"/>
                </a:cubicBezTo>
                <a:cubicBezTo>
                  <a:pt x="715804" y="378619"/>
                  <a:pt x="712946" y="384334"/>
                  <a:pt x="711041" y="389096"/>
                </a:cubicBezTo>
                <a:cubicBezTo>
                  <a:pt x="710089" y="387191"/>
                  <a:pt x="710089" y="385286"/>
                  <a:pt x="709136" y="383381"/>
                </a:cubicBezTo>
                <a:cubicBezTo>
                  <a:pt x="710089" y="379571"/>
                  <a:pt x="710089" y="375761"/>
                  <a:pt x="711041" y="372904"/>
                </a:cubicBezTo>
                <a:cubicBezTo>
                  <a:pt x="712946" y="359569"/>
                  <a:pt x="713899" y="352901"/>
                  <a:pt x="713899" y="352901"/>
                </a:cubicBezTo>
                <a:cubicBezTo>
                  <a:pt x="713899" y="352901"/>
                  <a:pt x="711994" y="360521"/>
                  <a:pt x="707231" y="372904"/>
                </a:cubicBezTo>
                <a:cubicBezTo>
                  <a:pt x="707231" y="373856"/>
                  <a:pt x="706279" y="374809"/>
                  <a:pt x="706279" y="374809"/>
                </a:cubicBezTo>
                <a:cubicBezTo>
                  <a:pt x="704374" y="369094"/>
                  <a:pt x="702469" y="363379"/>
                  <a:pt x="701516" y="357664"/>
                </a:cubicBezTo>
                <a:cubicBezTo>
                  <a:pt x="701516" y="357664"/>
                  <a:pt x="701516" y="357664"/>
                  <a:pt x="701516" y="357664"/>
                </a:cubicBezTo>
                <a:cubicBezTo>
                  <a:pt x="704374" y="339566"/>
                  <a:pt x="707231" y="323374"/>
                  <a:pt x="710089" y="308134"/>
                </a:cubicBezTo>
                <a:close/>
                <a:moveTo>
                  <a:pt x="676751" y="253841"/>
                </a:moveTo>
                <a:cubicBezTo>
                  <a:pt x="676751" y="250984"/>
                  <a:pt x="676751" y="249079"/>
                  <a:pt x="676751" y="246221"/>
                </a:cubicBezTo>
                <a:cubicBezTo>
                  <a:pt x="677704" y="237649"/>
                  <a:pt x="678656" y="229076"/>
                  <a:pt x="679609" y="220504"/>
                </a:cubicBezTo>
                <a:cubicBezTo>
                  <a:pt x="680561" y="206216"/>
                  <a:pt x="681514" y="192881"/>
                  <a:pt x="682466" y="181451"/>
                </a:cubicBezTo>
                <a:cubicBezTo>
                  <a:pt x="682466" y="180499"/>
                  <a:pt x="682466" y="179546"/>
                  <a:pt x="682466" y="178594"/>
                </a:cubicBezTo>
                <a:cubicBezTo>
                  <a:pt x="687229" y="193834"/>
                  <a:pt x="691039" y="211931"/>
                  <a:pt x="696754" y="231934"/>
                </a:cubicBezTo>
                <a:cubicBezTo>
                  <a:pt x="699611" y="243364"/>
                  <a:pt x="702469" y="254794"/>
                  <a:pt x="705326" y="267176"/>
                </a:cubicBezTo>
                <a:cubicBezTo>
                  <a:pt x="704374" y="269081"/>
                  <a:pt x="704374" y="271939"/>
                  <a:pt x="703421" y="273844"/>
                </a:cubicBezTo>
                <a:cubicBezTo>
                  <a:pt x="700564" y="284321"/>
                  <a:pt x="697706" y="295751"/>
                  <a:pt x="694849" y="307181"/>
                </a:cubicBezTo>
                <a:cubicBezTo>
                  <a:pt x="693896" y="309086"/>
                  <a:pt x="693896" y="311944"/>
                  <a:pt x="692944" y="313849"/>
                </a:cubicBezTo>
                <a:cubicBezTo>
                  <a:pt x="691991" y="316706"/>
                  <a:pt x="691039" y="319564"/>
                  <a:pt x="690086" y="322421"/>
                </a:cubicBezTo>
                <a:cubicBezTo>
                  <a:pt x="684371" y="305276"/>
                  <a:pt x="679609" y="290036"/>
                  <a:pt x="673894" y="274796"/>
                </a:cubicBezTo>
                <a:cubicBezTo>
                  <a:pt x="675799" y="268129"/>
                  <a:pt x="676751" y="260509"/>
                  <a:pt x="676751" y="253841"/>
                </a:cubicBezTo>
                <a:close/>
                <a:moveTo>
                  <a:pt x="668179" y="331946"/>
                </a:moveTo>
                <a:cubicBezTo>
                  <a:pt x="668179" y="330994"/>
                  <a:pt x="668179" y="330994"/>
                  <a:pt x="668179" y="330041"/>
                </a:cubicBezTo>
                <a:cubicBezTo>
                  <a:pt x="668179" y="331946"/>
                  <a:pt x="669131" y="332899"/>
                  <a:pt x="669131" y="334804"/>
                </a:cubicBezTo>
                <a:cubicBezTo>
                  <a:pt x="670084" y="338614"/>
                  <a:pt x="671036" y="342424"/>
                  <a:pt x="671989" y="346234"/>
                </a:cubicBezTo>
                <a:cubicBezTo>
                  <a:pt x="672941" y="350044"/>
                  <a:pt x="673894" y="354806"/>
                  <a:pt x="674846" y="359569"/>
                </a:cubicBezTo>
                <a:cubicBezTo>
                  <a:pt x="675799" y="363379"/>
                  <a:pt x="676751" y="367189"/>
                  <a:pt x="676751" y="370999"/>
                </a:cubicBezTo>
                <a:cubicBezTo>
                  <a:pt x="676751" y="371951"/>
                  <a:pt x="675799" y="372904"/>
                  <a:pt x="675799" y="373856"/>
                </a:cubicBezTo>
                <a:cubicBezTo>
                  <a:pt x="675799" y="374809"/>
                  <a:pt x="674846" y="375761"/>
                  <a:pt x="674846" y="377666"/>
                </a:cubicBezTo>
                <a:cubicBezTo>
                  <a:pt x="672941" y="374809"/>
                  <a:pt x="671989" y="370999"/>
                  <a:pt x="670084" y="368141"/>
                </a:cubicBezTo>
                <a:cubicBezTo>
                  <a:pt x="668179" y="364331"/>
                  <a:pt x="666274" y="361474"/>
                  <a:pt x="664369" y="358616"/>
                </a:cubicBezTo>
                <a:cubicBezTo>
                  <a:pt x="665321" y="349091"/>
                  <a:pt x="667226" y="340519"/>
                  <a:pt x="668179" y="331946"/>
                </a:cubicBezTo>
                <a:close/>
                <a:moveTo>
                  <a:pt x="656749" y="266224"/>
                </a:moveTo>
                <a:cubicBezTo>
                  <a:pt x="656749" y="266224"/>
                  <a:pt x="656749" y="267176"/>
                  <a:pt x="656749" y="267176"/>
                </a:cubicBezTo>
                <a:cubicBezTo>
                  <a:pt x="656749" y="268129"/>
                  <a:pt x="656749" y="269081"/>
                  <a:pt x="656749" y="269081"/>
                </a:cubicBezTo>
                <a:cubicBezTo>
                  <a:pt x="656749" y="268129"/>
                  <a:pt x="656749" y="267176"/>
                  <a:pt x="656749" y="266224"/>
                </a:cubicBezTo>
                <a:close/>
                <a:moveTo>
                  <a:pt x="608171" y="318611"/>
                </a:moveTo>
                <a:cubicBezTo>
                  <a:pt x="609124" y="305276"/>
                  <a:pt x="611029" y="291941"/>
                  <a:pt x="611981" y="279559"/>
                </a:cubicBezTo>
                <a:cubicBezTo>
                  <a:pt x="612934" y="282416"/>
                  <a:pt x="612934" y="285274"/>
                  <a:pt x="613886" y="288131"/>
                </a:cubicBezTo>
                <a:cubicBezTo>
                  <a:pt x="614839" y="301466"/>
                  <a:pt x="615791" y="314801"/>
                  <a:pt x="615791" y="327184"/>
                </a:cubicBezTo>
                <a:cubicBezTo>
                  <a:pt x="615791" y="329089"/>
                  <a:pt x="615791" y="330041"/>
                  <a:pt x="615791" y="331946"/>
                </a:cubicBezTo>
                <a:cubicBezTo>
                  <a:pt x="615791" y="333851"/>
                  <a:pt x="615791" y="335756"/>
                  <a:pt x="615791" y="337661"/>
                </a:cubicBezTo>
                <a:cubicBezTo>
                  <a:pt x="614839" y="336709"/>
                  <a:pt x="613886" y="334804"/>
                  <a:pt x="613886" y="333851"/>
                </a:cubicBezTo>
                <a:cubicBezTo>
                  <a:pt x="611981" y="330041"/>
                  <a:pt x="609124" y="325279"/>
                  <a:pt x="607219" y="321469"/>
                </a:cubicBezTo>
                <a:cubicBezTo>
                  <a:pt x="608171" y="320516"/>
                  <a:pt x="608171" y="319564"/>
                  <a:pt x="608171" y="318611"/>
                </a:cubicBezTo>
                <a:close/>
                <a:moveTo>
                  <a:pt x="606266" y="341471"/>
                </a:moveTo>
                <a:cubicBezTo>
                  <a:pt x="609124" y="349091"/>
                  <a:pt x="612934" y="356711"/>
                  <a:pt x="615791" y="364331"/>
                </a:cubicBezTo>
                <a:cubicBezTo>
                  <a:pt x="615791" y="364331"/>
                  <a:pt x="615791" y="365284"/>
                  <a:pt x="615791" y="365284"/>
                </a:cubicBezTo>
                <a:cubicBezTo>
                  <a:pt x="614839" y="368141"/>
                  <a:pt x="612934" y="371951"/>
                  <a:pt x="611029" y="375761"/>
                </a:cubicBezTo>
                <a:cubicBezTo>
                  <a:pt x="610076" y="371951"/>
                  <a:pt x="609124" y="367189"/>
                  <a:pt x="608171" y="363379"/>
                </a:cubicBezTo>
                <a:cubicBezTo>
                  <a:pt x="607219" y="358616"/>
                  <a:pt x="606266" y="354806"/>
                  <a:pt x="605314" y="350996"/>
                </a:cubicBezTo>
                <a:cubicBezTo>
                  <a:pt x="605314" y="348139"/>
                  <a:pt x="605314" y="344329"/>
                  <a:pt x="606266" y="341471"/>
                </a:cubicBezTo>
                <a:close/>
                <a:moveTo>
                  <a:pt x="606266" y="424339"/>
                </a:moveTo>
                <a:cubicBezTo>
                  <a:pt x="607219" y="427196"/>
                  <a:pt x="608171" y="430054"/>
                  <a:pt x="609124" y="433864"/>
                </a:cubicBezTo>
                <a:cubicBezTo>
                  <a:pt x="608171" y="434816"/>
                  <a:pt x="608171" y="435769"/>
                  <a:pt x="607219" y="436721"/>
                </a:cubicBezTo>
                <a:lnTo>
                  <a:pt x="601504" y="435769"/>
                </a:lnTo>
                <a:cubicBezTo>
                  <a:pt x="604361" y="432911"/>
                  <a:pt x="605314" y="428149"/>
                  <a:pt x="606266" y="424339"/>
                </a:cubicBezTo>
                <a:close/>
                <a:moveTo>
                  <a:pt x="599599" y="401479"/>
                </a:moveTo>
                <a:cubicBezTo>
                  <a:pt x="599599" y="402431"/>
                  <a:pt x="599599" y="402431"/>
                  <a:pt x="599599" y="401479"/>
                </a:cubicBezTo>
                <a:cubicBezTo>
                  <a:pt x="599599" y="402431"/>
                  <a:pt x="599599" y="403384"/>
                  <a:pt x="599599" y="403384"/>
                </a:cubicBezTo>
                <a:cubicBezTo>
                  <a:pt x="599599" y="403384"/>
                  <a:pt x="599599" y="402431"/>
                  <a:pt x="599599" y="401479"/>
                </a:cubicBezTo>
                <a:close/>
                <a:moveTo>
                  <a:pt x="587216" y="300514"/>
                </a:moveTo>
                <a:cubicBezTo>
                  <a:pt x="588169" y="303371"/>
                  <a:pt x="590074" y="307181"/>
                  <a:pt x="591979" y="310039"/>
                </a:cubicBezTo>
                <a:cubicBezTo>
                  <a:pt x="591979" y="311944"/>
                  <a:pt x="591026" y="314801"/>
                  <a:pt x="591026" y="316706"/>
                </a:cubicBezTo>
                <a:cubicBezTo>
                  <a:pt x="591026" y="316706"/>
                  <a:pt x="591026" y="316706"/>
                  <a:pt x="591026" y="316706"/>
                </a:cubicBezTo>
                <a:cubicBezTo>
                  <a:pt x="591026" y="317659"/>
                  <a:pt x="590074" y="318611"/>
                  <a:pt x="590074" y="319564"/>
                </a:cubicBezTo>
                <a:cubicBezTo>
                  <a:pt x="589121" y="316706"/>
                  <a:pt x="588169" y="313849"/>
                  <a:pt x="587216" y="311944"/>
                </a:cubicBezTo>
                <a:cubicBezTo>
                  <a:pt x="587216" y="308134"/>
                  <a:pt x="587216" y="303371"/>
                  <a:pt x="586264" y="299561"/>
                </a:cubicBezTo>
                <a:cubicBezTo>
                  <a:pt x="586264" y="299561"/>
                  <a:pt x="586264" y="299561"/>
                  <a:pt x="587216" y="300514"/>
                </a:cubicBezTo>
                <a:close/>
                <a:moveTo>
                  <a:pt x="553879" y="257651"/>
                </a:moveTo>
                <a:cubicBezTo>
                  <a:pt x="554831" y="249079"/>
                  <a:pt x="554831" y="241459"/>
                  <a:pt x="555784" y="233839"/>
                </a:cubicBezTo>
                <a:cubicBezTo>
                  <a:pt x="556736" y="238601"/>
                  <a:pt x="557689" y="243364"/>
                  <a:pt x="558641" y="249079"/>
                </a:cubicBezTo>
                <a:cubicBezTo>
                  <a:pt x="557689" y="247174"/>
                  <a:pt x="556736" y="247174"/>
                  <a:pt x="556736" y="247174"/>
                </a:cubicBezTo>
                <a:cubicBezTo>
                  <a:pt x="556736" y="247174"/>
                  <a:pt x="557689" y="248126"/>
                  <a:pt x="558641" y="250984"/>
                </a:cubicBezTo>
                <a:cubicBezTo>
                  <a:pt x="561499" y="264319"/>
                  <a:pt x="565309" y="280511"/>
                  <a:pt x="570071" y="297656"/>
                </a:cubicBezTo>
                <a:cubicBezTo>
                  <a:pt x="570071" y="299561"/>
                  <a:pt x="571024" y="301466"/>
                  <a:pt x="571976" y="303371"/>
                </a:cubicBezTo>
                <a:cubicBezTo>
                  <a:pt x="571024" y="306229"/>
                  <a:pt x="570071" y="310039"/>
                  <a:pt x="569119" y="312896"/>
                </a:cubicBezTo>
                <a:cubicBezTo>
                  <a:pt x="567214" y="307181"/>
                  <a:pt x="566261" y="301466"/>
                  <a:pt x="564356" y="295751"/>
                </a:cubicBezTo>
                <a:cubicBezTo>
                  <a:pt x="560546" y="285274"/>
                  <a:pt x="557689" y="274796"/>
                  <a:pt x="553879" y="266224"/>
                </a:cubicBezTo>
                <a:cubicBezTo>
                  <a:pt x="553879" y="263366"/>
                  <a:pt x="553879" y="260509"/>
                  <a:pt x="553879" y="257651"/>
                </a:cubicBezTo>
                <a:close/>
                <a:moveTo>
                  <a:pt x="551974" y="295751"/>
                </a:moveTo>
                <a:cubicBezTo>
                  <a:pt x="551974" y="294799"/>
                  <a:pt x="551974" y="294799"/>
                  <a:pt x="551974" y="295751"/>
                </a:cubicBezTo>
                <a:cubicBezTo>
                  <a:pt x="551974" y="295751"/>
                  <a:pt x="552926" y="297656"/>
                  <a:pt x="552926" y="298609"/>
                </a:cubicBezTo>
                <a:cubicBezTo>
                  <a:pt x="554831" y="304324"/>
                  <a:pt x="555784" y="310991"/>
                  <a:pt x="556736" y="317659"/>
                </a:cubicBezTo>
                <a:cubicBezTo>
                  <a:pt x="556736" y="318611"/>
                  <a:pt x="556736" y="319564"/>
                  <a:pt x="557689" y="321469"/>
                </a:cubicBezTo>
                <a:cubicBezTo>
                  <a:pt x="557689" y="321469"/>
                  <a:pt x="557689" y="321469"/>
                  <a:pt x="557689" y="322421"/>
                </a:cubicBezTo>
                <a:cubicBezTo>
                  <a:pt x="557689" y="323374"/>
                  <a:pt x="557689" y="324326"/>
                  <a:pt x="557689" y="326231"/>
                </a:cubicBezTo>
                <a:cubicBezTo>
                  <a:pt x="555784" y="319564"/>
                  <a:pt x="553879" y="312896"/>
                  <a:pt x="552926" y="306229"/>
                </a:cubicBezTo>
                <a:cubicBezTo>
                  <a:pt x="551974" y="301466"/>
                  <a:pt x="551974" y="298609"/>
                  <a:pt x="551974" y="295751"/>
                </a:cubicBezTo>
                <a:close/>
                <a:moveTo>
                  <a:pt x="529114" y="290036"/>
                </a:moveTo>
                <a:cubicBezTo>
                  <a:pt x="529114" y="290036"/>
                  <a:pt x="529114" y="290989"/>
                  <a:pt x="529114" y="290036"/>
                </a:cubicBezTo>
                <a:cubicBezTo>
                  <a:pt x="529114" y="290989"/>
                  <a:pt x="529114" y="290989"/>
                  <a:pt x="529114" y="290036"/>
                </a:cubicBezTo>
                <a:cubicBezTo>
                  <a:pt x="529114" y="290989"/>
                  <a:pt x="529114" y="290036"/>
                  <a:pt x="529114" y="290036"/>
                </a:cubicBezTo>
                <a:close/>
                <a:moveTo>
                  <a:pt x="522446" y="336709"/>
                </a:moveTo>
                <a:cubicBezTo>
                  <a:pt x="522446" y="333851"/>
                  <a:pt x="523399" y="331946"/>
                  <a:pt x="523399" y="329089"/>
                </a:cubicBezTo>
                <a:cubicBezTo>
                  <a:pt x="524351" y="331946"/>
                  <a:pt x="525304" y="333851"/>
                  <a:pt x="526256" y="336709"/>
                </a:cubicBezTo>
                <a:cubicBezTo>
                  <a:pt x="528161" y="341471"/>
                  <a:pt x="530066" y="346234"/>
                  <a:pt x="531019" y="350996"/>
                </a:cubicBezTo>
                <a:cubicBezTo>
                  <a:pt x="531019" y="358616"/>
                  <a:pt x="531019" y="366236"/>
                  <a:pt x="531971" y="374809"/>
                </a:cubicBezTo>
                <a:cubicBezTo>
                  <a:pt x="531971" y="384334"/>
                  <a:pt x="532924" y="393859"/>
                  <a:pt x="533876" y="403384"/>
                </a:cubicBezTo>
                <a:cubicBezTo>
                  <a:pt x="530066" y="397669"/>
                  <a:pt x="528161" y="394811"/>
                  <a:pt x="528161" y="394811"/>
                </a:cubicBezTo>
                <a:cubicBezTo>
                  <a:pt x="528161" y="394811"/>
                  <a:pt x="530066" y="400526"/>
                  <a:pt x="532924" y="410051"/>
                </a:cubicBezTo>
                <a:cubicBezTo>
                  <a:pt x="533876" y="411956"/>
                  <a:pt x="534829" y="414814"/>
                  <a:pt x="534829" y="417671"/>
                </a:cubicBezTo>
                <a:cubicBezTo>
                  <a:pt x="534829" y="421481"/>
                  <a:pt x="535781" y="426244"/>
                  <a:pt x="535781" y="430054"/>
                </a:cubicBezTo>
                <a:lnTo>
                  <a:pt x="523399" y="428149"/>
                </a:lnTo>
                <a:cubicBezTo>
                  <a:pt x="523399" y="428149"/>
                  <a:pt x="522446" y="427196"/>
                  <a:pt x="522446" y="427196"/>
                </a:cubicBezTo>
                <a:cubicBezTo>
                  <a:pt x="522446" y="426244"/>
                  <a:pt x="522446" y="424339"/>
                  <a:pt x="522446" y="423386"/>
                </a:cubicBezTo>
                <a:cubicBezTo>
                  <a:pt x="525304" y="414814"/>
                  <a:pt x="527209" y="410051"/>
                  <a:pt x="527209" y="410051"/>
                </a:cubicBezTo>
                <a:cubicBezTo>
                  <a:pt x="527209" y="410051"/>
                  <a:pt x="525304" y="412909"/>
                  <a:pt x="522446" y="418624"/>
                </a:cubicBezTo>
                <a:cubicBezTo>
                  <a:pt x="522446" y="413861"/>
                  <a:pt x="521494" y="409099"/>
                  <a:pt x="521494" y="405289"/>
                </a:cubicBezTo>
                <a:cubicBezTo>
                  <a:pt x="520541" y="392906"/>
                  <a:pt x="518636" y="380524"/>
                  <a:pt x="517684" y="369094"/>
                </a:cubicBezTo>
                <a:cubicBezTo>
                  <a:pt x="519589" y="356711"/>
                  <a:pt x="520541" y="347186"/>
                  <a:pt x="522446" y="336709"/>
                </a:cubicBezTo>
                <a:close/>
                <a:moveTo>
                  <a:pt x="512921" y="271939"/>
                </a:moveTo>
                <a:cubicBezTo>
                  <a:pt x="511969" y="276701"/>
                  <a:pt x="511016" y="281464"/>
                  <a:pt x="509111" y="287179"/>
                </a:cubicBezTo>
                <a:cubicBezTo>
                  <a:pt x="509111" y="287179"/>
                  <a:pt x="509111" y="287179"/>
                  <a:pt x="509111" y="288131"/>
                </a:cubicBezTo>
                <a:cubicBezTo>
                  <a:pt x="508159" y="284321"/>
                  <a:pt x="508159" y="279559"/>
                  <a:pt x="507206" y="275749"/>
                </a:cubicBezTo>
                <a:cubicBezTo>
                  <a:pt x="507206" y="270986"/>
                  <a:pt x="508159" y="267176"/>
                  <a:pt x="508159" y="262414"/>
                </a:cubicBezTo>
                <a:lnTo>
                  <a:pt x="509111" y="262414"/>
                </a:lnTo>
                <a:cubicBezTo>
                  <a:pt x="511016" y="265271"/>
                  <a:pt x="511969" y="268129"/>
                  <a:pt x="512921" y="271939"/>
                </a:cubicBezTo>
                <a:close/>
                <a:moveTo>
                  <a:pt x="497681" y="207169"/>
                </a:moveTo>
                <a:cubicBezTo>
                  <a:pt x="500539" y="217646"/>
                  <a:pt x="503396" y="230981"/>
                  <a:pt x="506254" y="245269"/>
                </a:cubicBezTo>
                <a:cubicBezTo>
                  <a:pt x="507206" y="249079"/>
                  <a:pt x="508159" y="252889"/>
                  <a:pt x="509111" y="256699"/>
                </a:cubicBezTo>
                <a:cubicBezTo>
                  <a:pt x="508159" y="256699"/>
                  <a:pt x="507206" y="256699"/>
                  <a:pt x="506254" y="256699"/>
                </a:cubicBezTo>
                <a:lnTo>
                  <a:pt x="505301" y="256699"/>
                </a:lnTo>
                <a:cubicBezTo>
                  <a:pt x="505301" y="256699"/>
                  <a:pt x="505301" y="256699"/>
                  <a:pt x="505301" y="256699"/>
                </a:cubicBezTo>
                <a:cubicBezTo>
                  <a:pt x="502444" y="238601"/>
                  <a:pt x="499586" y="220504"/>
                  <a:pt x="497681" y="207169"/>
                </a:cubicBezTo>
                <a:cubicBezTo>
                  <a:pt x="496729" y="207169"/>
                  <a:pt x="496729" y="207169"/>
                  <a:pt x="497681" y="207169"/>
                </a:cubicBezTo>
                <a:close/>
                <a:moveTo>
                  <a:pt x="487204" y="419576"/>
                </a:moveTo>
                <a:cubicBezTo>
                  <a:pt x="487204" y="420529"/>
                  <a:pt x="486251" y="421481"/>
                  <a:pt x="486251" y="422434"/>
                </a:cubicBezTo>
                <a:lnTo>
                  <a:pt x="483394" y="422434"/>
                </a:lnTo>
                <a:cubicBezTo>
                  <a:pt x="483394" y="421481"/>
                  <a:pt x="483394" y="419576"/>
                  <a:pt x="483394" y="418624"/>
                </a:cubicBezTo>
                <a:cubicBezTo>
                  <a:pt x="483394" y="412909"/>
                  <a:pt x="482441" y="407194"/>
                  <a:pt x="481489" y="401479"/>
                </a:cubicBezTo>
                <a:cubicBezTo>
                  <a:pt x="483394" y="407194"/>
                  <a:pt x="485299" y="413861"/>
                  <a:pt x="487204" y="419576"/>
                </a:cubicBezTo>
                <a:close/>
                <a:moveTo>
                  <a:pt x="437674" y="390049"/>
                </a:moveTo>
                <a:cubicBezTo>
                  <a:pt x="437674" y="390049"/>
                  <a:pt x="437674" y="390049"/>
                  <a:pt x="437674" y="390049"/>
                </a:cubicBezTo>
                <a:cubicBezTo>
                  <a:pt x="437674" y="389096"/>
                  <a:pt x="437674" y="389096"/>
                  <a:pt x="437674" y="388144"/>
                </a:cubicBezTo>
                <a:cubicBezTo>
                  <a:pt x="437674" y="388144"/>
                  <a:pt x="437674" y="388144"/>
                  <a:pt x="437674" y="388144"/>
                </a:cubicBezTo>
                <a:cubicBezTo>
                  <a:pt x="437674" y="389096"/>
                  <a:pt x="437674" y="390049"/>
                  <a:pt x="437674" y="390049"/>
                </a:cubicBezTo>
                <a:cubicBezTo>
                  <a:pt x="437674" y="391001"/>
                  <a:pt x="437674" y="390049"/>
                  <a:pt x="437674" y="390049"/>
                </a:cubicBezTo>
                <a:close/>
                <a:moveTo>
                  <a:pt x="448151" y="362426"/>
                </a:moveTo>
                <a:cubicBezTo>
                  <a:pt x="447199" y="360521"/>
                  <a:pt x="446246" y="358616"/>
                  <a:pt x="446246" y="356711"/>
                </a:cubicBezTo>
                <a:cubicBezTo>
                  <a:pt x="447199" y="353854"/>
                  <a:pt x="448151" y="350044"/>
                  <a:pt x="449104" y="347186"/>
                </a:cubicBezTo>
                <a:cubicBezTo>
                  <a:pt x="448151" y="351949"/>
                  <a:pt x="448151" y="357664"/>
                  <a:pt x="448151" y="362426"/>
                </a:cubicBezTo>
                <a:close/>
                <a:moveTo>
                  <a:pt x="436721" y="227171"/>
                </a:moveTo>
                <a:cubicBezTo>
                  <a:pt x="437674" y="233839"/>
                  <a:pt x="439579" y="239554"/>
                  <a:pt x="440531" y="246221"/>
                </a:cubicBezTo>
                <a:cubicBezTo>
                  <a:pt x="438626" y="242411"/>
                  <a:pt x="436721" y="238601"/>
                  <a:pt x="434816" y="234791"/>
                </a:cubicBezTo>
                <a:cubicBezTo>
                  <a:pt x="435769" y="231934"/>
                  <a:pt x="435769" y="230029"/>
                  <a:pt x="436721" y="227171"/>
                </a:cubicBezTo>
                <a:close/>
                <a:moveTo>
                  <a:pt x="428149" y="280511"/>
                </a:moveTo>
                <a:cubicBezTo>
                  <a:pt x="430054" y="270986"/>
                  <a:pt x="431006" y="262414"/>
                  <a:pt x="431959" y="253841"/>
                </a:cubicBezTo>
                <a:cubicBezTo>
                  <a:pt x="431959" y="255746"/>
                  <a:pt x="432911" y="256699"/>
                  <a:pt x="432911" y="258604"/>
                </a:cubicBezTo>
                <a:cubicBezTo>
                  <a:pt x="434816" y="266224"/>
                  <a:pt x="436721" y="274796"/>
                  <a:pt x="438626" y="284321"/>
                </a:cubicBezTo>
                <a:cubicBezTo>
                  <a:pt x="438626" y="286226"/>
                  <a:pt x="439579" y="288131"/>
                  <a:pt x="439579" y="290036"/>
                </a:cubicBezTo>
                <a:cubicBezTo>
                  <a:pt x="434816" y="284321"/>
                  <a:pt x="432911" y="281464"/>
                  <a:pt x="432911" y="281464"/>
                </a:cubicBezTo>
                <a:cubicBezTo>
                  <a:pt x="432911" y="281464"/>
                  <a:pt x="435769" y="287179"/>
                  <a:pt x="439579" y="295751"/>
                </a:cubicBezTo>
                <a:cubicBezTo>
                  <a:pt x="440531" y="296704"/>
                  <a:pt x="440531" y="298609"/>
                  <a:pt x="441484" y="299561"/>
                </a:cubicBezTo>
                <a:cubicBezTo>
                  <a:pt x="442436" y="303371"/>
                  <a:pt x="443389" y="308134"/>
                  <a:pt x="443389" y="312896"/>
                </a:cubicBezTo>
                <a:cubicBezTo>
                  <a:pt x="444341" y="317659"/>
                  <a:pt x="445294" y="323374"/>
                  <a:pt x="446246" y="328136"/>
                </a:cubicBezTo>
                <a:cubicBezTo>
                  <a:pt x="446246" y="330994"/>
                  <a:pt x="447199" y="332899"/>
                  <a:pt x="447199" y="335756"/>
                </a:cubicBezTo>
                <a:cubicBezTo>
                  <a:pt x="446246" y="337661"/>
                  <a:pt x="445294" y="339566"/>
                  <a:pt x="445294" y="341471"/>
                </a:cubicBezTo>
                <a:cubicBezTo>
                  <a:pt x="444341" y="344329"/>
                  <a:pt x="443389" y="346234"/>
                  <a:pt x="442436" y="349091"/>
                </a:cubicBezTo>
                <a:cubicBezTo>
                  <a:pt x="439579" y="342424"/>
                  <a:pt x="437674" y="336709"/>
                  <a:pt x="434816" y="331946"/>
                </a:cubicBezTo>
                <a:cubicBezTo>
                  <a:pt x="434816" y="322421"/>
                  <a:pt x="434816" y="317659"/>
                  <a:pt x="434816" y="317659"/>
                </a:cubicBezTo>
                <a:cubicBezTo>
                  <a:pt x="434816" y="317659"/>
                  <a:pt x="433864" y="321469"/>
                  <a:pt x="432911" y="328136"/>
                </a:cubicBezTo>
                <a:cubicBezTo>
                  <a:pt x="430054" y="319564"/>
                  <a:pt x="426244" y="310991"/>
                  <a:pt x="423386" y="303371"/>
                </a:cubicBezTo>
                <a:cubicBezTo>
                  <a:pt x="426244" y="295751"/>
                  <a:pt x="427196" y="288131"/>
                  <a:pt x="428149" y="280511"/>
                </a:cubicBezTo>
                <a:close/>
                <a:moveTo>
                  <a:pt x="418624" y="345281"/>
                </a:moveTo>
                <a:cubicBezTo>
                  <a:pt x="419576" y="337661"/>
                  <a:pt x="420529" y="330041"/>
                  <a:pt x="422434" y="322421"/>
                </a:cubicBezTo>
                <a:cubicBezTo>
                  <a:pt x="424339" y="328136"/>
                  <a:pt x="425291" y="333851"/>
                  <a:pt x="427196" y="339566"/>
                </a:cubicBezTo>
                <a:cubicBezTo>
                  <a:pt x="428149" y="343376"/>
                  <a:pt x="429101" y="347186"/>
                  <a:pt x="430054" y="350996"/>
                </a:cubicBezTo>
                <a:cubicBezTo>
                  <a:pt x="429101" y="354806"/>
                  <a:pt x="429101" y="358616"/>
                  <a:pt x="428149" y="362426"/>
                </a:cubicBezTo>
                <a:cubicBezTo>
                  <a:pt x="427196" y="360521"/>
                  <a:pt x="426244" y="358616"/>
                  <a:pt x="426244" y="356711"/>
                </a:cubicBezTo>
                <a:cubicBezTo>
                  <a:pt x="423386" y="349091"/>
                  <a:pt x="420529" y="344329"/>
                  <a:pt x="420529" y="344329"/>
                </a:cubicBezTo>
                <a:cubicBezTo>
                  <a:pt x="420529" y="344329"/>
                  <a:pt x="420529" y="349091"/>
                  <a:pt x="422434" y="357664"/>
                </a:cubicBezTo>
                <a:cubicBezTo>
                  <a:pt x="423386" y="361474"/>
                  <a:pt x="423386" y="367189"/>
                  <a:pt x="424339" y="372904"/>
                </a:cubicBezTo>
                <a:cubicBezTo>
                  <a:pt x="424339" y="374809"/>
                  <a:pt x="425291" y="375761"/>
                  <a:pt x="425291" y="377666"/>
                </a:cubicBezTo>
                <a:cubicBezTo>
                  <a:pt x="425291" y="376714"/>
                  <a:pt x="424339" y="375761"/>
                  <a:pt x="424339" y="375761"/>
                </a:cubicBezTo>
                <a:cubicBezTo>
                  <a:pt x="424339" y="375761"/>
                  <a:pt x="424339" y="374809"/>
                  <a:pt x="424339" y="374809"/>
                </a:cubicBezTo>
                <a:cubicBezTo>
                  <a:pt x="422434" y="367189"/>
                  <a:pt x="420529" y="359569"/>
                  <a:pt x="418624" y="351949"/>
                </a:cubicBezTo>
                <a:cubicBezTo>
                  <a:pt x="417671" y="349091"/>
                  <a:pt x="418624" y="347186"/>
                  <a:pt x="418624" y="345281"/>
                </a:cubicBezTo>
                <a:close/>
                <a:moveTo>
                  <a:pt x="406241" y="261461"/>
                </a:moveTo>
                <a:cubicBezTo>
                  <a:pt x="408146" y="267176"/>
                  <a:pt x="410051" y="275749"/>
                  <a:pt x="411956" y="285274"/>
                </a:cubicBezTo>
                <a:cubicBezTo>
                  <a:pt x="410051" y="292894"/>
                  <a:pt x="409099" y="301466"/>
                  <a:pt x="407194" y="310039"/>
                </a:cubicBezTo>
                <a:cubicBezTo>
                  <a:pt x="406241" y="307181"/>
                  <a:pt x="406241" y="304324"/>
                  <a:pt x="405289" y="302419"/>
                </a:cubicBezTo>
                <a:cubicBezTo>
                  <a:pt x="406241" y="288131"/>
                  <a:pt x="406241" y="273844"/>
                  <a:pt x="406241" y="261461"/>
                </a:cubicBezTo>
                <a:close/>
                <a:moveTo>
                  <a:pt x="382429" y="290036"/>
                </a:moveTo>
                <a:cubicBezTo>
                  <a:pt x="382429" y="290989"/>
                  <a:pt x="382429" y="292894"/>
                  <a:pt x="381476" y="293846"/>
                </a:cubicBezTo>
                <a:cubicBezTo>
                  <a:pt x="381476" y="290989"/>
                  <a:pt x="381476" y="288131"/>
                  <a:pt x="381476" y="285274"/>
                </a:cubicBezTo>
                <a:cubicBezTo>
                  <a:pt x="381476" y="287179"/>
                  <a:pt x="382429" y="288131"/>
                  <a:pt x="382429" y="290036"/>
                </a:cubicBezTo>
                <a:close/>
                <a:moveTo>
                  <a:pt x="361474" y="394811"/>
                </a:moveTo>
                <a:cubicBezTo>
                  <a:pt x="361474" y="397669"/>
                  <a:pt x="361474" y="401479"/>
                  <a:pt x="361474" y="404336"/>
                </a:cubicBezTo>
                <a:cubicBezTo>
                  <a:pt x="361474" y="405289"/>
                  <a:pt x="361474" y="406241"/>
                  <a:pt x="361474" y="407194"/>
                </a:cubicBezTo>
                <a:cubicBezTo>
                  <a:pt x="359569" y="399574"/>
                  <a:pt x="357664" y="391001"/>
                  <a:pt x="354806" y="383381"/>
                </a:cubicBezTo>
                <a:cubicBezTo>
                  <a:pt x="354806" y="383381"/>
                  <a:pt x="354806" y="383381"/>
                  <a:pt x="354806" y="382429"/>
                </a:cubicBezTo>
                <a:cubicBezTo>
                  <a:pt x="353854" y="379571"/>
                  <a:pt x="353854" y="376714"/>
                  <a:pt x="352901" y="373856"/>
                </a:cubicBezTo>
                <a:cubicBezTo>
                  <a:pt x="355759" y="381476"/>
                  <a:pt x="358616" y="388144"/>
                  <a:pt x="361474" y="394811"/>
                </a:cubicBezTo>
                <a:close/>
                <a:moveTo>
                  <a:pt x="347186" y="307181"/>
                </a:moveTo>
                <a:cubicBezTo>
                  <a:pt x="348139" y="309086"/>
                  <a:pt x="348139" y="310039"/>
                  <a:pt x="349091" y="311944"/>
                </a:cubicBezTo>
                <a:cubicBezTo>
                  <a:pt x="348139" y="310991"/>
                  <a:pt x="348139" y="310039"/>
                  <a:pt x="347186" y="309086"/>
                </a:cubicBezTo>
                <a:cubicBezTo>
                  <a:pt x="346234" y="309086"/>
                  <a:pt x="346234" y="308134"/>
                  <a:pt x="347186" y="307181"/>
                </a:cubicBezTo>
                <a:close/>
                <a:moveTo>
                  <a:pt x="347186" y="429101"/>
                </a:moveTo>
                <a:cubicBezTo>
                  <a:pt x="347186" y="430054"/>
                  <a:pt x="348139" y="431959"/>
                  <a:pt x="348139" y="432911"/>
                </a:cubicBezTo>
                <a:lnTo>
                  <a:pt x="346234" y="432911"/>
                </a:lnTo>
                <a:cubicBezTo>
                  <a:pt x="346234" y="431006"/>
                  <a:pt x="346234" y="430054"/>
                  <a:pt x="347186" y="429101"/>
                </a:cubicBezTo>
                <a:close/>
                <a:moveTo>
                  <a:pt x="310991" y="439579"/>
                </a:moveTo>
                <a:cubicBezTo>
                  <a:pt x="310991" y="434816"/>
                  <a:pt x="310991" y="429101"/>
                  <a:pt x="311944" y="424339"/>
                </a:cubicBezTo>
                <a:cubicBezTo>
                  <a:pt x="313849" y="429101"/>
                  <a:pt x="315754" y="433864"/>
                  <a:pt x="317659" y="438626"/>
                </a:cubicBezTo>
                <a:lnTo>
                  <a:pt x="310991" y="439579"/>
                </a:lnTo>
                <a:close/>
                <a:moveTo>
                  <a:pt x="302419" y="230981"/>
                </a:moveTo>
                <a:cubicBezTo>
                  <a:pt x="303371" y="232886"/>
                  <a:pt x="303371" y="235744"/>
                  <a:pt x="304324" y="237649"/>
                </a:cubicBezTo>
                <a:cubicBezTo>
                  <a:pt x="305276" y="242411"/>
                  <a:pt x="306229" y="247174"/>
                  <a:pt x="307181" y="252889"/>
                </a:cubicBezTo>
                <a:cubicBezTo>
                  <a:pt x="303371" y="247174"/>
                  <a:pt x="300514" y="244316"/>
                  <a:pt x="300514" y="244316"/>
                </a:cubicBezTo>
                <a:cubicBezTo>
                  <a:pt x="300514" y="238601"/>
                  <a:pt x="301466" y="234791"/>
                  <a:pt x="302419" y="230981"/>
                </a:cubicBezTo>
                <a:close/>
                <a:moveTo>
                  <a:pt x="295751" y="269081"/>
                </a:moveTo>
                <a:cubicBezTo>
                  <a:pt x="296704" y="264319"/>
                  <a:pt x="297656" y="262414"/>
                  <a:pt x="297656" y="262414"/>
                </a:cubicBezTo>
                <a:cubicBezTo>
                  <a:pt x="297656" y="262414"/>
                  <a:pt x="296704" y="263366"/>
                  <a:pt x="295751" y="265271"/>
                </a:cubicBezTo>
                <a:cubicBezTo>
                  <a:pt x="296704" y="260509"/>
                  <a:pt x="296704" y="256699"/>
                  <a:pt x="297656" y="251936"/>
                </a:cubicBezTo>
                <a:cubicBezTo>
                  <a:pt x="298609" y="249079"/>
                  <a:pt x="298609" y="246221"/>
                  <a:pt x="299561" y="243364"/>
                </a:cubicBezTo>
                <a:cubicBezTo>
                  <a:pt x="299561" y="244316"/>
                  <a:pt x="300514" y="245269"/>
                  <a:pt x="301466" y="247174"/>
                </a:cubicBezTo>
                <a:cubicBezTo>
                  <a:pt x="304324" y="254794"/>
                  <a:pt x="307181" y="262414"/>
                  <a:pt x="310039" y="270986"/>
                </a:cubicBezTo>
                <a:cubicBezTo>
                  <a:pt x="312896" y="285274"/>
                  <a:pt x="315754" y="298609"/>
                  <a:pt x="319564" y="312896"/>
                </a:cubicBezTo>
                <a:cubicBezTo>
                  <a:pt x="322421" y="328136"/>
                  <a:pt x="326231" y="343376"/>
                  <a:pt x="330041" y="358616"/>
                </a:cubicBezTo>
                <a:cubicBezTo>
                  <a:pt x="330041" y="359569"/>
                  <a:pt x="330041" y="360521"/>
                  <a:pt x="330041" y="362426"/>
                </a:cubicBezTo>
                <a:cubicBezTo>
                  <a:pt x="329089" y="375761"/>
                  <a:pt x="328136" y="390049"/>
                  <a:pt x="327184" y="404336"/>
                </a:cubicBezTo>
                <a:cubicBezTo>
                  <a:pt x="327184" y="404336"/>
                  <a:pt x="327184" y="404336"/>
                  <a:pt x="327184" y="404336"/>
                </a:cubicBezTo>
                <a:cubicBezTo>
                  <a:pt x="325279" y="400526"/>
                  <a:pt x="323374" y="396716"/>
                  <a:pt x="321469" y="392906"/>
                </a:cubicBezTo>
                <a:cubicBezTo>
                  <a:pt x="317659" y="382429"/>
                  <a:pt x="313849" y="371951"/>
                  <a:pt x="310991" y="362426"/>
                </a:cubicBezTo>
                <a:cubicBezTo>
                  <a:pt x="306229" y="347186"/>
                  <a:pt x="301466" y="332899"/>
                  <a:pt x="296704" y="318611"/>
                </a:cubicBezTo>
                <a:cubicBezTo>
                  <a:pt x="294799" y="312896"/>
                  <a:pt x="293846" y="308134"/>
                  <a:pt x="291941" y="302419"/>
                </a:cubicBezTo>
                <a:cubicBezTo>
                  <a:pt x="292894" y="290989"/>
                  <a:pt x="294799" y="279559"/>
                  <a:pt x="295751" y="269081"/>
                </a:cubicBezTo>
                <a:close/>
                <a:moveTo>
                  <a:pt x="283369" y="378619"/>
                </a:moveTo>
                <a:cubicBezTo>
                  <a:pt x="283369" y="373856"/>
                  <a:pt x="284321" y="369094"/>
                  <a:pt x="284321" y="365284"/>
                </a:cubicBezTo>
                <a:cubicBezTo>
                  <a:pt x="284321" y="364331"/>
                  <a:pt x="284321" y="363379"/>
                  <a:pt x="285274" y="363379"/>
                </a:cubicBezTo>
                <a:cubicBezTo>
                  <a:pt x="289084" y="370999"/>
                  <a:pt x="291941" y="378619"/>
                  <a:pt x="295751" y="387191"/>
                </a:cubicBezTo>
                <a:cubicBezTo>
                  <a:pt x="297656" y="391954"/>
                  <a:pt x="300514" y="395764"/>
                  <a:pt x="302419" y="400526"/>
                </a:cubicBezTo>
                <a:cubicBezTo>
                  <a:pt x="302419" y="401479"/>
                  <a:pt x="303371" y="403384"/>
                  <a:pt x="303371" y="404336"/>
                </a:cubicBezTo>
                <a:cubicBezTo>
                  <a:pt x="302419" y="407194"/>
                  <a:pt x="302419" y="410051"/>
                  <a:pt x="301466" y="412909"/>
                </a:cubicBezTo>
                <a:cubicBezTo>
                  <a:pt x="299561" y="422434"/>
                  <a:pt x="297656" y="432911"/>
                  <a:pt x="295751" y="442436"/>
                </a:cubicBezTo>
                <a:lnTo>
                  <a:pt x="283369" y="444341"/>
                </a:lnTo>
                <a:cubicBezTo>
                  <a:pt x="282416" y="441484"/>
                  <a:pt x="282416" y="438626"/>
                  <a:pt x="281464" y="435769"/>
                </a:cubicBezTo>
                <a:cubicBezTo>
                  <a:pt x="281464" y="425291"/>
                  <a:pt x="281464" y="415766"/>
                  <a:pt x="281464" y="407194"/>
                </a:cubicBezTo>
                <a:cubicBezTo>
                  <a:pt x="281464" y="397669"/>
                  <a:pt x="282416" y="388144"/>
                  <a:pt x="283369" y="378619"/>
                </a:cubicBezTo>
                <a:close/>
                <a:moveTo>
                  <a:pt x="237649" y="415766"/>
                </a:moveTo>
                <a:cubicBezTo>
                  <a:pt x="234791" y="409099"/>
                  <a:pt x="230981" y="402431"/>
                  <a:pt x="228124" y="395764"/>
                </a:cubicBezTo>
                <a:cubicBezTo>
                  <a:pt x="228124" y="391954"/>
                  <a:pt x="229076" y="387191"/>
                  <a:pt x="229076" y="383381"/>
                </a:cubicBezTo>
                <a:cubicBezTo>
                  <a:pt x="232886" y="391001"/>
                  <a:pt x="235744" y="398621"/>
                  <a:pt x="239554" y="406241"/>
                </a:cubicBezTo>
                <a:cubicBezTo>
                  <a:pt x="239554" y="410051"/>
                  <a:pt x="238601" y="412909"/>
                  <a:pt x="237649" y="415766"/>
                </a:cubicBezTo>
                <a:close/>
                <a:moveTo>
                  <a:pt x="247174" y="431006"/>
                </a:moveTo>
                <a:cubicBezTo>
                  <a:pt x="247174" y="429101"/>
                  <a:pt x="247174" y="427196"/>
                  <a:pt x="248126" y="425291"/>
                </a:cubicBezTo>
                <a:cubicBezTo>
                  <a:pt x="248126" y="425291"/>
                  <a:pt x="248126" y="425291"/>
                  <a:pt x="248126" y="425291"/>
                </a:cubicBezTo>
                <a:cubicBezTo>
                  <a:pt x="248126" y="427196"/>
                  <a:pt x="247174" y="429101"/>
                  <a:pt x="247174" y="431006"/>
                </a:cubicBezTo>
                <a:close/>
                <a:moveTo>
                  <a:pt x="264319" y="204311"/>
                </a:moveTo>
                <a:cubicBezTo>
                  <a:pt x="267176" y="195739"/>
                  <a:pt x="269081" y="189071"/>
                  <a:pt x="270986" y="185261"/>
                </a:cubicBezTo>
                <a:cubicBezTo>
                  <a:pt x="269081" y="194786"/>
                  <a:pt x="268129" y="204311"/>
                  <a:pt x="267176" y="214789"/>
                </a:cubicBezTo>
                <a:cubicBezTo>
                  <a:pt x="267176" y="212884"/>
                  <a:pt x="266224" y="211931"/>
                  <a:pt x="266224" y="210026"/>
                </a:cubicBezTo>
                <a:cubicBezTo>
                  <a:pt x="264319" y="207169"/>
                  <a:pt x="264319" y="206216"/>
                  <a:pt x="264319" y="204311"/>
                </a:cubicBezTo>
                <a:cubicBezTo>
                  <a:pt x="264319" y="204311"/>
                  <a:pt x="264319" y="204311"/>
                  <a:pt x="264319" y="204311"/>
                </a:cubicBezTo>
                <a:close/>
                <a:moveTo>
                  <a:pt x="254794" y="235744"/>
                </a:moveTo>
                <a:cubicBezTo>
                  <a:pt x="256699" y="230029"/>
                  <a:pt x="257651" y="225266"/>
                  <a:pt x="258604" y="220504"/>
                </a:cubicBezTo>
                <a:cubicBezTo>
                  <a:pt x="259556" y="227171"/>
                  <a:pt x="260509" y="234791"/>
                  <a:pt x="261461" y="242411"/>
                </a:cubicBezTo>
                <a:cubicBezTo>
                  <a:pt x="261461" y="243364"/>
                  <a:pt x="261461" y="244316"/>
                  <a:pt x="262414" y="245269"/>
                </a:cubicBezTo>
                <a:cubicBezTo>
                  <a:pt x="261461" y="253841"/>
                  <a:pt x="260509" y="261461"/>
                  <a:pt x="260509" y="270034"/>
                </a:cubicBezTo>
                <a:cubicBezTo>
                  <a:pt x="259556" y="268129"/>
                  <a:pt x="258604" y="266224"/>
                  <a:pt x="257651" y="264319"/>
                </a:cubicBezTo>
                <a:cubicBezTo>
                  <a:pt x="254794" y="258604"/>
                  <a:pt x="252889" y="253841"/>
                  <a:pt x="250984" y="249079"/>
                </a:cubicBezTo>
                <a:cubicBezTo>
                  <a:pt x="252889" y="245269"/>
                  <a:pt x="253841" y="239554"/>
                  <a:pt x="254794" y="235744"/>
                </a:cubicBezTo>
                <a:close/>
                <a:moveTo>
                  <a:pt x="245269" y="276701"/>
                </a:moveTo>
                <a:cubicBezTo>
                  <a:pt x="246221" y="270986"/>
                  <a:pt x="248126" y="265271"/>
                  <a:pt x="249079" y="260509"/>
                </a:cubicBezTo>
                <a:cubicBezTo>
                  <a:pt x="250031" y="262414"/>
                  <a:pt x="250031" y="265271"/>
                  <a:pt x="250984" y="268129"/>
                </a:cubicBezTo>
                <a:cubicBezTo>
                  <a:pt x="252889" y="275749"/>
                  <a:pt x="255746" y="284321"/>
                  <a:pt x="258604" y="292894"/>
                </a:cubicBezTo>
                <a:cubicBezTo>
                  <a:pt x="258604" y="293846"/>
                  <a:pt x="259556" y="294799"/>
                  <a:pt x="259556" y="294799"/>
                </a:cubicBezTo>
                <a:cubicBezTo>
                  <a:pt x="259556" y="295751"/>
                  <a:pt x="259556" y="296704"/>
                  <a:pt x="259556" y="297656"/>
                </a:cubicBezTo>
                <a:cubicBezTo>
                  <a:pt x="258604" y="310039"/>
                  <a:pt x="258604" y="321469"/>
                  <a:pt x="257651" y="333851"/>
                </a:cubicBezTo>
                <a:cubicBezTo>
                  <a:pt x="255746" y="325279"/>
                  <a:pt x="253841" y="317659"/>
                  <a:pt x="250984" y="309086"/>
                </a:cubicBezTo>
                <a:cubicBezTo>
                  <a:pt x="252889" y="304324"/>
                  <a:pt x="253841" y="301466"/>
                  <a:pt x="253841" y="301466"/>
                </a:cubicBezTo>
                <a:cubicBezTo>
                  <a:pt x="253841" y="301466"/>
                  <a:pt x="252889" y="303371"/>
                  <a:pt x="250984" y="307181"/>
                </a:cubicBezTo>
                <a:cubicBezTo>
                  <a:pt x="249079" y="299561"/>
                  <a:pt x="247174" y="291941"/>
                  <a:pt x="244316" y="284321"/>
                </a:cubicBezTo>
                <a:cubicBezTo>
                  <a:pt x="244316" y="281464"/>
                  <a:pt x="245269" y="279559"/>
                  <a:pt x="245269" y="276701"/>
                </a:cubicBezTo>
                <a:close/>
                <a:moveTo>
                  <a:pt x="236696" y="325279"/>
                </a:moveTo>
                <a:cubicBezTo>
                  <a:pt x="236696" y="324326"/>
                  <a:pt x="236696" y="323374"/>
                  <a:pt x="237649" y="322421"/>
                </a:cubicBezTo>
                <a:cubicBezTo>
                  <a:pt x="237649" y="324326"/>
                  <a:pt x="238601" y="327184"/>
                  <a:pt x="238601" y="329089"/>
                </a:cubicBezTo>
                <a:cubicBezTo>
                  <a:pt x="237649" y="330994"/>
                  <a:pt x="236696" y="332899"/>
                  <a:pt x="235744" y="335756"/>
                </a:cubicBezTo>
                <a:cubicBezTo>
                  <a:pt x="235744" y="332899"/>
                  <a:pt x="235744" y="329089"/>
                  <a:pt x="236696" y="325279"/>
                </a:cubicBezTo>
                <a:close/>
                <a:moveTo>
                  <a:pt x="234791" y="353854"/>
                </a:moveTo>
                <a:cubicBezTo>
                  <a:pt x="236696" y="348139"/>
                  <a:pt x="238601" y="342424"/>
                  <a:pt x="240506" y="337661"/>
                </a:cubicBezTo>
                <a:cubicBezTo>
                  <a:pt x="240506" y="339566"/>
                  <a:pt x="241459" y="340519"/>
                  <a:pt x="241459" y="342424"/>
                </a:cubicBezTo>
                <a:cubicBezTo>
                  <a:pt x="243364" y="352901"/>
                  <a:pt x="246221" y="362426"/>
                  <a:pt x="248126" y="372904"/>
                </a:cubicBezTo>
                <a:cubicBezTo>
                  <a:pt x="248126" y="374809"/>
                  <a:pt x="247174" y="376714"/>
                  <a:pt x="247174" y="378619"/>
                </a:cubicBezTo>
                <a:cubicBezTo>
                  <a:pt x="245269" y="375761"/>
                  <a:pt x="243364" y="371951"/>
                  <a:pt x="242411" y="369094"/>
                </a:cubicBezTo>
                <a:cubicBezTo>
                  <a:pt x="239554" y="364331"/>
                  <a:pt x="236696" y="359569"/>
                  <a:pt x="234791" y="353854"/>
                </a:cubicBezTo>
                <a:cubicBezTo>
                  <a:pt x="234791" y="354806"/>
                  <a:pt x="234791" y="353854"/>
                  <a:pt x="234791" y="353854"/>
                </a:cubicBezTo>
                <a:close/>
                <a:moveTo>
                  <a:pt x="222409" y="297656"/>
                </a:moveTo>
                <a:cubicBezTo>
                  <a:pt x="224314" y="290036"/>
                  <a:pt x="226219" y="283369"/>
                  <a:pt x="227171" y="278606"/>
                </a:cubicBezTo>
                <a:cubicBezTo>
                  <a:pt x="227171" y="280511"/>
                  <a:pt x="228124" y="282416"/>
                  <a:pt x="228124" y="284321"/>
                </a:cubicBezTo>
                <a:cubicBezTo>
                  <a:pt x="229076" y="286226"/>
                  <a:pt x="229076" y="288131"/>
                  <a:pt x="230029" y="290989"/>
                </a:cubicBezTo>
                <a:cubicBezTo>
                  <a:pt x="227171" y="301466"/>
                  <a:pt x="225266" y="312896"/>
                  <a:pt x="222409" y="324326"/>
                </a:cubicBezTo>
                <a:cubicBezTo>
                  <a:pt x="222409" y="326231"/>
                  <a:pt x="221456" y="328136"/>
                  <a:pt x="221456" y="330041"/>
                </a:cubicBezTo>
                <a:cubicBezTo>
                  <a:pt x="221456" y="330041"/>
                  <a:pt x="221456" y="329089"/>
                  <a:pt x="220504" y="329089"/>
                </a:cubicBezTo>
                <a:cubicBezTo>
                  <a:pt x="219551" y="323374"/>
                  <a:pt x="219551" y="317659"/>
                  <a:pt x="218599" y="312896"/>
                </a:cubicBezTo>
                <a:cubicBezTo>
                  <a:pt x="220504" y="306229"/>
                  <a:pt x="221456" y="301466"/>
                  <a:pt x="222409" y="297656"/>
                </a:cubicBezTo>
                <a:close/>
                <a:moveTo>
                  <a:pt x="169069" y="411956"/>
                </a:moveTo>
                <a:cubicBezTo>
                  <a:pt x="169069" y="411956"/>
                  <a:pt x="169069" y="412909"/>
                  <a:pt x="169069" y="412909"/>
                </a:cubicBezTo>
                <a:cubicBezTo>
                  <a:pt x="168116" y="407194"/>
                  <a:pt x="167164" y="401479"/>
                  <a:pt x="165259" y="396716"/>
                </a:cubicBezTo>
                <a:cubicBezTo>
                  <a:pt x="165259" y="389096"/>
                  <a:pt x="164306" y="382429"/>
                  <a:pt x="164306" y="375761"/>
                </a:cubicBezTo>
                <a:cubicBezTo>
                  <a:pt x="163354" y="365284"/>
                  <a:pt x="162401" y="354806"/>
                  <a:pt x="161449" y="345281"/>
                </a:cubicBezTo>
                <a:cubicBezTo>
                  <a:pt x="160496" y="336709"/>
                  <a:pt x="159544" y="329089"/>
                  <a:pt x="158591" y="321469"/>
                </a:cubicBezTo>
                <a:cubicBezTo>
                  <a:pt x="158591" y="322421"/>
                  <a:pt x="159544" y="322421"/>
                  <a:pt x="159544" y="323374"/>
                </a:cubicBezTo>
                <a:cubicBezTo>
                  <a:pt x="160496" y="325279"/>
                  <a:pt x="161449" y="326231"/>
                  <a:pt x="162401" y="328136"/>
                </a:cubicBezTo>
                <a:cubicBezTo>
                  <a:pt x="163354" y="342424"/>
                  <a:pt x="165259" y="359569"/>
                  <a:pt x="167164" y="376714"/>
                </a:cubicBezTo>
                <a:cubicBezTo>
                  <a:pt x="168116" y="385286"/>
                  <a:pt x="169069" y="393859"/>
                  <a:pt x="170021" y="402431"/>
                </a:cubicBezTo>
                <a:cubicBezTo>
                  <a:pt x="170021" y="405289"/>
                  <a:pt x="169069" y="408146"/>
                  <a:pt x="169069" y="411956"/>
                </a:cubicBezTo>
                <a:close/>
                <a:moveTo>
                  <a:pt x="209074" y="350044"/>
                </a:moveTo>
                <a:cubicBezTo>
                  <a:pt x="209074" y="352901"/>
                  <a:pt x="209074" y="356711"/>
                  <a:pt x="209074" y="359569"/>
                </a:cubicBezTo>
                <a:cubicBezTo>
                  <a:pt x="208121" y="358616"/>
                  <a:pt x="208121" y="357664"/>
                  <a:pt x="207169" y="356711"/>
                </a:cubicBezTo>
                <a:cubicBezTo>
                  <a:pt x="208121" y="354806"/>
                  <a:pt x="209074" y="351949"/>
                  <a:pt x="209074" y="350044"/>
                </a:cubicBezTo>
                <a:close/>
                <a:moveTo>
                  <a:pt x="170974" y="259556"/>
                </a:moveTo>
                <a:cubicBezTo>
                  <a:pt x="173831" y="264319"/>
                  <a:pt x="175736" y="270034"/>
                  <a:pt x="178594" y="274796"/>
                </a:cubicBezTo>
                <a:cubicBezTo>
                  <a:pt x="181451" y="280511"/>
                  <a:pt x="184309" y="286226"/>
                  <a:pt x="187166" y="291941"/>
                </a:cubicBezTo>
                <a:cubicBezTo>
                  <a:pt x="192881" y="304324"/>
                  <a:pt x="198596" y="316706"/>
                  <a:pt x="205264" y="330041"/>
                </a:cubicBezTo>
                <a:cubicBezTo>
                  <a:pt x="203359" y="333851"/>
                  <a:pt x="202406" y="338614"/>
                  <a:pt x="200501" y="343376"/>
                </a:cubicBezTo>
                <a:cubicBezTo>
                  <a:pt x="200501" y="343376"/>
                  <a:pt x="200501" y="342424"/>
                  <a:pt x="199549" y="342424"/>
                </a:cubicBezTo>
                <a:cubicBezTo>
                  <a:pt x="193834" y="330994"/>
                  <a:pt x="187166" y="320516"/>
                  <a:pt x="180499" y="310039"/>
                </a:cubicBezTo>
                <a:cubicBezTo>
                  <a:pt x="178594" y="301466"/>
                  <a:pt x="176689" y="296704"/>
                  <a:pt x="176689" y="296704"/>
                </a:cubicBezTo>
                <a:cubicBezTo>
                  <a:pt x="176689" y="296704"/>
                  <a:pt x="176689" y="299561"/>
                  <a:pt x="176689" y="305276"/>
                </a:cubicBezTo>
                <a:cubicBezTo>
                  <a:pt x="175736" y="303371"/>
                  <a:pt x="174784" y="301466"/>
                  <a:pt x="172879" y="299561"/>
                </a:cubicBezTo>
                <a:cubicBezTo>
                  <a:pt x="172879" y="299561"/>
                  <a:pt x="171926" y="298609"/>
                  <a:pt x="171926" y="298609"/>
                </a:cubicBezTo>
                <a:cubicBezTo>
                  <a:pt x="170974" y="291941"/>
                  <a:pt x="169069" y="285274"/>
                  <a:pt x="168116" y="279559"/>
                </a:cubicBezTo>
                <a:cubicBezTo>
                  <a:pt x="164306" y="262414"/>
                  <a:pt x="161449" y="247174"/>
                  <a:pt x="158591" y="235744"/>
                </a:cubicBezTo>
                <a:cubicBezTo>
                  <a:pt x="163354" y="243364"/>
                  <a:pt x="167164" y="250984"/>
                  <a:pt x="170974" y="259556"/>
                </a:cubicBezTo>
                <a:close/>
                <a:moveTo>
                  <a:pt x="161449" y="307181"/>
                </a:moveTo>
                <a:cubicBezTo>
                  <a:pt x="159544" y="305276"/>
                  <a:pt x="157639" y="303371"/>
                  <a:pt x="156686" y="301466"/>
                </a:cubicBezTo>
                <a:cubicBezTo>
                  <a:pt x="156686" y="300514"/>
                  <a:pt x="156686" y="298609"/>
                  <a:pt x="155734" y="297656"/>
                </a:cubicBezTo>
                <a:cubicBezTo>
                  <a:pt x="156686" y="300514"/>
                  <a:pt x="158591" y="304324"/>
                  <a:pt x="161449" y="307181"/>
                </a:cubicBezTo>
                <a:close/>
                <a:moveTo>
                  <a:pt x="130969" y="280511"/>
                </a:moveTo>
                <a:cubicBezTo>
                  <a:pt x="131921" y="281464"/>
                  <a:pt x="132874" y="282416"/>
                  <a:pt x="133826" y="284321"/>
                </a:cubicBezTo>
                <a:cubicBezTo>
                  <a:pt x="137636" y="289084"/>
                  <a:pt x="141446" y="294799"/>
                  <a:pt x="145256" y="301466"/>
                </a:cubicBezTo>
                <a:cubicBezTo>
                  <a:pt x="147161" y="304324"/>
                  <a:pt x="149066" y="307181"/>
                  <a:pt x="150971" y="310039"/>
                </a:cubicBezTo>
                <a:cubicBezTo>
                  <a:pt x="150971" y="318611"/>
                  <a:pt x="150019" y="329089"/>
                  <a:pt x="150019" y="341471"/>
                </a:cubicBezTo>
                <a:cubicBezTo>
                  <a:pt x="150019" y="341471"/>
                  <a:pt x="150019" y="340519"/>
                  <a:pt x="149066" y="339566"/>
                </a:cubicBezTo>
                <a:cubicBezTo>
                  <a:pt x="148114" y="335756"/>
                  <a:pt x="146209" y="331946"/>
                  <a:pt x="145256" y="328136"/>
                </a:cubicBezTo>
                <a:cubicBezTo>
                  <a:pt x="144304" y="324326"/>
                  <a:pt x="142399" y="321469"/>
                  <a:pt x="140494" y="317659"/>
                </a:cubicBezTo>
                <a:cubicBezTo>
                  <a:pt x="137636" y="310991"/>
                  <a:pt x="134779" y="306229"/>
                  <a:pt x="132874" y="301466"/>
                </a:cubicBezTo>
                <a:cubicBezTo>
                  <a:pt x="130969" y="296704"/>
                  <a:pt x="129064" y="292894"/>
                  <a:pt x="127159" y="290989"/>
                </a:cubicBezTo>
                <a:cubicBezTo>
                  <a:pt x="129064" y="287179"/>
                  <a:pt x="130016" y="283369"/>
                  <a:pt x="130969" y="280511"/>
                </a:cubicBezTo>
                <a:close/>
                <a:moveTo>
                  <a:pt x="121444" y="318611"/>
                </a:moveTo>
                <a:cubicBezTo>
                  <a:pt x="123349" y="309086"/>
                  <a:pt x="124301" y="301466"/>
                  <a:pt x="127159" y="294799"/>
                </a:cubicBezTo>
                <a:cubicBezTo>
                  <a:pt x="127159" y="294799"/>
                  <a:pt x="127159" y="294799"/>
                  <a:pt x="127159" y="293846"/>
                </a:cubicBezTo>
                <a:cubicBezTo>
                  <a:pt x="128111" y="296704"/>
                  <a:pt x="128111" y="299561"/>
                  <a:pt x="129064" y="303371"/>
                </a:cubicBezTo>
                <a:cubicBezTo>
                  <a:pt x="130016" y="308134"/>
                  <a:pt x="131921" y="313849"/>
                  <a:pt x="133826" y="320516"/>
                </a:cubicBezTo>
                <a:cubicBezTo>
                  <a:pt x="135731" y="327184"/>
                  <a:pt x="137636" y="334804"/>
                  <a:pt x="138589" y="342424"/>
                </a:cubicBezTo>
                <a:cubicBezTo>
                  <a:pt x="140494" y="350996"/>
                  <a:pt x="141446" y="359569"/>
                  <a:pt x="143351" y="369094"/>
                </a:cubicBezTo>
                <a:cubicBezTo>
                  <a:pt x="145256" y="378619"/>
                  <a:pt x="146209" y="388144"/>
                  <a:pt x="148114" y="398621"/>
                </a:cubicBezTo>
                <a:cubicBezTo>
                  <a:pt x="148114" y="399574"/>
                  <a:pt x="148114" y="401479"/>
                  <a:pt x="149066" y="403384"/>
                </a:cubicBezTo>
                <a:cubicBezTo>
                  <a:pt x="149066" y="406241"/>
                  <a:pt x="149066" y="408146"/>
                  <a:pt x="149066" y="411004"/>
                </a:cubicBezTo>
                <a:cubicBezTo>
                  <a:pt x="149066" y="412909"/>
                  <a:pt x="149066" y="414814"/>
                  <a:pt x="149066" y="416719"/>
                </a:cubicBezTo>
                <a:cubicBezTo>
                  <a:pt x="145256" y="407194"/>
                  <a:pt x="142399" y="397669"/>
                  <a:pt x="138589" y="388144"/>
                </a:cubicBezTo>
                <a:cubicBezTo>
                  <a:pt x="135731" y="379571"/>
                  <a:pt x="132874" y="371951"/>
                  <a:pt x="129064" y="363379"/>
                </a:cubicBezTo>
                <a:cubicBezTo>
                  <a:pt x="130969" y="360521"/>
                  <a:pt x="131921" y="358616"/>
                  <a:pt x="131921" y="358616"/>
                </a:cubicBezTo>
                <a:cubicBezTo>
                  <a:pt x="131921" y="358616"/>
                  <a:pt x="130969" y="359569"/>
                  <a:pt x="129064" y="361474"/>
                </a:cubicBezTo>
                <a:cubicBezTo>
                  <a:pt x="127159" y="357664"/>
                  <a:pt x="126206" y="353854"/>
                  <a:pt x="124301" y="350044"/>
                </a:cubicBezTo>
                <a:cubicBezTo>
                  <a:pt x="124301" y="348139"/>
                  <a:pt x="125254" y="346234"/>
                  <a:pt x="125254" y="344329"/>
                </a:cubicBezTo>
                <a:cubicBezTo>
                  <a:pt x="128111" y="333851"/>
                  <a:pt x="129064" y="328136"/>
                  <a:pt x="129064" y="328136"/>
                </a:cubicBezTo>
                <a:cubicBezTo>
                  <a:pt x="129064" y="328136"/>
                  <a:pt x="126206" y="333851"/>
                  <a:pt x="121444" y="343376"/>
                </a:cubicBezTo>
                <a:cubicBezTo>
                  <a:pt x="121444" y="343376"/>
                  <a:pt x="121444" y="343376"/>
                  <a:pt x="121444" y="343376"/>
                </a:cubicBezTo>
                <a:cubicBezTo>
                  <a:pt x="121444" y="342424"/>
                  <a:pt x="121444" y="342424"/>
                  <a:pt x="120491" y="341471"/>
                </a:cubicBezTo>
                <a:cubicBezTo>
                  <a:pt x="119539" y="339566"/>
                  <a:pt x="118586" y="337661"/>
                  <a:pt x="117634" y="334804"/>
                </a:cubicBezTo>
                <a:cubicBezTo>
                  <a:pt x="119539" y="329089"/>
                  <a:pt x="120491" y="323374"/>
                  <a:pt x="121444" y="318611"/>
                </a:cubicBezTo>
                <a:close/>
                <a:moveTo>
                  <a:pt x="116681" y="393859"/>
                </a:moveTo>
                <a:cubicBezTo>
                  <a:pt x="120491" y="402431"/>
                  <a:pt x="123349" y="411004"/>
                  <a:pt x="127159" y="419576"/>
                </a:cubicBezTo>
                <a:lnTo>
                  <a:pt x="113824" y="414814"/>
                </a:lnTo>
                <a:cubicBezTo>
                  <a:pt x="115729" y="408146"/>
                  <a:pt x="115729" y="400526"/>
                  <a:pt x="116681" y="393859"/>
                </a:cubicBezTo>
                <a:close/>
                <a:moveTo>
                  <a:pt x="91916" y="341471"/>
                </a:moveTo>
                <a:cubicBezTo>
                  <a:pt x="91916" y="339566"/>
                  <a:pt x="92869" y="337661"/>
                  <a:pt x="92869" y="335756"/>
                </a:cubicBezTo>
                <a:cubicBezTo>
                  <a:pt x="93821" y="337661"/>
                  <a:pt x="93821" y="338614"/>
                  <a:pt x="94774" y="340519"/>
                </a:cubicBezTo>
                <a:cubicBezTo>
                  <a:pt x="97631" y="346234"/>
                  <a:pt x="99536" y="351949"/>
                  <a:pt x="102394" y="358616"/>
                </a:cubicBezTo>
                <a:cubicBezTo>
                  <a:pt x="100489" y="367189"/>
                  <a:pt x="98584" y="374809"/>
                  <a:pt x="96679" y="384334"/>
                </a:cubicBezTo>
                <a:cubicBezTo>
                  <a:pt x="95726" y="389096"/>
                  <a:pt x="94774" y="393859"/>
                  <a:pt x="94774" y="399574"/>
                </a:cubicBezTo>
                <a:cubicBezTo>
                  <a:pt x="94774" y="399574"/>
                  <a:pt x="93821" y="400526"/>
                  <a:pt x="93821" y="400526"/>
                </a:cubicBezTo>
                <a:cubicBezTo>
                  <a:pt x="92869" y="401479"/>
                  <a:pt x="91916" y="403384"/>
                  <a:pt x="90964" y="404336"/>
                </a:cubicBezTo>
                <a:cubicBezTo>
                  <a:pt x="90011" y="396716"/>
                  <a:pt x="89059" y="390049"/>
                  <a:pt x="88106" y="382429"/>
                </a:cubicBezTo>
                <a:cubicBezTo>
                  <a:pt x="87154" y="376714"/>
                  <a:pt x="86201" y="370999"/>
                  <a:pt x="85249" y="365284"/>
                </a:cubicBezTo>
                <a:cubicBezTo>
                  <a:pt x="87154" y="356711"/>
                  <a:pt x="89059" y="348139"/>
                  <a:pt x="91916" y="341471"/>
                </a:cubicBezTo>
                <a:close/>
                <a:moveTo>
                  <a:pt x="72866" y="407194"/>
                </a:moveTo>
                <a:cubicBezTo>
                  <a:pt x="72866" y="408146"/>
                  <a:pt x="72866" y="408146"/>
                  <a:pt x="72866" y="409099"/>
                </a:cubicBezTo>
                <a:cubicBezTo>
                  <a:pt x="72866" y="409099"/>
                  <a:pt x="72866" y="409099"/>
                  <a:pt x="71914" y="409099"/>
                </a:cubicBezTo>
                <a:cubicBezTo>
                  <a:pt x="71914" y="408146"/>
                  <a:pt x="72866" y="408146"/>
                  <a:pt x="72866" y="40719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6" name="Oval 30">
            <a:extLst>
              <a:ext uri="{FF2B5EF4-FFF2-40B4-BE49-F238E27FC236}">
                <a16:creationId xmlns:a16="http://schemas.microsoft.com/office/drawing/2014/main" id="{7183F458-1C64-F477-DCE3-C21A9DC00BF7}"/>
              </a:ext>
            </a:extLst>
          </p:cNvPr>
          <p:cNvSpPr/>
          <p:nvPr/>
        </p:nvSpPr>
        <p:spPr>
          <a:xfrm>
            <a:off x="8630128" y="3860664"/>
            <a:ext cx="630965" cy="630965"/>
          </a:xfrm>
          <a:prstGeom prst="ellipse">
            <a:avLst/>
          </a:prstGeom>
          <a:solidFill>
            <a:srgbClr val="92D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b="1">
              <a:cs typeface="Arial" pitchFamily="34" charset="0"/>
            </a:endParaRPr>
          </a:p>
        </p:txBody>
      </p:sp>
      <p:sp>
        <p:nvSpPr>
          <p:cNvPr id="27" name="Oval 31">
            <a:extLst>
              <a:ext uri="{FF2B5EF4-FFF2-40B4-BE49-F238E27FC236}">
                <a16:creationId xmlns:a16="http://schemas.microsoft.com/office/drawing/2014/main" id="{826BFB86-F62A-88A9-942D-CE3C0534F079}"/>
              </a:ext>
            </a:extLst>
          </p:cNvPr>
          <p:cNvSpPr/>
          <p:nvPr/>
        </p:nvSpPr>
        <p:spPr>
          <a:xfrm>
            <a:off x="5893816" y="3860664"/>
            <a:ext cx="630965" cy="630965"/>
          </a:xfrm>
          <a:prstGeom prst="ellipse">
            <a:avLst/>
          </a:prstGeom>
          <a:solidFill>
            <a:schemeClr val="accent3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b="1">
              <a:cs typeface="Arial" pitchFamily="34" charset="0"/>
            </a:endParaRPr>
          </a:p>
        </p:txBody>
      </p:sp>
      <p:grpSp>
        <p:nvGrpSpPr>
          <p:cNvPr id="28" name="Group 32">
            <a:extLst>
              <a:ext uri="{FF2B5EF4-FFF2-40B4-BE49-F238E27FC236}">
                <a16:creationId xmlns:a16="http://schemas.microsoft.com/office/drawing/2014/main" id="{7285A85E-F100-2A54-A197-D755C9045588}"/>
              </a:ext>
            </a:extLst>
          </p:cNvPr>
          <p:cNvGrpSpPr/>
          <p:nvPr/>
        </p:nvGrpSpPr>
        <p:grpSpPr>
          <a:xfrm>
            <a:off x="6592872" y="3743613"/>
            <a:ext cx="1818547" cy="911229"/>
            <a:chOff x="3131840" y="2204864"/>
            <a:chExt cx="3096344" cy="911229"/>
          </a:xfrm>
        </p:grpSpPr>
        <p:sp>
          <p:nvSpPr>
            <p:cNvPr id="29" name="TextBox 33">
              <a:extLst>
                <a:ext uri="{FF2B5EF4-FFF2-40B4-BE49-F238E27FC236}">
                  <a16:creationId xmlns:a16="http://schemas.microsoft.com/office/drawing/2014/main" id="{C1A47B42-EEF0-B3E4-7289-2F9C7759221F}"/>
                </a:ext>
              </a:extLst>
            </p:cNvPr>
            <p:cNvSpPr txBox="1"/>
            <p:nvPr/>
          </p:nvSpPr>
          <p:spPr>
            <a:xfrm>
              <a:off x="3131840" y="2204864"/>
              <a:ext cx="309634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Location</a:t>
              </a:r>
              <a:endParaRPr lang="ko-KR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0" name="TextBox 34">
              <a:extLst>
                <a:ext uri="{FF2B5EF4-FFF2-40B4-BE49-F238E27FC236}">
                  <a16:creationId xmlns:a16="http://schemas.microsoft.com/office/drawing/2014/main" id="{3935DC96-E26E-B3AD-386F-C2419C225FD3}"/>
                </a:ext>
              </a:extLst>
            </p:cNvPr>
            <p:cNvSpPr txBox="1"/>
            <p:nvPr/>
          </p:nvSpPr>
          <p:spPr>
            <a:xfrm>
              <a:off x="3131840" y="2469762"/>
              <a:ext cx="309634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Unlike traditional capture methods, DAC can target dispersed sources.</a:t>
              </a:r>
              <a:endParaRPr lang="en-US" altLang="ko-KR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grpSp>
        <p:nvGrpSpPr>
          <p:cNvPr id="31" name="Group 35">
            <a:extLst>
              <a:ext uri="{FF2B5EF4-FFF2-40B4-BE49-F238E27FC236}">
                <a16:creationId xmlns:a16="http://schemas.microsoft.com/office/drawing/2014/main" id="{4E8D4F9E-C13B-174D-A5EB-825CD9F9B790}"/>
              </a:ext>
            </a:extLst>
          </p:cNvPr>
          <p:cNvGrpSpPr/>
          <p:nvPr/>
        </p:nvGrpSpPr>
        <p:grpSpPr>
          <a:xfrm>
            <a:off x="9329184" y="3743613"/>
            <a:ext cx="1818547" cy="911229"/>
            <a:chOff x="3131840" y="2204864"/>
            <a:chExt cx="3096344" cy="911229"/>
          </a:xfrm>
        </p:grpSpPr>
        <p:sp>
          <p:nvSpPr>
            <p:cNvPr id="32" name="TextBox 36">
              <a:extLst>
                <a:ext uri="{FF2B5EF4-FFF2-40B4-BE49-F238E27FC236}">
                  <a16:creationId xmlns:a16="http://schemas.microsoft.com/office/drawing/2014/main" id="{33A9A173-83CE-74F9-66E5-27DB06FEC106}"/>
                </a:ext>
              </a:extLst>
            </p:cNvPr>
            <p:cNvSpPr txBox="1"/>
            <p:nvPr/>
          </p:nvSpPr>
          <p:spPr>
            <a:xfrm>
              <a:off x="3131840" y="2204864"/>
              <a:ext cx="309634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Challenges</a:t>
              </a:r>
              <a:endParaRPr lang="ko-KR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3" name="TextBox 37">
              <a:extLst>
                <a:ext uri="{FF2B5EF4-FFF2-40B4-BE49-F238E27FC236}">
                  <a16:creationId xmlns:a16="http://schemas.microsoft.com/office/drawing/2014/main" id="{DB8E74C3-C028-D026-C439-9176AD307B5E}"/>
                </a:ext>
              </a:extLst>
            </p:cNvPr>
            <p:cNvSpPr txBox="1"/>
            <p:nvPr/>
          </p:nvSpPr>
          <p:spPr>
            <a:xfrm>
              <a:off x="3131840" y="2469762"/>
              <a:ext cx="309634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DAC technology is still evolving and requires further development.</a:t>
              </a:r>
              <a:endParaRPr lang="en-US" altLang="ko-KR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34" name="Oval 38">
            <a:extLst>
              <a:ext uri="{FF2B5EF4-FFF2-40B4-BE49-F238E27FC236}">
                <a16:creationId xmlns:a16="http://schemas.microsoft.com/office/drawing/2014/main" id="{E59B633C-3B69-51DF-B6B6-CE00EE1104EA}"/>
              </a:ext>
            </a:extLst>
          </p:cNvPr>
          <p:cNvSpPr/>
          <p:nvPr/>
        </p:nvSpPr>
        <p:spPr>
          <a:xfrm>
            <a:off x="8630128" y="5033950"/>
            <a:ext cx="630965" cy="630965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b="1">
              <a:cs typeface="Arial" pitchFamily="34" charset="0"/>
            </a:endParaRPr>
          </a:p>
        </p:txBody>
      </p:sp>
      <p:sp>
        <p:nvSpPr>
          <p:cNvPr id="35" name="Oval 39">
            <a:extLst>
              <a:ext uri="{FF2B5EF4-FFF2-40B4-BE49-F238E27FC236}">
                <a16:creationId xmlns:a16="http://schemas.microsoft.com/office/drawing/2014/main" id="{C5A14E7F-87FF-16B8-71B5-235FA4F64878}"/>
              </a:ext>
            </a:extLst>
          </p:cNvPr>
          <p:cNvSpPr/>
          <p:nvPr/>
        </p:nvSpPr>
        <p:spPr>
          <a:xfrm>
            <a:off x="5893816" y="5033950"/>
            <a:ext cx="630965" cy="630965"/>
          </a:xfrm>
          <a:prstGeom prst="ellipse">
            <a:avLst/>
          </a:prstGeom>
          <a:solidFill>
            <a:srgbClr val="00B05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400" b="1">
              <a:cs typeface="Arial" pitchFamily="34" charset="0"/>
            </a:endParaRPr>
          </a:p>
        </p:txBody>
      </p:sp>
      <p:grpSp>
        <p:nvGrpSpPr>
          <p:cNvPr id="36" name="Group 40">
            <a:extLst>
              <a:ext uri="{FF2B5EF4-FFF2-40B4-BE49-F238E27FC236}">
                <a16:creationId xmlns:a16="http://schemas.microsoft.com/office/drawing/2014/main" id="{B11BF5D4-6314-1F2B-F106-E1A28C9F18DF}"/>
              </a:ext>
            </a:extLst>
          </p:cNvPr>
          <p:cNvGrpSpPr/>
          <p:nvPr/>
        </p:nvGrpSpPr>
        <p:grpSpPr>
          <a:xfrm>
            <a:off x="6592872" y="4916900"/>
            <a:ext cx="1818547" cy="911228"/>
            <a:chOff x="3131840" y="2204865"/>
            <a:chExt cx="3096344" cy="911228"/>
          </a:xfrm>
        </p:grpSpPr>
        <p:sp>
          <p:nvSpPr>
            <p:cNvPr id="37" name="TextBox 41">
              <a:extLst>
                <a:ext uri="{FF2B5EF4-FFF2-40B4-BE49-F238E27FC236}">
                  <a16:creationId xmlns:a16="http://schemas.microsoft.com/office/drawing/2014/main" id="{76F34F33-3139-D0E6-5ADE-AC1EEEBEAE63}"/>
                </a:ext>
              </a:extLst>
            </p:cNvPr>
            <p:cNvSpPr txBox="1"/>
            <p:nvPr/>
          </p:nvSpPr>
          <p:spPr>
            <a:xfrm>
              <a:off x="3131840" y="2204865"/>
              <a:ext cx="309634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Possible applications</a:t>
              </a:r>
              <a:endParaRPr lang="ko-KR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8" name="TextBox 42">
              <a:extLst>
                <a:ext uri="{FF2B5EF4-FFF2-40B4-BE49-F238E27FC236}">
                  <a16:creationId xmlns:a16="http://schemas.microsoft.com/office/drawing/2014/main" id="{D5B6A653-FD85-FF66-5612-B328633DF010}"/>
                </a:ext>
              </a:extLst>
            </p:cNvPr>
            <p:cNvSpPr txBox="1"/>
            <p:nvPr/>
          </p:nvSpPr>
          <p:spPr>
            <a:xfrm>
              <a:off x="3131840" y="2469762"/>
              <a:ext cx="309634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Captured CO2 can be stored, utilized, or converted.</a:t>
              </a:r>
              <a:endParaRPr lang="en-US" altLang="ko-KR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grpSp>
        <p:nvGrpSpPr>
          <p:cNvPr id="39" name="Group 43">
            <a:extLst>
              <a:ext uri="{FF2B5EF4-FFF2-40B4-BE49-F238E27FC236}">
                <a16:creationId xmlns:a16="http://schemas.microsoft.com/office/drawing/2014/main" id="{755B14C8-43F3-738F-E9B3-F90BA7DD1987}"/>
              </a:ext>
            </a:extLst>
          </p:cNvPr>
          <p:cNvGrpSpPr/>
          <p:nvPr/>
        </p:nvGrpSpPr>
        <p:grpSpPr>
          <a:xfrm>
            <a:off x="9329184" y="4916899"/>
            <a:ext cx="1818547" cy="1095895"/>
            <a:chOff x="3131840" y="2204864"/>
            <a:chExt cx="3096344" cy="1095895"/>
          </a:xfrm>
        </p:grpSpPr>
        <p:sp>
          <p:nvSpPr>
            <p:cNvPr id="40" name="TextBox 44">
              <a:extLst>
                <a:ext uri="{FF2B5EF4-FFF2-40B4-BE49-F238E27FC236}">
                  <a16:creationId xmlns:a16="http://schemas.microsoft.com/office/drawing/2014/main" id="{383D0DBB-46D6-07D0-A7E9-24A374715D83}"/>
                </a:ext>
              </a:extLst>
            </p:cNvPr>
            <p:cNvSpPr txBox="1"/>
            <p:nvPr/>
          </p:nvSpPr>
          <p:spPr>
            <a:xfrm>
              <a:off x="3131840" y="2204864"/>
              <a:ext cx="3096344" cy="307777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altLang="ko-KR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Air pollution</a:t>
              </a:r>
              <a:endParaRPr lang="ko-KR" altLang="en-US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41" name="TextBox 45">
              <a:extLst>
                <a:ext uri="{FF2B5EF4-FFF2-40B4-BE49-F238E27FC236}">
                  <a16:creationId xmlns:a16="http://schemas.microsoft.com/office/drawing/2014/main" id="{BDCABAAB-40CC-3370-37BA-754BBEBCF83C}"/>
                </a:ext>
              </a:extLst>
            </p:cNvPr>
            <p:cNvSpPr txBox="1"/>
            <p:nvPr/>
          </p:nvSpPr>
          <p:spPr>
            <a:xfrm>
              <a:off x="3131840" y="2469762"/>
              <a:ext cx="30963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DAC holds significant promise for mitigating climate change and preserving the future</a:t>
              </a:r>
              <a:endParaRPr lang="en-US" altLang="ko-KR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grpSp>
        <p:nvGrpSpPr>
          <p:cNvPr id="42" name="Group 46">
            <a:extLst>
              <a:ext uri="{FF2B5EF4-FFF2-40B4-BE49-F238E27FC236}">
                <a16:creationId xmlns:a16="http://schemas.microsoft.com/office/drawing/2014/main" id="{BB63FE52-21BA-71EA-FA75-C75213EA465B}"/>
              </a:ext>
            </a:extLst>
          </p:cNvPr>
          <p:cNvGrpSpPr/>
          <p:nvPr/>
        </p:nvGrpSpPr>
        <p:grpSpPr>
          <a:xfrm>
            <a:off x="6037832" y="1295689"/>
            <a:ext cx="5109899" cy="2215991"/>
            <a:chOff x="3017859" y="4283314"/>
            <a:chExt cx="1249476" cy="2215991"/>
          </a:xfrm>
        </p:grpSpPr>
        <p:sp>
          <p:nvSpPr>
            <p:cNvPr id="43" name="TextBox 47">
              <a:extLst>
                <a:ext uri="{FF2B5EF4-FFF2-40B4-BE49-F238E27FC236}">
                  <a16:creationId xmlns:a16="http://schemas.microsoft.com/office/drawing/2014/main" id="{64459EE3-BA6E-7C2A-3226-5D2D120DDDDD}"/>
                </a:ext>
              </a:extLst>
            </p:cNvPr>
            <p:cNvSpPr txBox="1"/>
            <p:nvPr/>
          </p:nvSpPr>
          <p:spPr>
            <a:xfrm>
              <a:off x="3017859" y="4560313"/>
              <a:ext cx="1245478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Direct Air Capture (DAC) is a technology designed to remove carbon dioxide (CO2) directly from the ambient air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It is determined as physical or chemical separation and concentration of CO2 from ambient air producing high-purity CO2 steam (≥95%) 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Currently available DAC systems are based on the passage of air through the air contactor, where the chemicals, membranes, or refrigeration capture and release CO2. 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The most elaborated and studied techniques use the binding of CO2 to liquid solvents (strong basic hydroxide solution) or solid sorbents (amine-functionalized highly porous support).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44" name="TextBox 48">
              <a:extLst>
                <a:ext uri="{FF2B5EF4-FFF2-40B4-BE49-F238E27FC236}">
                  <a16:creationId xmlns:a16="http://schemas.microsoft.com/office/drawing/2014/main" id="{14B2080A-58FC-02D8-F76A-09C27FA329B7}"/>
                </a:ext>
              </a:extLst>
            </p:cNvPr>
            <p:cNvSpPr txBox="1"/>
            <p:nvPr/>
          </p:nvSpPr>
          <p:spPr>
            <a:xfrm>
              <a:off x="3017859" y="4283314"/>
              <a:ext cx="12494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Arial" pitchFamily="34" charset="0"/>
                </a:rPr>
                <a:t>Overview</a:t>
              </a:r>
              <a:endParaRPr lang="ko-KR" alt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45" name="Oval 21">
            <a:extLst>
              <a:ext uri="{FF2B5EF4-FFF2-40B4-BE49-F238E27FC236}">
                <a16:creationId xmlns:a16="http://schemas.microsoft.com/office/drawing/2014/main" id="{711A5960-4932-1525-5ECD-816230B63080}"/>
              </a:ext>
            </a:extLst>
          </p:cNvPr>
          <p:cNvSpPr/>
          <p:nvPr/>
        </p:nvSpPr>
        <p:spPr>
          <a:xfrm rot="20700000">
            <a:off x="8762408" y="4005573"/>
            <a:ext cx="366403" cy="321126"/>
          </a:xfrm>
          <a:custGeom>
            <a:avLst/>
            <a:gdLst/>
            <a:ahLst/>
            <a:cxnLst/>
            <a:rect l="l" t="t" r="r" b="b"/>
            <a:pathLst>
              <a:path w="4088377" h="3321003">
                <a:moveTo>
                  <a:pt x="1365628" y="1622218"/>
                </a:moveTo>
                <a:cubicBezTo>
                  <a:pt x="1121373" y="1556771"/>
                  <a:pt x="870309" y="1701722"/>
                  <a:pt x="804861" y="1945977"/>
                </a:cubicBezTo>
                <a:cubicBezTo>
                  <a:pt x="739413" y="2190232"/>
                  <a:pt x="884365" y="2441296"/>
                  <a:pt x="1128620" y="2506744"/>
                </a:cubicBezTo>
                <a:cubicBezTo>
                  <a:pt x="1372875" y="2572191"/>
                  <a:pt x="1623939" y="2427240"/>
                  <a:pt x="1689387" y="2182985"/>
                </a:cubicBezTo>
                <a:cubicBezTo>
                  <a:pt x="1754835" y="1938730"/>
                  <a:pt x="1609883" y="1687666"/>
                  <a:pt x="1365628" y="1622218"/>
                </a:cubicBezTo>
                <a:close/>
                <a:moveTo>
                  <a:pt x="1447099" y="1318163"/>
                </a:moveTo>
                <a:cubicBezTo>
                  <a:pt x="1859279" y="1428606"/>
                  <a:pt x="2103885" y="1852277"/>
                  <a:pt x="1993442" y="2264456"/>
                </a:cubicBezTo>
                <a:cubicBezTo>
                  <a:pt x="1882999" y="2676636"/>
                  <a:pt x="1459328" y="2921242"/>
                  <a:pt x="1047149" y="2810799"/>
                </a:cubicBezTo>
                <a:cubicBezTo>
                  <a:pt x="634969" y="2700356"/>
                  <a:pt x="390363" y="2276685"/>
                  <a:pt x="500806" y="1864505"/>
                </a:cubicBezTo>
                <a:cubicBezTo>
                  <a:pt x="611249" y="1452326"/>
                  <a:pt x="1034920" y="1207720"/>
                  <a:pt x="1447099" y="1318163"/>
                </a:cubicBezTo>
                <a:close/>
                <a:moveTo>
                  <a:pt x="1476725" y="1207597"/>
                </a:moveTo>
                <a:cubicBezTo>
                  <a:pt x="1003481" y="1080792"/>
                  <a:pt x="517045" y="1361635"/>
                  <a:pt x="390240" y="1834879"/>
                </a:cubicBezTo>
                <a:cubicBezTo>
                  <a:pt x="263435" y="2308124"/>
                  <a:pt x="544279" y="2794559"/>
                  <a:pt x="1017523" y="2921365"/>
                </a:cubicBezTo>
                <a:cubicBezTo>
                  <a:pt x="1490767" y="3048170"/>
                  <a:pt x="1977202" y="2767326"/>
                  <a:pt x="2104008" y="2294082"/>
                </a:cubicBezTo>
                <a:cubicBezTo>
                  <a:pt x="2230813" y="1820838"/>
                  <a:pt x="1949969" y="1334403"/>
                  <a:pt x="1476725" y="1207597"/>
                </a:cubicBezTo>
                <a:close/>
                <a:moveTo>
                  <a:pt x="3290290" y="1590224"/>
                </a:moveTo>
                <a:cubicBezTo>
                  <a:pt x="3269727" y="1586016"/>
                  <a:pt x="3248437" y="1583806"/>
                  <a:pt x="3226630" y="1583806"/>
                </a:cubicBezTo>
                <a:cubicBezTo>
                  <a:pt x="3052179" y="1583806"/>
                  <a:pt x="2910758" y="1725227"/>
                  <a:pt x="2910758" y="1899678"/>
                </a:cubicBezTo>
                <a:cubicBezTo>
                  <a:pt x="2910758" y="2074130"/>
                  <a:pt x="3052179" y="2215551"/>
                  <a:pt x="3226630" y="2215550"/>
                </a:cubicBezTo>
                <a:cubicBezTo>
                  <a:pt x="3401082" y="2215551"/>
                  <a:pt x="3542503" y="2074130"/>
                  <a:pt x="3542502" y="1899678"/>
                </a:cubicBezTo>
                <a:cubicBezTo>
                  <a:pt x="3542503" y="1747033"/>
                  <a:pt x="3434228" y="1619677"/>
                  <a:pt x="3290290" y="1590224"/>
                </a:cubicBezTo>
                <a:close/>
                <a:moveTo>
                  <a:pt x="3334055" y="1377473"/>
                </a:moveTo>
                <a:cubicBezTo>
                  <a:pt x="3576950" y="1427177"/>
                  <a:pt x="3759665" y="1642090"/>
                  <a:pt x="3759665" y="1899678"/>
                </a:cubicBezTo>
                <a:cubicBezTo>
                  <a:pt x="3759665" y="2194064"/>
                  <a:pt x="3521017" y="2432713"/>
                  <a:pt x="3226630" y="2432713"/>
                </a:cubicBezTo>
                <a:cubicBezTo>
                  <a:pt x="2932244" y="2432712"/>
                  <a:pt x="2693596" y="2194065"/>
                  <a:pt x="2693596" y="1899678"/>
                </a:cubicBezTo>
                <a:cubicBezTo>
                  <a:pt x="2693596" y="1605292"/>
                  <a:pt x="2932244" y="1366644"/>
                  <a:pt x="3226630" y="1366644"/>
                </a:cubicBezTo>
                <a:cubicBezTo>
                  <a:pt x="3263429" y="1366644"/>
                  <a:pt x="3299356" y="1370373"/>
                  <a:pt x="3334055" y="1377473"/>
                </a:cubicBezTo>
                <a:close/>
                <a:moveTo>
                  <a:pt x="1391137" y="789478"/>
                </a:moveTo>
                <a:lnTo>
                  <a:pt x="1759910" y="888290"/>
                </a:lnTo>
                <a:lnTo>
                  <a:pt x="1754625" y="1202375"/>
                </a:lnTo>
                <a:lnTo>
                  <a:pt x="1744979" y="1199790"/>
                </a:lnTo>
                <a:cubicBezTo>
                  <a:pt x="1823578" y="1244024"/>
                  <a:pt x="1894617" y="1298265"/>
                  <a:pt x="1954704" y="1362586"/>
                </a:cubicBezTo>
                <a:lnTo>
                  <a:pt x="2234317" y="1293059"/>
                </a:lnTo>
                <a:lnTo>
                  <a:pt x="2413554" y="1630152"/>
                </a:lnTo>
                <a:lnTo>
                  <a:pt x="2214321" y="1809770"/>
                </a:lnTo>
                <a:cubicBezTo>
                  <a:pt x="2239296" y="1900740"/>
                  <a:pt x="2251067" y="1995997"/>
                  <a:pt x="2246841" y="2092825"/>
                </a:cubicBezTo>
                <a:lnTo>
                  <a:pt x="2495698" y="2230974"/>
                </a:lnTo>
                <a:lnTo>
                  <a:pt x="2396885" y="2599747"/>
                </a:lnTo>
                <a:lnTo>
                  <a:pt x="2094912" y="2594668"/>
                </a:lnTo>
                <a:cubicBezTo>
                  <a:pt x="2056732" y="2658461"/>
                  <a:pt x="2010475" y="2715996"/>
                  <a:pt x="1958644" y="2767359"/>
                </a:cubicBezTo>
                <a:lnTo>
                  <a:pt x="2057814" y="3026193"/>
                </a:lnTo>
                <a:lnTo>
                  <a:pt x="1745078" y="3245174"/>
                </a:lnTo>
                <a:lnTo>
                  <a:pt x="1507869" y="3039237"/>
                </a:lnTo>
                <a:lnTo>
                  <a:pt x="1536736" y="3019025"/>
                </a:lnTo>
                <a:cubicBezTo>
                  <a:pt x="1445878" y="3048429"/>
                  <a:pt x="1349798" y="3062567"/>
                  <a:pt x="1251837" y="3062021"/>
                </a:cubicBezTo>
                <a:lnTo>
                  <a:pt x="1108065" y="3321003"/>
                </a:lnTo>
                <a:lnTo>
                  <a:pt x="739291" y="3222191"/>
                </a:lnTo>
                <a:lnTo>
                  <a:pt x="744274" y="2926021"/>
                </a:lnTo>
                <a:cubicBezTo>
                  <a:pt x="666128" y="2881484"/>
                  <a:pt x="595548" y="2827017"/>
                  <a:pt x="535891" y="2762576"/>
                </a:cubicBezTo>
                <a:lnTo>
                  <a:pt x="540671" y="2772825"/>
                </a:lnTo>
                <a:lnTo>
                  <a:pt x="232276" y="2832568"/>
                </a:lnTo>
                <a:lnTo>
                  <a:pt x="70927" y="2486556"/>
                </a:lnTo>
                <a:lnTo>
                  <a:pt x="279495" y="2317444"/>
                </a:lnTo>
                <a:cubicBezTo>
                  <a:pt x="257233" y="2235849"/>
                  <a:pt x="245603" y="2150814"/>
                  <a:pt x="245586" y="2064274"/>
                </a:cubicBezTo>
                <a:lnTo>
                  <a:pt x="0" y="1927940"/>
                </a:lnTo>
                <a:lnTo>
                  <a:pt x="98812" y="1559167"/>
                </a:lnTo>
                <a:lnTo>
                  <a:pt x="380240" y="1563901"/>
                </a:lnTo>
                <a:cubicBezTo>
                  <a:pt x="418421" y="1496524"/>
                  <a:pt x="464524" y="1435092"/>
                  <a:pt x="516679" y="1380105"/>
                </a:cubicBezTo>
                <a:lnTo>
                  <a:pt x="422419" y="1089378"/>
                </a:lnTo>
                <a:lnTo>
                  <a:pt x="746189" y="887063"/>
                </a:lnTo>
                <a:lnTo>
                  <a:pt x="972292" y="1105134"/>
                </a:lnTo>
                <a:lnTo>
                  <a:pt x="970019" y="1106554"/>
                </a:lnTo>
                <a:cubicBezTo>
                  <a:pt x="1058903" y="1078586"/>
                  <a:pt x="1152743" y="1065659"/>
                  <a:pt x="1248316" y="1066709"/>
                </a:cubicBezTo>
                <a:lnTo>
                  <a:pt x="1238669" y="1064125"/>
                </a:lnTo>
                <a:close/>
                <a:moveTo>
                  <a:pt x="3349970" y="1300109"/>
                </a:moveTo>
                <a:cubicBezTo>
                  <a:pt x="3310130" y="1291957"/>
                  <a:pt x="3268880" y="1287676"/>
                  <a:pt x="3226630" y="1287676"/>
                </a:cubicBezTo>
                <a:cubicBezTo>
                  <a:pt x="2888631" y="1287676"/>
                  <a:pt x="2614628" y="1561679"/>
                  <a:pt x="2614628" y="1899678"/>
                </a:cubicBezTo>
                <a:cubicBezTo>
                  <a:pt x="2614628" y="2237678"/>
                  <a:pt x="2888630" y="2511680"/>
                  <a:pt x="3226630" y="2511681"/>
                </a:cubicBezTo>
                <a:cubicBezTo>
                  <a:pt x="3564630" y="2511681"/>
                  <a:pt x="3838633" y="2237678"/>
                  <a:pt x="3838633" y="1899678"/>
                </a:cubicBezTo>
                <a:cubicBezTo>
                  <a:pt x="3838632" y="1603928"/>
                  <a:pt x="3628849" y="1357176"/>
                  <a:pt x="3349970" y="1300109"/>
                </a:cubicBezTo>
                <a:close/>
                <a:moveTo>
                  <a:pt x="3358324" y="1024334"/>
                </a:moveTo>
                <a:lnTo>
                  <a:pt x="3410883" y="1234575"/>
                </a:lnTo>
                <a:lnTo>
                  <a:pt x="3403994" y="1234575"/>
                </a:lnTo>
                <a:cubicBezTo>
                  <a:pt x="3464268" y="1250018"/>
                  <a:pt x="3521292" y="1273478"/>
                  <a:pt x="3572818" y="1305612"/>
                </a:cubicBezTo>
                <a:lnTo>
                  <a:pt x="3746730" y="1209354"/>
                </a:lnTo>
                <a:lnTo>
                  <a:pt x="3926358" y="1401981"/>
                </a:lnTo>
                <a:lnTo>
                  <a:pt x="3825667" y="1557247"/>
                </a:lnTo>
                <a:cubicBezTo>
                  <a:pt x="3858552" y="1613408"/>
                  <a:pt x="3883404" y="1674784"/>
                  <a:pt x="3897877" y="1740062"/>
                </a:cubicBezTo>
                <a:lnTo>
                  <a:pt x="4088377" y="1787686"/>
                </a:lnTo>
                <a:lnTo>
                  <a:pt x="4088377" y="2051071"/>
                </a:lnTo>
                <a:lnTo>
                  <a:pt x="3886243" y="2101605"/>
                </a:lnTo>
                <a:cubicBezTo>
                  <a:pt x="3872191" y="2150933"/>
                  <a:pt x="3851639" y="2197531"/>
                  <a:pt x="3826272" y="2241013"/>
                </a:cubicBezTo>
                <a:lnTo>
                  <a:pt x="3938572" y="2395786"/>
                </a:lnTo>
                <a:lnTo>
                  <a:pt x="3769272" y="2597551"/>
                </a:lnTo>
                <a:lnTo>
                  <a:pt x="3574432" y="2502674"/>
                </a:lnTo>
                <a:lnTo>
                  <a:pt x="3590059" y="2484050"/>
                </a:lnTo>
                <a:cubicBezTo>
                  <a:pt x="3534764" y="2519868"/>
                  <a:pt x="3473263" y="2546445"/>
                  <a:pt x="3407886" y="2563572"/>
                </a:cubicBezTo>
                <a:lnTo>
                  <a:pt x="3358323" y="2761823"/>
                </a:lnTo>
                <a:lnTo>
                  <a:pt x="3094938" y="2761823"/>
                </a:lnTo>
                <a:lnTo>
                  <a:pt x="3045375" y="2563574"/>
                </a:lnTo>
                <a:cubicBezTo>
                  <a:pt x="2985349" y="2547848"/>
                  <a:pt x="2928591" y="2524155"/>
                  <a:pt x="2877330" y="2491865"/>
                </a:cubicBezTo>
                <a:lnTo>
                  <a:pt x="2882346" y="2497841"/>
                </a:lnTo>
                <a:lnTo>
                  <a:pt x="2687507" y="2592718"/>
                </a:lnTo>
                <a:lnTo>
                  <a:pt x="2518206" y="2390954"/>
                </a:lnTo>
                <a:lnTo>
                  <a:pt x="2626994" y="2241021"/>
                </a:lnTo>
                <a:cubicBezTo>
                  <a:pt x="2597591" y="2190623"/>
                  <a:pt x="2574657" y="2136035"/>
                  <a:pt x="2559194" y="2078370"/>
                </a:cubicBezTo>
                <a:lnTo>
                  <a:pt x="2371198" y="2031371"/>
                </a:lnTo>
                <a:lnTo>
                  <a:pt x="2371198" y="1767986"/>
                </a:lnTo>
                <a:lnTo>
                  <a:pt x="2559579" y="1720890"/>
                </a:lnTo>
                <a:cubicBezTo>
                  <a:pt x="2572992" y="1669175"/>
                  <a:pt x="2592745" y="1620006"/>
                  <a:pt x="2617681" y="1574051"/>
                </a:cubicBezTo>
                <a:lnTo>
                  <a:pt x="2502958" y="1397149"/>
                </a:lnTo>
                <a:lnTo>
                  <a:pt x="2682587" y="1204520"/>
                </a:lnTo>
                <a:lnTo>
                  <a:pt x="2872193" y="1309466"/>
                </a:lnTo>
                <a:lnTo>
                  <a:pt x="2870932" y="1310818"/>
                </a:lnTo>
                <a:cubicBezTo>
                  <a:pt x="2925169" y="1276310"/>
                  <a:pt x="2985393" y="1250941"/>
                  <a:pt x="3049268" y="1234575"/>
                </a:cubicBezTo>
                <a:lnTo>
                  <a:pt x="3042378" y="1234576"/>
                </a:lnTo>
                <a:lnTo>
                  <a:pt x="3094939" y="1024334"/>
                </a:lnTo>
                <a:close/>
                <a:moveTo>
                  <a:pt x="2786480" y="402820"/>
                </a:moveTo>
                <a:cubicBezTo>
                  <a:pt x="2745900" y="389943"/>
                  <a:pt x="2701172" y="388627"/>
                  <a:pt x="2657264" y="401580"/>
                </a:cubicBezTo>
                <a:cubicBezTo>
                  <a:pt x="2540176" y="436121"/>
                  <a:pt x="2473258" y="559041"/>
                  <a:pt x="2507800" y="676128"/>
                </a:cubicBezTo>
                <a:cubicBezTo>
                  <a:pt x="2542340" y="793216"/>
                  <a:pt x="2665260" y="860133"/>
                  <a:pt x="2782348" y="825592"/>
                </a:cubicBezTo>
                <a:cubicBezTo>
                  <a:pt x="2899435" y="791051"/>
                  <a:pt x="2966353" y="668132"/>
                  <a:pt x="2931812" y="551045"/>
                </a:cubicBezTo>
                <a:cubicBezTo>
                  <a:pt x="2910223" y="477864"/>
                  <a:pt x="2854113" y="424282"/>
                  <a:pt x="2786480" y="402820"/>
                </a:cubicBezTo>
                <a:close/>
                <a:moveTo>
                  <a:pt x="2932202" y="47278"/>
                </a:moveTo>
                <a:lnTo>
                  <a:pt x="3090904" y="140999"/>
                </a:lnTo>
                <a:lnTo>
                  <a:pt x="3054065" y="265147"/>
                </a:lnTo>
                <a:cubicBezTo>
                  <a:pt x="3087256" y="296329"/>
                  <a:pt x="3116089" y="332603"/>
                  <a:pt x="3138727" y="373550"/>
                </a:cubicBezTo>
                <a:lnTo>
                  <a:pt x="3276016" y="367796"/>
                </a:lnTo>
                <a:lnTo>
                  <a:pt x="3328165" y="544574"/>
                </a:lnTo>
                <a:lnTo>
                  <a:pt x="3202503" y="618514"/>
                </a:lnTo>
                <a:cubicBezTo>
                  <a:pt x="3202838" y="654403"/>
                  <a:pt x="3198271" y="689748"/>
                  <a:pt x="3189855" y="723955"/>
                </a:cubicBezTo>
                <a:lnTo>
                  <a:pt x="3295873" y="805599"/>
                </a:lnTo>
                <a:lnTo>
                  <a:pt x="3222192" y="974540"/>
                </a:lnTo>
                <a:lnTo>
                  <a:pt x="3072634" y="949439"/>
                </a:lnTo>
                <a:lnTo>
                  <a:pt x="3079435" y="933845"/>
                </a:lnTo>
                <a:cubicBezTo>
                  <a:pt x="3049413" y="968833"/>
                  <a:pt x="3013398" y="998848"/>
                  <a:pt x="2972910" y="1023288"/>
                </a:cubicBezTo>
                <a:lnTo>
                  <a:pt x="2978897" y="1166163"/>
                </a:lnTo>
                <a:lnTo>
                  <a:pt x="2802119" y="1218312"/>
                </a:lnTo>
                <a:lnTo>
                  <a:pt x="2729602" y="1095065"/>
                </a:lnTo>
                <a:cubicBezTo>
                  <a:pt x="2686199" y="1096396"/>
                  <a:pt x="2643414" y="1091732"/>
                  <a:pt x="2602615" y="1080209"/>
                </a:cubicBezTo>
                <a:lnTo>
                  <a:pt x="2607165" y="1083226"/>
                </a:lnTo>
                <a:lnTo>
                  <a:pt x="2495179" y="1185484"/>
                </a:lnTo>
                <a:lnTo>
                  <a:pt x="2341599" y="1083585"/>
                </a:lnTo>
                <a:lnTo>
                  <a:pt x="2384929" y="961414"/>
                </a:lnTo>
                <a:cubicBezTo>
                  <a:pt x="2355215" y="933409"/>
                  <a:pt x="2329015" y="901312"/>
                  <a:pt x="2307218" y="865670"/>
                </a:cubicBezTo>
                <a:lnTo>
                  <a:pt x="2171734" y="871348"/>
                </a:lnTo>
                <a:lnTo>
                  <a:pt x="2119584" y="694571"/>
                </a:lnTo>
                <a:lnTo>
                  <a:pt x="2236697" y="625662"/>
                </a:lnTo>
                <a:cubicBezTo>
                  <a:pt x="2235459" y="588297"/>
                  <a:pt x="2238982" y="551385"/>
                  <a:pt x="2246620" y="515603"/>
                </a:cubicBezTo>
                <a:lnTo>
                  <a:pt x="2134594" y="419585"/>
                </a:lnTo>
                <a:lnTo>
                  <a:pt x="2217016" y="254732"/>
                </a:lnTo>
                <a:lnTo>
                  <a:pt x="2365055" y="287627"/>
                </a:lnTo>
                <a:lnTo>
                  <a:pt x="2364476" y="288784"/>
                </a:lnTo>
                <a:cubicBezTo>
                  <a:pt x="2394046" y="254885"/>
                  <a:pt x="2429444" y="225933"/>
                  <a:pt x="2469075" y="202302"/>
                </a:cubicBezTo>
                <a:lnTo>
                  <a:pt x="2464452" y="203666"/>
                </a:lnTo>
                <a:lnTo>
                  <a:pt x="2458102" y="52150"/>
                </a:lnTo>
                <a:lnTo>
                  <a:pt x="2634880" y="0"/>
                </a:lnTo>
                <a:lnTo>
                  <a:pt x="2711784" y="130703"/>
                </a:lnTo>
                <a:lnTo>
                  <a:pt x="2707159" y="132067"/>
                </a:lnTo>
                <a:cubicBezTo>
                  <a:pt x="2750672" y="130497"/>
                  <a:pt x="2793590" y="134953"/>
                  <a:pt x="2834535" y="14631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701"/>
          </a:p>
        </p:txBody>
      </p:sp>
      <p:sp>
        <p:nvSpPr>
          <p:cNvPr id="46" name="Trapezoid 3">
            <a:extLst>
              <a:ext uri="{FF2B5EF4-FFF2-40B4-BE49-F238E27FC236}">
                <a16:creationId xmlns:a16="http://schemas.microsoft.com/office/drawing/2014/main" id="{FD3EEEF4-5148-619F-341D-EED2F1593011}"/>
              </a:ext>
            </a:extLst>
          </p:cNvPr>
          <p:cNvSpPr/>
          <p:nvPr/>
        </p:nvSpPr>
        <p:spPr>
          <a:xfrm>
            <a:off x="6062077" y="4000712"/>
            <a:ext cx="316346" cy="322413"/>
          </a:xfrm>
          <a:custGeom>
            <a:avLst/>
            <a:gdLst/>
            <a:ahLst/>
            <a:cxnLst/>
            <a:rect l="l" t="t" r="r" b="b"/>
            <a:pathLst>
              <a:path w="3890855" h="3965475">
                <a:moveTo>
                  <a:pt x="513635" y="2426125"/>
                </a:moveTo>
                <a:lnTo>
                  <a:pt x="1518439" y="2426125"/>
                </a:lnTo>
                <a:cubicBezTo>
                  <a:pt x="1550976" y="2510415"/>
                  <a:pt x="1581900" y="2596962"/>
                  <a:pt x="1610725" y="2683637"/>
                </a:cubicBezTo>
                <a:lnTo>
                  <a:pt x="901668" y="2683637"/>
                </a:lnTo>
                <a:lnTo>
                  <a:pt x="559881" y="3707964"/>
                </a:lnTo>
                <a:lnTo>
                  <a:pt x="1917114" y="3707964"/>
                </a:lnTo>
                <a:cubicBezTo>
                  <a:pt x="1925031" y="3729959"/>
                  <a:pt x="1931702" y="3744180"/>
                  <a:pt x="1936944" y="3749452"/>
                </a:cubicBezTo>
                <a:cubicBezTo>
                  <a:pt x="1940579" y="3743065"/>
                  <a:pt x="1945876" y="3728913"/>
                  <a:pt x="1952632" y="3707964"/>
                </a:cubicBezTo>
                <a:lnTo>
                  <a:pt x="3330974" y="3707964"/>
                </a:lnTo>
                <a:lnTo>
                  <a:pt x="2989187" y="2683637"/>
                </a:lnTo>
                <a:lnTo>
                  <a:pt x="2271337" y="2683637"/>
                </a:lnTo>
                <a:cubicBezTo>
                  <a:pt x="2301469" y="2597098"/>
                  <a:pt x="2333531" y="2510572"/>
                  <a:pt x="2366939" y="2426125"/>
                </a:cubicBezTo>
                <a:lnTo>
                  <a:pt x="3377220" y="2426125"/>
                </a:lnTo>
                <a:lnTo>
                  <a:pt x="3890855" y="3965475"/>
                </a:lnTo>
                <a:lnTo>
                  <a:pt x="0" y="3965475"/>
                </a:lnTo>
                <a:close/>
                <a:moveTo>
                  <a:pt x="1936944" y="620869"/>
                </a:moveTo>
                <a:cubicBezTo>
                  <a:pt x="1782578" y="620869"/>
                  <a:pt x="1657440" y="746006"/>
                  <a:pt x="1657440" y="900372"/>
                </a:cubicBezTo>
                <a:cubicBezTo>
                  <a:pt x="1657440" y="1054738"/>
                  <a:pt x="1782578" y="1179876"/>
                  <a:pt x="1936944" y="1179876"/>
                </a:cubicBezTo>
                <a:cubicBezTo>
                  <a:pt x="2091310" y="1179876"/>
                  <a:pt x="2216447" y="1054738"/>
                  <a:pt x="2216447" y="900372"/>
                </a:cubicBezTo>
                <a:cubicBezTo>
                  <a:pt x="2216447" y="746006"/>
                  <a:pt x="2091310" y="620869"/>
                  <a:pt x="1936944" y="620869"/>
                </a:cubicBezTo>
                <a:close/>
                <a:moveTo>
                  <a:pt x="1936944" y="0"/>
                </a:moveTo>
                <a:cubicBezTo>
                  <a:pt x="2169175" y="0"/>
                  <a:pt x="2401406" y="88593"/>
                  <a:pt x="2578592" y="265779"/>
                </a:cubicBezTo>
                <a:lnTo>
                  <a:pt x="2578592" y="265780"/>
                </a:lnTo>
                <a:cubicBezTo>
                  <a:pt x="2932964" y="620153"/>
                  <a:pt x="2888999" y="1155622"/>
                  <a:pt x="2578592" y="1549077"/>
                </a:cubicBezTo>
                <a:cubicBezTo>
                  <a:pt x="2248849" y="1967039"/>
                  <a:pt x="1976153" y="3125749"/>
                  <a:pt x="1936944" y="3194660"/>
                </a:cubicBezTo>
                <a:cubicBezTo>
                  <a:pt x="1883033" y="3140450"/>
                  <a:pt x="1647095" y="1944983"/>
                  <a:pt x="1295295" y="1549076"/>
                </a:cubicBezTo>
                <a:cubicBezTo>
                  <a:pt x="962406" y="1174450"/>
                  <a:pt x="940923" y="620152"/>
                  <a:pt x="1295295" y="265779"/>
                </a:cubicBezTo>
                <a:cubicBezTo>
                  <a:pt x="1472481" y="88593"/>
                  <a:pt x="1704713" y="0"/>
                  <a:pt x="193694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701" dirty="0">
              <a:solidFill>
                <a:schemeClr val="tx1"/>
              </a:solidFill>
            </a:endParaRPr>
          </a:p>
        </p:txBody>
      </p:sp>
      <p:sp>
        <p:nvSpPr>
          <p:cNvPr id="47" name="Rectangle 15">
            <a:extLst>
              <a:ext uri="{FF2B5EF4-FFF2-40B4-BE49-F238E27FC236}">
                <a16:creationId xmlns:a16="http://schemas.microsoft.com/office/drawing/2014/main" id="{A65490B4-86D7-26AC-BCBC-42BDC60C1B7B}"/>
              </a:ext>
            </a:extLst>
          </p:cNvPr>
          <p:cNvSpPr/>
          <p:nvPr/>
        </p:nvSpPr>
        <p:spPr>
          <a:xfrm rot="14270044">
            <a:off x="6037297" y="5174145"/>
            <a:ext cx="344003" cy="358344"/>
          </a:xfrm>
          <a:custGeom>
            <a:avLst/>
            <a:gdLst/>
            <a:ahLst/>
            <a:cxnLst/>
            <a:rect l="l" t="t" r="r" b="b"/>
            <a:pathLst>
              <a:path w="4088964" h="4259405">
                <a:moveTo>
                  <a:pt x="1480605" y="2231940"/>
                </a:moveTo>
                <a:lnTo>
                  <a:pt x="1199818" y="2044620"/>
                </a:lnTo>
                <a:lnTo>
                  <a:pt x="761621" y="2687221"/>
                </a:lnTo>
                <a:cubicBezTo>
                  <a:pt x="501536" y="2652619"/>
                  <a:pt x="265323" y="2467912"/>
                  <a:pt x="39127" y="2272940"/>
                </a:cubicBezTo>
                <a:cubicBezTo>
                  <a:pt x="-80639" y="2070133"/>
                  <a:pt x="269496" y="1743507"/>
                  <a:pt x="374515" y="1494038"/>
                </a:cubicBezTo>
                <a:lnTo>
                  <a:pt x="93728" y="1306717"/>
                </a:lnTo>
                <a:lnTo>
                  <a:pt x="1091841" y="1312633"/>
                </a:lnTo>
                <a:close/>
                <a:moveTo>
                  <a:pt x="2759566" y="226796"/>
                </a:moveTo>
                <a:cubicBezTo>
                  <a:pt x="2331051" y="377379"/>
                  <a:pt x="2150002" y="492309"/>
                  <a:pt x="1991062" y="643648"/>
                </a:cubicBezTo>
                <a:lnTo>
                  <a:pt x="1463599" y="1446568"/>
                </a:lnTo>
                <a:lnTo>
                  <a:pt x="610317" y="909936"/>
                </a:lnTo>
                <a:cubicBezTo>
                  <a:pt x="810411" y="627556"/>
                  <a:pt x="1020899" y="239191"/>
                  <a:pt x="1244930" y="61882"/>
                </a:cubicBezTo>
                <a:cubicBezTo>
                  <a:pt x="1491876" y="-75367"/>
                  <a:pt x="1697752" y="31605"/>
                  <a:pt x="2759566" y="226796"/>
                </a:cubicBezTo>
                <a:close/>
                <a:moveTo>
                  <a:pt x="1722488" y="3820535"/>
                </a:moveTo>
                <a:cubicBezTo>
                  <a:pt x="1376925" y="3801485"/>
                  <a:pt x="936112" y="3830060"/>
                  <a:pt x="666750" y="3734810"/>
                </a:cubicBezTo>
                <a:cubicBezTo>
                  <a:pt x="419100" y="3598835"/>
                  <a:pt x="400050" y="3367610"/>
                  <a:pt x="0" y="2364860"/>
                </a:cubicBezTo>
                <a:cubicBezTo>
                  <a:pt x="355600" y="2647435"/>
                  <a:pt x="549276" y="2739510"/>
                  <a:pt x="762000" y="2793485"/>
                </a:cubicBezTo>
                <a:lnTo>
                  <a:pt x="1722487" y="2812535"/>
                </a:lnTo>
                <a:close/>
                <a:moveTo>
                  <a:pt x="3605396" y="869465"/>
                </a:moveTo>
                <a:lnTo>
                  <a:pt x="3069019" y="1711228"/>
                </a:lnTo>
                <a:lnTo>
                  <a:pt x="2083849" y="1550906"/>
                </a:lnTo>
                <a:lnTo>
                  <a:pt x="2391902" y="1412941"/>
                </a:lnTo>
                <a:lnTo>
                  <a:pt x="2081217" y="699900"/>
                </a:lnTo>
                <a:cubicBezTo>
                  <a:pt x="2248971" y="498156"/>
                  <a:pt x="2531081" y="396532"/>
                  <a:pt x="2816547" y="308854"/>
                </a:cubicBezTo>
                <a:cubicBezTo>
                  <a:pt x="3051986" y="315439"/>
                  <a:pt x="3142075" y="785719"/>
                  <a:pt x="3297344" y="1007430"/>
                </a:cubicBezTo>
                <a:close/>
                <a:moveTo>
                  <a:pt x="3222215" y="3788662"/>
                </a:moveTo>
                <a:cubicBezTo>
                  <a:pt x="3089072" y="3954283"/>
                  <a:pt x="2662122" y="3869088"/>
                  <a:pt x="2413930" y="3921936"/>
                </a:cubicBezTo>
                <a:lnTo>
                  <a:pt x="2420658" y="4259405"/>
                </a:lnTo>
                <a:lnTo>
                  <a:pt x="1855155" y="3436926"/>
                </a:lnTo>
                <a:lnTo>
                  <a:pt x="2387428" y="2592563"/>
                </a:lnTo>
                <a:lnTo>
                  <a:pt x="2394156" y="2930032"/>
                </a:lnTo>
                <a:lnTo>
                  <a:pt x="3171906" y="2922431"/>
                </a:lnTo>
                <a:cubicBezTo>
                  <a:pt x="3292132" y="3155642"/>
                  <a:pt x="3275533" y="3455038"/>
                  <a:pt x="3244786" y="3752078"/>
                </a:cubicBezTo>
                <a:cubicBezTo>
                  <a:pt x="3238662" y="3765464"/>
                  <a:pt x="3231091" y="3777620"/>
                  <a:pt x="3222215" y="3788662"/>
                </a:cubicBezTo>
                <a:close/>
                <a:moveTo>
                  <a:pt x="3948285" y="2834020"/>
                </a:moveTo>
                <a:cubicBezTo>
                  <a:pt x="3833022" y="3018741"/>
                  <a:pt x="3639730" y="3281008"/>
                  <a:pt x="3342579" y="3731662"/>
                </a:cubicBezTo>
                <a:cubicBezTo>
                  <a:pt x="3371271" y="3278367"/>
                  <a:pt x="3336159" y="3066813"/>
                  <a:pt x="3258895" y="2861397"/>
                </a:cubicBezTo>
                <a:lnTo>
                  <a:pt x="2725671" y="2062291"/>
                </a:lnTo>
                <a:lnTo>
                  <a:pt x="3552883" y="1486284"/>
                </a:lnTo>
                <a:cubicBezTo>
                  <a:pt x="3734716" y="1780754"/>
                  <a:pt x="4010062" y="2126176"/>
                  <a:pt x="4085819" y="2401657"/>
                </a:cubicBezTo>
                <a:cubicBezTo>
                  <a:pt x="4100783" y="2542124"/>
                  <a:pt x="4063549" y="2649298"/>
                  <a:pt x="3948285" y="283402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701"/>
          </a:p>
        </p:txBody>
      </p:sp>
      <p:sp>
        <p:nvSpPr>
          <p:cNvPr id="48" name="Donut 15">
            <a:extLst>
              <a:ext uri="{FF2B5EF4-FFF2-40B4-BE49-F238E27FC236}">
                <a16:creationId xmlns:a16="http://schemas.microsoft.com/office/drawing/2014/main" id="{F8B749A0-F221-7EB7-0FD0-338AA7645141}"/>
              </a:ext>
            </a:extLst>
          </p:cNvPr>
          <p:cNvSpPr/>
          <p:nvPr/>
        </p:nvSpPr>
        <p:spPr>
          <a:xfrm>
            <a:off x="8761967" y="5152822"/>
            <a:ext cx="384308" cy="385924"/>
          </a:xfrm>
          <a:custGeom>
            <a:avLst/>
            <a:gdLst/>
            <a:ahLst/>
            <a:cxnLst/>
            <a:rect l="l" t="t" r="r" b="b"/>
            <a:pathLst>
              <a:path w="3821708" h="3795110">
                <a:moveTo>
                  <a:pt x="1910854" y="903842"/>
                </a:moveTo>
                <a:lnTo>
                  <a:pt x="1793831" y="1129420"/>
                </a:lnTo>
                <a:lnTo>
                  <a:pt x="1791613" y="1129420"/>
                </a:lnTo>
                <a:lnTo>
                  <a:pt x="1791892" y="1133157"/>
                </a:lnTo>
                <a:lnTo>
                  <a:pt x="1791613" y="1133695"/>
                </a:lnTo>
                <a:lnTo>
                  <a:pt x="1791933" y="1133695"/>
                </a:lnTo>
                <a:lnTo>
                  <a:pt x="1833002" y="1683464"/>
                </a:lnTo>
                <a:cubicBezTo>
                  <a:pt x="1744939" y="1714584"/>
                  <a:pt x="1682254" y="1798749"/>
                  <a:pt x="1682254" y="1897555"/>
                </a:cubicBezTo>
                <a:cubicBezTo>
                  <a:pt x="1682254" y="2023808"/>
                  <a:pt x="1784602" y="2126156"/>
                  <a:pt x="1910855" y="2126156"/>
                </a:cubicBezTo>
                <a:cubicBezTo>
                  <a:pt x="1975561" y="2126156"/>
                  <a:pt x="2033988" y="2099273"/>
                  <a:pt x="2075304" y="2055803"/>
                </a:cubicBezTo>
                <a:lnTo>
                  <a:pt x="2443125" y="2288080"/>
                </a:lnTo>
                <a:lnTo>
                  <a:pt x="2443003" y="2288309"/>
                </a:lnTo>
                <a:lnTo>
                  <a:pt x="2443494" y="2288314"/>
                </a:lnTo>
                <a:lnTo>
                  <a:pt x="2446061" y="2289935"/>
                </a:lnTo>
                <a:lnTo>
                  <a:pt x="2446904" y="2288348"/>
                </a:lnTo>
                <a:lnTo>
                  <a:pt x="2652725" y="2290436"/>
                </a:lnTo>
                <a:lnTo>
                  <a:pt x="2535900" y="2120971"/>
                </a:lnTo>
                <a:lnTo>
                  <a:pt x="2536744" y="2119385"/>
                </a:lnTo>
                <a:lnTo>
                  <a:pt x="2533964" y="2118163"/>
                </a:lnTo>
                <a:lnTo>
                  <a:pt x="2533686" y="2117759"/>
                </a:lnTo>
                <a:lnTo>
                  <a:pt x="2533565" y="2117988"/>
                </a:lnTo>
                <a:lnTo>
                  <a:pt x="2134900" y="1942755"/>
                </a:lnTo>
                <a:cubicBezTo>
                  <a:pt x="2137918" y="1928156"/>
                  <a:pt x="2139456" y="1913035"/>
                  <a:pt x="2139456" y="1897555"/>
                </a:cubicBezTo>
                <a:cubicBezTo>
                  <a:pt x="2139456" y="1798748"/>
                  <a:pt x="2076770" y="1714583"/>
                  <a:pt x="1988706" y="1683463"/>
                </a:cubicBezTo>
                <a:lnTo>
                  <a:pt x="2029775" y="1133695"/>
                </a:lnTo>
                <a:lnTo>
                  <a:pt x="2030094" y="1133695"/>
                </a:lnTo>
                <a:lnTo>
                  <a:pt x="2029815" y="1133157"/>
                </a:lnTo>
                <a:lnTo>
                  <a:pt x="2030094" y="1129420"/>
                </a:lnTo>
                <a:lnTo>
                  <a:pt x="2027877" y="1129420"/>
                </a:lnTo>
                <a:close/>
                <a:moveTo>
                  <a:pt x="1910854" y="565406"/>
                </a:moveTo>
                <a:cubicBezTo>
                  <a:pt x="2646579" y="565406"/>
                  <a:pt x="3243002" y="1161829"/>
                  <a:pt x="3243002" y="1897554"/>
                </a:cubicBezTo>
                <a:cubicBezTo>
                  <a:pt x="3243002" y="2633279"/>
                  <a:pt x="2646579" y="3229702"/>
                  <a:pt x="1910854" y="3229702"/>
                </a:cubicBezTo>
                <a:cubicBezTo>
                  <a:pt x="1175129" y="3229702"/>
                  <a:pt x="578706" y="2633279"/>
                  <a:pt x="578706" y="1897554"/>
                </a:cubicBezTo>
                <a:cubicBezTo>
                  <a:pt x="578706" y="1161829"/>
                  <a:pt x="1175129" y="565406"/>
                  <a:pt x="1910854" y="565406"/>
                </a:cubicBezTo>
                <a:close/>
                <a:moveTo>
                  <a:pt x="1766837" y="367010"/>
                </a:moveTo>
                <a:cubicBezTo>
                  <a:pt x="1050362" y="432397"/>
                  <a:pt x="475174" y="981146"/>
                  <a:pt x="377476" y="1681610"/>
                </a:cubicBezTo>
                <a:lnTo>
                  <a:pt x="426306" y="1681610"/>
                </a:lnTo>
                <a:cubicBezTo>
                  <a:pt x="510474" y="1681610"/>
                  <a:pt x="578706" y="1746088"/>
                  <a:pt x="578706" y="1825626"/>
                </a:cubicBezTo>
                <a:cubicBezTo>
                  <a:pt x="578706" y="1905164"/>
                  <a:pt x="510474" y="1969642"/>
                  <a:pt x="426306" y="1969642"/>
                </a:cubicBezTo>
                <a:lnTo>
                  <a:pt x="364094" y="1969642"/>
                </a:lnTo>
                <a:cubicBezTo>
                  <a:pt x="398055" y="2738400"/>
                  <a:pt x="1003246" y="3359660"/>
                  <a:pt x="1769417" y="3427809"/>
                </a:cubicBezTo>
                <a:lnTo>
                  <a:pt x="1769417" y="3382101"/>
                </a:lnTo>
                <a:cubicBezTo>
                  <a:pt x="1769417" y="3297933"/>
                  <a:pt x="1833895" y="3229701"/>
                  <a:pt x="1913433" y="3229701"/>
                </a:cubicBezTo>
                <a:cubicBezTo>
                  <a:pt x="1992971" y="3229701"/>
                  <a:pt x="2057449" y="3297933"/>
                  <a:pt x="2057449" y="3382101"/>
                </a:cubicBezTo>
                <a:lnTo>
                  <a:pt x="2057449" y="3427707"/>
                </a:lnTo>
                <a:cubicBezTo>
                  <a:pt x="2804164" y="3358467"/>
                  <a:pt x="3396856" y="2764020"/>
                  <a:pt x="3455018" y="2020616"/>
                </a:cubicBezTo>
                <a:lnTo>
                  <a:pt x="3395402" y="2020616"/>
                </a:lnTo>
                <a:cubicBezTo>
                  <a:pt x="3311234" y="2020616"/>
                  <a:pt x="3243002" y="1956138"/>
                  <a:pt x="3243002" y="1876600"/>
                </a:cubicBezTo>
                <a:cubicBezTo>
                  <a:pt x="3243002" y="1797062"/>
                  <a:pt x="3311234" y="1732584"/>
                  <a:pt x="3395402" y="1732584"/>
                </a:cubicBezTo>
                <a:lnTo>
                  <a:pt x="3451747" y="1732584"/>
                </a:lnTo>
                <a:cubicBezTo>
                  <a:pt x="3374444" y="1008025"/>
                  <a:pt x="2788738" y="434055"/>
                  <a:pt x="2054869" y="367632"/>
                </a:cubicBezTo>
                <a:lnTo>
                  <a:pt x="2054869" y="407296"/>
                </a:lnTo>
                <a:cubicBezTo>
                  <a:pt x="2054869" y="491464"/>
                  <a:pt x="1990391" y="559696"/>
                  <a:pt x="1910853" y="559696"/>
                </a:cubicBezTo>
                <a:cubicBezTo>
                  <a:pt x="1831315" y="559696"/>
                  <a:pt x="1766837" y="491464"/>
                  <a:pt x="1766837" y="407296"/>
                </a:cubicBezTo>
                <a:close/>
                <a:moveTo>
                  <a:pt x="1910854" y="0"/>
                </a:moveTo>
                <a:cubicBezTo>
                  <a:pt x="2966190" y="0"/>
                  <a:pt x="3821708" y="849564"/>
                  <a:pt x="3821708" y="1897555"/>
                </a:cubicBezTo>
                <a:cubicBezTo>
                  <a:pt x="3821708" y="2945546"/>
                  <a:pt x="2966190" y="3795110"/>
                  <a:pt x="1910854" y="3795110"/>
                </a:cubicBezTo>
                <a:cubicBezTo>
                  <a:pt x="855518" y="3795110"/>
                  <a:pt x="0" y="2945546"/>
                  <a:pt x="0" y="1897555"/>
                </a:cubicBezTo>
                <a:cubicBezTo>
                  <a:pt x="0" y="849564"/>
                  <a:pt x="855518" y="0"/>
                  <a:pt x="191085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70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5281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E30720F5-59A6-8EAE-A94C-19DAF933365C}"/>
              </a:ext>
            </a:extLst>
          </p:cNvPr>
          <p:cNvSpPr txBox="1">
            <a:spLocks/>
          </p:cNvSpPr>
          <p:nvPr/>
        </p:nvSpPr>
        <p:spPr>
          <a:xfrm>
            <a:off x="309401" y="635488"/>
            <a:ext cx="11573197" cy="7242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sl-SI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</a:rPr>
              <a:t>Why is DAC commercialization limited?</a:t>
            </a:r>
          </a:p>
        </p:txBody>
      </p:sp>
      <p:sp>
        <p:nvSpPr>
          <p:cNvPr id="5" name="Oval 2">
            <a:extLst>
              <a:ext uri="{FF2B5EF4-FFF2-40B4-BE49-F238E27FC236}">
                <a16:creationId xmlns:a16="http://schemas.microsoft.com/office/drawing/2014/main" id="{B12456D3-3074-6043-D3FD-E8A8B6FFF146}"/>
              </a:ext>
            </a:extLst>
          </p:cNvPr>
          <p:cNvSpPr/>
          <p:nvPr/>
        </p:nvSpPr>
        <p:spPr>
          <a:xfrm>
            <a:off x="3547469" y="5202222"/>
            <a:ext cx="792088" cy="79208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/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4C79D6BE-849A-CDBA-E88B-1676B930A6F0}"/>
              </a:ext>
            </a:extLst>
          </p:cNvPr>
          <p:cNvSpPr txBox="1"/>
          <p:nvPr/>
        </p:nvSpPr>
        <p:spPr>
          <a:xfrm>
            <a:off x="876454" y="1914932"/>
            <a:ext cx="806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01</a:t>
            </a:r>
            <a:endParaRPr lang="ko-KR" altLang="en-US" sz="3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943245FB-74B4-4F36-735D-2D93A304E49A}"/>
              </a:ext>
            </a:extLst>
          </p:cNvPr>
          <p:cNvSpPr txBox="1"/>
          <p:nvPr/>
        </p:nvSpPr>
        <p:spPr>
          <a:xfrm>
            <a:off x="1895547" y="5444379"/>
            <a:ext cx="1422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ason</a:t>
            </a:r>
            <a:endParaRPr lang="ko-KR" altLang="en-US" sz="1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Chevron 13">
            <a:extLst>
              <a:ext uri="{FF2B5EF4-FFF2-40B4-BE49-F238E27FC236}">
                <a16:creationId xmlns:a16="http://schemas.microsoft.com/office/drawing/2014/main" id="{BDC083A7-ADAA-9507-9BD0-8BAD521889EC}"/>
              </a:ext>
            </a:extLst>
          </p:cNvPr>
          <p:cNvSpPr/>
          <p:nvPr/>
        </p:nvSpPr>
        <p:spPr>
          <a:xfrm>
            <a:off x="4768690" y="5341688"/>
            <a:ext cx="400199" cy="513159"/>
          </a:xfrm>
          <a:prstGeom prst="chevron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chemeClr val="tx1"/>
              </a:solidFill>
            </a:endParaRPr>
          </a:p>
        </p:txBody>
      </p:sp>
      <p:grpSp>
        <p:nvGrpSpPr>
          <p:cNvPr id="9" name="Group 6">
            <a:extLst>
              <a:ext uri="{FF2B5EF4-FFF2-40B4-BE49-F238E27FC236}">
                <a16:creationId xmlns:a16="http://schemas.microsoft.com/office/drawing/2014/main" id="{DBBFBD01-9343-FC96-5213-BA59DC0E39E0}"/>
              </a:ext>
            </a:extLst>
          </p:cNvPr>
          <p:cNvGrpSpPr/>
          <p:nvPr/>
        </p:nvGrpSpPr>
        <p:grpSpPr>
          <a:xfrm>
            <a:off x="5598019" y="5371134"/>
            <a:ext cx="5717526" cy="668379"/>
            <a:chOff x="3779912" y="1717580"/>
            <a:chExt cx="4896545" cy="668379"/>
          </a:xfrm>
        </p:grpSpPr>
        <p:sp>
          <p:nvSpPr>
            <p:cNvPr id="10" name="TextBox 7">
              <a:extLst>
                <a:ext uri="{FF2B5EF4-FFF2-40B4-BE49-F238E27FC236}">
                  <a16:creationId xmlns:a16="http://schemas.microsoft.com/office/drawing/2014/main" id="{320B6EAA-33BC-0637-4093-82AE8F4F0C85}"/>
                </a:ext>
              </a:extLst>
            </p:cNvPr>
            <p:cNvSpPr txBox="1"/>
            <p:nvPr/>
          </p:nvSpPr>
          <p:spPr>
            <a:xfrm>
              <a:off x="3779913" y="1924294"/>
              <a:ext cx="48965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which is 0.04% compared to 5% in natural gas-fired flue gas and 12% in coal-fired flue gas. 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" name="TextBox 8">
              <a:extLst>
                <a:ext uri="{FF2B5EF4-FFF2-40B4-BE49-F238E27FC236}">
                  <a16:creationId xmlns:a16="http://schemas.microsoft.com/office/drawing/2014/main" id="{A95553DC-DA6B-182D-37EA-99B54B1625F8}"/>
                </a:ext>
              </a:extLst>
            </p:cNvPr>
            <p:cNvSpPr txBox="1"/>
            <p:nvPr/>
          </p:nvSpPr>
          <p:spPr>
            <a:xfrm>
              <a:off x="3779912" y="1717580"/>
              <a:ext cx="489654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Low CO2 concentration in the atmosphere</a:t>
              </a:r>
              <a:endParaRPr lang="ko-KR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12" name="Oval 9">
            <a:extLst>
              <a:ext uri="{FF2B5EF4-FFF2-40B4-BE49-F238E27FC236}">
                <a16:creationId xmlns:a16="http://schemas.microsoft.com/office/drawing/2014/main" id="{D350893A-F535-703B-5659-CB1C310080AA}"/>
              </a:ext>
            </a:extLst>
          </p:cNvPr>
          <p:cNvSpPr/>
          <p:nvPr/>
        </p:nvSpPr>
        <p:spPr>
          <a:xfrm>
            <a:off x="3547469" y="1769398"/>
            <a:ext cx="792088" cy="79208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/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33668405-6D66-590E-1B3D-D31E7BD91902}"/>
              </a:ext>
            </a:extLst>
          </p:cNvPr>
          <p:cNvSpPr txBox="1"/>
          <p:nvPr/>
        </p:nvSpPr>
        <p:spPr>
          <a:xfrm>
            <a:off x="876454" y="3034184"/>
            <a:ext cx="806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02</a:t>
            </a:r>
            <a:endParaRPr lang="ko-KR" altLang="en-US" sz="3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BBA34032-7832-7F46-404F-7FDB807A577A}"/>
              </a:ext>
            </a:extLst>
          </p:cNvPr>
          <p:cNvSpPr txBox="1"/>
          <p:nvPr/>
        </p:nvSpPr>
        <p:spPr>
          <a:xfrm>
            <a:off x="1895547" y="2026942"/>
            <a:ext cx="1422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blem</a:t>
            </a:r>
            <a:endParaRPr lang="ko-KR" altLang="en-US" sz="1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Chevron 21">
            <a:extLst>
              <a:ext uri="{FF2B5EF4-FFF2-40B4-BE49-F238E27FC236}">
                <a16:creationId xmlns:a16="http://schemas.microsoft.com/office/drawing/2014/main" id="{6E92F82F-17B4-188C-603C-4D86C4F46C47}"/>
              </a:ext>
            </a:extLst>
          </p:cNvPr>
          <p:cNvSpPr/>
          <p:nvPr/>
        </p:nvSpPr>
        <p:spPr>
          <a:xfrm>
            <a:off x="4768690" y="1885590"/>
            <a:ext cx="400199" cy="513159"/>
          </a:xfrm>
          <a:prstGeom prst="chevron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chemeClr val="tx1"/>
              </a:solidFill>
            </a:endParaRPr>
          </a:p>
        </p:txBody>
      </p:sp>
      <p:grpSp>
        <p:nvGrpSpPr>
          <p:cNvPr id="16" name="Group 13">
            <a:extLst>
              <a:ext uri="{FF2B5EF4-FFF2-40B4-BE49-F238E27FC236}">
                <a16:creationId xmlns:a16="http://schemas.microsoft.com/office/drawing/2014/main" id="{FC970697-0DF5-826A-405C-E433D267FE33}"/>
              </a:ext>
            </a:extLst>
          </p:cNvPr>
          <p:cNvGrpSpPr/>
          <p:nvPr/>
        </p:nvGrpSpPr>
        <p:grpSpPr>
          <a:xfrm>
            <a:off x="5598020" y="1822083"/>
            <a:ext cx="5717526" cy="668379"/>
            <a:chOff x="3779912" y="1717580"/>
            <a:chExt cx="4896545" cy="668379"/>
          </a:xfrm>
        </p:grpSpPr>
        <p:sp>
          <p:nvSpPr>
            <p:cNvPr id="17" name="TextBox 14">
              <a:extLst>
                <a:ext uri="{FF2B5EF4-FFF2-40B4-BE49-F238E27FC236}">
                  <a16:creationId xmlns:a16="http://schemas.microsoft.com/office/drawing/2014/main" id="{6C0E8913-4B12-4EA3-8307-5B8CB9E1F475}"/>
                </a:ext>
              </a:extLst>
            </p:cNvPr>
            <p:cNvSpPr txBox="1"/>
            <p:nvPr/>
          </p:nvSpPr>
          <p:spPr>
            <a:xfrm>
              <a:off x="3779913" y="1924294"/>
              <a:ext cx="48965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Sorbent regeneration, scale-up, cost, energy intensive and environmental impacts (energy consumption, land use, potential emissions,..).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" name="TextBox 15">
              <a:extLst>
                <a:ext uri="{FF2B5EF4-FFF2-40B4-BE49-F238E27FC236}">
                  <a16:creationId xmlns:a16="http://schemas.microsoft.com/office/drawing/2014/main" id="{53B3ACF2-A6D6-31ED-3581-D7BE6030E0A2}"/>
                </a:ext>
              </a:extLst>
            </p:cNvPr>
            <p:cNvSpPr txBox="1"/>
            <p:nvPr/>
          </p:nvSpPr>
          <p:spPr>
            <a:xfrm>
              <a:off x="3779912" y="1717580"/>
              <a:ext cx="489654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T</a:t>
              </a:r>
              <a:r>
                <a:rPr lang="en-US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echnically challenging</a:t>
              </a:r>
              <a:endParaRPr lang="ko-KR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19" name="Oval 16">
            <a:extLst>
              <a:ext uri="{FF2B5EF4-FFF2-40B4-BE49-F238E27FC236}">
                <a16:creationId xmlns:a16="http://schemas.microsoft.com/office/drawing/2014/main" id="{44CE22D6-7E75-71F5-ACAB-6A21B9607750}"/>
              </a:ext>
            </a:extLst>
          </p:cNvPr>
          <p:cNvSpPr/>
          <p:nvPr/>
        </p:nvSpPr>
        <p:spPr>
          <a:xfrm>
            <a:off x="3547469" y="2888651"/>
            <a:ext cx="792088" cy="792088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0" name="TextBox 17">
            <a:extLst>
              <a:ext uri="{FF2B5EF4-FFF2-40B4-BE49-F238E27FC236}">
                <a16:creationId xmlns:a16="http://schemas.microsoft.com/office/drawing/2014/main" id="{E22E4502-B042-757B-A3D4-77C685365F8D}"/>
              </a:ext>
            </a:extLst>
          </p:cNvPr>
          <p:cNvSpPr txBox="1"/>
          <p:nvPr/>
        </p:nvSpPr>
        <p:spPr>
          <a:xfrm>
            <a:off x="876454" y="4153437"/>
            <a:ext cx="806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03</a:t>
            </a:r>
            <a:endParaRPr lang="ko-KR" altLang="en-US" sz="3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1" name="TextBox 18">
            <a:extLst>
              <a:ext uri="{FF2B5EF4-FFF2-40B4-BE49-F238E27FC236}">
                <a16:creationId xmlns:a16="http://schemas.microsoft.com/office/drawing/2014/main" id="{F80F70E3-24C6-E74E-11CC-EBC54CD4611F}"/>
              </a:ext>
            </a:extLst>
          </p:cNvPr>
          <p:cNvSpPr txBox="1"/>
          <p:nvPr/>
        </p:nvSpPr>
        <p:spPr>
          <a:xfrm>
            <a:off x="1895547" y="3146196"/>
            <a:ext cx="1422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blem</a:t>
            </a:r>
            <a:endParaRPr lang="ko-KR" altLang="en-US" sz="1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2" name="Chevron 29">
            <a:extLst>
              <a:ext uri="{FF2B5EF4-FFF2-40B4-BE49-F238E27FC236}">
                <a16:creationId xmlns:a16="http://schemas.microsoft.com/office/drawing/2014/main" id="{A4A3FC1B-F845-FB23-6566-7FF158D9EC47}"/>
              </a:ext>
            </a:extLst>
          </p:cNvPr>
          <p:cNvSpPr/>
          <p:nvPr/>
        </p:nvSpPr>
        <p:spPr>
          <a:xfrm>
            <a:off x="4768690" y="3004843"/>
            <a:ext cx="400199" cy="513159"/>
          </a:xfrm>
          <a:prstGeom prst="chevron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chemeClr val="tx1"/>
              </a:solidFill>
            </a:endParaRPr>
          </a:p>
        </p:txBody>
      </p:sp>
      <p:grpSp>
        <p:nvGrpSpPr>
          <p:cNvPr id="23" name="Group 20">
            <a:extLst>
              <a:ext uri="{FF2B5EF4-FFF2-40B4-BE49-F238E27FC236}">
                <a16:creationId xmlns:a16="http://schemas.microsoft.com/office/drawing/2014/main" id="{CD5006FC-7178-785F-3C39-BA6D55EB5385}"/>
              </a:ext>
            </a:extLst>
          </p:cNvPr>
          <p:cNvGrpSpPr/>
          <p:nvPr/>
        </p:nvGrpSpPr>
        <p:grpSpPr>
          <a:xfrm>
            <a:off x="5598020" y="2941336"/>
            <a:ext cx="5717526" cy="1037711"/>
            <a:chOff x="3779912" y="1717580"/>
            <a:chExt cx="4896545" cy="1037711"/>
          </a:xfrm>
        </p:grpSpPr>
        <p:sp>
          <p:nvSpPr>
            <p:cNvPr id="24" name="TextBox 21">
              <a:extLst>
                <a:ext uri="{FF2B5EF4-FFF2-40B4-BE49-F238E27FC236}">
                  <a16:creationId xmlns:a16="http://schemas.microsoft.com/office/drawing/2014/main" id="{9CF696C6-F87D-08A4-934E-DE9882FCAA52}"/>
                </a:ext>
              </a:extLst>
            </p:cNvPr>
            <p:cNvSpPr txBox="1"/>
            <p:nvPr/>
          </p:nvSpPr>
          <p:spPr>
            <a:xfrm>
              <a:off x="3779913" y="1924294"/>
              <a:ext cx="48965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The energy requirement highly depends on the enthalpy of the solvent/sorbents-CO2 binding reaction. Strong CO2 binging to adsorbent is desired in terms of selectivity, however, it increases regeneration cost because of the high energy required for the CO2-adsorbent interaction fracture.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" name="TextBox 22">
              <a:extLst>
                <a:ext uri="{FF2B5EF4-FFF2-40B4-BE49-F238E27FC236}">
                  <a16:creationId xmlns:a16="http://schemas.microsoft.com/office/drawing/2014/main" id="{BEB4B191-EEBA-C357-09F9-C68571C8B6B8}"/>
                </a:ext>
              </a:extLst>
            </p:cNvPr>
            <p:cNvSpPr txBox="1"/>
            <p:nvPr/>
          </p:nvSpPr>
          <p:spPr>
            <a:xfrm>
              <a:off x="3779912" y="1717580"/>
              <a:ext cx="489654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Energy-intensive</a:t>
              </a:r>
              <a:endParaRPr lang="ko-KR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26" name="Oval 23">
            <a:extLst>
              <a:ext uri="{FF2B5EF4-FFF2-40B4-BE49-F238E27FC236}">
                <a16:creationId xmlns:a16="http://schemas.microsoft.com/office/drawing/2014/main" id="{676BE5BD-203D-12A7-7F82-7ED984AFF305}"/>
              </a:ext>
            </a:extLst>
          </p:cNvPr>
          <p:cNvSpPr/>
          <p:nvPr/>
        </p:nvSpPr>
        <p:spPr>
          <a:xfrm>
            <a:off x="3547469" y="4007903"/>
            <a:ext cx="792088" cy="79208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7" name="TextBox 24">
            <a:extLst>
              <a:ext uri="{FF2B5EF4-FFF2-40B4-BE49-F238E27FC236}">
                <a16:creationId xmlns:a16="http://schemas.microsoft.com/office/drawing/2014/main" id="{9478E289-F351-2E5B-5804-B4FF5113AD1B}"/>
              </a:ext>
            </a:extLst>
          </p:cNvPr>
          <p:cNvSpPr txBox="1"/>
          <p:nvPr/>
        </p:nvSpPr>
        <p:spPr>
          <a:xfrm>
            <a:off x="876454" y="5272690"/>
            <a:ext cx="806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3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04</a:t>
            </a:r>
            <a:endParaRPr lang="ko-KR" altLang="en-US" sz="3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8" name="TextBox 25">
            <a:extLst>
              <a:ext uri="{FF2B5EF4-FFF2-40B4-BE49-F238E27FC236}">
                <a16:creationId xmlns:a16="http://schemas.microsoft.com/office/drawing/2014/main" id="{41DE1382-DD1C-0ED3-350F-B9814600E0D0}"/>
              </a:ext>
            </a:extLst>
          </p:cNvPr>
          <p:cNvSpPr txBox="1"/>
          <p:nvPr/>
        </p:nvSpPr>
        <p:spPr>
          <a:xfrm>
            <a:off x="1895546" y="4250060"/>
            <a:ext cx="1422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blem</a:t>
            </a:r>
            <a:endParaRPr lang="ko-KR" altLang="en-US" sz="1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9" name="Chevron 37">
            <a:extLst>
              <a:ext uri="{FF2B5EF4-FFF2-40B4-BE49-F238E27FC236}">
                <a16:creationId xmlns:a16="http://schemas.microsoft.com/office/drawing/2014/main" id="{7D78CE90-8680-4191-B075-28632F69258C}"/>
              </a:ext>
            </a:extLst>
          </p:cNvPr>
          <p:cNvSpPr/>
          <p:nvPr/>
        </p:nvSpPr>
        <p:spPr>
          <a:xfrm>
            <a:off x="4768690" y="4147369"/>
            <a:ext cx="400199" cy="513159"/>
          </a:xfrm>
          <a:prstGeom prst="chevron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>
              <a:solidFill>
                <a:schemeClr val="tx1"/>
              </a:solidFill>
            </a:endParaRPr>
          </a:p>
        </p:txBody>
      </p:sp>
      <p:grpSp>
        <p:nvGrpSpPr>
          <p:cNvPr id="30" name="Group 27">
            <a:extLst>
              <a:ext uri="{FF2B5EF4-FFF2-40B4-BE49-F238E27FC236}">
                <a16:creationId xmlns:a16="http://schemas.microsoft.com/office/drawing/2014/main" id="{38ED6B8A-6F0C-9F45-9A75-C5BB0D21C7C4}"/>
              </a:ext>
            </a:extLst>
          </p:cNvPr>
          <p:cNvGrpSpPr/>
          <p:nvPr/>
        </p:nvGrpSpPr>
        <p:grpSpPr>
          <a:xfrm>
            <a:off x="5598019" y="4177480"/>
            <a:ext cx="5717526" cy="483713"/>
            <a:chOff x="3779912" y="1717580"/>
            <a:chExt cx="4896545" cy="483713"/>
          </a:xfrm>
        </p:grpSpPr>
        <p:sp>
          <p:nvSpPr>
            <p:cNvPr id="31" name="TextBox 28">
              <a:extLst>
                <a:ext uri="{FF2B5EF4-FFF2-40B4-BE49-F238E27FC236}">
                  <a16:creationId xmlns:a16="http://schemas.microsoft.com/office/drawing/2014/main" id="{D7864624-F1FE-0AF7-1D9D-591FD09E3147}"/>
                </a:ext>
              </a:extLst>
            </p:cNvPr>
            <p:cNvSpPr txBox="1"/>
            <p:nvPr/>
          </p:nvSpPr>
          <p:spPr>
            <a:xfrm>
              <a:off x="3779913" y="1924294"/>
              <a:ext cx="489654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t is </a:t>
              </a:r>
              <a:r>
                <a:rPr lang="en-US" sz="12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consuming up to three times more energy than other CDR pathways.</a:t>
              </a:r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" name="TextBox 29">
              <a:extLst>
                <a:ext uri="{FF2B5EF4-FFF2-40B4-BE49-F238E27FC236}">
                  <a16:creationId xmlns:a16="http://schemas.microsoft.com/office/drawing/2014/main" id="{58CE88E7-886F-9C97-9129-E7E37E6C6747}"/>
                </a:ext>
              </a:extLst>
            </p:cNvPr>
            <p:cNvSpPr txBox="1"/>
            <p:nvPr/>
          </p:nvSpPr>
          <p:spPr>
            <a:xfrm>
              <a:off x="3779912" y="1717580"/>
              <a:ext cx="489654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O</a:t>
              </a:r>
              <a:r>
                <a:rPr lang="en-US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ne of the most expensive CDR routes</a:t>
              </a:r>
              <a:endParaRPr lang="ko-KR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33" name="Rectangle 16">
            <a:extLst>
              <a:ext uri="{FF2B5EF4-FFF2-40B4-BE49-F238E27FC236}">
                <a16:creationId xmlns:a16="http://schemas.microsoft.com/office/drawing/2014/main" id="{F7C41C70-F411-B608-834F-16A0AC9985E4}"/>
              </a:ext>
            </a:extLst>
          </p:cNvPr>
          <p:cNvSpPr/>
          <p:nvPr/>
        </p:nvSpPr>
        <p:spPr>
          <a:xfrm rot="2700000">
            <a:off x="3814420" y="1927070"/>
            <a:ext cx="265920" cy="476745"/>
          </a:xfrm>
          <a:custGeom>
            <a:avLst/>
            <a:gdLst/>
            <a:ahLst/>
            <a:cxnLst/>
            <a:rect l="l" t="t" r="r" b="b"/>
            <a:pathLst>
              <a:path w="2232248" h="4001999">
                <a:moveTo>
                  <a:pt x="1116887" y="0"/>
                </a:moveTo>
                <a:cubicBezTo>
                  <a:pt x="1270748" y="4762"/>
                  <a:pt x="1433283" y="120651"/>
                  <a:pt x="1447291" y="308459"/>
                </a:cubicBezTo>
                <a:cubicBezTo>
                  <a:pt x="1483174" y="544979"/>
                  <a:pt x="1283237" y="603082"/>
                  <a:pt x="1339988" y="887363"/>
                </a:cubicBezTo>
                <a:lnTo>
                  <a:pt x="2232248" y="887363"/>
                </a:lnTo>
                <a:lnTo>
                  <a:pt x="2232248" y="1778237"/>
                </a:lnTo>
                <a:cubicBezTo>
                  <a:pt x="1956566" y="1829261"/>
                  <a:pt x="1897086" y="1634366"/>
                  <a:pt x="1663321" y="1669832"/>
                </a:cubicBezTo>
                <a:cubicBezTo>
                  <a:pt x="1475513" y="1683840"/>
                  <a:pt x="1359624" y="1846375"/>
                  <a:pt x="1354862" y="2000236"/>
                </a:cubicBezTo>
                <a:cubicBezTo>
                  <a:pt x="1358037" y="2135389"/>
                  <a:pt x="1477787" y="2334920"/>
                  <a:pt x="1701420" y="2336507"/>
                </a:cubicBezTo>
                <a:cubicBezTo>
                  <a:pt x="1972077" y="2308709"/>
                  <a:pt x="1932339" y="2176007"/>
                  <a:pt x="2232248" y="2187989"/>
                </a:cubicBezTo>
                <a:lnTo>
                  <a:pt x="2232248" y="3119611"/>
                </a:lnTo>
                <a:lnTo>
                  <a:pt x="1303259" y="3119611"/>
                </a:lnTo>
                <a:cubicBezTo>
                  <a:pt x="1289664" y="3424971"/>
                  <a:pt x="1423682" y="3383289"/>
                  <a:pt x="1451633" y="3655441"/>
                </a:cubicBezTo>
                <a:cubicBezTo>
                  <a:pt x="1450046" y="3879074"/>
                  <a:pt x="1250515" y="3998824"/>
                  <a:pt x="1115362" y="4001999"/>
                </a:cubicBezTo>
                <a:cubicBezTo>
                  <a:pt x="961501" y="3997237"/>
                  <a:pt x="798966" y="3881348"/>
                  <a:pt x="784958" y="3693540"/>
                </a:cubicBezTo>
                <a:cubicBezTo>
                  <a:pt x="749282" y="3458385"/>
                  <a:pt x="946712" y="3399594"/>
                  <a:pt x="892811" y="3119611"/>
                </a:cubicBezTo>
                <a:lnTo>
                  <a:pt x="0" y="3119611"/>
                </a:lnTo>
                <a:lnTo>
                  <a:pt x="0" y="2203607"/>
                </a:lnTo>
                <a:cubicBezTo>
                  <a:pt x="285884" y="2145799"/>
                  <a:pt x="343730" y="2346665"/>
                  <a:pt x="580754" y="2310706"/>
                </a:cubicBezTo>
                <a:cubicBezTo>
                  <a:pt x="768562" y="2296698"/>
                  <a:pt x="884451" y="2134163"/>
                  <a:pt x="889213" y="1980302"/>
                </a:cubicBezTo>
                <a:cubicBezTo>
                  <a:pt x="886038" y="1845149"/>
                  <a:pt x="766288" y="1645618"/>
                  <a:pt x="542655" y="1644031"/>
                </a:cubicBezTo>
                <a:cubicBezTo>
                  <a:pt x="268493" y="1672188"/>
                  <a:pt x="312817" y="1807984"/>
                  <a:pt x="0" y="1792208"/>
                </a:cubicBezTo>
                <a:lnTo>
                  <a:pt x="0" y="887363"/>
                </a:lnTo>
                <a:lnTo>
                  <a:pt x="928847" y="887363"/>
                </a:lnTo>
                <a:cubicBezTo>
                  <a:pt x="944034" y="576570"/>
                  <a:pt x="808718" y="620178"/>
                  <a:pt x="780616" y="346558"/>
                </a:cubicBezTo>
                <a:cubicBezTo>
                  <a:pt x="782203" y="122925"/>
                  <a:pt x="981734" y="3175"/>
                  <a:pt x="111688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/>
          </a:p>
        </p:txBody>
      </p:sp>
      <p:pic>
        <p:nvPicPr>
          <p:cNvPr id="34" name="Graphic 36" descr="Downward trend">
            <a:extLst>
              <a:ext uri="{FF2B5EF4-FFF2-40B4-BE49-F238E27FC236}">
                <a16:creationId xmlns:a16="http://schemas.microsoft.com/office/drawing/2014/main" id="{929B83E7-76A3-0930-BF75-0F079D6075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605459" y="5219348"/>
            <a:ext cx="683847" cy="683847"/>
          </a:xfrm>
          <a:prstGeom prst="rect">
            <a:avLst/>
          </a:prstGeom>
        </p:spPr>
      </p:pic>
      <p:pic>
        <p:nvPicPr>
          <p:cNvPr id="35" name="Graphic 38" descr="Dollar">
            <a:extLst>
              <a:ext uri="{FF2B5EF4-FFF2-40B4-BE49-F238E27FC236}">
                <a16:creationId xmlns:a16="http://schemas.microsoft.com/office/drawing/2014/main" id="{6AE19C81-5EA7-9B13-03D6-64B2552654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641728" y="4098033"/>
            <a:ext cx="602790" cy="602790"/>
          </a:xfrm>
          <a:prstGeom prst="rect">
            <a:avLst/>
          </a:prstGeom>
        </p:spPr>
      </p:pic>
      <p:pic>
        <p:nvPicPr>
          <p:cNvPr id="36" name="Graphic 40" descr="High voltage">
            <a:extLst>
              <a:ext uri="{FF2B5EF4-FFF2-40B4-BE49-F238E27FC236}">
                <a16:creationId xmlns:a16="http://schemas.microsoft.com/office/drawing/2014/main" id="{512AFD6F-B84B-876C-66B8-21BEFA3945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717733" y="3036549"/>
            <a:ext cx="459299" cy="459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4135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irect air capture machines suck carbon dioxide from the atmosphere. Are  they part of the solution to climate change? - ABC News">
            <a:extLst>
              <a:ext uri="{FF2B5EF4-FFF2-40B4-BE49-F238E27FC236}">
                <a16:creationId xmlns:a16="http://schemas.microsoft.com/office/drawing/2014/main" id="{3797F43C-3325-481D-94BD-BFA4274B0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0"/>
            <a:ext cx="65024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4DAA950-A283-4E26-823F-3976A4149BD2}"/>
              </a:ext>
            </a:extLst>
          </p:cNvPr>
          <p:cNvSpPr/>
          <p:nvPr/>
        </p:nvSpPr>
        <p:spPr>
          <a:xfrm>
            <a:off x="5689601" y="3657600"/>
            <a:ext cx="6502400" cy="3200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I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5B1178-F575-4CC9-BFE7-317FA300FC53}"/>
              </a:ext>
            </a:extLst>
          </p:cNvPr>
          <p:cNvSpPr/>
          <p:nvPr/>
        </p:nvSpPr>
        <p:spPr>
          <a:xfrm>
            <a:off x="6359236" y="4103638"/>
            <a:ext cx="556952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ultiscale modelling emerged as a promising tool for </a:t>
            </a:r>
            <a:r>
              <a:rPr lang="en-GB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apid screening from a vast scientific collection of prospective selected candidates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  <a:p>
            <a:endParaRPr lang="en-US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t was also proven to be a convenient alternative to laboratory work since it gives insight into a complex system otherwise difficult to explore experimentally.</a:t>
            </a:r>
          </a:p>
          <a:p>
            <a:endParaRPr lang="en-US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ably reduces the time and cost of upgrading or developing new carbon capture technologies.</a:t>
            </a:r>
            <a:endParaRPr lang="en-SI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B7D3463-5097-4C84-AE52-2473FED42606}"/>
              </a:ext>
            </a:extLst>
          </p:cNvPr>
          <p:cNvSpPr/>
          <p:nvPr/>
        </p:nvSpPr>
        <p:spPr>
          <a:xfrm>
            <a:off x="0" y="683491"/>
            <a:ext cx="6096000" cy="452581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I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7B33B3-72FA-4EFB-B52B-C2313E29CED3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689"/>
          <a:stretch/>
        </p:blipFill>
        <p:spPr bwMode="auto">
          <a:xfrm>
            <a:off x="168275" y="1957849"/>
            <a:ext cx="5759450" cy="26790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직사각형 2">
            <a:extLst>
              <a:ext uri="{FF2B5EF4-FFF2-40B4-BE49-F238E27FC236}">
                <a16:creationId xmlns:a16="http://schemas.microsoft.com/office/drawing/2014/main" id="{711C8141-E773-4626-95FB-FD7424EB7E96}"/>
              </a:ext>
            </a:extLst>
          </p:cNvPr>
          <p:cNvSpPr/>
          <p:nvPr/>
        </p:nvSpPr>
        <p:spPr>
          <a:xfrm>
            <a:off x="242897" y="820092"/>
            <a:ext cx="500335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4400" b="1" dirty="0">
                <a:solidFill>
                  <a:schemeClr val="bg1"/>
                </a:solidFill>
                <a:latin typeface="+mj-lt"/>
                <a:cs typeface="Arial" pitchFamily="34" charset="0"/>
              </a:rPr>
              <a:t>Multiscale modelling</a:t>
            </a:r>
          </a:p>
        </p:txBody>
      </p:sp>
    </p:spTree>
    <p:extLst>
      <p:ext uri="{BB962C8B-B14F-4D97-AF65-F5344CB8AC3E}">
        <p14:creationId xmlns:p14="http://schemas.microsoft.com/office/powerpoint/2010/main" val="13387787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rrow: Right 8">
            <a:extLst>
              <a:ext uri="{FF2B5EF4-FFF2-40B4-BE49-F238E27FC236}">
                <a16:creationId xmlns:a16="http://schemas.microsoft.com/office/drawing/2014/main" id="{B18CAA39-21FE-4EE9-9346-3DEC3BA402EF}"/>
              </a:ext>
            </a:extLst>
          </p:cNvPr>
          <p:cNvSpPr/>
          <p:nvPr/>
        </p:nvSpPr>
        <p:spPr>
          <a:xfrm>
            <a:off x="4579964" y="2961394"/>
            <a:ext cx="2225040" cy="1548574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I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0EE6FD9-7F20-4CD5-A3F2-74CD0240640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rgbClr val="55977F"/>
                </a:solidFill>
              </a:rPr>
              <a:t>B</a:t>
            </a:r>
            <a:r>
              <a:rPr lang="sl-SI" dirty="0" err="1">
                <a:solidFill>
                  <a:srgbClr val="55977F"/>
                </a:solidFill>
              </a:rPr>
              <a:t>reakthrough</a:t>
            </a:r>
            <a:r>
              <a:rPr lang="sl-SI" dirty="0">
                <a:solidFill>
                  <a:srgbClr val="55977F"/>
                </a:solidFill>
              </a:rPr>
              <a:t> </a:t>
            </a:r>
            <a:r>
              <a:rPr lang="sl-SI" dirty="0" err="1">
                <a:solidFill>
                  <a:srgbClr val="55977F"/>
                </a:solidFill>
              </a:rPr>
              <a:t>curve</a:t>
            </a:r>
            <a:r>
              <a:rPr lang="sl-SI" dirty="0">
                <a:solidFill>
                  <a:srgbClr val="55977F"/>
                </a:solidFill>
              </a:rPr>
              <a:t> </a:t>
            </a:r>
            <a:r>
              <a:rPr lang="sl-SI" dirty="0" err="1">
                <a:solidFill>
                  <a:srgbClr val="55977F"/>
                </a:solidFill>
              </a:rPr>
              <a:t>measurement</a:t>
            </a:r>
            <a:endParaRPr lang="en-SI" dirty="0">
              <a:solidFill>
                <a:srgbClr val="55977F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A12536-6C6B-4CCB-9EF4-4A55AFDD45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8155" y="1460493"/>
            <a:ext cx="6338570" cy="422571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259031E-ABA7-4030-9859-16E909BFA232}"/>
              </a:ext>
            </a:extLst>
          </p:cNvPr>
          <p:cNvSpPr/>
          <p:nvPr/>
        </p:nvSpPr>
        <p:spPr>
          <a:xfrm>
            <a:off x="323529" y="4978320"/>
            <a:ext cx="29378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16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atalyst</a:t>
            </a:r>
            <a:r>
              <a:rPr lang="sl-SI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sl-SI" sz="16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nalyzer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sl-SI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ELCAT II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</a:p>
          <a:p>
            <a:r>
              <a:rPr lang="sl-SI" sz="12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Pulse</a:t>
            </a:r>
            <a:r>
              <a:rPr lang="sl-SI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TPD, TPR, BET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</a:t>
            </a:r>
            <a:r>
              <a:rPr lang="sl-SI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sl-SI" sz="12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reakthrough</a:t>
            </a:r>
            <a:r>
              <a:rPr lang="sl-SI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sl-SI" sz="12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urve</a:t>
            </a:r>
            <a:r>
              <a:rPr lang="sl-SI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sl-SI" sz="12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various</a:t>
            </a:r>
            <a:r>
              <a:rPr lang="sl-SI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sl-SI" sz="12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atalytic</a:t>
            </a:r>
            <a:r>
              <a:rPr lang="sl-SI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sl-SI" sz="12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reactions</a:t>
            </a:r>
            <a:endParaRPr lang="en-SI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768BEE0-9CC6-4544-8A9F-0733EA8D4F02}"/>
              </a:ext>
            </a:extLst>
          </p:cNvPr>
          <p:cNvSpPr/>
          <p:nvPr/>
        </p:nvSpPr>
        <p:spPr>
          <a:xfrm>
            <a:off x="4442897" y="3366349"/>
            <a:ext cx="179479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l-SI" sz="1400" b="1" dirty="0" err="1">
                <a:solidFill>
                  <a:srgbClr val="39866A"/>
                </a:solidFill>
              </a:rPr>
              <a:t>Adsorption</a:t>
            </a:r>
            <a:r>
              <a:rPr lang="sl-SI" sz="1400" b="1" dirty="0">
                <a:solidFill>
                  <a:srgbClr val="39866A"/>
                </a:solidFill>
              </a:rPr>
              <a:t> </a:t>
            </a:r>
            <a:r>
              <a:rPr lang="sl-SI" sz="1400" b="1" dirty="0" err="1">
                <a:solidFill>
                  <a:srgbClr val="39866A"/>
                </a:solidFill>
              </a:rPr>
              <a:t>breakthrough</a:t>
            </a:r>
            <a:r>
              <a:rPr lang="sl-SI" sz="1400" b="1" dirty="0">
                <a:solidFill>
                  <a:srgbClr val="39866A"/>
                </a:solidFill>
              </a:rPr>
              <a:t> </a:t>
            </a:r>
            <a:r>
              <a:rPr lang="sl-SI" sz="1400" b="1" dirty="0" err="1">
                <a:solidFill>
                  <a:srgbClr val="39866A"/>
                </a:solidFill>
              </a:rPr>
              <a:t>curve</a:t>
            </a:r>
            <a:r>
              <a:rPr lang="sl-SI" sz="1400" b="1" dirty="0">
                <a:solidFill>
                  <a:srgbClr val="39866A"/>
                </a:solidFill>
              </a:rPr>
              <a:t> </a:t>
            </a:r>
            <a:r>
              <a:rPr lang="sl-SI" sz="1400" b="1" dirty="0" err="1">
                <a:solidFill>
                  <a:srgbClr val="39866A"/>
                </a:solidFill>
              </a:rPr>
              <a:t>measurement</a:t>
            </a:r>
            <a:endParaRPr lang="en-SI" sz="1400" b="1" dirty="0">
              <a:solidFill>
                <a:srgbClr val="39866A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7F2E1D8-F02D-4F15-BD33-87886F90EF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004" y="2225595"/>
            <a:ext cx="5105400" cy="275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1227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1">
            <a:extLst>
              <a:ext uri="{FF2B5EF4-FFF2-40B4-BE49-F238E27FC236}">
                <a16:creationId xmlns:a16="http://schemas.microsoft.com/office/drawing/2014/main" id="{B8497D38-AF72-4E0A-B8B2-01A386BD1737}"/>
              </a:ext>
            </a:extLst>
          </p:cNvPr>
          <p:cNvSpPr txBox="1">
            <a:spLocks/>
          </p:cNvSpPr>
          <p:nvPr/>
        </p:nvSpPr>
        <p:spPr>
          <a:xfrm>
            <a:off x="6873947" y="4210256"/>
            <a:ext cx="5214238" cy="72424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5400" b="0" kern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+mn-cs"/>
              </a:rPr>
              <a:t>Theoretical simulation results can be directly compared to macroscopic experimental data which validates the accuracy of modelling methods.</a:t>
            </a:r>
            <a:endParaRPr lang="en-SI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ECF3EE-4887-4859-8559-B9045EC3EE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622" y="2476335"/>
            <a:ext cx="3266392" cy="25047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9689FD7-2CC9-45FD-BEC6-D54EEFB69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881" y="4535903"/>
            <a:ext cx="3267287" cy="2505456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C13DDA1-DB49-43AB-99DD-4BDEC4FD2974}"/>
              </a:ext>
            </a:extLst>
          </p:cNvPr>
          <p:cNvCxnSpPr/>
          <p:nvPr/>
        </p:nvCxnSpPr>
        <p:spPr>
          <a:xfrm>
            <a:off x="672872" y="786675"/>
            <a:ext cx="14081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F7A0C64-4F5C-4FFC-90C8-0DFE02CF33D0}"/>
              </a:ext>
            </a:extLst>
          </p:cNvPr>
          <p:cNvSpPr txBox="1"/>
          <p:nvPr/>
        </p:nvSpPr>
        <p:spPr>
          <a:xfrm>
            <a:off x="561095" y="406412"/>
            <a:ext cx="1631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itting exp data</a:t>
            </a:r>
            <a:endParaRPr lang="en-SI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CD1780-E91E-4192-AFCE-AC28FC97D24E}"/>
              </a:ext>
            </a:extLst>
          </p:cNvPr>
          <p:cNvSpPr txBox="1"/>
          <p:nvPr/>
        </p:nvSpPr>
        <p:spPr>
          <a:xfrm>
            <a:off x="2274148" y="602009"/>
            <a:ext cx="1569660" cy="538609"/>
          </a:xfrm>
          <a:prstGeom prst="rect">
            <a:avLst/>
          </a:prstGeom>
          <a:solidFill>
            <a:srgbClr val="95B54A"/>
          </a:solidFill>
          <a:ln>
            <a:solidFill>
              <a:srgbClr val="439218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q* </a:t>
            </a:r>
          </a:p>
          <a:p>
            <a:r>
              <a:rPr lang="en-US" sz="1100" dirty="0"/>
              <a:t>equilibrium ads capacity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BAA2D64-E0C1-494E-BD48-47352A6B04D0}"/>
              </a:ext>
            </a:extLst>
          </p:cNvPr>
          <p:cNvCxnSpPr/>
          <p:nvPr/>
        </p:nvCxnSpPr>
        <p:spPr>
          <a:xfrm>
            <a:off x="4181325" y="786675"/>
            <a:ext cx="14081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5EC47C7-6137-421C-B00A-22DCCCA3C2C8}"/>
              </a:ext>
            </a:extLst>
          </p:cNvPr>
          <p:cNvSpPr txBox="1"/>
          <p:nvPr/>
        </p:nvSpPr>
        <p:spPr>
          <a:xfrm>
            <a:off x="4593507" y="406412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DF </a:t>
            </a:r>
            <a:endParaRPr lang="en-SI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8452494-557C-4FDD-B198-D05A57328DC7}"/>
              </a:ext>
            </a:extLst>
          </p:cNvPr>
          <p:cNvSpPr txBox="1"/>
          <p:nvPr/>
        </p:nvSpPr>
        <p:spPr>
          <a:xfrm>
            <a:off x="5783049" y="602009"/>
            <a:ext cx="1245854" cy="538609"/>
          </a:xfrm>
          <a:prstGeom prst="rect">
            <a:avLst/>
          </a:prstGeom>
          <a:solidFill>
            <a:srgbClr val="95B54A"/>
          </a:solidFill>
          <a:ln>
            <a:solidFill>
              <a:srgbClr val="439218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rtlCol="0">
            <a:spAutoFit/>
          </a:bodyPr>
          <a:lstStyle/>
          <a:p>
            <a:r>
              <a:rPr lang="sl-SI" dirty="0"/>
              <a:t>∂q</a:t>
            </a:r>
            <a:r>
              <a:rPr lang="en-US" dirty="0"/>
              <a:t>/</a:t>
            </a:r>
            <a:r>
              <a:rPr lang="sl-SI" dirty="0"/>
              <a:t>∂t</a:t>
            </a:r>
            <a:endParaRPr lang="en-US" dirty="0"/>
          </a:p>
          <a:p>
            <a:r>
              <a:rPr lang="en-US" sz="1100" dirty="0"/>
              <a:t>Rate of adsorptio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E08A8E4-A354-414C-BF76-B805DB220C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7460" y="853024"/>
            <a:ext cx="1284404" cy="39642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893926A-8EBB-4091-BF1C-901B673E0C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901" y="877784"/>
            <a:ext cx="1364544" cy="38265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3D13F31-8C45-4215-9766-F9B85592D1FE}"/>
              </a:ext>
            </a:extLst>
          </p:cNvPr>
          <p:cNvSpPr txBox="1"/>
          <p:nvPr/>
        </p:nvSpPr>
        <p:spPr>
          <a:xfrm>
            <a:off x="927817" y="1260434"/>
            <a:ext cx="84189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/>
              <a:t>Toth model</a:t>
            </a:r>
            <a:endParaRPr lang="en-SI" sz="105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21FD32-D692-4E15-AADB-A70586D42DA3}"/>
              </a:ext>
            </a:extLst>
          </p:cNvPr>
          <p:cNvSpPr txBox="1"/>
          <p:nvPr/>
        </p:nvSpPr>
        <p:spPr>
          <a:xfrm>
            <a:off x="4109399" y="1260434"/>
            <a:ext cx="155202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sz="1050" dirty="0" err="1"/>
              <a:t>Pseudo-first</a:t>
            </a:r>
            <a:r>
              <a:rPr lang="sl-SI" sz="1050" dirty="0"/>
              <a:t> </a:t>
            </a:r>
            <a:r>
              <a:rPr lang="sl-SI" sz="1050" dirty="0" err="1"/>
              <a:t>order</a:t>
            </a:r>
            <a:r>
              <a:rPr lang="sl-SI" sz="1050" dirty="0"/>
              <a:t> model</a:t>
            </a:r>
            <a:endParaRPr lang="en-SI" sz="1050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8D4212A-0AA5-46F6-8ADE-B2C33B98EAF2}"/>
              </a:ext>
            </a:extLst>
          </p:cNvPr>
          <p:cNvCxnSpPr>
            <a:cxnSpLocks/>
          </p:cNvCxnSpPr>
          <p:nvPr/>
        </p:nvCxnSpPr>
        <p:spPr>
          <a:xfrm>
            <a:off x="7155968" y="786675"/>
            <a:ext cx="22494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6924447-CCEC-4833-8E0D-9F6BC38471D4}"/>
              </a:ext>
            </a:extLst>
          </p:cNvPr>
          <p:cNvSpPr txBox="1"/>
          <p:nvPr/>
        </p:nvSpPr>
        <p:spPr>
          <a:xfrm>
            <a:off x="7366420" y="421128"/>
            <a:ext cx="1790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ynamic models </a:t>
            </a:r>
            <a:endParaRPr lang="en-SI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FFAE846-915D-409C-B989-8676027F8B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0088" y="877784"/>
            <a:ext cx="2023540" cy="330512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D470CBF-7E8C-49E4-A3F6-167F18172E99}"/>
              </a:ext>
            </a:extLst>
          </p:cNvPr>
          <p:cNvSpPr txBox="1"/>
          <p:nvPr/>
        </p:nvSpPr>
        <p:spPr>
          <a:xfrm>
            <a:off x="7000935" y="2592308"/>
            <a:ext cx="252184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 err="1"/>
              <a:t>TD+kinetics</a:t>
            </a:r>
            <a:r>
              <a:rPr lang="en-US" sz="1050" dirty="0"/>
              <a:t>:</a:t>
            </a:r>
          </a:p>
          <a:p>
            <a:pPr algn="ctr"/>
            <a:r>
              <a:rPr lang="en-US" sz="1050" dirty="0"/>
              <a:t>thermodynamics descripted by isotherms</a:t>
            </a:r>
          </a:p>
          <a:p>
            <a:pPr algn="ctr"/>
            <a:r>
              <a:rPr lang="en-US" sz="1050" dirty="0"/>
              <a:t>mass and energy balances of gas and solid</a:t>
            </a:r>
          </a:p>
          <a:p>
            <a:pPr algn="ctr"/>
            <a:r>
              <a:rPr lang="en-US" sz="1050" dirty="0"/>
              <a:t>pressure drop</a:t>
            </a:r>
            <a:endParaRPr lang="en-SI" sz="105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0BF437E-FE79-4CF7-A52B-A226F0146B2B}"/>
              </a:ext>
            </a:extLst>
          </p:cNvPr>
          <p:cNvSpPr txBox="1"/>
          <p:nvPr/>
        </p:nvSpPr>
        <p:spPr>
          <a:xfrm>
            <a:off x="9608661" y="337104"/>
            <a:ext cx="2055306" cy="923330"/>
          </a:xfrm>
          <a:prstGeom prst="rect">
            <a:avLst/>
          </a:prstGeom>
          <a:solidFill>
            <a:srgbClr val="95B54A"/>
          </a:solidFill>
          <a:ln>
            <a:solidFill>
              <a:srgbClr val="439218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rtlCol="0">
            <a:spAutoFit/>
          </a:bodyPr>
          <a:lstStyle/>
          <a:p>
            <a:r>
              <a:rPr lang="en-US" dirty="0"/>
              <a:t>Energy requirement</a:t>
            </a:r>
          </a:p>
          <a:p>
            <a:r>
              <a:rPr lang="en-US" dirty="0"/>
              <a:t>P</a:t>
            </a:r>
            <a:r>
              <a:rPr lang="sl-SI" dirty="0" err="1"/>
              <a:t>roduction</a:t>
            </a:r>
            <a:r>
              <a:rPr lang="sl-SI" dirty="0"/>
              <a:t> </a:t>
            </a:r>
            <a:r>
              <a:rPr lang="sl-SI" dirty="0" err="1"/>
              <a:t>rate</a:t>
            </a:r>
            <a:endParaRPr lang="en-US" dirty="0"/>
          </a:p>
          <a:p>
            <a:r>
              <a:rPr lang="en-US" dirty="0"/>
              <a:t>Cost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A015C63-3F6C-45BB-BB3D-25FA6C97FC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95058" y="2202173"/>
            <a:ext cx="2133600" cy="37147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0E714B3-0FC8-4C44-991E-381CE0CC32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96534" y="1310446"/>
            <a:ext cx="2741057" cy="44725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0ABE737-EEEB-4998-9B49-7742B7BEBA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79067" y="1822229"/>
            <a:ext cx="603225" cy="366244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734A44AD-A16C-4ACB-A157-CCDD78B17B0C}"/>
              </a:ext>
            </a:extLst>
          </p:cNvPr>
          <p:cNvSpPr/>
          <p:nvPr/>
        </p:nvSpPr>
        <p:spPr>
          <a:xfrm>
            <a:off x="7701453" y="1156007"/>
            <a:ext cx="122020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sz="1050" dirty="0"/>
              <a:t>gas </a:t>
            </a:r>
            <a:r>
              <a:rPr lang="sl-SI" sz="1050" dirty="0" err="1"/>
              <a:t>phase</a:t>
            </a:r>
            <a:r>
              <a:rPr lang="sl-SI" sz="1050" dirty="0"/>
              <a:t> balance</a:t>
            </a:r>
            <a:endParaRPr lang="en-SI" sz="105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6468CA3-062F-4236-BE2D-628703AA092F}"/>
              </a:ext>
            </a:extLst>
          </p:cNvPr>
          <p:cNvSpPr/>
          <p:nvPr/>
        </p:nvSpPr>
        <p:spPr>
          <a:xfrm>
            <a:off x="7773346" y="731471"/>
            <a:ext cx="917239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Mass </a:t>
            </a:r>
            <a:r>
              <a:rPr lang="sl-SI" sz="1050" dirty="0"/>
              <a:t>balance</a:t>
            </a:r>
            <a:endParaRPr lang="en-SI" sz="1050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8288A09-65FE-4A1E-B83E-489872A91D10}"/>
              </a:ext>
            </a:extLst>
          </p:cNvPr>
          <p:cNvSpPr/>
          <p:nvPr/>
        </p:nvSpPr>
        <p:spPr>
          <a:xfrm>
            <a:off x="7662179" y="1658354"/>
            <a:ext cx="12987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sz="1050"/>
              <a:t>solid phase balance</a:t>
            </a:r>
            <a:endParaRPr lang="en-SI" sz="1050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E7362E4-B805-426E-90A3-F0B806BA96FC}"/>
              </a:ext>
            </a:extLst>
          </p:cNvPr>
          <p:cNvSpPr/>
          <p:nvPr/>
        </p:nvSpPr>
        <p:spPr>
          <a:xfrm>
            <a:off x="7734309" y="2030028"/>
            <a:ext cx="10550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sz="1050" dirty="0" err="1"/>
              <a:t>energy</a:t>
            </a:r>
            <a:r>
              <a:rPr lang="sl-SI" sz="1050" dirty="0"/>
              <a:t> balance</a:t>
            </a:r>
            <a:endParaRPr lang="en-SI" sz="1050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2A2620CD-C692-4EFE-8D67-6A40B332544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63433" y="4742108"/>
            <a:ext cx="2767474" cy="208009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3A2EE768-49C3-4FCD-BBF9-450D81DF20E9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813" t="2939"/>
          <a:stretch/>
        </p:blipFill>
        <p:spPr>
          <a:xfrm>
            <a:off x="3865612" y="2592308"/>
            <a:ext cx="2772646" cy="2060180"/>
          </a:xfrm>
          <a:prstGeom prst="rect">
            <a:avLst/>
          </a:prstGeom>
        </p:spPr>
      </p:pic>
      <p:sp>
        <p:nvSpPr>
          <p:cNvPr id="44" name="Arrow: Right 43">
            <a:extLst>
              <a:ext uri="{FF2B5EF4-FFF2-40B4-BE49-F238E27FC236}">
                <a16:creationId xmlns:a16="http://schemas.microsoft.com/office/drawing/2014/main" id="{9F7A3CD8-9E9A-4185-B85A-E5CB3AEC5011}"/>
              </a:ext>
            </a:extLst>
          </p:cNvPr>
          <p:cNvSpPr/>
          <p:nvPr/>
        </p:nvSpPr>
        <p:spPr>
          <a:xfrm>
            <a:off x="3252014" y="4047246"/>
            <a:ext cx="637541" cy="326021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I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D3E1420-0917-4CFB-9260-EF258BF277E7}"/>
              </a:ext>
            </a:extLst>
          </p:cNvPr>
          <p:cNvSpPr txBox="1"/>
          <p:nvPr/>
        </p:nvSpPr>
        <p:spPr>
          <a:xfrm>
            <a:off x="1320481" y="2160833"/>
            <a:ext cx="135364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rtlCol="0">
            <a:spAutoFit/>
          </a:bodyPr>
          <a:lstStyle/>
          <a:p>
            <a:r>
              <a:rPr lang="en-US" dirty="0"/>
              <a:t>Experiments</a:t>
            </a:r>
            <a:endParaRPr lang="en-US" sz="11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0DAC8BD-5ACB-464F-A6E9-46F2087B9CCA}"/>
              </a:ext>
            </a:extLst>
          </p:cNvPr>
          <p:cNvSpPr txBox="1"/>
          <p:nvPr/>
        </p:nvSpPr>
        <p:spPr>
          <a:xfrm>
            <a:off x="4850266" y="2215706"/>
            <a:ext cx="793807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rtlCol="0">
            <a:spAutoFit/>
          </a:bodyPr>
          <a:lstStyle/>
          <a:p>
            <a:r>
              <a:rPr lang="en-US" dirty="0"/>
              <a:t>Model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228875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7275E1F-C60B-4773-A4AC-2926EC6BA35B}"/>
              </a:ext>
            </a:extLst>
          </p:cNvPr>
          <p:cNvSpPr txBox="1">
            <a:spLocks/>
          </p:cNvSpPr>
          <p:nvPr/>
        </p:nvSpPr>
        <p:spPr>
          <a:xfrm>
            <a:off x="538534" y="477395"/>
            <a:ext cx="12548956" cy="72494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pl-PL" sz="3200" b="1" u="sng" dirty="0"/>
              <a:t>L</a:t>
            </a:r>
            <a:r>
              <a:rPr lang="en-SI" sz="3200" b="1" u="sng" dirty="0" err="1"/>
              <a:t>aboratory</a:t>
            </a:r>
            <a:r>
              <a:rPr lang="en-SI" sz="3200" b="1" u="sng" dirty="0"/>
              <a:t> for the biorefinery research</a:t>
            </a:r>
            <a:r>
              <a:rPr lang="en-SI" sz="3200" dirty="0"/>
              <a:t> in </a:t>
            </a:r>
            <a:r>
              <a:rPr lang="en-SI" sz="3200" dirty="0" err="1"/>
              <a:t>Velenje</a:t>
            </a:r>
            <a:endParaRPr lang="en-GB" sz="3200" b="1" dirty="0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B1699DA0-3BD0-C95F-88C7-F9CD4A2B2A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2794" b="62144"/>
          <a:stretch/>
        </p:blipFill>
        <p:spPr>
          <a:xfrm>
            <a:off x="2382667" y="1048387"/>
            <a:ext cx="7518542" cy="1584176"/>
          </a:xfrm>
          <a:prstGeom prst="rect">
            <a:avLst/>
          </a:prstGeom>
        </p:spPr>
      </p:pic>
      <p:sp>
        <p:nvSpPr>
          <p:cNvPr id="3" name="TextBox 4">
            <a:extLst>
              <a:ext uri="{FF2B5EF4-FFF2-40B4-BE49-F238E27FC236}">
                <a16:creationId xmlns:a16="http://schemas.microsoft.com/office/drawing/2014/main" id="{8EA8302C-E85A-A176-881A-3B8707EE8225}"/>
              </a:ext>
            </a:extLst>
          </p:cNvPr>
          <p:cNvSpPr txBox="1"/>
          <p:nvPr/>
        </p:nvSpPr>
        <p:spPr>
          <a:xfrm>
            <a:off x="6559131" y="2391945"/>
            <a:ext cx="1514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I" b="1" dirty="0"/>
              <a:t>TecHUB i4.0</a:t>
            </a:r>
            <a:endParaRPr lang="en-US" b="1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AB049B8A-85BD-620D-44EF-4ED41BCBA1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7091" y="3604914"/>
            <a:ext cx="5263451" cy="2128342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F0A6D206-075A-8A38-6C3B-AD3A6FFD2F9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701" t="3459" r="6379" b="5407"/>
          <a:stretch/>
        </p:blipFill>
        <p:spPr>
          <a:xfrm>
            <a:off x="6901218" y="3586416"/>
            <a:ext cx="3529343" cy="2146840"/>
          </a:xfrm>
          <a:prstGeom prst="rect">
            <a:avLst/>
          </a:prstGeom>
        </p:spPr>
      </p:pic>
      <p:sp>
        <p:nvSpPr>
          <p:cNvPr id="7" name="TextBox 10">
            <a:extLst>
              <a:ext uri="{FF2B5EF4-FFF2-40B4-BE49-F238E27FC236}">
                <a16:creationId xmlns:a16="http://schemas.microsoft.com/office/drawing/2014/main" id="{25EE687E-7081-A5D4-9586-3FD64D485354}"/>
              </a:ext>
            </a:extLst>
          </p:cNvPr>
          <p:cNvSpPr txBox="1"/>
          <p:nvPr/>
        </p:nvSpPr>
        <p:spPr>
          <a:xfrm>
            <a:off x="1837464" y="2864718"/>
            <a:ext cx="8278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I" sz="1600" b="1" dirty="0"/>
              <a:t>Possibility to follow </a:t>
            </a:r>
            <a:r>
              <a:rPr lang="en-SI" sz="1600" b="1" dirty="0">
                <a:solidFill>
                  <a:schemeClr val="accent3">
                    <a:lumMod val="75000"/>
                  </a:schemeClr>
                </a:solidFill>
              </a:rPr>
              <a:t>ambitious bio-economy trends</a:t>
            </a:r>
            <a:r>
              <a:rPr lang="en-SI" sz="1600" b="1" dirty="0"/>
              <a:t>, the </a:t>
            </a:r>
            <a:r>
              <a:rPr lang="en-SI" sz="1600" b="1" dirty="0">
                <a:solidFill>
                  <a:schemeClr val="accent3">
                    <a:lumMod val="75000"/>
                  </a:schemeClr>
                </a:solidFill>
              </a:rPr>
              <a:t>integration </a:t>
            </a:r>
            <a:r>
              <a:rPr lang="en-SI" sz="1600" b="1" dirty="0"/>
              <a:t>of technologies,</a:t>
            </a:r>
          </a:p>
          <a:p>
            <a:pPr algn="ctr"/>
            <a:r>
              <a:rPr lang="en-SI" sz="1600" b="1" dirty="0">
                <a:solidFill>
                  <a:schemeClr val="accent3">
                    <a:lumMod val="75000"/>
                  </a:schemeClr>
                </a:solidFill>
              </a:rPr>
              <a:t>demonstration </a:t>
            </a:r>
            <a:r>
              <a:rPr lang="en-SI" sz="1600" b="1" dirty="0"/>
              <a:t>and further production </a:t>
            </a:r>
            <a:r>
              <a:rPr lang="en-SI" sz="1600" b="1" dirty="0">
                <a:solidFill>
                  <a:schemeClr val="accent3">
                    <a:lumMod val="75000"/>
                  </a:schemeClr>
                </a:solidFill>
              </a:rPr>
              <a:t>scale-up</a:t>
            </a:r>
            <a:r>
              <a:rPr lang="en-SI" sz="1600" b="1" dirty="0"/>
              <a:t> of potential end products.</a:t>
            </a:r>
            <a:endParaRPr lang="en-US" sz="1600" b="1" dirty="0"/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1C766BF2-1819-FBD8-5847-1BB76124E73B}"/>
              </a:ext>
            </a:extLst>
          </p:cNvPr>
          <p:cNvSpPr txBox="1"/>
          <p:nvPr/>
        </p:nvSpPr>
        <p:spPr>
          <a:xfrm>
            <a:off x="1639437" y="5805264"/>
            <a:ext cx="900500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I" sz="1000" b="1" u="sng" dirty="0"/>
              <a:t>Contact:</a:t>
            </a:r>
            <a:r>
              <a:rPr lang="en-SI" sz="1000" b="1" dirty="0"/>
              <a:t>  </a:t>
            </a:r>
            <a:r>
              <a:rPr lang="en-SI" sz="1000" dirty="0"/>
              <a:t>Edita Jasiukaityt</a:t>
            </a:r>
            <a:r>
              <a:rPr lang="lt-LT" sz="1000" dirty="0"/>
              <a:t>ė</a:t>
            </a:r>
            <a:r>
              <a:rPr lang="en-SI" sz="1000" dirty="0"/>
              <a:t>-Grojzdek</a:t>
            </a:r>
            <a:r>
              <a:rPr lang="en-SI" sz="1000" b="1" dirty="0"/>
              <a:t>, </a:t>
            </a:r>
            <a:r>
              <a:rPr lang="en-SI" sz="1000" i="1" dirty="0">
                <a:hlinkClick r:id="rId5"/>
              </a:rPr>
              <a:t>edita.jasiukaityte@ki.si</a:t>
            </a:r>
            <a:r>
              <a:rPr lang="en-SI" sz="1000" i="1" dirty="0"/>
              <a:t>  </a:t>
            </a:r>
            <a:r>
              <a:rPr lang="en-SI" sz="1000" dirty="0"/>
              <a:t>Department of Catalysis and Chemical Reaction Engineering, National Institute of Chemistry 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2313579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7275E1F-C60B-4773-A4AC-2926EC6BA35B}"/>
              </a:ext>
            </a:extLst>
          </p:cNvPr>
          <p:cNvSpPr txBox="1">
            <a:spLocks/>
          </p:cNvSpPr>
          <p:nvPr/>
        </p:nvSpPr>
        <p:spPr>
          <a:xfrm>
            <a:off x="538534" y="477395"/>
            <a:ext cx="12548956" cy="72494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pl-PL" sz="3200" b="1" u="sng" dirty="0"/>
              <a:t>Pulping: organosolv Lignin</a:t>
            </a:r>
            <a:endParaRPr lang="en-GB" sz="3200" b="1" dirty="0"/>
          </a:p>
        </p:txBody>
      </p:sp>
      <p:grpSp>
        <p:nvGrpSpPr>
          <p:cNvPr id="49" name="Skupina 48">
            <a:extLst>
              <a:ext uri="{FF2B5EF4-FFF2-40B4-BE49-F238E27FC236}">
                <a16:creationId xmlns:a16="http://schemas.microsoft.com/office/drawing/2014/main" id="{323F9ED6-83F3-3F31-205C-FCB8534BC1E2}"/>
              </a:ext>
            </a:extLst>
          </p:cNvPr>
          <p:cNvGrpSpPr/>
          <p:nvPr/>
        </p:nvGrpSpPr>
        <p:grpSpPr>
          <a:xfrm>
            <a:off x="1196792" y="618565"/>
            <a:ext cx="9870141" cy="6024282"/>
            <a:chOff x="2115661" y="620688"/>
            <a:chExt cx="9269520" cy="5739318"/>
          </a:xfrm>
        </p:grpSpPr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97BEFADE-FAD3-C6C0-8423-2CFAD113DF8C}"/>
                </a:ext>
              </a:extLst>
            </p:cNvPr>
            <p:cNvSpPr/>
            <p:nvPr/>
          </p:nvSpPr>
          <p:spPr>
            <a:xfrm>
              <a:off x="8108580" y="3720134"/>
              <a:ext cx="3124200" cy="2099031"/>
            </a:xfrm>
            <a:prstGeom prst="rect">
              <a:avLst/>
            </a:prstGeom>
            <a:solidFill>
              <a:srgbClr val="FFFF00">
                <a:alpha val="3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5">
              <a:extLst>
                <a:ext uri="{FF2B5EF4-FFF2-40B4-BE49-F238E27FC236}">
                  <a16:creationId xmlns:a16="http://schemas.microsoft.com/office/drawing/2014/main" id="{8B746594-F80B-497C-0C23-3D8FB0F7862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358" r="4040"/>
            <a:stretch/>
          </p:blipFill>
          <p:spPr bwMode="auto">
            <a:xfrm rot="5400000">
              <a:off x="3814936" y="3606411"/>
              <a:ext cx="1398729" cy="18030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Straight Arrow Connector 6">
              <a:extLst>
                <a:ext uri="{FF2B5EF4-FFF2-40B4-BE49-F238E27FC236}">
                  <a16:creationId xmlns:a16="http://schemas.microsoft.com/office/drawing/2014/main" id="{A40FDEE6-8F9E-0578-DD8A-37CF403629FA}"/>
                </a:ext>
              </a:extLst>
            </p:cNvPr>
            <p:cNvCxnSpPr/>
            <p:nvPr/>
          </p:nvCxnSpPr>
          <p:spPr>
            <a:xfrm flipH="1">
              <a:off x="4550143" y="2151010"/>
              <a:ext cx="8258" cy="684191"/>
            </a:xfrm>
            <a:prstGeom prst="straightConnector1">
              <a:avLst/>
            </a:prstGeom>
            <a:ln w="38100"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7">
              <a:extLst>
                <a:ext uri="{FF2B5EF4-FFF2-40B4-BE49-F238E27FC236}">
                  <a16:creationId xmlns:a16="http://schemas.microsoft.com/office/drawing/2014/main" id="{41EAD136-66A0-34AA-5802-ACF0F59017DF}"/>
                </a:ext>
              </a:extLst>
            </p:cNvPr>
            <p:cNvSpPr txBox="1"/>
            <p:nvPr/>
          </p:nvSpPr>
          <p:spPr>
            <a:xfrm>
              <a:off x="5561229" y="2809445"/>
              <a:ext cx="56297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200" b="1" dirty="0"/>
                <a:t>S</a:t>
              </a:r>
              <a:r>
                <a:rPr lang="en-US" sz="1200" b="1" dirty="0" err="1"/>
                <a:t>olid</a:t>
              </a:r>
              <a:endParaRPr lang="en-US" sz="1200" b="1" dirty="0"/>
            </a:p>
          </p:txBody>
        </p:sp>
        <p:cxnSp>
          <p:nvCxnSpPr>
            <p:cNvPr id="13" name="Straight Arrow Connector 8">
              <a:extLst>
                <a:ext uri="{FF2B5EF4-FFF2-40B4-BE49-F238E27FC236}">
                  <a16:creationId xmlns:a16="http://schemas.microsoft.com/office/drawing/2014/main" id="{F2A244D3-FB5B-CECB-6C00-3976D2D89413}"/>
                </a:ext>
              </a:extLst>
            </p:cNvPr>
            <p:cNvCxnSpPr/>
            <p:nvPr/>
          </p:nvCxnSpPr>
          <p:spPr>
            <a:xfrm>
              <a:off x="4550143" y="3350877"/>
              <a:ext cx="8258" cy="457685"/>
            </a:xfrm>
            <a:prstGeom prst="straightConnector1">
              <a:avLst/>
            </a:prstGeom>
            <a:ln w="38100"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9">
              <a:extLst>
                <a:ext uri="{FF2B5EF4-FFF2-40B4-BE49-F238E27FC236}">
                  <a16:creationId xmlns:a16="http://schemas.microsoft.com/office/drawing/2014/main" id="{D5298382-2049-9983-2B60-9FE1F724DDCF}"/>
                </a:ext>
              </a:extLst>
            </p:cNvPr>
            <p:cNvSpPr txBox="1"/>
            <p:nvPr/>
          </p:nvSpPr>
          <p:spPr>
            <a:xfrm>
              <a:off x="4620422" y="3410442"/>
              <a:ext cx="11865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" sz="1600" b="1"/>
                <a:t>Black liquor</a:t>
              </a:r>
              <a:endParaRPr lang="en-US" sz="1600" b="1" dirty="0">
                <a:solidFill>
                  <a:schemeClr val="accent1"/>
                </a:solidFill>
              </a:endParaRPr>
            </a:p>
          </p:txBody>
        </p:sp>
        <p:sp>
          <p:nvSpPr>
            <p:cNvPr id="15" name="Rounded Rectangle 30">
              <a:extLst>
                <a:ext uri="{FF2B5EF4-FFF2-40B4-BE49-F238E27FC236}">
                  <a16:creationId xmlns:a16="http://schemas.microsoft.com/office/drawing/2014/main" id="{5CA5EC6B-4766-030B-5336-27C73A5EBDFA}"/>
                </a:ext>
              </a:extLst>
            </p:cNvPr>
            <p:cNvSpPr/>
            <p:nvPr/>
          </p:nvSpPr>
          <p:spPr>
            <a:xfrm>
              <a:off x="3715454" y="2868256"/>
              <a:ext cx="1845775" cy="471193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TextBox 13">
              <a:extLst>
                <a:ext uri="{FF2B5EF4-FFF2-40B4-BE49-F238E27FC236}">
                  <a16:creationId xmlns:a16="http://schemas.microsoft.com/office/drawing/2014/main" id="{87C91476-CB39-4128-B746-12C496146110}"/>
                </a:ext>
              </a:extLst>
            </p:cNvPr>
            <p:cNvSpPr txBox="1"/>
            <p:nvPr/>
          </p:nvSpPr>
          <p:spPr>
            <a:xfrm>
              <a:off x="3756659" y="2919186"/>
              <a:ext cx="19223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" sz="1400" b="1" dirty="0"/>
                <a:t>Organosolv pulping </a:t>
              </a:r>
              <a:endParaRPr lang="en-US" sz="1400" b="1" dirty="0"/>
            </a:p>
          </p:txBody>
        </p:sp>
        <p:sp>
          <p:nvSpPr>
            <p:cNvPr id="17" name="TextBox 14">
              <a:extLst>
                <a:ext uri="{FF2B5EF4-FFF2-40B4-BE49-F238E27FC236}">
                  <a16:creationId xmlns:a16="http://schemas.microsoft.com/office/drawing/2014/main" id="{BB99B1B3-DDBB-F1D1-61F4-19417AE5248F}"/>
                </a:ext>
              </a:extLst>
            </p:cNvPr>
            <p:cNvSpPr txBox="1"/>
            <p:nvPr/>
          </p:nvSpPr>
          <p:spPr>
            <a:xfrm>
              <a:off x="5502985" y="4232008"/>
              <a:ext cx="6030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600" b="1" dirty="0"/>
                <a:t>S</a:t>
              </a:r>
              <a:r>
                <a:rPr lang="en-US" sz="1600" b="1" dirty="0" err="1"/>
                <a:t>olid</a:t>
              </a:r>
              <a:endParaRPr lang="en-US" sz="1600" b="1" dirty="0"/>
            </a:p>
          </p:txBody>
        </p:sp>
        <p:sp>
          <p:nvSpPr>
            <p:cNvPr id="18" name="TextBox 15">
              <a:extLst>
                <a:ext uri="{FF2B5EF4-FFF2-40B4-BE49-F238E27FC236}">
                  <a16:creationId xmlns:a16="http://schemas.microsoft.com/office/drawing/2014/main" id="{42F8AD2F-41CE-DDC1-FB29-CD2EE63646F3}"/>
                </a:ext>
              </a:extLst>
            </p:cNvPr>
            <p:cNvSpPr txBox="1"/>
            <p:nvPr/>
          </p:nvSpPr>
          <p:spPr>
            <a:xfrm>
              <a:off x="6223217" y="3657903"/>
              <a:ext cx="1443780" cy="661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b="1" dirty="0">
                  <a:solidFill>
                    <a:schemeClr val="accent6"/>
                  </a:solidFill>
                </a:rPr>
                <a:t>LIGNIN</a:t>
              </a:r>
            </a:p>
            <a:p>
              <a:endParaRPr lang="en-US" sz="1200" b="1" dirty="0">
                <a:solidFill>
                  <a:schemeClr val="accent6"/>
                </a:solidFill>
              </a:endParaRPr>
            </a:p>
          </p:txBody>
        </p:sp>
        <p:sp>
          <p:nvSpPr>
            <p:cNvPr id="19" name="TextBox 16">
              <a:extLst>
                <a:ext uri="{FF2B5EF4-FFF2-40B4-BE49-F238E27FC236}">
                  <a16:creationId xmlns:a16="http://schemas.microsoft.com/office/drawing/2014/main" id="{C395752F-6B3C-DB6F-E926-22FC5366F629}"/>
                </a:ext>
              </a:extLst>
            </p:cNvPr>
            <p:cNvSpPr txBox="1"/>
            <p:nvPr/>
          </p:nvSpPr>
          <p:spPr>
            <a:xfrm>
              <a:off x="6150085" y="2309387"/>
              <a:ext cx="134889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00B050"/>
                  </a:solidFill>
                </a:rPr>
                <a:t>CELLULOSE</a:t>
              </a:r>
            </a:p>
            <a:p>
              <a:r>
                <a:rPr lang="" sz="1200" b="1">
                  <a:solidFill>
                    <a:srgbClr val="00B050"/>
                  </a:solidFill>
                </a:rPr>
                <a:t>             </a:t>
              </a:r>
              <a:endParaRPr lang="en-US" sz="1200" b="1" dirty="0">
                <a:solidFill>
                  <a:srgbClr val="00B050"/>
                </a:solidFill>
              </a:endParaRPr>
            </a:p>
          </p:txBody>
        </p:sp>
        <p:sp>
          <p:nvSpPr>
            <p:cNvPr id="20" name="TextBox 17">
              <a:extLst>
                <a:ext uri="{FF2B5EF4-FFF2-40B4-BE49-F238E27FC236}">
                  <a16:creationId xmlns:a16="http://schemas.microsoft.com/office/drawing/2014/main" id="{0DDD7DD1-1060-79CF-3D46-4C02B00AADE2}"/>
                </a:ext>
              </a:extLst>
            </p:cNvPr>
            <p:cNvSpPr txBox="1"/>
            <p:nvPr/>
          </p:nvSpPr>
          <p:spPr>
            <a:xfrm>
              <a:off x="2115661" y="2741579"/>
              <a:ext cx="14366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" sz="1200" b="1" dirty="0"/>
                <a:t>EtOH/H</a:t>
              </a:r>
              <a:r>
                <a:rPr lang="" sz="1200" b="1" baseline="-25000" dirty="0"/>
                <a:t>2</a:t>
              </a:r>
              <a:r>
                <a:rPr lang="" sz="1200" b="1" dirty="0"/>
                <a:t>O, H</a:t>
              </a:r>
              <a:r>
                <a:rPr lang="" sz="1200" b="1" baseline="-25000" dirty="0"/>
                <a:t>2</a:t>
              </a:r>
              <a:r>
                <a:rPr lang="" sz="1200" b="1" dirty="0"/>
                <a:t>SO</a:t>
              </a:r>
              <a:r>
                <a:rPr lang="" sz="1200" b="1" baseline="-25000" dirty="0"/>
                <a:t>4</a:t>
              </a:r>
              <a:endParaRPr lang="en-US" sz="1200" b="1" baseline="-25000" dirty="0"/>
            </a:p>
          </p:txBody>
        </p:sp>
        <p:cxnSp>
          <p:nvCxnSpPr>
            <p:cNvPr id="21" name="Straight Arrow Connector 18">
              <a:extLst>
                <a:ext uri="{FF2B5EF4-FFF2-40B4-BE49-F238E27FC236}">
                  <a16:creationId xmlns:a16="http://schemas.microsoft.com/office/drawing/2014/main" id="{5D181DDF-2CEA-1982-0260-B66EE58C5459}"/>
                </a:ext>
              </a:extLst>
            </p:cNvPr>
            <p:cNvCxnSpPr/>
            <p:nvPr/>
          </p:nvCxnSpPr>
          <p:spPr>
            <a:xfrm>
              <a:off x="2225656" y="3101602"/>
              <a:ext cx="149610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19">
              <a:extLst>
                <a:ext uri="{FF2B5EF4-FFF2-40B4-BE49-F238E27FC236}">
                  <a16:creationId xmlns:a16="http://schemas.microsoft.com/office/drawing/2014/main" id="{2D3A435B-5634-C580-E11A-B9738CDB78A7}"/>
                </a:ext>
              </a:extLst>
            </p:cNvPr>
            <p:cNvSpPr txBox="1"/>
            <p:nvPr/>
          </p:nvSpPr>
          <p:spPr>
            <a:xfrm>
              <a:off x="3765180" y="4413811"/>
              <a:ext cx="14409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Precipitation</a:t>
              </a:r>
            </a:p>
          </p:txBody>
        </p:sp>
        <p:sp>
          <p:nvSpPr>
            <p:cNvPr id="23" name="TextBox 20">
              <a:extLst>
                <a:ext uri="{FF2B5EF4-FFF2-40B4-BE49-F238E27FC236}">
                  <a16:creationId xmlns:a16="http://schemas.microsoft.com/office/drawing/2014/main" id="{95C972F5-76F6-8CEE-C943-386BCD5F9FEA}"/>
                </a:ext>
              </a:extLst>
            </p:cNvPr>
            <p:cNvSpPr txBox="1"/>
            <p:nvPr/>
          </p:nvSpPr>
          <p:spPr>
            <a:xfrm>
              <a:off x="4645920" y="5207295"/>
              <a:ext cx="7024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" sz="1600" b="1"/>
                <a:t>Liquid</a:t>
              </a:r>
              <a:endParaRPr lang="en-US" sz="1600" b="1" dirty="0"/>
            </a:p>
          </p:txBody>
        </p:sp>
        <p:sp>
          <p:nvSpPr>
            <p:cNvPr id="24" name="TextBox 21">
              <a:extLst>
                <a:ext uri="{FF2B5EF4-FFF2-40B4-BE49-F238E27FC236}">
                  <a16:creationId xmlns:a16="http://schemas.microsoft.com/office/drawing/2014/main" id="{8A334B7D-EE8C-CCA9-4686-944DBE908445}"/>
                </a:ext>
              </a:extLst>
            </p:cNvPr>
            <p:cNvSpPr txBox="1"/>
            <p:nvPr/>
          </p:nvSpPr>
          <p:spPr>
            <a:xfrm>
              <a:off x="3496395" y="1191569"/>
              <a:ext cx="24048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" b="1" dirty="0"/>
                <a:t>Lignocellulosic biomass</a:t>
              </a:r>
              <a:endParaRPr lang="en-US" b="1" dirty="0"/>
            </a:p>
          </p:txBody>
        </p:sp>
        <p:sp>
          <p:nvSpPr>
            <p:cNvPr id="25" name="TextBox 22">
              <a:extLst>
                <a:ext uri="{FF2B5EF4-FFF2-40B4-BE49-F238E27FC236}">
                  <a16:creationId xmlns:a16="http://schemas.microsoft.com/office/drawing/2014/main" id="{52DD9B15-888D-154F-2851-0061565ED727}"/>
                </a:ext>
              </a:extLst>
            </p:cNvPr>
            <p:cNvSpPr txBox="1"/>
            <p:nvPr/>
          </p:nvSpPr>
          <p:spPr>
            <a:xfrm>
              <a:off x="2832569" y="4232008"/>
              <a:ext cx="7066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" sz="1600" b="1"/>
                <a:t>Water</a:t>
              </a:r>
              <a:endParaRPr lang="en-US" sz="1600" b="1" baseline="-25000" dirty="0"/>
            </a:p>
          </p:txBody>
        </p:sp>
        <p:cxnSp>
          <p:nvCxnSpPr>
            <p:cNvPr id="26" name="Straight Arrow Connector 23">
              <a:extLst>
                <a:ext uri="{FF2B5EF4-FFF2-40B4-BE49-F238E27FC236}">
                  <a16:creationId xmlns:a16="http://schemas.microsoft.com/office/drawing/2014/main" id="{41BCB707-A2DB-EF35-5AF4-2B271F5B004A}"/>
                </a:ext>
              </a:extLst>
            </p:cNvPr>
            <p:cNvCxnSpPr/>
            <p:nvPr/>
          </p:nvCxnSpPr>
          <p:spPr>
            <a:xfrm>
              <a:off x="2774580" y="4513210"/>
              <a:ext cx="822583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4">
              <a:extLst>
                <a:ext uri="{FF2B5EF4-FFF2-40B4-BE49-F238E27FC236}">
                  <a16:creationId xmlns:a16="http://schemas.microsoft.com/office/drawing/2014/main" id="{33F2B7C4-786F-D137-162E-A5589E652702}"/>
                </a:ext>
              </a:extLst>
            </p:cNvPr>
            <p:cNvSpPr txBox="1"/>
            <p:nvPr/>
          </p:nvSpPr>
          <p:spPr>
            <a:xfrm>
              <a:off x="7867059" y="659665"/>
              <a:ext cx="35181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accent6"/>
                  </a:solidFill>
                </a:rPr>
                <a:t>LIGNIN</a:t>
              </a:r>
              <a:r>
                <a:rPr lang="" b="1" dirty="0">
                  <a:solidFill>
                    <a:schemeClr val="accent6"/>
                  </a:solidFill>
                </a:rPr>
                <a:t>-first approach</a:t>
              </a:r>
              <a:endParaRPr lang="en-US" b="1" dirty="0">
                <a:solidFill>
                  <a:schemeClr val="accent6"/>
                </a:solidFill>
              </a:endParaRPr>
            </a:p>
            <a:p>
              <a:endParaRPr lang="en-US" b="1" dirty="0">
                <a:solidFill>
                  <a:schemeClr val="accent6"/>
                </a:solidFill>
              </a:endParaRPr>
            </a:p>
          </p:txBody>
        </p:sp>
        <p:sp>
          <p:nvSpPr>
            <p:cNvPr id="28" name="TextBox 25">
              <a:extLst>
                <a:ext uri="{FF2B5EF4-FFF2-40B4-BE49-F238E27FC236}">
                  <a16:creationId xmlns:a16="http://schemas.microsoft.com/office/drawing/2014/main" id="{75B09656-EE43-CB48-A51F-9A5E3AF72B71}"/>
                </a:ext>
              </a:extLst>
            </p:cNvPr>
            <p:cNvSpPr txBox="1"/>
            <p:nvPr/>
          </p:nvSpPr>
          <p:spPr>
            <a:xfrm>
              <a:off x="7924948" y="1330568"/>
              <a:ext cx="338403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" sz="1200"/>
                <a:t>High quality lignin that is suitable for the thermocatalytic conversion into the value-added chemicals such as aromatics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" sz="1200"/>
                <a:t>Most of the </a:t>
              </a:r>
              <a:r>
                <a:rPr lang="el-GR" sz="1200" b="1" dirty="0"/>
                <a:t>β</a:t>
              </a:r>
              <a:r>
                <a:rPr lang="" sz="1200" b="1"/>
                <a:t>-O-4 </a:t>
              </a:r>
              <a:r>
                <a:rPr lang="" sz="1200"/>
                <a:t>linkages in lignin are preserved </a:t>
              </a:r>
            </a:p>
          </p:txBody>
        </p:sp>
        <p:sp>
          <p:nvSpPr>
            <p:cNvPr id="29" name="TextBox 26">
              <a:extLst>
                <a:ext uri="{FF2B5EF4-FFF2-40B4-BE49-F238E27FC236}">
                  <a16:creationId xmlns:a16="http://schemas.microsoft.com/office/drawing/2014/main" id="{8C8DE775-3CBC-63AB-398F-26EA7DD916A8}"/>
                </a:ext>
              </a:extLst>
            </p:cNvPr>
            <p:cNvSpPr txBox="1"/>
            <p:nvPr/>
          </p:nvSpPr>
          <p:spPr>
            <a:xfrm>
              <a:off x="7956180" y="2614300"/>
              <a:ext cx="32003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" sz="1200"/>
                <a:t>Less abundant material in market </a:t>
              </a:r>
              <a:r>
                <a:rPr lang="en-US" sz="1200" dirty="0"/>
                <a:t>–</a:t>
              </a:r>
              <a:r>
                <a:rPr lang="" sz="1200"/>
                <a:t> production is increasing </a:t>
              </a:r>
            </a:p>
          </p:txBody>
        </p:sp>
        <p:sp>
          <p:nvSpPr>
            <p:cNvPr id="30" name="TextBox 27">
              <a:extLst>
                <a:ext uri="{FF2B5EF4-FFF2-40B4-BE49-F238E27FC236}">
                  <a16:creationId xmlns:a16="http://schemas.microsoft.com/office/drawing/2014/main" id="{8A087BDC-0825-60BE-3504-606D634ACC85}"/>
                </a:ext>
              </a:extLst>
            </p:cNvPr>
            <p:cNvSpPr txBox="1"/>
            <p:nvPr/>
          </p:nvSpPr>
          <p:spPr>
            <a:xfrm>
              <a:off x="8077348" y="1061011"/>
              <a:ext cx="11742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" sz="1600" b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Advantages</a:t>
              </a:r>
              <a:endParaRPr lang="" sz="1600" b="1" baseline="-25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cxnSp>
          <p:nvCxnSpPr>
            <p:cNvPr id="31" name="Straight Arrow Connector 28">
              <a:extLst>
                <a:ext uri="{FF2B5EF4-FFF2-40B4-BE49-F238E27FC236}">
                  <a16:creationId xmlns:a16="http://schemas.microsoft.com/office/drawing/2014/main" id="{B7572892-27F2-B975-3E19-C2051E2F1CF7}"/>
                </a:ext>
              </a:extLst>
            </p:cNvPr>
            <p:cNvCxnSpPr/>
            <p:nvPr/>
          </p:nvCxnSpPr>
          <p:spPr>
            <a:xfrm>
              <a:off x="5441580" y="4513210"/>
              <a:ext cx="762000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29">
              <a:extLst>
                <a:ext uri="{FF2B5EF4-FFF2-40B4-BE49-F238E27FC236}">
                  <a16:creationId xmlns:a16="http://schemas.microsoft.com/office/drawing/2014/main" id="{5FB9E42E-4EC4-E853-88FE-8B17DDC826CF}"/>
                </a:ext>
              </a:extLst>
            </p:cNvPr>
            <p:cNvCxnSpPr/>
            <p:nvPr/>
          </p:nvCxnSpPr>
          <p:spPr>
            <a:xfrm>
              <a:off x="5561231" y="3112752"/>
              <a:ext cx="66827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0">
              <a:extLst>
                <a:ext uri="{FF2B5EF4-FFF2-40B4-BE49-F238E27FC236}">
                  <a16:creationId xmlns:a16="http://schemas.microsoft.com/office/drawing/2014/main" id="{ACF21127-97A8-6A68-E7A6-740D83D61447}"/>
                </a:ext>
              </a:extLst>
            </p:cNvPr>
            <p:cNvSpPr txBox="1"/>
            <p:nvPr/>
          </p:nvSpPr>
          <p:spPr>
            <a:xfrm>
              <a:off x="6279780" y="3988763"/>
              <a:ext cx="9925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" sz="1200" b="1">
                  <a:solidFill>
                    <a:schemeClr val="accent6">
                      <a:lumMod val="75000"/>
                    </a:schemeClr>
                  </a:solidFill>
                </a:rPr>
                <a:t>High quality </a:t>
              </a:r>
            </a:p>
          </p:txBody>
        </p:sp>
        <p:sp>
          <p:nvSpPr>
            <p:cNvPr id="34" name="Rectangle 31">
              <a:extLst>
                <a:ext uri="{FF2B5EF4-FFF2-40B4-BE49-F238E27FC236}">
                  <a16:creationId xmlns:a16="http://schemas.microsoft.com/office/drawing/2014/main" id="{1F4A7FF1-B067-EC32-B358-BD4B613237E8}"/>
                </a:ext>
              </a:extLst>
            </p:cNvPr>
            <p:cNvSpPr/>
            <p:nvPr/>
          </p:nvSpPr>
          <p:spPr>
            <a:xfrm>
              <a:off x="2487037" y="3089008"/>
              <a:ext cx="88197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" sz="1200" b="1"/>
                <a:t>T= 180 </a:t>
              </a:r>
              <a:r>
                <a:rPr lang="en-US" sz="1200" b="1" dirty="0"/>
                <a:t>°</a:t>
              </a:r>
              <a:r>
                <a:rPr lang="" sz="1200" b="1" dirty="0"/>
                <a:t>C</a:t>
              </a:r>
              <a:endParaRPr lang="en-US" sz="1200" b="1" baseline="-25000" dirty="0"/>
            </a:p>
          </p:txBody>
        </p:sp>
        <p:sp>
          <p:nvSpPr>
            <p:cNvPr id="35" name="TextBox 32">
              <a:extLst>
                <a:ext uri="{FF2B5EF4-FFF2-40B4-BE49-F238E27FC236}">
                  <a16:creationId xmlns:a16="http://schemas.microsoft.com/office/drawing/2014/main" id="{5594849C-3137-E2EC-2625-A23CFF37F24F}"/>
                </a:ext>
              </a:extLst>
            </p:cNvPr>
            <p:cNvSpPr txBox="1"/>
            <p:nvPr/>
          </p:nvSpPr>
          <p:spPr>
            <a:xfrm>
              <a:off x="5696691" y="5590565"/>
              <a:ext cx="2895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accent2">
                      <a:lumMod val="75000"/>
                    </a:schemeClr>
                  </a:solidFill>
                </a:rPr>
                <a:t>HEMICELLULOSE</a:t>
              </a:r>
            </a:p>
            <a:p>
              <a:r>
                <a:rPr lang="en-US" sz="1200" b="1" dirty="0">
                  <a:solidFill>
                    <a:schemeClr val="accent2">
                      <a:lumMod val="75000"/>
                    </a:schemeClr>
                  </a:solidFill>
                </a:rPr>
                <a:t>(C5 sugars: xylose, mannose, glucose, galactose and sugar acids)</a:t>
              </a:r>
            </a:p>
          </p:txBody>
        </p:sp>
        <p:cxnSp>
          <p:nvCxnSpPr>
            <p:cNvPr id="36" name="Straight Connector 33">
              <a:extLst>
                <a:ext uri="{FF2B5EF4-FFF2-40B4-BE49-F238E27FC236}">
                  <a16:creationId xmlns:a16="http://schemas.microsoft.com/office/drawing/2014/main" id="{C6ADC168-E629-FDFC-42D4-1AA8A9987BFE}"/>
                </a:ext>
              </a:extLst>
            </p:cNvPr>
            <p:cNvCxnSpPr>
              <a:stCxn id="10" idx="3"/>
            </p:cNvCxnSpPr>
            <p:nvPr/>
          </p:nvCxnSpPr>
          <p:spPr>
            <a:xfrm flipH="1">
              <a:off x="4514300" y="5207296"/>
              <a:ext cx="1" cy="734866"/>
            </a:xfrm>
            <a:prstGeom prst="line">
              <a:avLst/>
            </a:prstGeom>
            <a:ln w="381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4">
              <a:extLst>
                <a:ext uri="{FF2B5EF4-FFF2-40B4-BE49-F238E27FC236}">
                  <a16:creationId xmlns:a16="http://schemas.microsoft.com/office/drawing/2014/main" id="{9D3CBD21-5344-9697-7894-C736C5C8F27D}"/>
                </a:ext>
              </a:extLst>
            </p:cNvPr>
            <p:cNvCxnSpPr/>
            <p:nvPr/>
          </p:nvCxnSpPr>
          <p:spPr>
            <a:xfrm>
              <a:off x="4529778" y="5942162"/>
              <a:ext cx="1164427" cy="0"/>
            </a:xfrm>
            <a:prstGeom prst="straightConnector1">
              <a:avLst/>
            </a:prstGeom>
            <a:ln w="38100" cap="rnd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5">
              <a:extLst>
                <a:ext uri="{FF2B5EF4-FFF2-40B4-BE49-F238E27FC236}">
                  <a16:creationId xmlns:a16="http://schemas.microsoft.com/office/drawing/2014/main" id="{8B97FF22-3E4F-7B8D-3396-22DF9BAC721C}"/>
                </a:ext>
              </a:extLst>
            </p:cNvPr>
            <p:cNvSpPr txBox="1"/>
            <p:nvPr/>
          </p:nvSpPr>
          <p:spPr>
            <a:xfrm>
              <a:off x="8144903" y="2356411"/>
              <a:ext cx="14114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" sz="1600" b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Disadvantages</a:t>
              </a:r>
              <a:endParaRPr lang="" sz="1600" b="1" baseline="-25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pic>
          <p:nvPicPr>
            <p:cNvPr id="39" name="Picture 2">
              <a:extLst>
                <a:ext uri="{FF2B5EF4-FFF2-40B4-BE49-F238E27FC236}">
                  <a16:creationId xmlns:a16="http://schemas.microsoft.com/office/drawing/2014/main" id="{40585529-CA87-E819-B02C-27EA3E5E99B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772" r="9181"/>
            <a:stretch/>
          </p:blipFill>
          <p:spPr bwMode="auto">
            <a:xfrm rot="5400000">
              <a:off x="4120875" y="1424390"/>
              <a:ext cx="940528" cy="1136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" name="Picture 5">
              <a:extLst>
                <a:ext uri="{FF2B5EF4-FFF2-40B4-BE49-F238E27FC236}">
                  <a16:creationId xmlns:a16="http://schemas.microsoft.com/office/drawing/2014/main" id="{8ED5E238-C2BD-22DB-9D4C-BE77010B807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452" t="49284" r="26065" b="17062"/>
            <a:stretch/>
          </p:blipFill>
          <p:spPr bwMode="auto">
            <a:xfrm>
              <a:off x="6247678" y="4234667"/>
              <a:ext cx="1231783" cy="1033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Rectangle 38">
              <a:extLst>
                <a:ext uri="{FF2B5EF4-FFF2-40B4-BE49-F238E27FC236}">
                  <a16:creationId xmlns:a16="http://schemas.microsoft.com/office/drawing/2014/main" id="{DB64EE20-3E81-EE1B-6A0E-A16964CE5236}"/>
                </a:ext>
              </a:extLst>
            </p:cNvPr>
            <p:cNvSpPr/>
            <p:nvPr/>
          </p:nvSpPr>
          <p:spPr>
            <a:xfrm>
              <a:off x="8490065" y="3738500"/>
              <a:ext cx="256739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" sz="1600" b="1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Value</a:t>
              </a:r>
              <a:r>
                <a:rPr lang="en-US" sz="1600" b="1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–</a:t>
              </a:r>
              <a:r>
                <a:rPr lang="" sz="1600" b="1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added chemicals</a:t>
              </a:r>
              <a:endParaRPr lang="en-US" sz="1600" b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2" name="TextBox 39">
              <a:extLst>
                <a:ext uri="{FF2B5EF4-FFF2-40B4-BE49-F238E27FC236}">
                  <a16:creationId xmlns:a16="http://schemas.microsoft.com/office/drawing/2014/main" id="{4BCECB3A-0713-A981-D04C-8D1A2565D54D}"/>
                </a:ext>
              </a:extLst>
            </p:cNvPr>
            <p:cNvSpPr txBox="1"/>
            <p:nvPr/>
          </p:nvSpPr>
          <p:spPr>
            <a:xfrm>
              <a:off x="10089780" y="4324525"/>
              <a:ext cx="1295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" sz="1200" dirty="0"/>
                <a:t>Cresols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" sz="1200" dirty="0"/>
                <a:t>Catechols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" sz="1200" dirty="0"/>
                <a:t>Resorsinols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" sz="1200" dirty="0"/>
                <a:t>Quinones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" sz="1200" dirty="0"/>
                <a:t>Vanillin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" sz="1200" dirty="0"/>
                <a:t>Guaiacols</a:t>
              </a:r>
              <a:endParaRPr lang="en-US" sz="1200" dirty="0"/>
            </a:p>
          </p:txBody>
        </p:sp>
        <p:sp>
          <p:nvSpPr>
            <p:cNvPr id="43" name="TextBox 40">
              <a:extLst>
                <a:ext uri="{FF2B5EF4-FFF2-40B4-BE49-F238E27FC236}">
                  <a16:creationId xmlns:a16="http://schemas.microsoft.com/office/drawing/2014/main" id="{59690886-F4EC-481B-7516-CB265A74D26B}"/>
                </a:ext>
              </a:extLst>
            </p:cNvPr>
            <p:cNvSpPr txBox="1"/>
            <p:nvPr/>
          </p:nvSpPr>
          <p:spPr>
            <a:xfrm>
              <a:off x="7918639" y="5816188"/>
              <a:ext cx="14030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" sz="1400" dirty="0"/>
                <a:t> </a:t>
              </a:r>
              <a:endParaRPr lang="en-US" sz="1400" dirty="0"/>
            </a:p>
          </p:txBody>
        </p:sp>
        <p:graphicFrame>
          <p:nvGraphicFramePr>
            <p:cNvPr id="44" name="Object 41">
              <a:extLst>
                <a:ext uri="{FF2B5EF4-FFF2-40B4-BE49-F238E27FC236}">
                  <a16:creationId xmlns:a16="http://schemas.microsoft.com/office/drawing/2014/main" id="{2A371FA6-924B-7118-0F7B-8DD090D25E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829611"/>
                </p:ext>
              </p:extLst>
            </p:nvPr>
          </p:nvGraphicFramePr>
          <p:xfrm>
            <a:off x="8260980" y="4136966"/>
            <a:ext cx="1772481" cy="1540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2811339" imgH="2442633" progId="ChemDraw.Document.6.0">
                    <p:embed/>
                  </p:oleObj>
                </mc:Choice>
                <mc:Fallback>
                  <p:oleObj name="CS ChemDraw Drawing" r:id="rId5" imgW="2811339" imgH="2442633" progId="ChemDraw.Document.6.0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45104C5D-2B84-409D-911C-AD1B5AE77F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60980" y="4136966"/>
                          <a:ext cx="1772481" cy="1540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2">
              <a:extLst>
                <a:ext uri="{FF2B5EF4-FFF2-40B4-BE49-F238E27FC236}">
                  <a16:creationId xmlns:a16="http://schemas.microsoft.com/office/drawing/2014/main" id="{BA486B21-7F83-CCA1-C915-8711693F99AD}"/>
                </a:ext>
              </a:extLst>
            </p:cNvPr>
            <p:cNvSpPr/>
            <p:nvPr/>
          </p:nvSpPr>
          <p:spPr>
            <a:xfrm>
              <a:off x="7918638" y="620688"/>
              <a:ext cx="3314141" cy="245962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ight Arrow 85">
              <a:extLst>
                <a:ext uri="{FF2B5EF4-FFF2-40B4-BE49-F238E27FC236}">
                  <a16:creationId xmlns:a16="http://schemas.microsoft.com/office/drawing/2014/main" id="{1588E89A-88F6-F17B-531C-30A7CDADFB9A}"/>
                </a:ext>
              </a:extLst>
            </p:cNvPr>
            <p:cNvSpPr/>
            <p:nvPr/>
          </p:nvSpPr>
          <p:spPr>
            <a:xfrm>
              <a:off x="7498980" y="4295165"/>
              <a:ext cx="570562" cy="56280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7" name="Picture 23" descr="Image result for cellulose powder">
              <a:extLst>
                <a:ext uri="{FF2B5EF4-FFF2-40B4-BE49-F238E27FC236}">
                  <a16:creationId xmlns:a16="http://schemas.microsoft.com/office/drawing/2014/main" id="{B31BB470-858A-A986-F943-3B2916C5C79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37" t="12685" r="16619" b="12085"/>
            <a:stretch/>
          </p:blipFill>
          <p:spPr bwMode="auto">
            <a:xfrm>
              <a:off x="6232924" y="2694965"/>
              <a:ext cx="1164906" cy="906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980047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5D006EA-2B57-42FB-8F88-54568A65F5D7}"/>
              </a:ext>
            </a:extLst>
          </p:cNvPr>
          <p:cNvSpPr txBox="1">
            <a:spLocks/>
          </p:cNvSpPr>
          <p:nvPr/>
        </p:nvSpPr>
        <p:spPr>
          <a:xfrm>
            <a:off x="838200" y="771256"/>
            <a:ext cx="10515600" cy="69151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err="1"/>
              <a:t>Razvoj</a:t>
            </a:r>
            <a:r>
              <a:rPr lang="en-US" sz="4000" b="1" dirty="0"/>
              <a:t> </a:t>
            </a:r>
            <a:r>
              <a:rPr lang="en-US" sz="4000" b="1" dirty="0" err="1"/>
              <a:t>brezogljičnih</a:t>
            </a:r>
            <a:r>
              <a:rPr lang="en-US" sz="4000" b="1" dirty="0"/>
              <a:t> </a:t>
            </a:r>
            <a:r>
              <a:rPr lang="en-US" sz="4000" b="1" dirty="0" err="1"/>
              <a:t>tehnologij</a:t>
            </a:r>
            <a:r>
              <a:rPr lang="en-US" sz="4000" b="1" dirty="0"/>
              <a:t> v </a:t>
            </a:r>
            <a:r>
              <a:rPr lang="en-US" sz="4000" b="1" dirty="0" err="1"/>
              <a:t>Evropi</a:t>
            </a:r>
            <a:endParaRPr lang="sl-SI" sz="4000" b="1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1FC7CCB-E71E-49F2-899F-99CDBB10217C}"/>
              </a:ext>
            </a:extLst>
          </p:cNvPr>
          <p:cNvGrpSpPr/>
          <p:nvPr/>
        </p:nvGrpSpPr>
        <p:grpSpPr>
          <a:xfrm>
            <a:off x="1259724" y="2159726"/>
            <a:ext cx="4331527" cy="3682206"/>
            <a:chOff x="141302" y="1015524"/>
            <a:chExt cx="5561120" cy="4826952"/>
          </a:xfrm>
        </p:grpSpPr>
        <p:pic>
          <p:nvPicPr>
            <p:cNvPr id="7" name="Picture 2" descr="BATT4EU">
              <a:extLst>
                <a:ext uri="{FF2B5EF4-FFF2-40B4-BE49-F238E27FC236}">
                  <a16:creationId xmlns:a16="http://schemas.microsoft.com/office/drawing/2014/main" id="{CAF8B030-085B-4DBF-8E4E-8476B6779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262" y="1015524"/>
              <a:ext cx="3505200" cy="13049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C4953C1-5A3F-4140-B380-251C11F5CE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1302" y="2714346"/>
              <a:ext cx="5561120" cy="3128130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3A00BAF-ABC6-4688-A1A2-23A4DAED4B4B}"/>
              </a:ext>
            </a:extLst>
          </p:cNvPr>
          <p:cNvGrpSpPr/>
          <p:nvPr/>
        </p:nvGrpSpPr>
        <p:grpSpPr>
          <a:xfrm>
            <a:off x="6918752" y="1973563"/>
            <a:ext cx="3845041" cy="3868369"/>
            <a:chOff x="6958244" y="952221"/>
            <a:chExt cx="4692195" cy="489025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4DFAE4F-F1EC-4D25-8AF9-E478F5AD0DA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56730" y="952221"/>
              <a:ext cx="2590800" cy="1762125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92559B6-07EB-45CD-A953-954643B14A0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58244" y="2714346"/>
              <a:ext cx="4692195" cy="31281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91901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Slika 31">
            <a:extLst>
              <a:ext uri="{FF2B5EF4-FFF2-40B4-BE49-F238E27FC236}">
                <a16:creationId xmlns:a16="http://schemas.microsoft.com/office/drawing/2014/main" id="{83B43A3E-0417-55DA-AF64-347A4C0BE3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840" y="382492"/>
            <a:ext cx="10212340" cy="593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2453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1">
            <a:extLst>
              <a:ext uri="{FF2B5EF4-FFF2-40B4-BE49-F238E27FC236}">
                <a16:creationId xmlns:a16="http://schemas.microsoft.com/office/drawing/2014/main" id="{073BA741-E108-048F-E293-E5B79EA56D95}"/>
              </a:ext>
            </a:extLst>
          </p:cNvPr>
          <p:cNvSpPr txBox="1"/>
          <p:nvPr/>
        </p:nvSpPr>
        <p:spPr>
          <a:xfrm>
            <a:off x="1525613" y="5837202"/>
            <a:ext cx="90050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u="sng" dirty="0"/>
              <a:t>Contact:</a:t>
            </a:r>
            <a:r>
              <a:rPr lang="en-GB" sz="1000" b="1" dirty="0"/>
              <a:t>  </a:t>
            </a:r>
            <a:br>
              <a:rPr lang="en-GB" sz="1000" b="1" dirty="0"/>
            </a:br>
            <a:r>
              <a:rPr lang="en-GB" sz="1000" dirty="0"/>
              <a:t>Gasan Osojnik</a:t>
            </a:r>
            <a:r>
              <a:rPr lang="en-GB" sz="1000" b="1" dirty="0"/>
              <a:t>, </a:t>
            </a:r>
            <a:r>
              <a:rPr lang="en-GB" sz="1000" i="1" dirty="0">
                <a:hlinkClick r:id="rId2"/>
              </a:rPr>
              <a:t>gasan.osojnik@ki.si  </a:t>
            </a:r>
            <a:r>
              <a:rPr lang="en-GB" sz="1000" dirty="0"/>
              <a:t>Centre for development, demonstration and training for carbon-free technologies, National Institute of Chemistry </a:t>
            </a:r>
          </a:p>
        </p:txBody>
      </p:sp>
      <p:grpSp>
        <p:nvGrpSpPr>
          <p:cNvPr id="17" name="Skupina 16">
            <a:extLst>
              <a:ext uri="{FF2B5EF4-FFF2-40B4-BE49-F238E27FC236}">
                <a16:creationId xmlns:a16="http://schemas.microsoft.com/office/drawing/2014/main" id="{AD13E21C-33F9-AB56-7CF7-3FB1F0C64471}"/>
              </a:ext>
            </a:extLst>
          </p:cNvPr>
          <p:cNvGrpSpPr/>
          <p:nvPr/>
        </p:nvGrpSpPr>
        <p:grpSpPr>
          <a:xfrm>
            <a:off x="7658591" y="3501008"/>
            <a:ext cx="2891172" cy="2448272"/>
            <a:chOff x="5568749" y="3515816"/>
            <a:chExt cx="2891172" cy="2448272"/>
          </a:xfrm>
        </p:grpSpPr>
        <p:pic>
          <p:nvPicPr>
            <p:cNvPr id="18" name="Picture 50">
              <a:extLst>
                <a:ext uri="{FF2B5EF4-FFF2-40B4-BE49-F238E27FC236}">
                  <a16:creationId xmlns:a16="http://schemas.microsoft.com/office/drawing/2014/main" id="{24B631A1-AA71-F9DD-A77E-4B61B5231B9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5993400" y="3091166"/>
              <a:ext cx="2041869" cy="2891170"/>
            </a:xfrm>
            <a:prstGeom prst="rect">
              <a:avLst/>
            </a:prstGeom>
          </p:spPr>
        </p:pic>
        <p:sp>
          <p:nvSpPr>
            <p:cNvPr id="19" name="TextBox 6">
              <a:extLst>
                <a:ext uri="{FF2B5EF4-FFF2-40B4-BE49-F238E27FC236}">
                  <a16:creationId xmlns:a16="http://schemas.microsoft.com/office/drawing/2014/main" id="{84A6AD77-AC45-B654-2098-CE958344D9E9}"/>
                </a:ext>
              </a:extLst>
            </p:cNvPr>
            <p:cNvSpPr txBox="1"/>
            <p:nvPr/>
          </p:nvSpPr>
          <p:spPr>
            <a:xfrm>
              <a:off x="5568749" y="5502423"/>
              <a:ext cx="28911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1200" i="1" dirty="0">
                  <a:latin typeface="DINPro-Regular" panose="02000503030000020004" pitchFamily="50" charset="0"/>
                </a:rPr>
                <a:t>hi</a:t>
              </a:r>
              <a:r>
                <a:rPr lang="en-GB" sz="1200" i="1" dirty="0" err="1">
                  <a:latin typeface="DINPro-Regular" panose="02000503030000020004" pitchFamily="50" charset="0"/>
                </a:rPr>
                <a:t>ghly</a:t>
              </a:r>
              <a:r>
                <a:rPr lang="en-GB" sz="1200" i="1" dirty="0">
                  <a:latin typeface="DINPro-Regular" panose="02000503030000020004" pitchFamily="50" charset="0"/>
                </a:rPr>
                <a:t> customizable pilot hall with several dedicated ATEX zones.</a:t>
              </a:r>
            </a:p>
          </p:txBody>
        </p:sp>
      </p:grpSp>
      <p:grpSp>
        <p:nvGrpSpPr>
          <p:cNvPr id="20" name="Skupina 19">
            <a:extLst>
              <a:ext uri="{FF2B5EF4-FFF2-40B4-BE49-F238E27FC236}">
                <a16:creationId xmlns:a16="http://schemas.microsoft.com/office/drawing/2014/main" id="{F2A7CD60-13FE-F7FF-98CE-CC92B75DE186}"/>
              </a:ext>
            </a:extLst>
          </p:cNvPr>
          <p:cNvGrpSpPr/>
          <p:nvPr/>
        </p:nvGrpSpPr>
        <p:grpSpPr>
          <a:xfrm>
            <a:off x="1638667" y="3501008"/>
            <a:ext cx="6246799" cy="1963249"/>
            <a:chOff x="125400" y="3789040"/>
            <a:chExt cx="6246799" cy="1963249"/>
          </a:xfrm>
        </p:grpSpPr>
        <p:sp>
          <p:nvSpPr>
            <p:cNvPr id="21" name="Content Placeholder 4">
              <a:extLst>
                <a:ext uri="{FF2B5EF4-FFF2-40B4-BE49-F238E27FC236}">
                  <a16:creationId xmlns:a16="http://schemas.microsoft.com/office/drawing/2014/main" id="{B0D73D26-60F5-0BC6-57C6-EA228B3DDD3C}"/>
                </a:ext>
              </a:extLst>
            </p:cNvPr>
            <p:cNvSpPr txBox="1">
              <a:spLocks/>
            </p:cNvSpPr>
            <p:nvPr/>
          </p:nvSpPr>
          <p:spPr>
            <a:xfrm>
              <a:off x="125400" y="3789040"/>
              <a:ext cx="6246799" cy="1963249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sl-SI" sz="1500" b="1" dirty="0">
                  <a:solidFill>
                    <a:srgbClr val="1967AF"/>
                  </a:solidFill>
                  <a:latin typeface="DINPro-Medium"/>
                </a:rPr>
                <a:t>MATERIALS</a:t>
              </a:r>
            </a:p>
            <a:p>
              <a:pPr algn="l"/>
              <a:r>
                <a:rPr lang="sl-SI" sz="1500" b="1" dirty="0">
                  <a:solidFill>
                    <a:srgbClr val="79C145"/>
                  </a:solidFill>
                  <a:latin typeface="DINPro-Medium"/>
                </a:rPr>
                <a:t>CATALYSIS  </a:t>
              </a:r>
            </a:p>
            <a:p>
              <a:pPr algn="l"/>
              <a:r>
                <a:rPr lang="sl-SI" sz="1500" b="1" dirty="0">
                  <a:solidFill>
                    <a:srgbClr val="DFA825"/>
                  </a:solidFill>
                  <a:latin typeface="DINPro-Medium"/>
                </a:rPr>
                <a:t>ELECTROLYSIS</a:t>
              </a:r>
            </a:p>
            <a:p>
              <a:pPr algn="l">
                <a:lnSpc>
                  <a:spcPct val="100000"/>
                </a:lnSpc>
                <a:spcBef>
                  <a:spcPts val="800"/>
                </a:spcBef>
              </a:pPr>
              <a:endParaRPr lang="sl-SI" sz="1200" i="1" dirty="0">
                <a:latin typeface="DINPro-Medium"/>
              </a:endParaRPr>
            </a:p>
            <a:p>
              <a:pPr algn="l">
                <a:lnSpc>
                  <a:spcPct val="100000"/>
                </a:lnSpc>
                <a:spcBef>
                  <a:spcPts val="800"/>
                </a:spcBef>
              </a:pPr>
              <a:endParaRPr lang="sl-SI" sz="1200" i="1" dirty="0">
                <a:latin typeface="DINPro-Medium"/>
              </a:endParaRPr>
            </a:p>
            <a:p>
              <a:pPr algn="l">
                <a:lnSpc>
                  <a:spcPct val="100000"/>
                </a:lnSpc>
                <a:spcBef>
                  <a:spcPts val="800"/>
                </a:spcBef>
              </a:pPr>
              <a:endParaRPr lang="sl-SI" sz="1200" i="1" dirty="0">
                <a:latin typeface="DINPro-Medium"/>
              </a:endParaRPr>
            </a:p>
            <a:p>
              <a:pPr algn="l">
                <a:lnSpc>
                  <a:spcPct val="100000"/>
                </a:lnSpc>
                <a:spcBef>
                  <a:spcPts val="800"/>
                </a:spcBef>
              </a:pPr>
              <a:endParaRPr lang="sl-SI" sz="1200" i="1" dirty="0">
                <a:latin typeface="DINPro-Medium"/>
              </a:endParaRPr>
            </a:p>
            <a:p>
              <a:pPr algn="l">
                <a:lnSpc>
                  <a:spcPct val="100000"/>
                </a:lnSpc>
                <a:spcBef>
                  <a:spcPts val="800"/>
                </a:spcBef>
              </a:pPr>
              <a:r>
                <a:rPr lang="en-GB" sz="1200" i="1" dirty="0">
                  <a:latin typeface="DINPro-Regular" panose="02000503030000020004" pitchFamily="50" charset="0"/>
                </a:rPr>
                <a:t>including </a:t>
              </a:r>
              <a:r>
                <a:rPr lang="sl-SI" sz="1200" i="1" dirty="0" err="1">
                  <a:latin typeface="DINPro-Regular" panose="02000503030000020004" pitchFamily="50" charset="0"/>
                </a:rPr>
                <a:t>support</a:t>
              </a:r>
              <a:r>
                <a:rPr lang="sl-SI" sz="1200" i="1" dirty="0">
                  <a:latin typeface="DINPro-Regular" panose="02000503030000020004" pitchFamily="50" charset="0"/>
                </a:rPr>
                <a:t> to </a:t>
              </a:r>
              <a:r>
                <a:rPr lang="sl-SI" sz="1200" i="1" dirty="0" err="1">
                  <a:latin typeface="DINPro-Regular" panose="02000503030000020004" pitchFamily="50" charset="0"/>
                </a:rPr>
                <a:t>cross-cutting</a:t>
              </a:r>
              <a:r>
                <a:rPr lang="sl-SI" sz="1200" i="1" dirty="0">
                  <a:latin typeface="DINPro-Regular" panose="02000503030000020004" pitchFamily="50" charset="0"/>
                </a:rPr>
                <a:t> </a:t>
              </a:r>
              <a:r>
                <a:rPr lang="sl-SI" sz="1200" i="1" dirty="0" err="1">
                  <a:latin typeface="DINPro-Regular" panose="02000503030000020004" pitchFamily="50" charset="0"/>
                </a:rPr>
                <a:t>biological</a:t>
              </a:r>
              <a:r>
                <a:rPr lang="sl-SI" sz="1200" i="1" dirty="0">
                  <a:latin typeface="DINPro-Regular" panose="02000503030000020004" pitchFamily="50" charset="0"/>
                </a:rPr>
                <a:t> </a:t>
              </a:r>
              <a:r>
                <a:rPr lang="sl-SI" sz="1200" i="1" dirty="0" err="1">
                  <a:latin typeface="DINPro-Regular" panose="02000503030000020004" pitchFamily="50" charset="0"/>
                </a:rPr>
                <a:t>processes</a:t>
              </a:r>
              <a:r>
                <a:rPr lang="sl-SI" sz="1200" i="1" dirty="0">
                  <a:latin typeface="DINPro-Regular" panose="02000503030000020004" pitchFamily="50" charset="0"/>
                </a:rPr>
                <a:t> </a:t>
              </a:r>
              <a:r>
                <a:rPr lang="sl-SI" sz="1200" i="1" dirty="0" err="1">
                  <a:latin typeface="DINPro-Regular" panose="02000503030000020004" pitchFamily="50" charset="0"/>
                </a:rPr>
                <a:t>and</a:t>
              </a:r>
              <a:r>
                <a:rPr lang="sl-SI" sz="1200" i="1" dirty="0">
                  <a:latin typeface="DINPro-Regular" panose="02000503030000020004" pitchFamily="50" charset="0"/>
                </a:rPr>
                <a:t> </a:t>
              </a:r>
              <a:r>
                <a:rPr lang="sl-SI" sz="1200" i="1" dirty="0" err="1">
                  <a:latin typeface="DINPro-Regular" panose="02000503030000020004" pitchFamily="50" charset="0"/>
                </a:rPr>
                <a:t>waste</a:t>
              </a:r>
              <a:r>
                <a:rPr lang="sl-SI" sz="1200" i="1" dirty="0">
                  <a:latin typeface="DINPro-Regular" panose="02000503030000020004" pitchFamily="50" charset="0"/>
                </a:rPr>
                <a:t> </a:t>
              </a:r>
              <a:r>
                <a:rPr lang="sl-SI" sz="1200" i="1" dirty="0" err="1">
                  <a:latin typeface="DINPro-Regular" panose="02000503030000020004" pitchFamily="50" charset="0"/>
                </a:rPr>
                <a:t>utilisation</a:t>
              </a:r>
              <a:r>
                <a:rPr lang="sl-SI" sz="1200" i="1" dirty="0">
                  <a:latin typeface="DINPro-Regular" panose="02000503030000020004" pitchFamily="50" charset="0"/>
                </a:rPr>
                <a:t> </a:t>
              </a:r>
              <a:r>
                <a:rPr lang="sl-SI" sz="1200" i="1" dirty="0" err="1">
                  <a:latin typeface="DINPro-Regular" panose="02000503030000020004" pitchFamily="50" charset="0"/>
                </a:rPr>
                <a:t>challenges</a:t>
              </a:r>
              <a:endParaRPr lang="en-GB" sz="1200" i="1" dirty="0">
                <a:latin typeface="DINPro-Regular" panose="02000503030000020004" pitchFamily="50" charset="0"/>
              </a:endParaRPr>
            </a:p>
          </p:txBody>
        </p:sp>
        <p:sp>
          <p:nvSpPr>
            <p:cNvPr id="22" name="Rectangle 1">
              <a:extLst>
                <a:ext uri="{FF2B5EF4-FFF2-40B4-BE49-F238E27FC236}">
                  <a16:creationId xmlns:a16="http://schemas.microsoft.com/office/drawing/2014/main" id="{17FF2410-C693-FD5B-859D-83D81E941AAC}"/>
                </a:ext>
              </a:extLst>
            </p:cNvPr>
            <p:cNvSpPr/>
            <p:nvPr/>
          </p:nvSpPr>
          <p:spPr>
            <a:xfrm>
              <a:off x="168661" y="4135729"/>
              <a:ext cx="5861152" cy="254767"/>
            </a:xfrm>
            <a:prstGeom prst="rect">
              <a:avLst/>
            </a:prstGeom>
            <a:solidFill>
              <a:srgbClr val="78C145">
                <a:alpha val="1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sl-SI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g</a:t>
              </a:r>
              <a:r>
                <a:rPr lang="en-GB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as to gas</a:t>
              </a:r>
              <a:r>
                <a:rPr lang="sl-SI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, g</a:t>
              </a:r>
              <a:r>
                <a:rPr lang="en-GB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as to liquid</a:t>
              </a:r>
              <a:r>
                <a:rPr lang="sl-SI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 standard, HT, HP</a:t>
              </a:r>
              <a:endParaRPr lang="en-GB" sz="1200" b="1" dirty="0">
                <a:solidFill>
                  <a:schemeClr val="tx1"/>
                </a:solidFill>
                <a:latin typeface="DINPro-Regular" panose="02000503030000020004" pitchFamily="50" charset="0"/>
              </a:endParaRPr>
            </a:p>
          </p:txBody>
        </p:sp>
        <p:sp>
          <p:nvSpPr>
            <p:cNvPr id="23" name="Rectangle 1">
              <a:extLst>
                <a:ext uri="{FF2B5EF4-FFF2-40B4-BE49-F238E27FC236}">
                  <a16:creationId xmlns:a16="http://schemas.microsoft.com/office/drawing/2014/main" id="{345F674D-AF31-6FA8-D24E-F4F99DCCD77C}"/>
                </a:ext>
              </a:extLst>
            </p:cNvPr>
            <p:cNvSpPr/>
            <p:nvPr/>
          </p:nvSpPr>
          <p:spPr>
            <a:xfrm>
              <a:off x="168659" y="4462344"/>
              <a:ext cx="5861152" cy="255600"/>
            </a:xfrm>
            <a:prstGeom prst="rect">
              <a:avLst/>
            </a:prstGeom>
            <a:solidFill>
              <a:srgbClr val="DFA825">
                <a:alpha val="1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GB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AEM</a:t>
              </a:r>
              <a:r>
                <a:rPr lang="sl-SI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, </a:t>
              </a:r>
              <a:r>
                <a:rPr lang="en-GB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PEM</a:t>
              </a:r>
              <a:r>
                <a:rPr lang="sl-SI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, </a:t>
              </a:r>
              <a:r>
                <a:rPr lang="sl-SI" sz="1200" b="1" dirty="0" err="1">
                  <a:solidFill>
                    <a:schemeClr val="tx1"/>
                  </a:solidFill>
                  <a:latin typeface="DINPro-Regular" panose="02000503030000020004" pitchFamily="50" charset="0"/>
                </a:rPr>
                <a:t>water</a:t>
              </a:r>
              <a:r>
                <a:rPr lang="sl-SI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, </a:t>
              </a:r>
              <a:r>
                <a:rPr lang="sl-SI" sz="1200" b="1" dirty="0" err="1">
                  <a:solidFill>
                    <a:schemeClr val="tx1"/>
                  </a:solidFill>
                  <a:latin typeface="DINPro-Regular" panose="02000503030000020004" pitchFamily="50" charset="0"/>
                </a:rPr>
                <a:t>hybrid</a:t>
              </a:r>
              <a:endParaRPr lang="en-GB" sz="1200" b="1" dirty="0">
                <a:solidFill>
                  <a:schemeClr val="tx1"/>
                </a:solidFill>
                <a:latin typeface="DINPro-Regular" panose="02000503030000020004" pitchFamily="50" charset="0"/>
              </a:endParaRPr>
            </a:p>
          </p:txBody>
        </p:sp>
        <p:sp>
          <p:nvSpPr>
            <p:cNvPr id="24" name="Rectangle 1">
              <a:extLst>
                <a:ext uri="{FF2B5EF4-FFF2-40B4-BE49-F238E27FC236}">
                  <a16:creationId xmlns:a16="http://schemas.microsoft.com/office/drawing/2014/main" id="{AD67BD33-26C5-B62C-3B21-6FC33153BF6A}"/>
                </a:ext>
              </a:extLst>
            </p:cNvPr>
            <p:cNvSpPr/>
            <p:nvPr/>
          </p:nvSpPr>
          <p:spPr>
            <a:xfrm>
              <a:off x="168661" y="3809113"/>
              <a:ext cx="5861152" cy="257011"/>
            </a:xfrm>
            <a:prstGeom prst="rect">
              <a:avLst/>
            </a:prstGeom>
            <a:solidFill>
              <a:srgbClr val="1967AF">
                <a:alpha val="1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sl-SI" sz="15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 </a:t>
              </a:r>
              <a:r>
                <a:rPr lang="en-GB" sz="1200" b="1" dirty="0">
                  <a:solidFill>
                    <a:schemeClr val="tx1"/>
                  </a:solidFill>
                  <a:latin typeface="DINPro-Regular" panose="02000503030000020004" pitchFamily="50" charset="0"/>
                </a:rPr>
                <a:t>catalysts, sorbents, electrodes, membranes</a:t>
              </a:r>
            </a:p>
          </p:txBody>
        </p:sp>
      </p:grpSp>
      <p:pic>
        <p:nvPicPr>
          <p:cNvPr id="25" name="Slika 24" descr="Slika, ki vsebuje besede stroj, gospodinjski aparat, naprava, zaprt prostor&#10;&#10;Opis je samodejno ustvarjen">
            <a:extLst>
              <a:ext uri="{FF2B5EF4-FFF2-40B4-BE49-F238E27FC236}">
                <a16:creationId xmlns:a16="http://schemas.microsoft.com/office/drawing/2014/main" id="{5F662DAE-A01F-11B3-B062-4A9E25601EC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804" y="4552556"/>
            <a:ext cx="1049276" cy="1008000"/>
          </a:xfrm>
          <a:prstGeom prst="rect">
            <a:avLst/>
          </a:prstGeom>
        </p:spPr>
      </p:pic>
      <p:pic>
        <p:nvPicPr>
          <p:cNvPr id="26" name="Slika 25" descr="Slika, ki vsebuje besede stroj, gospodinjski aparat, kuhinjski aparat, zaprt prostor&#10;&#10;Opis je samodejno ustvarjen">
            <a:extLst>
              <a:ext uri="{FF2B5EF4-FFF2-40B4-BE49-F238E27FC236}">
                <a16:creationId xmlns:a16="http://schemas.microsoft.com/office/drawing/2014/main" id="{8632CE8C-E91F-B279-03BB-78517E0FB35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062" y="4552556"/>
            <a:ext cx="1152598" cy="1008000"/>
          </a:xfrm>
          <a:prstGeom prst="rect">
            <a:avLst/>
          </a:prstGeom>
        </p:spPr>
      </p:pic>
      <p:grpSp>
        <p:nvGrpSpPr>
          <p:cNvPr id="27" name="Skupina 26">
            <a:extLst>
              <a:ext uri="{FF2B5EF4-FFF2-40B4-BE49-F238E27FC236}">
                <a16:creationId xmlns:a16="http://schemas.microsoft.com/office/drawing/2014/main" id="{4D1A9D17-82F1-2938-B7EB-81A8686E3AD8}"/>
              </a:ext>
            </a:extLst>
          </p:cNvPr>
          <p:cNvGrpSpPr>
            <a:grpSpLocks noChangeAspect="1"/>
          </p:cNvGrpSpPr>
          <p:nvPr/>
        </p:nvGrpSpPr>
        <p:grpSpPr>
          <a:xfrm>
            <a:off x="1764787" y="4548955"/>
            <a:ext cx="1316148" cy="1015202"/>
            <a:chOff x="4205462" y="426715"/>
            <a:chExt cx="3448113" cy="2659675"/>
          </a:xfrm>
        </p:grpSpPr>
        <p:pic>
          <p:nvPicPr>
            <p:cNvPr id="28" name="Slika 27">
              <a:extLst>
                <a:ext uri="{FF2B5EF4-FFF2-40B4-BE49-F238E27FC236}">
                  <a16:creationId xmlns:a16="http://schemas.microsoft.com/office/drawing/2014/main" id="{C876AA1F-0A89-CD1E-F56C-DBED3A1BC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44" r="15983"/>
            <a:stretch/>
          </p:blipFill>
          <p:spPr>
            <a:xfrm>
              <a:off x="5442811" y="1062884"/>
              <a:ext cx="2210764" cy="2023506"/>
            </a:xfrm>
            <a:prstGeom prst="rect">
              <a:avLst/>
            </a:prstGeom>
          </p:spPr>
        </p:pic>
        <p:pic>
          <p:nvPicPr>
            <p:cNvPr id="29" name="Slika 28" descr="Slika, ki vsebuje besede srebrno&#10;&#10;Opis je samodejno ustvarjen">
              <a:extLst>
                <a:ext uri="{FF2B5EF4-FFF2-40B4-BE49-F238E27FC236}">
                  <a16:creationId xmlns:a16="http://schemas.microsoft.com/office/drawing/2014/main" id="{4AE93CD2-DEE4-7717-E2B8-F91CB63021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37" r="12506"/>
            <a:stretch/>
          </p:blipFill>
          <p:spPr>
            <a:xfrm>
              <a:off x="4205462" y="426715"/>
              <a:ext cx="1503872" cy="2112264"/>
            </a:xfrm>
            <a:prstGeom prst="rect">
              <a:avLst/>
            </a:prstGeom>
          </p:spPr>
        </p:pic>
      </p:grpSp>
      <p:pic>
        <p:nvPicPr>
          <p:cNvPr id="30" name="Slika 29">
            <a:extLst>
              <a:ext uri="{FF2B5EF4-FFF2-40B4-BE49-F238E27FC236}">
                <a16:creationId xmlns:a16="http://schemas.microsoft.com/office/drawing/2014/main" id="{D368AE4D-8249-FCC2-8A2A-2748440BA6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39079" y="4451865"/>
            <a:ext cx="1785839" cy="1209383"/>
          </a:xfrm>
          <a:prstGeom prst="rect">
            <a:avLst/>
          </a:prstGeom>
        </p:spPr>
      </p:pic>
      <p:grpSp>
        <p:nvGrpSpPr>
          <p:cNvPr id="32" name="Skupina 31">
            <a:extLst>
              <a:ext uri="{FF2B5EF4-FFF2-40B4-BE49-F238E27FC236}">
                <a16:creationId xmlns:a16="http://schemas.microsoft.com/office/drawing/2014/main" id="{0FB52909-05E8-A74B-950F-9190E4C96CFF}"/>
              </a:ext>
            </a:extLst>
          </p:cNvPr>
          <p:cNvGrpSpPr/>
          <p:nvPr/>
        </p:nvGrpSpPr>
        <p:grpSpPr>
          <a:xfrm>
            <a:off x="1785183" y="944720"/>
            <a:ext cx="8692572" cy="2511652"/>
            <a:chOff x="271916" y="944720"/>
            <a:chExt cx="8692572" cy="2511652"/>
          </a:xfrm>
        </p:grpSpPr>
        <p:sp>
          <p:nvSpPr>
            <p:cNvPr id="10" name="TextBox 10">
              <a:extLst>
                <a:ext uri="{FF2B5EF4-FFF2-40B4-BE49-F238E27FC236}">
                  <a16:creationId xmlns:a16="http://schemas.microsoft.com/office/drawing/2014/main" id="{5043DE52-9113-7F5B-911F-AA9DC6D7DD5E}"/>
                </a:ext>
              </a:extLst>
            </p:cNvPr>
            <p:cNvSpPr txBox="1"/>
            <p:nvPr/>
          </p:nvSpPr>
          <p:spPr>
            <a:xfrm>
              <a:off x="271916" y="2871597"/>
              <a:ext cx="869257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b="1" dirty="0"/>
                <a:t>Chemical engineering for </a:t>
              </a:r>
              <a:r>
                <a:rPr lang="en-GB" sz="1600" b="1" dirty="0">
                  <a:solidFill>
                    <a:srgbClr val="1967AF"/>
                  </a:solidFill>
                </a:rPr>
                <a:t>alternative energy</a:t>
              </a:r>
              <a:r>
                <a:rPr lang="en-GB" sz="1600" b="1" dirty="0"/>
                <a:t>, </a:t>
              </a:r>
              <a:r>
                <a:rPr lang="en-GB" sz="1600" b="1" dirty="0">
                  <a:solidFill>
                    <a:srgbClr val="1967AF"/>
                  </a:solidFill>
                </a:rPr>
                <a:t>fine chemical production</a:t>
              </a:r>
              <a:r>
                <a:rPr lang="en-GB" sz="1600" b="1" dirty="0"/>
                <a:t>, </a:t>
              </a:r>
              <a:r>
                <a:rPr lang="en-GB" sz="1600" b="1" dirty="0">
                  <a:solidFill>
                    <a:srgbClr val="1967AF"/>
                  </a:solidFill>
                </a:rPr>
                <a:t>decarbonisation</a:t>
              </a:r>
              <a:br>
                <a:rPr lang="en-GB" sz="1600" b="1" dirty="0">
                  <a:solidFill>
                    <a:srgbClr val="1967AF"/>
                  </a:solidFill>
                </a:rPr>
              </a:br>
              <a:r>
                <a:rPr lang="en-GB" sz="1600" b="1" dirty="0"/>
                <a:t>and </a:t>
              </a:r>
              <a:r>
                <a:rPr lang="en-GB" sz="1600" b="1" dirty="0">
                  <a:solidFill>
                    <a:srgbClr val="1967AF"/>
                  </a:solidFill>
                </a:rPr>
                <a:t>energy intensive industries</a:t>
              </a:r>
              <a:r>
                <a:rPr lang="en-GB" sz="1600" b="1" dirty="0"/>
                <a:t>, at industrially relevant operating conditions.</a:t>
              </a:r>
            </a:p>
          </p:txBody>
        </p:sp>
        <p:pic>
          <p:nvPicPr>
            <p:cNvPr id="12" name="Picture 2" descr="undefined">
              <a:extLst>
                <a:ext uri="{FF2B5EF4-FFF2-40B4-BE49-F238E27FC236}">
                  <a16:creationId xmlns:a16="http://schemas.microsoft.com/office/drawing/2014/main" id="{70DCE43E-9D54-0A2B-9B06-A1865F2FAE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631" y="944720"/>
              <a:ext cx="2149693" cy="1793934"/>
            </a:xfrm>
            <a:prstGeom prst="rect">
              <a:avLst/>
            </a:prstGeom>
            <a:solidFill>
              <a:srgbClr val="70AD47"/>
            </a:solidFill>
            <a:ln>
              <a:noFill/>
            </a:ln>
          </p:spPr>
        </p:pic>
        <p:pic>
          <p:nvPicPr>
            <p:cNvPr id="13" name="Slika 12" descr="Slika, ki vsebuje besede drevo, na prostem, trava, stavba&#10;&#10;Opis je samodejno ustvarjen">
              <a:extLst>
                <a:ext uri="{FF2B5EF4-FFF2-40B4-BE49-F238E27FC236}">
                  <a16:creationId xmlns:a16="http://schemas.microsoft.com/office/drawing/2014/main" id="{DD03BA4F-0AC4-4B0A-E888-F2F5FF953E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6" t="45670" r="18199" b="6127"/>
            <a:stretch/>
          </p:blipFill>
          <p:spPr>
            <a:xfrm>
              <a:off x="4016642" y="1201426"/>
              <a:ext cx="3939734" cy="1579502"/>
            </a:xfrm>
            <a:prstGeom prst="rect">
              <a:avLst/>
            </a:prstGeom>
          </p:spPr>
        </p:pic>
        <p:sp>
          <p:nvSpPr>
            <p:cNvPr id="14" name="Rectangle 1">
              <a:extLst>
                <a:ext uri="{FF2B5EF4-FFF2-40B4-BE49-F238E27FC236}">
                  <a16:creationId xmlns:a16="http://schemas.microsoft.com/office/drawing/2014/main" id="{3096CBEE-138C-7A49-3DEC-1B8E8AB64E18}"/>
                </a:ext>
              </a:extLst>
            </p:cNvPr>
            <p:cNvSpPr/>
            <p:nvPr/>
          </p:nvSpPr>
          <p:spPr>
            <a:xfrm>
              <a:off x="1297646" y="2269672"/>
              <a:ext cx="2077217" cy="443863"/>
            </a:xfrm>
            <a:prstGeom prst="rect">
              <a:avLst/>
            </a:prstGeom>
            <a:solidFill>
              <a:srgbClr val="1B69B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err="1">
                  <a:latin typeface="DINPro-Regular" panose="02000503030000020004" pitchFamily="50" charset="0"/>
                </a:rPr>
                <a:t>Zasavje</a:t>
              </a:r>
              <a:r>
                <a:rPr lang="en-GB" b="1" dirty="0">
                  <a:latin typeface="DINPro-Regular" panose="02000503030000020004" pitchFamily="50" charset="0"/>
                </a:rPr>
                <a:t> region</a:t>
              </a:r>
            </a:p>
          </p:txBody>
        </p:sp>
        <p:cxnSp>
          <p:nvCxnSpPr>
            <p:cNvPr id="15" name="Raven povezovalnik 14">
              <a:extLst>
                <a:ext uri="{FF2B5EF4-FFF2-40B4-BE49-F238E27FC236}">
                  <a16:creationId xmlns:a16="http://schemas.microsoft.com/office/drawing/2014/main" id="{C03F058B-F839-B90B-7369-AD4888F180BD}"/>
                </a:ext>
              </a:extLst>
            </p:cNvPr>
            <p:cNvCxnSpPr>
              <a:cxnSpLocks/>
            </p:cNvCxnSpPr>
            <p:nvPr/>
          </p:nvCxnSpPr>
          <p:spPr>
            <a:xfrm>
              <a:off x="2260552" y="1693616"/>
              <a:ext cx="2664296" cy="0"/>
            </a:xfrm>
            <a:prstGeom prst="line">
              <a:avLst/>
            </a:prstGeom>
            <a:ln w="28575">
              <a:solidFill>
                <a:srgbClr val="1967AF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4">
              <a:extLst>
                <a:ext uri="{FF2B5EF4-FFF2-40B4-BE49-F238E27FC236}">
                  <a16:creationId xmlns:a16="http://schemas.microsoft.com/office/drawing/2014/main" id="{EF10F617-32A1-8EBA-D880-E4AAF3AFFD93}"/>
                </a:ext>
              </a:extLst>
            </p:cNvPr>
            <p:cNvSpPr txBox="1"/>
            <p:nvPr/>
          </p:nvSpPr>
          <p:spPr>
            <a:xfrm>
              <a:off x="4016643" y="2268161"/>
              <a:ext cx="3939734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 anchorCtr="0">
              <a:noAutofit/>
            </a:bodyPr>
            <a:lstStyle/>
            <a:p>
              <a:pPr algn="r"/>
              <a:r>
                <a:rPr lang="en-GB" b="1" dirty="0" err="1">
                  <a:solidFill>
                    <a:srgbClr val="1967AF"/>
                  </a:solidFill>
                </a:rPr>
                <a:t>Center</a:t>
              </a:r>
              <a:r>
                <a:rPr lang="en-GB" b="1" dirty="0">
                  <a:solidFill>
                    <a:srgbClr val="1967AF"/>
                  </a:solidFill>
                </a:rPr>
                <a:t> DUBT</a:t>
              </a:r>
            </a:p>
          </p:txBody>
        </p:sp>
        <p:sp>
          <p:nvSpPr>
            <p:cNvPr id="31" name="PoljeZBesedilom 30">
              <a:extLst>
                <a:ext uri="{FF2B5EF4-FFF2-40B4-BE49-F238E27FC236}">
                  <a16:creationId xmlns:a16="http://schemas.microsoft.com/office/drawing/2014/main" id="{CB3B925B-7C7B-1E9B-91D6-6C2976631BDF}"/>
                </a:ext>
              </a:extLst>
            </p:cNvPr>
            <p:cNvSpPr txBox="1"/>
            <p:nvPr/>
          </p:nvSpPr>
          <p:spPr>
            <a:xfrm>
              <a:off x="4282838" y="2540756"/>
              <a:ext cx="370800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sz="1200" i="1" dirty="0">
                  <a:solidFill>
                    <a:srgbClr val="78C145"/>
                  </a:solidFill>
                  <a:hlinkClick r:id="rId11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https://www.ki.si/en/news/zelena-luc-za-center-dubt/</a:t>
              </a:r>
              <a:endParaRPr lang="en-GB" sz="1200" i="1" dirty="0">
                <a:solidFill>
                  <a:srgbClr val="78C145"/>
                </a:solidFill>
              </a:endParaRPr>
            </a:p>
          </p:txBody>
        </p:sp>
      </p:grpSp>
      <p:sp>
        <p:nvSpPr>
          <p:cNvPr id="4" name="Title 1">
            <a:extLst>
              <a:ext uri="{FF2B5EF4-FFF2-40B4-BE49-F238E27FC236}">
                <a16:creationId xmlns:a16="http://schemas.microsoft.com/office/drawing/2014/main" id="{F7275E1F-C60B-4773-A4AC-2926EC6BA35B}"/>
              </a:ext>
            </a:extLst>
          </p:cNvPr>
          <p:cNvSpPr txBox="1">
            <a:spLocks/>
          </p:cNvSpPr>
          <p:nvPr/>
        </p:nvSpPr>
        <p:spPr>
          <a:xfrm>
            <a:off x="538534" y="477395"/>
            <a:ext cx="12548956" cy="72494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GB" sz="3200" b="1" u="sng" dirty="0"/>
              <a:t>Laboratory for the demonstration of H</a:t>
            </a:r>
            <a:r>
              <a:rPr lang="en-GB" sz="3200" b="1" baseline="-25000" dirty="0"/>
              <a:t>2</a:t>
            </a:r>
            <a:r>
              <a:rPr lang="en-GB" sz="3200" b="1" u="sng" dirty="0"/>
              <a:t> and CO</a:t>
            </a:r>
            <a:r>
              <a:rPr lang="en-GB" sz="3200" b="1" baseline="-25000" dirty="0"/>
              <a:t>2</a:t>
            </a:r>
            <a:r>
              <a:rPr lang="en-GB" sz="3200" b="1" u="sng" dirty="0"/>
              <a:t> technologies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4806800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ABB6F9F-861D-4703-B695-D555DA6EFB1A}"/>
              </a:ext>
            </a:extLst>
          </p:cNvPr>
          <p:cNvSpPr/>
          <p:nvPr/>
        </p:nvSpPr>
        <p:spPr>
          <a:xfrm>
            <a:off x="0" y="1328576"/>
            <a:ext cx="12192000" cy="400110"/>
          </a:xfrm>
          <a:prstGeom prst="rect">
            <a:avLst/>
          </a:prstGeom>
          <a:solidFill>
            <a:srgbClr val="BCE1A3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TEHNOLOGIJ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664E5A-3A3F-40F6-A43C-90655221E97A}"/>
              </a:ext>
            </a:extLst>
          </p:cNvPr>
          <p:cNvSpPr txBox="1"/>
          <p:nvPr/>
        </p:nvSpPr>
        <p:spPr>
          <a:xfrm>
            <a:off x="1793992" y="2109450"/>
            <a:ext cx="864096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/>
              <a:t>Netradicionalni</a:t>
            </a:r>
            <a:r>
              <a:rPr lang="en-GB" sz="2000" b="1" dirty="0"/>
              <a:t> </a:t>
            </a:r>
            <a:r>
              <a:rPr lang="en-GB" sz="2000" b="1" dirty="0" err="1">
                <a:solidFill>
                  <a:srgbClr val="0070C0"/>
                </a:solidFill>
              </a:rPr>
              <a:t>Metan</a:t>
            </a:r>
            <a:r>
              <a:rPr lang="en-GB" sz="2000" b="1" dirty="0"/>
              <a:t> </a:t>
            </a:r>
            <a:r>
              <a:rPr lang="en-GB" sz="2000" b="1" dirty="0" err="1"/>
              <a:t>pretvorjen</a:t>
            </a:r>
            <a:r>
              <a:rPr lang="en-GB" sz="2000" b="1" dirty="0"/>
              <a:t> v </a:t>
            </a:r>
            <a:r>
              <a:rPr lang="en-GB" sz="2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VODIK</a:t>
            </a:r>
          </a:p>
          <a:p>
            <a:r>
              <a:rPr lang="en-GB" sz="2000" dirty="0"/>
              <a:t>• </a:t>
            </a:r>
            <a:r>
              <a:rPr lang="en-GB" sz="2000" dirty="0" err="1"/>
              <a:t>Metan</a:t>
            </a:r>
            <a:r>
              <a:rPr lang="en-GB" sz="2000" dirty="0"/>
              <a:t> je </a:t>
            </a:r>
            <a:r>
              <a:rPr lang="en-GB" sz="2000" dirty="0" err="1">
                <a:solidFill>
                  <a:srgbClr val="0070C0"/>
                </a:solidFill>
              </a:rPr>
              <a:t>bolj</a:t>
            </a:r>
            <a:r>
              <a:rPr lang="en-GB" sz="2000" dirty="0">
                <a:solidFill>
                  <a:srgbClr val="0070C0"/>
                </a:solidFill>
              </a:rPr>
              <a:t> </a:t>
            </a:r>
            <a:r>
              <a:rPr lang="en-GB" sz="2000" dirty="0" err="1">
                <a:solidFill>
                  <a:srgbClr val="0070C0"/>
                </a:solidFill>
              </a:rPr>
              <a:t>škodljiv</a:t>
            </a:r>
            <a:r>
              <a:rPr lang="en-GB" sz="2000" dirty="0">
                <a:solidFill>
                  <a:srgbClr val="0070C0"/>
                </a:solidFill>
              </a:rPr>
              <a:t> </a:t>
            </a:r>
            <a:r>
              <a:rPr lang="en-GB" sz="2000" dirty="0" err="1"/>
              <a:t>kot</a:t>
            </a:r>
            <a:r>
              <a:rPr lang="en-GB" sz="2000" dirty="0"/>
              <a:t> CO</a:t>
            </a:r>
            <a:r>
              <a:rPr lang="en-GB" sz="2000" baseline="-25000" dirty="0"/>
              <a:t>2</a:t>
            </a:r>
            <a:endParaRPr lang="en-GB" sz="2000" dirty="0"/>
          </a:p>
          <a:p>
            <a:r>
              <a:rPr lang="en-GB" sz="2000" dirty="0"/>
              <a:t>• </a:t>
            </a:r>
            <a:r>
              <a:rPr lang="en-GB" sz="2000" dirty="0" err="1"/>
              <a:t>Letno</a:t>
            </a:r>
            <a:r>
              <a:rPr lang="en-GB" sz="2000" dirty="0"/>
              <a:t> 10</a:t>
            </a:r>
            <a:r>
              <a:rPr lang="en-GB" sz="2000" baseline="30000" dirty="0"/>
              <a:t>11</a:t>
            </a:r>
            <a:r>
              <a:rPr lang="en-GB" sz="2000" dirty="0"/>
              <a:t> m</a:t>
            </a:r>
            <a:r>
              <a:rPr lang="en-GB" sz="2000" baseline="30000" dirty="0"/>
              <a:t>3</a:t>
            </a:r>
            <a:r>
              <a:rPr lang="en-GB" sz="2000" dirty="0"/>
              <a:t> </a:t>
            </a:r>
            <a:r>
              <a:rPr lang="en-GB" sz="2000" dirty="0" err="1"/>
              <a:t>metan</a:t>
            </a:r>
            <a:r>
              <a:rPr lang="sl-SI" sz="2000" dirty="0"/>
              <a:t>a</a:t>
            </a:r>
            <a:r>
              <a:rPr lang="en-GB" sz="2000" dirty="0"/>
              <a:t> se </a:t>
            </a:r>
            <a:r>
              <a:rPr lang="en-GB" sz="2000" dirty="0" err="1"/>
              <a:t>izgubi</a:t>
            </a:r>
            <a:r>
              <a:rPr lang="en-GB" sz="2000" dirty="0"/>
              <a:t>– </a:t>
            </a:r>
            <a:r>
              <a:rPr lang="en-GB" sz="2000" dirty="0">
                <a:solidFill>
                  <a:srgbClr val="0070C0"/>
                </a:solidFill>
              </a:rPr>
              <a:t>30% EU </a:t>
            </a:r>
            <a:r>
              <a:rPr lang="en-GB" sz="2000" dirty="0" err="1">
                <a:solidFill>
                  <a:srgbClr val="0070C0"/>
                </a:solidFill>
              </a:rPr>
              <a:t>porabe</a:t>
            </a:r>
            <a:endParaRPr lang="en-GB" sz="2000" dirty="0">
              <a:solidFill>
                <a:srgbClr val="0070C0"/>
              </a:solidFill>
            </a:endParaRPr>
          </a:p>
          <a:p>
            <a:r>
              <a:rPr lang="en-GB" sz="2000" dirty="0"/>
              <a:t>• To so </a:t>
            </a:r>
            <a:r>
              <a:rPr lang="en-GB" sz="2000" dirty="0" err="1">
                <a:solidFill>
                  <a:srgbClr val="0070C0"/>
                </a:solidFill>
              </a:rPr>
              <a:t>lokalizirani</a:t>
            </a:r>
            <a:r>
              <a:rPr lang="en-GB" sz="2000" dirty="0">
                <a:solidFill>
                  <a:srgbClr val="0070C0"/>
                </a:solidFill>
              </a:rPr>
              <a:t>, </a:t>
            </a:r>
            <a:r>
              <a:rPr lang="en-GB" sz="2000" dirty="0" err="1">
                <a:solidFill>
                  <a:srgbClr val="0070C0"/>
                </a:solidFill>
              </a:rPr>
              <a:t>točkovni</a:t>
            </a:r>
            <a:r>
              <a:rPr lang="en-GB" sz="2000" dirty="0">
                <a:solidFill>
                  <a:srgbClr val="0070C0"/>
                </a:solidFill>
              </a:rPr>
              <a:t> </a:t>
            </a:r>
            <a:r>
              <a:rPr lang="en-GB" sz="2000" dirty="0" err="1">
                <a:solidFill>
                  <a:srgbClr val="0070C0"/>
                </a:solidFill>
              </a:rPr>
              <a:t>izpusti</a:t>
            </a:r>
            <a:endParaRPr lang="sl-SI" sz="2000" dirty="0">
              <a:solidFill>
                <a:srgbClr val="0070C0"/>
              </a:solidFill>
            </a:endParaRPr>
          </a:p>
          <a:p>
            <a:endParaRPr lang="en-GB" sz="2000" dirty="0">
              <a:solidFill>
                <a:srgbClr val="0070C0"/>
              </a:solidFill>
            </a:endParaRP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algn="ctr"/>
            <a:endParaRPr lang="sl-SI" dirty="0"/>
          </a:p>
          <a:p>
            <a:pPr algn="ctr"/>
            <a:r>
              <a:rPr lang="en-US" sz="1200" dirty="0"/>
              <a:t>                                                                               </a:t>
            </a:r>
            <a:r>
              <a:rPr lang="sl-SI" sz="1200" dirty="0"/>
              <a:t>                        </a:t>
            </a:r>
            <a:r>
              <a:rPr lang="en-GB" sz="1200" dirty="0"/>
              <a:t>(Forbes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7275E1F-C60B-4773-A4AC-2926EC6BA35B}"/>
              </a:ext>
            </a:extLst>
          </p:cNvPr>
          <p:cNvSpPr txBox="1">
            <a:spLocks/>
          </p:cNvSpPr>
          <p:nvPr/>
        </p:nvSpPr>
        <p:spPr>
          <a:xfrm>
            <a:off x="1999672" y="31344"/>
            <a:ext cx="8229600" cy="72494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 err="1"/>
              <a:t>Ključni</a:t>
            </a:r>
            <a:r>
              <a:rPr lang="en-US" sz="4000" b="1" dirty="0"/>
              <a:t> </a:t>
            </a:r>
            <a:r>
              <a:rPr lang="en-US" sz="4000" b="1" dirty="0" err="1"/>
              <a:t>elementi</a:t>
            </a:r>
            <a:r>
              <a:rPr lang="en-US" sz="4000" b="1" dirty="0"/>
              <a:t>, </a:t>
            </a:r>
            <a:r>
              <a:rPr lang="en-US" sz="4000" b="1" dirty="0" err="1"/>
              <a:t>ki</a:t>
            </a:r>
            <a:r>
              <a:rPr lang="en-US" sz="4000" b="1" dirty="0"/>
              <a:t> </a:t>
            </a:r>
            <a:r>
              <a:rPr lang="en-US" sz="4000" b="1" dirty="0" err="1"/>
              <a:t>potrebujejo</a:t>
            </a:r>
            <a:r>
              <a:rPr lang="en-US" sz="4000" b="1" dirty="0"/>
              <a:t> </a:t>
            </a:r>
            <a:r>
              <a:rPr lang="en-US" sz="4000" b="1" dirty="0" err="1"/>
              <a:t>demonstracijo</a:t>
            </a:r>
            <a:endParaRPr lang="en-US" sz="40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F54C9E-65D7-44A9-AE9F-F41ABDDEE4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3987" y="2583676"/>
            <a:ext cx="1800000" cy="54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22CF94-245A-4710-82E0-BC515CBEA3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3986" y="3543314"/>
            <a:ext cx="3421645" cy="2569798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12CC785C-0949-427F-B46B-C87E86505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749" y="3429000"/>
            <a:ext cx="2741558" cy="19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F8E0CDF2-E4DE-4A91-B038-41AB73456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446" y="3440618"/>
            <a:ext cx="1800000" cy="143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74CDE0B-94FB-47B2-A651-001EB8301A4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4446" y="5033975"/>
            <a:ext cx="1800000" cy="1278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0530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43988D6-F545-42D0-B1B2-8DE380295B27}"/>
              </a:ext>
            </a:extLst>
          </p:cNvPr>
          <p:cNvSpPr txBox="1"/>
          <p:nvPr/>
        </p:nvSpPr>
        <p:spPr>
          <a:xfrm>
            <a:off x="1168451" y="1924722"/>
            <a:ext cx="864096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</a:rPr>
              <a:t>CO</a:t>
            </a:r>
            <a:r>
              <a:rPr lang="en-GB" sz="2000" b="1" dirty="0"/>
              <a:t>/</a:t>
            </a:r>
            <a:r>
              <a:rPr lang="en-GB" sz="2000" b="1" dirty="0" err="1">
                <a:solidFill>
                  <a:srgbClr val="0070C0"/>
                </a:solidFill>
              </a:rPr>
              <a:t>Metanol</a:t>
            </a:r>
            <a:r>
              <a:rPr lang="en-GB" sz="2000" b="1" dirty="0"/>
              <a:t>/</a:t>
            </a:r>
            <a:r>
              <a:rPr lang="en-GB" sz="2000" b="1" dirty="0" err="1">
                <a:solidFill>
                  <a:srgbClr val="0070C0"/>
                </a:solidFill>
              </a:rPr>
              <a:t>Etanol</a:t>
            </a:r>
            <a:r>
              <a:rPr lang="en-GB" sz="2000" b="1" dirty="0"/>
              <a:t> </a:t>
            </a:r>
            <a:r>
              <a:rPr lang="en-GB" sz="2000" b="1" dirty="0" err="1"/>
              <a:t>pretvorba</a:t>
            </a:r>
            <a:r>
              <a:rPr lang="en-GB" sz="2000" b="1" dirty="0"/>
              <a:t> v VODIK</a:t>
            </a:r>
          </a:p>
          <a:p>
            <a:r>
              <a:rPr lang="en-GB" dirty="0"/>
              <a:t>• • </a:t>
            </a:r>
            <a:r>
              <a:rPr lang="en-GB" dirty="0" err="1"/>
              <a:t>veliko</a:t>
            </a:r>
            <a:r>
              <a:rPr lang="en-GB" dirty="0"/>
              <a:t> </a:t>
            </a:r>
            <a:r>
              <a:rPr lang="en-GB" dirty="0" err="1"/>
              <a:t>energije</a:t>
            </a:r>
            <a:r>
              <a:rPr lang="en-GB" dirty="0"/>
              <a:t>   CO + H</a:t>
            </a:r>
            <a:r>
              <a:rPr lang="en-GB" baseline="-25000" dirty="0"/>
              <a:t>2</a:t>
            </a:r>
            <a:r>
              <a:rPr lang="en-GB" dirty="0"/>
              <a:t>O ⇌ CO</a:t>
            </a:r>
            <a:r>
              <a:rPr lang="en-GB" baseline="-25000" dirty="0"/>
              <a:t>2</a:t>
            </a:r>
            <a:r>
              <a:rPr lang="en-GB" dirty="0"/>
              <a:t> + </a:t>
            </a:r>
            <a:r>
              <a:rPr lang="en-GB" dirty="0">
                <a:solidFill>
                  <a:srgbClr val="0070C0"/>
                </a:solidFill>
              </a:rPr>
              <a:t>H</a:t>
            </a:r>
            <a:r>
              <a:rPr lang="en-GB" baseline="-25000" dirty="0">
                <a:solidFill>
                  <a:srgbClr val="0070C0"/>
                </a:solidFill>
              </a:rPr>
              <a:t>2</a:t>
            </a:r>
          </a:p>
          <a:p>
            <a:r>
              <a:rPr lang="en-GB" dirty="0"/>
              <a:t>• </a:t>
            </a:r>
            <a:r>
              <a:rPr lang="en-GB" dirty="0" err="1"/>
              <a:t>Metanol</a:t>
            </a:r>
            <a:r>
              <a:rPr lang="en-GB" dirty="0"/>
              <a:t> -&gt; </a:t>
            </a:r>
            <a:r>
              <a:rPr lang="en-GB" dirty="0">
                <a:solidFill>
                  <a:srgbClr val="0070C0"/>
                </a:solidFill>
              </a:rPr>
              <a:t>H</a:t>
            </a:r>
            <a:r>
              <a:rPr lang="en-GB" baseline="-25000" dirty="0">
                <a:solidFill>
                  <a:srgbClr val="0070C0"/>
                </a:solidFill>
              </a:rPr>
              <a:t>2</a:t>
            </a:r>
            <a:r>
              <a:rPr lang="en-GB" dirty="0">
                <a:solidFill>
                  <a:srgbClr val="0070C0"/>
                </a:solidFill>
              </a:rPr>
              <a:t> v </a:t>
            </a:r>
            <a:r>
              <a:rPr lang="en-GB" dirty="0" err="1">
                <a:solidFill>
                  <a:srgbClr val="0070C0"/>
                </a:solidFill>
              </a:rPr>
              <a:t>tekočem</a:t>
            </a:r>
            <a:r>
              <a:rPr lang="en-GB" dirty="0">
                <a:solidFill>
                  <a:srgbClr val="0070C0"/>
                </a:solidFill>
              </a:rPr>
              <a:t> </a:t>
            </a:r>
            <a:r>
              <a:rPr lang="en-GB" dirty="0" err="1">
                <a:solidFill>
                  <a:srgbClr val="0070C0"/>
                </a:solidFill>
              </a:rPr>
              <a:t>stanju</a:t>
            </a:r>
            <a:endParaRPr lang="en-GB" dirty="0">
              <a:solidFill>
                <a:srgbClr val="0070C0"/>
              </a:solidFill>
            </a:endParaRPr>
          </a:p>
          <a:p>
            <a:r>
              <a:rPr lang="en-GB" dirty="0"/>
              <a:t>• </a:t>
            </a:r>
            <a:r>
              <a:rPr lang="en-GB" dirty="0" err="1"/>
              <a:t>Etanol</a:t>
            </a:r>
            <a:r>
              <a:rPr lang="en-GB" dirty="0"/>
              <a:t> se </a:t>
            </a:r>
            <a:r>
              <a:rPr lang="en-GB" dirty="0" err="1"/>
              <a:t>proizvaja</a:t>
            </a:r>
            <a:r>
              <a:rPr lang="en-GB" dirty="0"/>
              <a:t> </a:t>
            </a:r>
            <a:r>
              <a:rPr lang="en-GB" dirty="0" err="1"/>
              <a:t>iz</a:t>
            </a:r>
            <a:r>
              <a:rPr lang="en-GB" dirty="0"/>
              <a:t> </a:t>
            </a:r>
            <a:r>
              <a:rPr lang="en-GB" dirty="0" err="1">
                <a:solidFill>
                  <a:srgbClr val="0070C0"/>
                </a:solidFill>
              </a:rPr>
              <a:t>biomase</a:t>
            </a:r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endParaRPr lang="sl-SI" dirty="0">
              <a:solidFill>
                <a:srgbClr val="0070C0"/>
              </a:solidFill>
            </a:endParaRPr>
          </a:p>
          <a:p>
            <a:pPr algn="r"/>
            <a:endParaRPr lang="sl-SI" dirty="0">
              <a:solidFill>
                <a:srgbClr val="0070C0"/>
              </a:solidFill>
            </a:endParaRPr>
          </a:p>
          <a:p>
            <a:r>
              <a:rPr lang="sl-SI" sz="1200" dirty="0">
                <a:solidFill>
                  <a:srgbClr val="0070C0"/>
                </a:solidFill>
              </a:rPr>
              <a:t>							    </a:t>
            </a:r>
            <a:r>
              <a:rPr lang="sl-SI" sz="1200" dirty="0"/>
              <a:t> (NASA)</a:t>
            </a:r>
            <a:endParaRPr lang="en-GB" sz="1200" dirty="0"/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2709839D-55F7-B5D9-682A-5FA9C16B1176}"/>
              </a:ext>
            </a:extLst>
          </p:cNvPr>
          <p:cNvSpPr/>
          <p:nvPr/>
        </p:nvSpPr>
        <p:spPr>
          <a:xfrm>
            <a:off x="0" y="1328576"/>
            <a:ext cx="12192000" cy="400110"/>
          </a:xfrm>
          <a:prstGeom prst="rect">
            <a:avLst/>
          </a:prstGeom>
          <a:solidFill>
            <a:srgbClr val="BCE1A3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TEHNOLOGIJA</a:t>
            </a:r>
          </a:p>
        </p:txBody>
      </p:sp>
      <p:pic>
        <p:nvPicPr>
          <p:cNvPr id="12" name="Picture 9">
            <a:extLst>
              <a:ext uri="{FF2B5EF4-FFF2-40B4-BE49-F238E27FC236}">
                <a16:creationId xmlns:a16="http://schemas.microsoft.com/office/drawing/2014/main" id="{8B5E3FCC-9843-B3C5-832B-DA9D3A9A93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5631" y="4117853"/>
            <a:ext cx="3240000" cy="2004000"/>
          </a:xfrm>
          <a:prstGeom prst="rect">
            <a:avLst/>
          </a:prstGeom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FD045861-2312-638D-9F93-4F7ABE436E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5631" y="3234359"/>
            <a:ext cx="1800000" cy="743478"/>
          </a:xfrm>
          <a:prstGeom prst="rect">
            <a:avLst/>
          </a:prstGeom>
        </p:spPr>
      </p:pic>
      <p:pic>
        <p:nvPicPr>
          <p:cNvPr id="14" name="Picture 11">
            <a:extLst>
              <a:ext uri="{FF2B5EF4-FFF2-40B4-BE49-F238E27FC236}">
                <a16:creationId xmlns:a16="http://schemas.microsoft.com/office/drawing/2014/main" id="{35B8D278-70FA-3034-AAB5-22D67CB3CB2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68" y="3977837"/>
            <a:ext cx="2230063" cy="2144016"/>
          </a:xfrm>
          <a:prstGeom prst="rect">
            <a:avLst/>
          </a:prstGeom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6C8E73FB-85AD-88A1-780D-067A5053B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631" y="1884752"/>
            <a:ext cx="3240000" cy="1038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3">
            <a:extLst>
              <a:ext uri="{FF2B5EF4-FFF2-40B4-BE49-F238E27FC236}">
                <a16:creationId xmlns:a16="http://schemas.microsoft.com/office/drawing/2014/main" id="{D3C47C76-AB04-487E-DEBD-D9F9298DAC1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581" y="3423170"/>
            <a:ext cx="1800000" cy="269868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284D6BB-E2F7-BCC5-23D3-40E95EC4A4EC}"/>
              </a:ext>
            </a:extLst>
          </p:cNvPr>
          <p:cNvSpPr txBox="1">
            <a:spLocks/>
          </p:cNvSpPr>
          <p:nvPr/>
        </p:nvSpPr>
        <p:spPr>
          <a:xfrm>
            <a:off x="1999672" y="31344"/>
            <a:ext cx="8229600" cy="72494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 err="1"/>
              <a:t>Ključni</a:t>
            </a:r>
            <a:r>
              <a:rPr lang="en-US" sz="4000" b="1" dirty="0"/>
              <a:t> </a:t>
            </a:r>
            <a:r>
              <a:rPr lang="en-US" sz="4000" b="1" dirty="0" err="1"/>
              <a:t>elementi</a:t>
            </a:r>
            <a:r>
              <a:rPr lang="en-US" sz="4000" b="1" dirty="0"/>
              <a:t>, </a:t>
            </a:r>
            <a:r>
              <a:rPr lang="en-US" sz="4000" b="1" dirty="0" err="1"/>
              <a:t>ki</a:t>
            </a:r>
            <a:r>
              <a:rPr lang="en-US" sz="4000" b="1" dirty="0"/>
              <a:t> </a:t>
            </a:r>
            <a:r>
              <a:rPr lang="en-US" sz="4000" b="1" dirty="0" err="1"/>
              <a:t>potrebujejo</a:t>
            </a:r>
            <a:r>
              <a:rPr lang="en-US" sz="4000" b="1" dirty="0"/>
              <a:t> </a:t>
            </a:r>
            <a:r>
              <a:rPr lang="en-US" sz="4000" b="1" dirty="0" err="1"/>
              <a:t>demonstracijo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8385241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1E829A7-3801-4D88-A7F3-9E6A2714A1BE}"/>
              </a:ext>
            </a:extLst>
          </p:cNvPr>
          <p:cNvSpPr txBox="1"/>
          <p:nvPr/>
        </p:nvSpPr>
        <p:spPr>
          <a:xfrm>
            <a:off x="687384" y="2033434"/>
            <a:ext cx="86409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000" b="1" dirty="0" err="1">
                <a:solidFill>
                  <a:srgbClr val="0070C0"/>
                </a:solidFill>
              </a:rPr>
              <a:t>Amoniak</a:t>
            </a:r>
            <a:r>
              <a:rPr lang="en-GB" sz="2000" b="1" dirty="0"/>
              <a:t> </a:t>
            </a:r>
            <a:r>
              <a:rPr lang="sl-SI" sz="2000" b="1" dirty="0"/>
              <a:t>za shranjevanje</a:t>
            </a:r>
            <a:r>
              <a:rPr lang="en-GB" sz="2000" b="1" dirty="0"/>
              <a:t>/</a:t>
            </a:r>
            <a:r>
              <a:rPr lang="sl-SI" sz="2000" b="1" dirty="0"/>
              <a:t>pretvorbo v vodik</a:t>
            </a:r>
            <a:endParaRPr lang="en-GB" sz="2000" b="1" dirty="0"/>
          </a:p>
          <a:p>
            <a:r>
              <a:rPr lang="en-GB" dirty="0"/>
              <a:t>• NH</a:t>
            </a:r>
            <a:r>
              <a:rPr lang="en-GB" baseline="-25000" dirty="0"/>
              <a:t>3</a:t>
            </a:r>
            <a:r>
              <a:rPr lang="en-GB" dirty="0"/>
              <a:t> </a:t>
            </a:r>
            <a:r>
              <a:rPr lang="sl-SI" dirty="0"/>
              <a:t>je dobro topen v vodi = dobre lastnosti za </a:t>
            </a:r>
            <a:r>
              <a:rPr lang="en-GB" dirty="0">
                <a:solidFill>
                  <a:srgbClr val="0070C0"/>
                </a:solidFill>
              </a:rPr>
              <a:t>s</a:t>
            </a:r>
            <a:r>
              <a:rPr lang="sl-SI" dirty="0">
                <a:solidFill>
                  <a:srgbClr val="0070C0"/>
                </a:solidFill>
              </a:rPr>
              <a:t>shranjevanje</a:t>
            </a:r>
            <a:endParaRPr lang="en-GB" baseline="-25000" dirty="0">
              <a:solidFill>
                <a:srgbClr val="0070C0"/>
              </a:solidFill>
            </a:endParaRPr>
          </a:p>
          <a:p>
            <a:r>
              <a:rPr lang="en-GB" dirty="0"/>
              <a:t>•</a:t>
            </a:r>
            <a:r>
              <a:rPr lang="sl-SI" dirty="0"/>
              <a:t> sestavina v </a:t>
            </a:r>
            <a:r>
              <a:rPr lang="sl-SI" dirty="0">
                <a:solidFill>
                  <a:srgbClr val="0070C0"/>
                </a:solidFill>
              </a:rPr>
              <a:t>gnojilih</a:t>
            </a:r>
            <a:endParaRPr lang="en-GB" dirty="0">
              <a:solidFill>
                <a:srgbClr val="0070C0"/>
              </a:solidFill>
            </a:endParaRPr>
          </a:p>
          <a:p>
            <a:r>
              <a:rPr lang="en-GB" dirty="0"/>
              <a:t>• </a:t>
            </a:r>
            <a:r>
              <a:rPr lang="sl-SI" dirty="0"/>
              <a:t>reagira z ureo</a:t>
            </a:r>
            <a:r>
              <a:rPr lang="en-GB" dirty="0"/>
              <a:t>, </a:t>
            </a:r>
            <a:r>
              <a:rPr lang="sl-SI" dirty="0"/>
              <a:t>razogljičenje s </a:t>
            </a:r>
            <a:r>
              <a:rPr lang="en-GB" dirty="0"/>
              <a:t>CCU: 2NH</a:t>
            </a:r>
            <a:r>
              <a:rPr lang="en-GB" baseline="-25000" dirty="0"/>
              <a:t>3</a:t>
            </a:r>
            <a:r>
              <a:rPr lang="en-GB" dirty="0"/>
              <a:t> + </a:t>
            </a:r>
            <a:r>
              <a:rPr lang="en-GB" dirty="0">
                <a:solidFill>
                  <a:srgbClr val="0070C0"/>
                </a:solidFill>
              </a:rPr>
              <a:t>CO</a:t>
            </a:r>
            <a:r>
              <a:rPr lang="en-GB" baseline="-25000" dirty="0">
                <a:solidFill>
                  <a:srgbClr val="0070C0"/>
                </a:solidFill>
              </a:rPr>
              <a:t>2</a:t>
            </a:r>
            <a:r>
              <a:rPr lang="en-GB" dirty="0">
                <a:solidFill>
                  <a:srgbClr val="0070C0"/>
                </a:solidFill>
              </a:rPr>
              <a:t> </a:t>
            </a:r>
            <a:r>
              <a:rPr lang="en-GB" dirty="0"/>
              <a:t>⇌ (NH</a:t>
            </a:r>
            <a:r>
              <a:rPr lang="en-GB" baseline="-25000" dirty="0"/>
              <a:t>2</a:t>
            </a:r>
            <a:r>
              <a:rPr lang="en-GB" dirty="0"/>
              <a:t>)</a:t>
            </a:r>
            <a:r>
              <a:rPr lang="en-GB" baseline="-25000" dirty="0"/>
              <a:t>2</a:t>
            </a:r>
            <a:r>
              <a:rPr lang="en-GB" dirty="0"/>
              <a:t>CO + H</a:t>
            </a:r>
            <a:r>
              <a:rPr lang="en-GB" baseline="-25000" dirty="0"/>
              <a:t>2</a:t>
            </a:r>
            <a:r>
              <a:rPr lang="en-GB" dirty="0"/>
              <a:t>O</a:t>
            </a:r>
          </a:p>
          <a:p>
            <a:r>
              <a:rPr lang="en-GB" dirty="0"/>
              <a:t>• NH</a:t>
            </a:r>
            <a:r>
              <a:rPr lang="en-GB" baseline="-25000" dirty="0"/>
              <a:t>3</a:t>
            </a:r>
            <a:r>
              <a:rPr lang="en-GB" dirty="0"/>
              <a:t> </a:t>
            </a:r>
            <a:r>
              <a:rPr lang="sl-SI" dirty="0"/>
              <a:t>povzroča </a:t>
            </a:r>
            <a:r>
              <a:rPr lang="sl-SI" dirty="0">
                <a:solidFill>
                  <a:srgbClr val="0070C0"/>
                </a:solidFill>
              </a:rPr>
              <a:t>obsežno porabo energije</a:t>
            </a:r>
            <a:r>
              <a:rPr lang="en-GB" dirty="0">
                <a:solidFill>
                  <a:srgbClr val="0070C0"/>
                </a:solidFill>
              </a:rPr>
              <a:t> </a:t>
            </a:r>
            <a:r>
              <a:rPr lang="en-GB" dirty="0"/>
              <a:t>(3%)</a:t>
            </a:r>
          </a:p>
          <a:p>
            <a:r>
              <a:rPr lang="en-GB" dirty="0"/>
              <a:t>• H</a:t>
            </a:r>
            <a:r>
              <a:rPr lang="en-GB" baseline="-25000" dirty="0"/>
              <a:t>2</a:t>
            </a:r>
            <a:r>
              <a:rPr lang="en-GB" dirty="0"/>
              <a:t> </a:t>
            </a:r>
            <a:r>
              <a:rPr lang="sl-SI" dirty="0"/>
              <a:t>se sprošča pri </a:t>
            </a:r>
            <a:r>
              <a:rPr lang="sl-SI" dirty="0">
                <a:solidFill>
                  <a:srgbClr val="0070C0"/>
                </a:solidFill>
              </a:rPr>
              <a:t>zelo blagih pogojih</a:t>
            </a:r>
          </a:p>
          <a:p>
            <a:endParaRPr lang="sl-SI" dirty="0">
              <a:solidFill>
                <a:srgbClr val="0070C0"/>
              </a:solidFill>
            </a:endParaRPr>
          </a:p>
          <a:p>
            <a:endParaRPr lang="en-GB" dirty="0">
              <a:solidFill>
                <a:srgbClr val="0070C0"/>
              </a:solidFill>
            </a:endParaRP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algn="r"/>
            <a:endParaRPr lang="sl-SI" dirty="0"/>
          </a:p>
          <a:p>
            <a:endParaRPr lang="sl-SI" sz="1400" dirty="0"/>
          </a:p>
          <a:p>
            <a:r>
              <a:rPr lang="sl-SI" sz="1200" dirty="0"/>
              <a:t>						                     </a:t>
            </a:r>
            <a:r>
              <a:rPr lang="en-GB" sz="1200" dirty="0"/>
              <a:t>(</a:t>
            </a:r>
            <a:r>
              <a:rPr lang="sl-SI" sz="1200" dirty="0"/>
              <a:t>ammoniaindustry.com</a:t>
            </a:r>
            <a:r>
              <a:rPr lang="en-GB" sz="1200" dirty="0"/>
              <a:t>)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862EE461-A9BE-4182-B700-47EA75EFA9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478" y="3203775"/>
            <a:ext cx="4091153" cy="2864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7147E9C-FC86-48ED-A733-95715E199D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5631" y="1821890"/>
            <a:ext cx="1800000" cy="1800000"/>
          </a:xfrm>
          <a:prstGeom prst="rect">
            <a:avLst/>
          </a:prstGeom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F7A6F188-CDE5-4508-AC6B-6EB0A9341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4" y="4028094"/>
            <a:ext cx="3102928" cy="2040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4764ED63-5288-4E54-B4A9-146F7A376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647" y="3750769"/>
            <a:ext cx="2047725" cy="1201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364187B7-EB33-468E-8A1A-2F38CDA38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417" y="5104263"/>
            <a:ext cx="2409955" cy="963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">
            <a:extLst>
              <a:ext uri="{FF2B5EF4-FFF2-40B4-BE49-F238E27FC236}">
                <a16:creationId xmlns:a16="http://schemas.microsoft.com/office/drawing/2014/main" id="{5048E8D2-76D3-6848-4E2D-131EBEB3133A}"/>
              </a:ext>
            </a:extLst>
          </p:cNvPr>
          <p:cNvSpPr/>
          <p:nvPr/>
        </p:nvSpPr>
        <p:spPr>
          <a:xfrm>
            <a:off x="0" y="1328576"/>
            <a:ext cx="12192000" cy="400110"/>
          </a:xfrm>
          <a:prstGeom prst="rect">
            <a:avLst/>
          </a:prstGeom>
          <a:solidFill>
            <a:srgbClr val="BCE1A3"/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TEHNOLOGIJA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127358-99DF-8D4E-2A36-08045245479A}"/>
              </a:ext>
            </a:extLst>
          </p:cNvPr>
          <p:cNvSpPr txBox="1">
            <a:spLocks/>
          </p:cNvSpPr>
          <p:nvPr/>
        </p:nvSpPr>
        <p:spPr>
          <a:xfrm>
            <a:off x="1999672" y="31344"/>
            <a:ext cx="8229600" cy="72494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 err="1"/>
              <a:t>Ključni</a:t>
            </a:r>
            <a:r>
              <a:rPr lang="en-US" sz="4000" b="1" dirty="0"/>
              <a:t> </a:t>
            </a:r>
            <a:r>
              <a:rPr lang="en-US" sz="4000" b="1" dirty="0" err="1"/>
              <a:t>elementi</a:t>
            </a:r>
            <a:r>
              <a:rPr lang="en-US" sz="4000" b="1" dirty="0"/>
              <a:t>, </a:t>
            </a:r>
            <a:r>
              <a:rPr lang="en-US" sz="4000" b="1" dirty="0" err="1"/>
              <a:t>ki</a:t>
            </a:r>
            <a:r>
              <a:rPr lang="en-US" sz="4000" b="1" dirty="0"/>
              <a:t> </a:t>
            </a:r>
            <a:r>
              <a:rPr lang="en-US" sz="4000" b="1" dirty="0" err="1"/>
              <a:t>potrebujejo</a:t>
            </a:r>
            <a:r>
              <a:rPr lang="en-US" sz="4000" b="1" dirty="0"/>
              <a:t> </a:t>
            </a:r>
            <a:r>
              <a:rPr lang="en-US" sz="4000" b="1" dirty="0" err="1"/>
              <a:t>demonstracijo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40745167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E0183E4-A7F3-46C1-8689-B09203095AFE}"/>
              </a:ext>
            </a:extLst>
          </p:cNvPr>
          <p:cNvSpPr txBox="1"/>
          <p:nvPr/>
        </p:nvSpPr>
        <p:spPr>
          <a:xfrm>
            <a:off x="307074" y="1735013"/>
            <a:ext cx="1194179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</a:rPr>
              <a:t>Open Innovation Test Beds </a:t>
            </a:r>
            <a:r>
              <a:rPr lang="en-US" sz="2000" b="1" dirty="0" err="1"/>
              <a:t>pristop</a:t>
            </a:r>
            <a:endParaRPr lang="en-US" sz="2000" b="1" dirty="0"/>
          </a:p>
          <a:p>
            <a:r>
              <a:rPr lang="en-US" dirty="0"/>
              <a:t>• </a:t>
            </a:r>
            <a:r>
              <a:rPr lang="en-US" dirty="0" err="1">
                <a:solidFill>
                  <a:srgbClr val="0070C0"/>
                </a:solidFill>
              </a:rPr>
              <a:t>Brez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bazičnih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raziskav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(TRL 1−4)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• TRL (5−8) </a:t>
            </a:r>
            <a:r>
              <a:rPr lang="en-US" dirty="0">
                <a:solidFill>
                  <a:srgbClr val="0070C0"/>
                </a:solidFill>
              </a:rPr>
              <a:t>piloting/demonstration</a:t>
            </a:r>
          </a:p>
          <a:p>
            <a:r>
              <a:rPr lang="en-US" dirty="0"/>
              <a:t>• </a:t>
            </a:r>
            <a:r>
              <a:rPr lang="en-US" dirty="0">
                <a:solidFill>
                  <a:srgbClr val="0070C0"/>
                </a:solidFill>
              </a:rPr>
              <a:t>Key Enabling Technologies (KET)</a:t>
            </a:r>
            <a:r>
              <a:rPr lang="en-US" dirty="0"/>
              <a:t>: nanotechnology, advanced materials &amp; advanced manufacturing technologies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• </a:t>
            </a:r>
            <a:r>
              <a:rPr lang="en-US" dirty="0">
                <a:solidFill>
                  <a:srgbClr val="0070C0"/>
                </a:solidFill>
              </a:rPr>
              <a:t>Public–Private Partnership (PPP) </a:t>
            </a:r>
            <a:r>
              <a:rPr lang="en-US" dirty="0"/>
              <a:t>open innovation approach</a:t>
            </a:r>
          </a:p>
          <a:p>
            <a:r>
              <a:rPr lang="en-US" dirty="0"/>
              <a:t>• </a:t>
            </a:r>
            <a:r>
              <a:rPr lang="en-US" dirty="0">
                <a:solidFill>
                  <a:srgbClr val="003300"/>
                </a:solidFill>
              </a:rPr>
              <a:t>Addressing </a:t>
            </a:r>
            <a:r>
              <a:rPr lang="en-US" dirty="0">
                <a:solidFill>
                  <a:srgbClr val="0070C0"/>
                </a:solidFill>
              </a:rPr>
              <a:t>R&amp;D Risk</a:t>
            </a:r>
            <a:r>
              <a:rPr lang="en-US" dirty="0"/>
              <a:t>: lagging behind EU</a:t>
            </a:r>
            <a:endParaRPr lang="sl-SI" dirty="0"/>
          </a:p>
          <a:p>
            <a:endParaRPr lang="sl-SI" dirty="0">
              <a:solidFill>
                <a:srgbClr val="003300"/>
              </a:solidFill>
            </a:endParaRPr>
          </a:p>
          <a:p>
            <a:r>
              <a:rPr lang="sl-SI" dirty="0">
                <a:solidFill>
                  <a:srgbClr val="0070C0"/>
                </a:solidFill>
              </a:rPr>
              <a:t>Power-to-gas</a:t>
            </a:r>
            <a:r>
              <a:rPr lang="sl-SI" dirty="0"/>
              <a:t> (CO</a:t>
            </a:r>
            <a:r>
              <a:rPr lang="sl-SI" baseline="-25000" dirty="0"/>
              <a:t>2</a:t>
            </a:r>
            <a:r>
              <a:rPr lang="sl-SI" dirty="0"/>
              <a:t>-&gt; CH</a:t>
            </a:r>
            <a:r>
              <a:rPr lang="sl-SI" baseline="-25000" dirty="0"/>
              <a:t>4</a:t>
            </a:r>
            <a:r>
              <a:rPr lang="sl-SI" dirty="0"/>
              <a:t>) </a:t>
            </a:r>
            <a:r>
              <a:rPr lang="sl-SI" dirty="0">
                <a:solidFill>
                  <a:srgbClr val="0070C0"/>
                </a:solidFill>
              </a:rPr>
              <a:t>Power-to-liquid</a:t>
            </a:r>
            <a:r>
              <a:rPr lang="sl-SI" dirty="0"/>
              <a:t> (CO</a:t>
            </a:r>
            <a:r>
              <a:rPr lang="sl-SI" baseline="-25000" dirty="0"/>
              <a:t>2</a:t>
            </a:r>
            <a:r>
              <a:rPr lang="sl-SI" dirty="0"/>
              <a:t>-&gt; </a:t>
            </a:r>
            <a:r>
              <a:rPr lang="sl-SI" dirty="0" err="1"/>
              <a:t>methanol</a:t>
            </a:r>
            <a:r>
              <a:rPr lang="sl-SI" dirty="0"/>
              <a:t>...) </a:t>
            </a:r>
            <a:r>
              <a:rPr lang="sl-SI" dirty="0" err="1">
                <a:solidFill>
                  <a:srgbClr val="0070C0"/>
                </a:solidFill>
              </a:rPr>
              <a:t>Power</a:t>
            </a:r>
            <a:r>
              <a:rPr lang="sl-SI" dirty="0">
                <a:solidFill>
                  <a:srgbClr val="0070C0"/>
                </a:solidFill>
              </a:rPr>
              <a:t>-to-</a:t>
            </a:r>
            <a:r>
              <a:rPr lang="sl-SI" dirty="0" err="1">
                <a:solidFill>
                  <a:srgbClr val="0070C0"/>
                </a:solidFill>
              </a:rPr>
              <a:t>polymers</a:t>
            </a:r>
            <a:r>
              <a:rPr lang="sl-SI" dirty="0">
                <a:solidFill>
                  <a:srgbClr val="0070C0"/>
                </a:solidFill>
              </a:rPr>
              <a:t> </a:t>
            </a:r>
            <a:r>
              <a:rPr lang="sl-SI" dirty="0"/>
              <a:t>(</a:t>
            </a:r>
            <a:r>
              <a:rPr lang="sl-SI" dirty="0" err="1"/>
              <a:t>from</a:t>
            </a:r>
            <a:r>
              <a:rPr lang="sl-SI" dirty="0"/>
              <a:t> </a:t>
            </a:r>
            <a:r>
              <a:rPr lang="sl-SI" dirty="0" err="1"/>
              <a:t>fermentation</a:t>
            </a:r>
            <a:r>
              <a:rPr lang="sl-SI" dirty="0"/>
              <a:t> CO</a:t>
            </a:r>
            <a:r>
              <a:rPr lang="sl-SI" baseline="-25000" dirty="0"/>
              <a:t>2</a:t>
            </a:r>
            <a:r>
              <a:rPr lang="sl-SI" dirty="0"/>
              <a:t> to </a:t>
            </a:r>
            <a:r>
              <a:rPr lang="sl-SI" dirty="0" err="1"/>
              <a:t>commercial</a:t>
            </a:r>
            <a:r>
              <a:rPr lang="sl-SI" dirty="0"/>
              <a:t> resin)</a:t>
            </a:r>
          </a:p>
          <a:p>
            <a:endParaRPr lang="sl-SI" dirty="0"/>
          </a:p>
          <a:p>
            <a:endParaRPr lang="sl-SI" dirty="0"/>
          </a:p>
          <a:p>
            <a:endParaRPr lang="sl-SI" dirty="0"/>
          </a:p>
          <a:p>
            <a:endParaRPr lang="sl-SI" dirty="0"/>
          </a:p>
          <a:p>
            <a:endParaRPr lang="sl-SI" dirty="0"/>
          </a:p>
          <a:p>
            <a:endParaRPr lang="sl-SI" dirty="0"/>
          </a:p>
          <a:p>
            <a:endParaRPr lang="sl-SI" dirty="0"/>
          </a:p>
          <a:p>
            <a:endParaRPr lang="sl-SI" dirty="0"/>
          </a:p>
          <a:p>
            <a:r>
              <a:rPr lang="sl-SI" dirty="0"/>
              <a:t>	                     </a:t>
            </a:r>
            <a:r>
              <a:rPr lang="sl-SI" sz="1200" dirty="0"/>
              <a:t>(A. </a:t>
            </a:r>
            <a:r>
              <a:rPr lang="sl-SI" sz="1200" dirty="0" err="1"/>
              <a:t>Meskauskas</a:t>
            </a:r>
            <a:r>
              <a:rPr lang="sl-SI" sz="1200" dirty="0"/>
              <a:t>)			         (NIC)</a:t>
            </a:r>
            <a:endParaRPr lang="en-US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298D17-A7DB-40D0-93E6-6D05DD589B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271" y="4133915"/>
            <a:ext cx="3099196" cy="20740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0CAFC9C-D38B-4917-A7BA-BC238B3E63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74" y="4131531"/>
            <a:ext cx="3099197" cy="207646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D013C50-06BC-4195-9F70-B90D157A00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1519" y="4711205"/>
            <a:ext cx="632105" cy="6117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10D73C-B01C-4CFB-95A5-6765243C692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3024" y="4921657"/>
            <a:ext cx="1544397" cy="40126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85A7BAF-AEB8-407A-9AB2-C9399E8AFF8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3024" y="5485094"/>
            <a:ext cx="2490600" cy="401263"/>
          </a:xfrm>
          <a:prstGeom prst="rect">
            <a:avLst/>
          </a:prstGeom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2CA4698D-51F6-0EBB-9FBC-41112BA8792A}"/>
              </a:ext>
            </a:extLst>
          </p:cNvPr>
          <p:cNvSpPr/>
          <p:nvPr/>
        </p:nvSpPr>
        <p:spPr>
          <a:xfrm>
            <a:off x="0" y="1328576"/>
            <a:ext cx="12192000" cy="400110"/>
          </a:xfrm>
          <a:prstGeom prst="rect">
            <a:avLst/>
          </a:prstGeom>
          <a:solidFill>
            <a:srgbClr val="9FB4DA"/>
          </a:solidFill>
        </p:spPr>
        <p:txBody>
          <a:bodyPr wrap="square">
            <a:spAutoFit/>
          </a:bodyPr>
          <a:lstStyle/>
          <a:p>
            <a:pPr lvl="0" algn="ctr"/>
            <a:r>
              <a:rPr lang="sl-SI" sz="2000" dirty="0"/>
              <a:t>CO</a:t>
            </a:r>
            <a:r>
              <a:rPr lang="en-US" sz="2000" baseline="-25000" dirty="0"/>
              <a:t>2</a:t>
            </a:r>
            <a:r>
              <a:rPr lang="en-US" sz="2000" dirty="0"/>
              <a:t> TEHNOLOGIJA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4E6C3C-E30C-46DE-3EE8-9F24E171F6AA}"/>
              </a:ext>
            </a:extLst>
          </p:cNvPr>
          <p:cNvSpPr txBox="1">
            <a:spLocks/>
          </p:cNvSpPr>
          <p:nvPr/>
        </p:nvSpPr>
        <p:spPr>
          <a:xfrm>
            <a:off x="1999672" y="31344"/>
            <a:ext cx="8229600" cy="72494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 err="1"/>
              <a:t>Ključni</a:t>
            </a:r>
            <a:r>
              <a:rPr lang="en-US" sz="4000" b="1" dirty="0"/>
              <a:t> </a:t>
            </a:r>
            <a:r>
              <a:rPr lang="en-US" sz="4000" b="1" dirty="0" err="1"/>
              <a:t>elementi</a:t>
            </a:r>
            <a:r>
              <a:rPr lang="en-US" sz="4000" b="1" dirty="0"/>
              <a:t>, </a:t>
            </a:r>
            <a:r>
              <a:rPr lang="en-US" sz="4000" b="1" dirty="0" err="1"/>
              <a:t>ki</a:t>
            </a:r>
            <a:r>
              <a:rPr lang="en-US" sz="4000" b="1" dirty="0"/>
              <a:t> </a:t>
            </a:r>
            <a:r>
              <a:rPr lang="en-US" sz="4000" b="1" dirty="0" err="1"/>
              <a:t>potrebujejo</a:t>
            </a:r>
            <a:r>
              <a:rPr lang="en-US" sz="4000" b="1" dirty="0"/>
              <a:t> </a:t>
            </a:r>
            <a:r>
              <a:rPr lang="en-US" sz="4000" b="1" dirty="0" err="1"/>
              <a:t>demonstracijo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958883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ABC6693-BFAB-473E-93A7-0122F6390D77}"/>
              </a:ext>
            </a:extLst>
          </p:cNvPr>
          <p:cNvSpPr/>
          <p:nvPr/>
        </p:nvSpPr>
        <p:spPr>
          <a:xfrm>
            <a:off x="3552091" y="4625426"/>
            <a:ext cx="859671" cy="298035"/>
          </a:xfrm>
          <a:prstGeom prst="roundRect">
            <a:avLst/>
          </a:prstGeom>
          <a:solidFill>
            <a:srgbClr val="00B0F0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I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67AFFE-0A85-483D-8449-DD5CF32CEB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155" y="2758628"/>
            <a:ext cx="2872437" cy="14362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D465D78-C06D-4659-B854-B2DC98A755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9439" y="4498758"/>
            <a:ext cx="2203153" cy="15065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D79C2F7-B756-453D-BBF8-95D588B8EE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84" y="3560210"/>
            <a:ext cx="6480000" cy="261290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C99856AF-5D00-43C9-8124-8E8712523E04}"/>
              </a:ext>
            </a:extLst>
          </p:cNvPr>
          <p:cNvSpPr/>
          <p:nvPr/>
        </p:nvSpPr>
        <p:spPr>
          <a:xfrm>
            <a:off x="3519238" y="462542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b="1" dirty="0">
                <a:solidFill>
                  <a:srgbClr val="003300"/>
                </a:solidFill>
              </a:rPr>
              <a:t>Buffer!	</a:t>
            </a:r>
            <a:endParaRPr lang="en-SI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19D454-CCB0-46DC-B5B7-57ECC87A7EE4}"/>
              </a:ext>
            </a:extLst>
          </p:cNvPr>
          <p:cNvSpPr txBox="1"/>
          <p:nvPr/>
        </p:nvSpPr>
        <p:spPr>
          <a:xfrm>
            <a:off x="687384" y="1987769"/>
            <a:ext cx="11185208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No </a:t>
            </a:r>
            <a:r>
              <a:rPr lang="en-US" sz="2000" b="1" dirty="0">
                <a:solidFill>
                  <a:srgbClr val="0070C0"/>
                </a:solidFill>
              </a:rPr>
              <a:t>One size fits all </a:t>
            </a:r>
            <a:endParaRPr lang="en-US" sz="2000" b="1" dirty="0"/>
          </a:p>
          <a:p>
            <a:r>
              <a:rPr lang="en-US" dirty="0"/>
              <a:t>• </a:t>
            </a:r>
            <a:r>
              <a:rPr lang="en-US" dirty="0" err="1"/>
              <a:t>Tradicionalno</a:t>
            </a:r>
            <a:r>
              <a:rPr lang="en-US" dirty="0"/>
              <a:t> </a:t>
            </a:r>
            <a:r>
              <a:rPr lang="en-US" dirty="0" err="1"/>
              <a:t>delovanje</a:t>
            </a:r>
            <a:r>
              <a:rPr lang="en-US" dirty="0"/>
              <a:t> </a:t>
            </a:r>
            <a:r>
              <a:rPr lang="en-US" dirty="0" err="1"/>
              <a:t>enote</a:t>
            </a:r>
            <a:r>
              <a:rPr lang="en-US" dirty="0"/>
              <a:t> je </a:t>
            </a:r>
            <a:r>
              <a:rPr lang="en-US" dirty="0" err="1"/>
              <a:t>stabilno</a:t>
            </a:r>
            <a:endParaRPr lang="en-US" dirty="0"/>
          </a:p>
          <a:p>
            <a:r>
              <a:rPr lang="en-US" dirty="0"/>
              <a:t>• </a:t>
            </a:r>
            <a:r>
              <a:rPr lang="en-US" dirty="0" err="1"/>
              <a:t>Delovanje</a:t>
            </a:r>
            <a:r>
              <a:rPr lang="en-US" dirty="0"/>
              <a:t> </a:t>
            </a:r>
            <a:r>
              <a:rPr lang="en-US" dirty="0" err="1"/>
              <a:t>nastajajoče</a:t>
            </a:r>
            <a:r>
              <a:rPr lang="en-US" dirty="0"/>
              <a:t> </a:t>
            </a:r>
            <a:r>
              <a:rPr lang="en-US" dirty="0" err="1"/>
              <a:t>enote</a:t>
            </a:r>
            <a:r>
              <a:rPr lang="en-US" dirty="0"/>
              <a:t> je </a:t>
            </a:r>
            <a:r>
              <a:rPr lang="en-US" dirty="0" err="1"/>
              <a:t>manjše</a:t>
            </a:r>
            <a:r>
              <a:rPr lang="en-US" dirty="0"/>
              <a:t>, </a:t>
            </a:r>
            <a:r>
              <a:rPr lang="en-US" dirty="0" err="1"/>
              <a:t>dinamično</a:t>
            </a:r>
            <a:r>
              <a:rPr lang="en-US" dirty="0"/>
              <a:t>, </a:t>
            </a:r>
            <a:r>
              <a:rPr lang="en-US" dirty="0" err="1"/>
              <a:t>prilagodljivo</a:t>
            </a:r>
            <a:r>
              <a:rPr lang="en-US" dirty="0"/>
              <a:t> in </a:t>
            </a:r>
            <a:r>
              <a:rPr lang="en-US" dirty="0" err="1"/>
              <a:t>medpomnilniško</a:t>
            </a:r>
            <a:endParaRPr lang="en-US" dirty="0"/>
          </a:p>
          <a:p>
            <a:r>
              <a:rPr lang="en-US" dirty="0"/>
              <a:t>• </a:t>
            </a:r>
            <a:r>
              <a:rPr lang="en-US" dirty="0" err="1"/>
              <a:t>Tradicionalni</a:t>
            </a:r>
            <a:r>
              <a:rPr lang="en-US" dirty="0"/>
              <a:t> </a:t>
            </a:r>
            <a:r>
              <a:rPr lang="en-US" dirty="0" err="1"/>
              <a:t>surovinski</a:t>
            </a:r>
            <a:r>
              <a:rPr lang="en-US" dirty="0"/>
              <a:t> </a:t>
            </a:r>
            <a:r>
              <a:rPr lang="en-US" dirty="0" err="1"/>
              <a:t>viri</a:t>
            </a:r>
            <a:r>
              <a:rPr lang="en-US" dirty="0"/>
              <a:t> so </a:t>
            </a:r>
            <a:r>
              <a:rPr lang="en-US" dirty="0" err="1"/>
              <a:t>stalni</a:t>
            </a:r>
            <a:endParaRPr lang="en-US" dirty="0"/>
          </a:p>
          <a:p>
            <a:r>
              <a:rPr lang="en-US" dirty="0"/>
              <a:t>• </a:t>
            </a:r>
            <a:r>
              <a:rPr lang="en-US" dirty="0" err="1"/>
              <a:t>Nastajajoči</a:t>
            </a:r>
            <a:r>
              <a:rPr lang="en-US" dirty="0"/>
              <a:t> </a:t>
            </a:r>
            <a:r>
              <a:rPr lang="en-US" dirty="0" err="1"/>
              <a:t>surovinski</a:t>
            </a:r>
            <a:r>
              <a:rPr lang="en-US" dirty="0"/>
              <a:t> </a:t>
            </a:r>
            <a:r>
              <a:rPr lang="en-US" dirty="0" err="1"/>
              <a:t>viri</a:t>
            </a:r>
            <a:r>
              <a:rPr lang="en-US" dirty="0"/>
              <a:t> so </a:t>
            </a:r>
            <a:r>
              <a:rPr lang="en-US" dirty="0" err="1"/>
              <a:t>različni</a:t>
            </a:r>
            <a:r>
              <a:rPr lang="en-US" dirty="0"/>
              <a:t>, </a:t>
            </a:r>
            <a:r>
              <a:rPr lang="en-US" dirty="0" err="1"/>
              <a:t>razredčeni</a:t>
            </a:r>
            <a:r>
              <a:rPr lang="en-US" dirty="0"/>
              <a:t> in </a:t>
            </a:r>
            <a:r>
              <a:rPr lang="en-US" dirty="0" err="1"/>
              <a:t>vsebujejo</a:t>
            </a:r>
            <a:r>
              <a:rPr lang="en-US" dirty="0"/>
              <a:t> </a:t>
            </a:r>
            <a:r>
              <a:rPr lang="en-US" dirty="0" err="1"/>
              <a:t>nečistoče</a:t>
            </a:r>
            <a:endParaRPr lang="en-US" dirty="0"/>
          </a:p>
          <a:p>
            <a:r>
              <a:rPr lang="en-US" dirty="0"/>
              <a:t>• </a:t>
            </a:r>
            <a:r>
              <a:rPr lang="en-US" dirty="0" err="1"/>
              <a:t>Potreba</a:t>
            </a:r>
            <a:r>
              <a:rPr lang="en-US" dirty="0"/>
              <a:t> </a:t>
            </a:r>
            <a:r>
              <a:rPr lang="en-US" dirty="0" err="1"/>
              <a:t>po</a:t>
            </a:r>
            <a:r>
              <a:rPr lang="en-US" dirty="0"/>
              <a:t> </a:t>
            </a:r>
            <a:r>
              <a:rPr lang="en-US" dirty="0" err="1"/>
              <a:t>konfiguraciji</a:t>
            </a:r>
            <a:endParaRPr lang="en-US" dirty="0"/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sl-SI" dirty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  <a:p>
            <a:pPr algn="r"/>
            <a:r>
              <a:rPr lang="sl-SI" sz="1200" dirty="0">
                <a:solidFill>
                  <a:srgbClr val="003300"/>
                </a:solidFill>
              </a:rPr>
              <a:t>	    </a:t>
            </a:r>
            <a:r>
              <a:rPr lang="en-US" sz="1200" dirty="0">
                <a:solidFill>
                  <a:srgbClr val="003300"/>
                </a:solidFill>
              </a:rPr>
              <a:t>(engineering.com)</a:t>
            </a:r>
          </a:p>
          <a:p>
            <a:endParaRPr lang="en-US" sz="1200" dirty="0">
              <a:solidFill>
                <a:srgbClr val="003300"/>
              </a:solidFill>
            </a:endParaRPr>
          </a:p>
          <a:p>
            <a:endParaRPr lang="en-US" sz="1200" dirty="0">
              <a:solidFill>
                <a:srgbClr val="003300"/>
              </a:solidFill>
            </a:endParaRPr>
          </a:p>
          <a:p>
            <a:endParaRPr lang="en-US" sz="1200" dirty="0">
              <a:solidFill>
                <a:srgbClr val="003300"/>
              </a:solidFill>
            </a:endParaRPr>
          </a:p>
          <a:p>
            <a:endParaRPr lang="en-US" sz="1200" dirty="0">
              <a:solidFill>
                <a:srgbClr val="003300"/>
              </a:solidFill>
            </a:endParaRPr>
          </a:p>
          <a:p>
            <a:pPr algn="r"/>
            <a:endParaRPr lang="en-US" sz="1200" dirty="0">
              <a:solidFill>
                <a:srgbClr val="003300"/>
              </a:solidFill>
            </a:endParaRPr>
          </a:p>
          <a:p>
            <a:pPr algn="r"/>
            <a:endParaRPr lang="en-US" sz="1200" dirty="0">
              <a:solidFill>
                <a:srgbClr val="003300"/>
              </a:solidFill>
            </a:endParaRPr>
          </a:p>
          <a:p>
            <a:pPr algn="ctr"/>
            <a:r>
              <a:rPr lang="en-US" sz="1200" dirty="0">
                <a:solidFill>
                  <a:srgbClr val="003300"/>
                </a:solidFill>
              </a:rPr>
              <a:t>                         (sandia.gov)</a:t>
            </a: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CD85D7B5-1F4B-BC20-04B4-0D6B85093FFD}"/>
              </a:ext>
            </a:extLst>
          </p:cNvPr>
          <p:cNvSpPr/>
          <p:nvPr/>
        </p:nvSpPr>
        <p:spPr>
          <a:xfrm>
            <a:off x="0" y="1586587"/>
            <a:ext cx="12192000" cy="400110"/>
          </a:xfrm>
          <a:prstGeom prst="rect">
            <a:avLst/>
          </a:prstGeom>
          <a:solidFill>
            <a:srgbClr val="9FB4DA"/>
          </a:solidFill>
        </p:spPr>
        <p:txBody>
          <a:bodyPr wrap="square">
            <a:spAutoFit/>
          </a:bodyPr>
          <a:lstStyle/>
          <a:p>
            <a:pPr lvl="0" algn="ctr"/>
            <a:r>
              <a:rPr lang="sl-SI" sz="2000" dirty="0"/>
              <a:t>CO</a:t>
            </a:r>
            <a:r>
              <a:rPr lang="en-US" sz="2000" baseline="-25000" dirty="0"/>
              <a:t>2</a:t>
            </a:r>
            <a:r>
              <a:rPr lang="en-US" sz="2000" dirty="0"/>
              <a:t> TEHNOLOGIJA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51ECE59-36B0-A325-680D-62509506FBB5}"/>
              </a:ext>
            </a:extLst>
          </p:cNvPr>
          <p:cNvSpPr txBox="1">
            <a:spLocks/>
          </p:cNvSpPr>
          <p:nvPr/>
        </p:nvSpPr>
        <p:spPr>
          <a:xfrm>
            <a:off x="1999672" y="31344"/>
            <a:ext cx="8229600" cy="72494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b="1" dirty="0" err="1"/>
              <a:t>Ključni</a:t>
            </a:r>
            <a:r>
              <a:rPr lang="en-US" sz="4000" b="1" dirty="0"/>
              <a:t> </a:t>
            </a:r>
            <a:r>
              <a:rPr lang="en-US" sz="4000" b="1" dirty="0" err="1"/>
              <a:t>elementi</a:t>
            </a:r>
            <a:r>
              <a:rPr lang="en-US" sz="4000" b="1" dirty="0"/>
              <a:t>, </a:t>
            </a:r>
            <a:r>
              <a:rPr lang="en-US" sz="4000" b="1" dirty="0" err="1"/>
              <a:t>ki</a:t>
            </a:r>
            <a:r>
              <a:rPr lang="en-US" sz="4000" b="1" dirty="0"/>
              <a:t> </a:t>
            </a:r>
            <a:r>
              <a:rPr lang="en-US" sz="4000" b="1" dirty="0" err="1"/>
              <a:t>potrebujejo</a:t>
            </a:r>
            <a:r>
              <a:rPr lang="en-US" sz="4000" b="1" dirty="0"/>
              <a:t> </a:t>
            </a:r>
            <a:r>
              <a:rPr lang="en-US" sz="4000" b="1" dirty="0" err="1"/>
              <a:t>demonstracijo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5436777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</TotalTime>
  <Words>1139</Words>
  <Application>Microsoft Office PowerPoint</Application>
  <PresentationFormat>Widescreen</PresentationFormat>
  <Paragraphs>215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DINPro-Medium</vt:lpstr>
      <vt:lpstr>DINPro-Regular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sojnik Črnivec, Ilja Gasan</dc:creator>
  <cp:lastModifiedBy>Davor Rašić</cp:lastModifiedBy>
  <cp:revision>54</cp:revision>
  <dcterms:created xsi:type="dcterms:W3CDTF">2023-10-16T13:07:21Z</dcterms:created>
  <dcterms:modified xsi:type="dcterms:W3CDTF">2024-06-09T14:25:46Z</dcterms:modified>
</cp:coreProperties>
</file>